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notesSlides/notesSlide6.xml" ContentType="application/vnd.openxmlformats-officedocument.presentationml.notesSlide+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tags/tag11.xml" ContentType="application/vnd.openxmlformats-officedocument.presentationml.tags+xml"/>
  <Override PartName="/ppt/notesSlides/notesSlide9.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10.xml" ContentType="application/vnd.openxmlformats-officedocument.presentationml.notesSlide+xml"/>
  <Override PartName="/ppt/tags/tag21.xml" ContentType="application/vnd.openxmlformats-officedocument.presentationml.tags+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6" r:id="rId1"/>
  </p:sldMasterIdLst>
  <p:notesMasterIdLst>
    <p:notesMasterId r:id="rId22"/>
  </p:notesMasterIdLst>
  <p:sldIdLst>
    <p:sldId id="256" r:id="rId2"/>
    <p:sldId id="257" r:id="rId3"/>
    <p:sldId id="320" r:id="rId4"/>
    <p:sldId id="321" r:id="rId5"/>
    <p:sldId id="322" r:id="rId6"/>
    <p:sldId id="323" r:id="rId7"/>
    <p:sldId id="324" r:id="rId8"/>
    <p:sldId id="325" r:id="rId9"/>
    <p:sldId id="326" r:id="rId10"/>
    <p:sldId id="327" r:id="rId11"/>
    <p:sldId id="329" r:id="rId12"/>
    <p:sldId id="330" r:id="rId13"/>
    <p:sldId id="331" r:id="rId14"/>
    <p:sldId id="332" r:id="rId15"/>
    <p:sldId id="333" r:id="rId16"/>
    <p:sldId id="334" r:id="rId17"/>
    <p:sldId id="335" r:id="rId18"/>
    <p:sldId id="336" r:id="rId19"/>
    <p:sldId id="337" r:id="rId20"/>
    <p:sldId id="291" r:id="rId21"/>
  </p:sldIdLst>
  <p:sldSz cx="9144000" cy="5143500" type="screen16x9"/>
  <p:notesSz cx="6858000" cy="9144000"/>
  <p:embeddedFontLst>
    <p:embeddedFont>
      <p:font typeface="Bebas Neue" panose="020B0606020202050201" pitchFamily="34" charset="0"/>
      <p:regular r:id="rId23"/>
    </p:embeddedFont>
    <p:embeddedFont>
      <p:font typeface="DM Sans" pitchFamily="2" charset="0"/>
      <p:regular r:id="rId24"/>
      <p:bold r:id="rId25"/>
      <p:italic r:id="rId26"/>
      <p:boldItalic r:id="rId27"/>
    </p:embeddedFont>
    <p:embeddedFont>
      <p:font typeface="Fira Sans Condensed Medium" panose="020B0603050000020004" pitchFamily="34" charset="0"/>
      <p:regular r:id="rId28"/>
      <p:italic r:id="rId29"/>
    </p:embeddedFont>
    <p:embeddedFont>
      <p:font typeface="Grandstander Black" charset="0"/>
      <p:bold r:id="rId30"/>
      <p:boldItalic r:id="rId31"/>
    </p:embeddedFont>
    <p:embeddedFont>
      <p:font typeface="Roboto Condensed Light" panose="02000000000000000000" pitchFamily="2" charset="0"/>
      <p:regular r:id="rId32"/>
      <p:italic r:id="rId33"/>
    </p:embeddedFont>
  </p:embeddedFontLst>
  <p:custDataLst>
    <p:tags r:id="rId34"/>
  </p:custData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240">
          <p15:clr>
            <a:srgbClr val="9AA0A6"/>
          </p15:clr>
        </p15:guide>
        <p15:guide id="2" pos="5688">
          <p15:clr>
            <a:srgbClr val="9AA0A6"/>
          </p15:clr>
        </p15:guide>
        <p15:guide id="3" orient="horz" pos="595">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73533"/>
    <a:srgbClr val="BF462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B1C04A39-CD42-4F6B-9352-B8CD8D6F7112}">
  <a:tblStyle styleId="{B1C04A39-CD42-4F6B-9352-B8CD8D6F7112}"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3" d="100"/>
          <a:sy n="63" d="100"/>
        </p:scale>
        <p:origin x="1018" y="53"/>
      </p:cViewPr>
      <p:guideLst>
        <p:guide orient="horz" pos="3240"/>
        <p:guide pos="5688"/>
        <p:guide orient="horz" pos="59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33" Type="http://schemas.openxmlformats.org/officeDocument/2006/relationships/font" Target="fonts/font11.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32" Type="http://schemas.openxmlformats.org/officeDocument/2006/relationships/font" Target="fonts/font10.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font" Target="fonts/font6.fntdata"/><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9.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font" Target="fonts/font5.fntdata"/><Relationship Id="rId30" Type="http://schemas.openxmlformats.org/officeDocument/2006/relationships/font" Target="fonts/font8.fntdata"/><Relationship Id="rId35"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Google Shape;186;g10f92704a4a_1_14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7" name="Google Shape;187;g10f92704a4a_1_14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1249302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52"/>
        <p:cNvGrpSpPr/>
        <p:nvPr/>
      </p:nvGrpSpPr>
      <p:grpSpPr>
        <a:xfrm>
          <a:off x="0" y="0"/>
          <a:ext cx="0" cy="0"/>
          <a:chOff x="0" y="0"/>
          <a:chExt cx="0" cy="0"/>
        </a:xfrm>
      </p:grpSpPr>
      <p:sp>
        <p:nvSpPr>
          <p:cNvPr id="3053" name="Google Shape;3053;g10dc5d1815b_0_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54" name="Google Shape;3054;g10dc5d1815b_0_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7"/>
        <p:cNvGrpSpPr/>
        <p:nvPr/>
      </p:nvGrpSpPr>
      <p:grpSpPr>
        <a:xfrm>
          <a:off x="0" y="0"/>
          <a:ext cx="0" cy="0"/>
          <a:chOff x="0" y="0"/>
          <a:chExt cx="0" cy="0"/>
        </a:xfrm>
      </p:grpSpPr>
      <p:sp>
        <p:nvSpPr>
          <p:cNvPr id="338" name="Google Shape;338;g10dc5d1815b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9" name="Google Shape;339;g10dc5d1815b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7">
          <a:extLst>
            <a:ext uri="{FF2B5EF4-FFF2-40B4-BE49-F238E27FC236}">
              <a16:creationId xmlns:a16="http://schemas.microsoft.com/office/drawing/2014/main" id="{B63D54C1-0B18-07DF-8E0B-56B92F3584D1}"/>
            </a:ext>
          </a:extLst>
        </p:cNvPr>
        <p:cNvGrpSpPr/>
        <p:nvPr/>
      </p:nvGrpSpPr>
      <p:grpSpPr>
        <a:xfrm>
          <a:off x="0" y="0"/>
          <a:ext cx="0" cy="0"/>
          <a:chOff x="0" y="0"/>
          <a:chExt cx="0" cy="0"/>
        </a:xfrm>
      </p:grpSpPr>
      <p:sp>
        <p:nvSpPr>
          <p:cNvPr id="338" name="Google Shape;338;g10dc5d1815b_0_0:notes">
            <a:extLst>
              <a:ext uri="{FF2B5EF4-FFF2-40B4-BE49-F238E27FC236}">
                <a16:creationId xmlns:a16="http://schemas.microsoft.com/office/drawing/2014/main" id="{E9F4F846-0460-5147-CA3F-4F09166E2BE8}"/>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9" name="Google Shape;339;g10dc5d1815b_0_0:notes">
            <a:extLst>
              <a:ext uri="{FF2B5EF4-FFF2-40B4-BE49-F238E27FC236}">
                <a16:creationId xmlns:a16="http://schemas.microsoft.com/office/drawing/2014/main" id="{9A368BEA-EC1E-B167-8F66-C6B3BCE12600}"/>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46588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7">
          <a:extLst>
            <a:ext uri="{FF2B5EF4-FFF2-40B4-BE49-F238E27FC236}">
              <a16:creationId xmlns:a16="http://schemas.microsoft.com/office/drawing/2014/main" id="{617567C0-DE82-8BE5-355F-4BB66A035FC3}"/>
            </a:ext>
          </a:extLst>
        </p:cNvPr>
        <p:cNvGrpSpPr/>
        <p:nvPr/>
      </p:nvGrpSpPr>
      <p:grpSpPr>
        <a:xfrm>
          <a:off x="0" y="0"/>
          <a:ext cx="0" cy="0"/>
          <a:chOff x="0" y="0"/>
          <a:chExt cx="0" cy="0"/>
        </a:xfrm>
      </p:grpSpPr>
      <p:sp>
        <p:nvSpPr>
          <p:cNvPr id="338" name="Google Shape;338;g10dc5d1815b_0_0:notes">
            <a:extLst>
              <a:ext uri="{FF2B5EF4-FFF2-40B4-BE49-F238E27FC236}">
                <a16:creationId xmlns:a16="http://schemas.microsoft.com/office/drawing/2014/main" id="{FA6EE8AA-23BA-6F61-3CCC-820BD04AA79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9" name="Google Shape;339;g10dc5d1815b_0_0:notes">
            <a:extLst>
              <a:ext uri="{FF2B5EF4-FFF2-40B4-BE49-F238E27FC236}">
                <a16:creationId xmlns:a16="http://schemas.microsoft.com/office/drawing/2014/main" id="{E0227AA2-3B0E-8579-239D-F7CC255BD40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043822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7">
          <a:extLst>
            <a:ext uri="{FF2B5EF4-FFF2-40B4-BE49-F238E27FC236}">
              <a16:creationId xmlns:a16="http://schemas.microsoft.com/office/drawing/2014/main" id="{1FBBDF3A-7AF0-0C62-274F-E35AE850BCC4}"/>
            </a:ext>
          </a:extLst>
        </p:cNvPr>
        <p:cNvGrpSpPr/>
        <p:nvPr/>
      </p:nvGrpSpPr>
      <p:grpSpPr>
        <a:xfrm>
          <a:off x="0" y="0"/>
          <a:ext cx="0" cy="0"/>
          <a:chOff x="0" y="0"/>
          <a:chExt cx="0" cy="0"/>
        </a:xfrm>
      </p:grpSpPr>
      <p:sp>
        <p:nvSpPr>
          <p:cNvPr id="338" name="Google Shape;338;g10dc5d1815b_0_0:notes">
            <a:extLst>
              <a:ext uri="{FF2B5EF4-FFF2-40B4-BE49-F238E27FC236}">
                <a16:creationId xmlns:a16="http://schemas.microsoft.com/office/drawing/2014/main" id="{F9F1FDD0-A70C-BD6B-1838-F50CF5EE838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9" name="Google Shape;339;g10dc5d1815b_0_0:notes">
            <a:extLst>
              <a:ext uri="{FF2B5EF4-FFF2-40B4-BE49-F238E27FC236}">
                <a16:creationId xmlns:a16="http://schemas.microsoft.com/office/drawing/2014/main" id="{297967A2-9231-8A09-FB56-FDFD3DAB71A5}"/>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585076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7">
          <a:extLst>
            <a:ext uri="{FF2B5EF4-FFF2-40B4-BE49-F238E27FC236}">
              <a16:creationId xmlns:a16="http://schemas.microsoft.com/office/drawing/2014/main" id="{EDF3244A-A5D1-C664-386D-D36234B87353}"/>
            </a:ext>
          </a:extLst>
        </p:cNvPr>
        <p:cNvGrpSpPr/>
        <p:nvPr/>
      </p:nvGrpSpPr>
      <p:grpSpPr>
        <a:xfrm>
          <a:off x="0" y="0"/>
          <a:ext cx="0" cy="0"/>
          <a:chOff x="0" y="0"/>
          <a:chExt cx="0" cy="0"/>
        </a:xfrm>
      </p:grpSpPr>
      <p:sp>
        <p:nvSpPr>
          <p:cNvPr id="338" name="Google Shape;338;g10dc5d1815b_0_0:notes">
            <a:extLst>
              <a:ext uri="{FF2B5EF4-FFF2-40B4-BE49-F238E27FC236}">
                <a16:creationId xmlns:a16="http://schemas.microsoft.com/office/drawing/2014/main" id="{F53D1196-ED4E-AC07-FE7E-BCE3613018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9" name="Google Shape;339;g10dc5d1815b_0_0:notes">
            <a:extLst>
              <a:ext uri="{FF2B5EF4-FFF2-40B4-BE49-F238E27FC236}">
                <a16:creationId xmlns:a16="http://schemas.microsoft.com/office/drawing/2014/main" id="{94301682-C407-F338-8778-0E457188B39D}"/>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00358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7">
          <a:extLst>
            <a:ext uri="{FF2B5EF4-FFF2-40B4-BE49-F238E27FC236}">
              <a16:creationId xmlns:a16="http://schemas.microsoft.com/office/drawing/2014/main" id="{55A5C716-C1C9-352D-7B6F-229960758166}"/>
            </a:ext>
          </a:extLst>
        </p:cNvPr>
        <p:cNvGrpSpPr/>
        <p:nvPr/>
      </p:nvGrpSpPr>
      <p:grpSpPr>
        <a:xfrm>
          <a:off x="0" y="0"/>
          <a:ext cx="0" cy="0"/>
          <a:chOff x="0" y="0"/>
          <a:chExt cx="0" cy="0"/>
        </a:xfrm>
      </p:grpSpPr>
      <p:sp>
        <p:nvSpPr>
          <p:cNvPr id="338" name="Google Shape;338;g10dc5d1815b_0_0:notes">
            <a:extLst>
              <a:ext uri="{FF2B5EF4-FFF2-40B4-BE49-F238E27FC236}">
                <a16:creationId xmlns:a16="http://schemas.microsoft.com/office/drawing/2014/main" id="{DE422F1E-46AA-0067-054B-CC05EAB7708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9" name="Google Shape;339;g10dc5d1815b_0_0:notes">
            <a:extLst>
              <a:ext uri="{FF2B5EF4-FFF2-40B4-BE49-F238E27FC236}">
                <a16:creationId xmlns:a16="http://schemas.microsoft.com/office/drawing/2014/main" id="{F93F474A-48EC-484A-8A5B-6660C4CDC84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67642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7">
          <a:extLst>
            <a:ext uri="{FF2B5EF4-FFF2-40B4-BE49-F238E27FC236}">
              <a16:creationId xmlns:a16="http://schemas.microsoft.com/office/drawing/2014/main" id="{FF90B923-3637-7B52-E730-7B2BE46E4BBF}"/>
            </a:ext>
          </a:extLst>
        </p:cNvPr>
        <p:cNvGrpSpPr/>
        <p:nvPr/>
      </p:nvGrpSpPr>
      <p:grpSpPr>
        <a:xfrm>
          <a:off x="0" y="0"/>
          <a:ext cx="0" cy="0"/>
          <a:chOff x="0" y="0"/>
          <a:chExt cx="0" cy="0"/>
        </a:xfrm>
      </p:grpSpPr>
      <p:sp>
        <p:nvSpPr>
          <p:cNvPr id="338" name="Google Shape;338;g10dc5d1815b_0_0:notes">
            <a:extLst>
              <a:ext uri="{FF2B5EF4-FFF2-40B4-BE49-F238E27FC236}">
                <a16:creationId xmlns:a16="http://schemas.microsoft.com/office/drawing/2014/main" id="{6EF4F8B2-67A4-EE9E-733F-EB37D9DBBB3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9" name="Google Shape;339;g10dc5d1815b_0_0:notes">
            <a:extLst>
              <a:ext uri="{FF2B5EF4-FFF2-40B4-BE49-F238E27FC236}">
                <a16:creationId xmlns:a16="http://schemas.microsoft.com/office/drawing/2014/main" id="{83C543FE-0DFF-BE2C-7AC8-596C7C131F1F}"/>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310083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7">
          <a:extLst>
            <a:ext uri="{FF2B5EF4-FFF2-40B4-BE49-F238E27FC236}">
              <a16:creationId xmlns:a16="http://schemas.microsoft.com/office/drawing/2014/main" id="{80D0E54A-1785-9770-23C1-DB8CDD812E88}"/>
            </a:ext>
          </a:extLst>
        </p:cNvPr>
        <p:cNvGrpSpPr/>
        <p:nvPr/>
      </p:nvGrpSpPr>
      <p:grpSpPr>
        <a:xfrm>
          <a:off x="0" y="0"/>
          <a:ext cx="0" cy="0"/>
          <a:chOff x="0" y="0"/>
          <a:chExt cx="0" cy="0"/>
        </a:xfrm>
      </p:grpSpPr>
      <p:sp>
        <p:nvSpPr>
          <p:cNvPr id="338" name="Google Shape;338;g10dc5d1815b_0_0:notes">
            <a:extLst>
              <a:ext uri="{FF2B5EF4-FFF2-40B4-BE49-F238E27FC236}">
                <a16:creationId xmlns:a16="http://schemas.microsoft.com/office/drawing/2014/main" id="{9E671483-CD05-3A8F-FD95-45315092F11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9" name="Google Shape;339;g10dc5d1815b_0_0:notes">
            <a:extLst>
              <a:ext uri="{FF2B5EF4-FFF2-40B4-BE49-F238E27FC236}">
                <a16:creationId xmlns:a16="http://schemas.microsoft.com/office/drawing/2014/main" id="{6F0BC702-6AEB-DBBD-B18B-52747A0AFDF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4972832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dk2"/>
        </a:solidFill>
        <a:effectLst/>
      </p:bgPr>
    </p:bg>
    <p:spTree>
      <p:nvGrpSpPr>
        <p:cNvPr id="1" name="Shape 8"/>
        <p:cNvGrpSpPr/>
        <p:nvPr/>
      </p:nvGrpSpPr>
      <p:grpSpPr>
        <a:xfrm>
          <a:off x="0" y="0"/>
          <a:ext cx="0" cy="0"/>
          <a:chOff x="0" y="0"/>
          <a:chExt cx="0" cy="0"/>
        </a:xfrm>
      </p:grpSpPr>
      <p:pic>
        <p:nvPicPr>
          <p:cNvPr id="9" name="Google Shape;9;p2"/>
          <p:cNvPicPr preferRelativeResize="0"/>
          <p:nvPr/>
        </p:nvPicPr>
        <p:blipFill>
          <a:blip r:embed="rId2">
            <a:alphaModFix/>
          </a:blip>
          <a:stretch>
            <a:fillRect/>
          </a:stretch>
        </p:blipFill>
        <p:spPr>
          <a:xfrm>
            <a:off x="1850" y="-12"/>
            <a:ext cx="9140300" cy="5143501"/>
          </a:xfrm>
          <a:prstGeom prst="rect">
            <a:avLst/>
          </a:prstGeom>
          <a:noFill/>
          <a:ln>
            <a:noFill/>
          </a:ln>
        </p:spPr>
      </p:pic>
      <p:sp>
        <p:nvSpPr>
          <p:cNvPr id="10" name="Google Shape;10;p2"/>
          <p:cNvSpPr/>
          <p:nvPr/>
        </p:nvSpPr>
        <p:spPr>
          <a:xfrm>
            <a:off x="308250" y="280050"/>
            <a:ext cx="8527500" cy="4583400"/>
          </a:xfrm>
          <a:prstGeom prst="rect">
            <a:avLst/>
          </a:prstGeom>
          <a:solidFill>
            <a:schemeClr val="dk1"/>
          </a:solidFill>
          <a:ln w="9525" cap="flat" cmpd="sng">
            <a:solidFill>
              <a:schemeClr val="accent6"/>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txBox="1">
            <a:spLocks noGrp="1"/>
          </p:cNvSpPr>
          <p:nvPr>
            <p:ph type="ctrTitle"/>
          </p:nvPr>
        </p:nvSpPr>
        <p:spPr>
          <a:xfrm>
            <a:off x="3715703" y="1056750"/>
            <a:ext cx="4715100" cy="2229300"/>
          </a:xfrm>
          <a:prstGeom prst="rect">
            <a:avLst/>
          </a:prstGeom>
        </p:spPr>
        <p:txBody>
          <a:bodyPr spcFirstLastPara="1" wrap="square" lIns="91425" tIns="91425" rIns="91425" bIns="91425" anchor="t" anchorCtr="0">
            <a:noAutofit/>
          </a:bodyPr>
          <a:lstStyle>
            <a:lvl1pPr lvl="0" algn="r">
              <a:lnSpc>
                <a:spcPct val="80000"/>
              </a:lnSpc>
              <a:spcBef>
                <a:spcPts val="0"/>
              </a:spcBef>
              <a:spcAft>
                <a:spcPts val="0"/>
              </a:spcAft>
              <a:buClr>
                <a:srgbClr val="191919"/>
              </a:buClr>
              <a:buSzPts val="5200"/>
              <a:buNone/>
              <a:defRPr sz="4200">
                <a:solidFill>
                  <a:srgbClr val="073533"/>
                </a:solidFill>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12" name="Google Shape;12;p2"/>
          <p:cNvSpPr txBox="1">
            <a:spLocks noGrp="1"/>
          </p:cNvSpPr>
          <p:nvPr>
            <p:ph type="subTitle" idx="1"/>
          </p:nvPr>
        </p:nvSpPr>
        <p:spPr>
          <a:xfrm>
            <a:off x="3715650" y="3624475"/>
            <a:ext cx="4715100" cy="4623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500"/>
              <a:buNone/>
              <a:defRPr sz="1700"/>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bg>
      <p:bgPr>
        <a:solidFill>
          <a:schemeClr val="dk2"/>
        </a:solidFill>
        <a:effectLst/>
      </p:bgPr>
    </p:bg>
    <p:spTree>
      <p:nvGrpSpPr>
        <p:cNvPr id="1" name="Shape 19"/>
        <p:cNvGrpSpPr/>
        <p:nvPr/>
      </p:nvGrpSpPr>
      <p:grpSpPr>
        <a:xfrm>
          <a:off x="0" y="0"/>
          <a:ext cx="0" cy="0"/>
          <a:chOff x="0" y="0"/>
          <a:chExt cx="0" cy="0"/>
        </a:xfrm>
      </p:grpSpPr>
      <p:pic>
        <p:nvPicPr>
          <p:cNvPr id="20" name="Google Shape;20;p4"/>
          <p:cNvPicPr preferRelativeResize="0"/>
          <p:nvPr/>
        </p:nvPicPr>
        <p:blipFill>
          <a:blip r:embed="rId2">
            <a:alphaModFix/>
          </a:blip>
          <a:stretch>
            <a:fillRect/>
          </a:stretch>
        </p:blipFill>
        <p:spPr>
          <a:xfrm>
            <a:off x="1850" y="-12"/>
            <a:ext cx="9140300" cy="5143501"/>
          </a:xfrm>
          <a:prstGeom prst="rect">
            <a:avLst/>
          </a:prstGeom>
          <a:noFill/>
          <a:ln>
            <a:noFill/>
          </a:ln>
        </p:spPr>
      </p:pic>
      <p:sp>
        <p:nvSpPr>
          <p:cNvPr id="21" name="Google Shape;21;p4"/>
          <p:cNvSpPr/>
          <p:nvPr/>
        </p:nvSpPr>
        <p:spPr>
          <a:xfrm>
            <a:off x="308250" y="280050"/>
            <a:ext cx="8527500" cy="4583400"/>
          </a:xfrm>
          <a:prstGeom prst="rect">
            <a:avLst/>
          </a:prstGeom>
          <a:solidFill>
            <a:schemeClr val="dk1"/>
          </a:solidFill>
          <a:ln w="9525" cap="flat" cmpd="sng">
            <a:solidFill>
              <a:schemeClr val="accent6"/>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4"/>
          <p:cNvSpPr txBox="1">
            <a:spLocks noGrp="1"/>
          </p:cNvSpPr>
          <p:nvPr>
            <p:ph type="body" idx="1"/>
          </p:nvPr>
        </p:nvSpPr>
        <p:spPr>
          <a:xfrm>
            <a:off x="720000" y="1114325"/>
            <a:ext cx="7704000" cy="3489000"/>
          </a:xfrm>
          <a:prstGeom prst="rect">
            <a:avLst/>
          </a:prstGeom>
        </p:spPr>
        <p:txBody>
          <a:bodyPr spcFirstLastPara="1" wrap="square" lIns="91425" tIns="91425" rIns="91425" bIns="91425" anchor="t" anchorCtr="0">
            <a:noAutofit/>
          </a:bodyPr>
          <a:lstStyle>
            <a:lvl1pPr marL="457200" lvl="0" indent="-304800" rtl="0">
              <a:lnSpc>
                <a:spcPct val="100000"/>
              </a:lnSpc>
              <a:spcBef>
                <a:spcPts val="0"/>
              </a:spcBef>
              <a:spcAft>
                <a:spcPts val="0"/>
              </a:spcAft>
              <a:buSzPts val="1200"/>
              <a:buAutoNum type="arabicPeriod"/>
              <a:defRPr sz="1150">
                <a:solidFill>
                  <a:srgbClr val="434343"/>
                </a:solidFill>
              </a:defRPr>
            </a:lvl1pPr>
            <a:lvl2pPr marL="914400" lvl="1" indent="-304800" rtl="0">
              <a:lnSpc>
                <a:spcPct val="115000"/>
              </a:lnSpc>
              <a:spcBef>
                <a:spcPts val="1600"/>
              </a:spcBef>
              <a:spcAft>
                <a:spcPts val="0"/>
              </a:spcAft>
              <a:buClr>
                <a:srgbClr val="434343"/>
              </a:buClr>
              <a:buSzPts val="1200"/>
              <a:buFont typeface="Roboto Condensed Light"/>
              <a:buAutoNum type="alphaLcPeriod"/>
              <a:defRPr>
                <a:solidFill>
                  <a:srgbClr val="434343"/>
                </a:solidFill>
              </a:defRPr>
            </a:lvl2pPr>
            <a:lvl3pPr marL="1371600" lvl="2" indent="-304800" rtl="0">
              <a:lnSpc>
                <a:spcPct val="115000"/>
              </a:lnSpc>
              <a:spcBef>
                <a:spcPts val="1600"/>
              </a:spcBef>
              <a:spcAft>
                <a:spcPts val="0"/>
              </a:spcAft>
              <a:buClr>
                <a:srgbClr val="434343"/>
              </a:buClr>
              <a:buSzPts val="1200"/>
              <a:buFont typeface="Roboto Condensed Light"/>
              <a:buAutoNum type="romanLcPeriod"/>
              <a:defRPr>
                <a:solidFill>
                  <a:srgbClr val="434343"/>
                </a:solidFill>
              </a:defRPr>
            </a:lvl3pPr>
            <a:lvl4pPr marL="1828800" lvl="3" indent="-304800" rtl="0">
              <a:lnSpc>
                <a:spcPct val="115000"/>
              </a:lnSpc>
              <a:spcBef>
                <a:spcPts val="1600"/>
              </a:spcBef>
              <a:spcAft>
                <a:spcPts val="0"/>
              </a:spcAft>
              <a:buClr>
                <a:srgbClr val="434343"/>
              </a:buClr>
              <a:buSzPts val="1200"/>
              <a:buFont typeface="Roboto Condensed Light"/>
              <a:buAutoNum type="arabicPeriod"/>
              <a:defRPr>
                <a:solidFill>
                  <a:srgbClr val="434343"/>
                </a:solidFill>
              </a:defRPr>
            </a:lvl4pPr>
            <a:lvl5pPr marL="2286000" lvl="4" indent="-304800" rtl="0">
              <a:lnSpc>
                <a:spcPct val="115000"/>
              </a:lnSpc>
              <a:spcBef>
                <a:spcPts val="1600"/>
              </a:spcBef>
              <a:spcAft>
                <a:spcPts val="0"/>
              </a:spcAft>
              <a:buClr>
                <a:srgbClr val="434343"/>
              </a:buClr>
              <a:buSzPts val="1200"/>
              <a:buFont typeface="Roboto Condensed Light"/>
              <a:buAutoNum type="alphaLcPeriod"/>
              <a:defRPr>
                <a:solidFill>
                  <a:srgbClr val="434343"/>
                </a:solidFill>
              </a:defRPr>
            </a:lvl5pPr>
            <a:lvl6pPr marL="2743200" lvl="5" indent="-304800" rtl="0">
              <a:lnSpc>
                <a:spcPct val="115000"/>
              </a:lnSpc>
              <a:spcBef>
                <a:spcPts val="1600"/>
              </a:spcBef>
              <a:spcAft>
                <a:spcPts val="0"/>
              </a:spcAft>
              <a:buClr>
                <a:srgbClr val="434343"/>
              </a:buClr>
              <a:buSzPts val="1200"/>
              <a:buFont typeface="Roboto Condensed Light"/>
              <a:buAutoNum type="romanLcPeriod"/>
              <a:defRPr>
                <a:solidFill>
                  <a:srgbClr val="434343"/>
                </a:solidFill>
              </a:defRPr>
            </a:lvl6pPr>
            <a:lvl7pPr marL="3200400" lvl="6" indent="-304800" rtl="0">
              <a:lnSpc>
                <a:spcPct val="115000"/>
              </a:lnSpc>
              <a:spcBef>
                <a:spcPts val="1600"/>
              </a:spcBef>
              <a:spcAft>
                <a:spcPts val="0"/>
              </a:spcAft>
              <a:buClr>
                <a:srgbClr val="434343"/>
              </a:buClr>
              <a:buSzPts val="1200"/>
              <a:buFont typeface="Roboto Condensed Light"/>
              <a:buAutoNum type="arabicPeriod"/>
              <a:defRPr>
                <a:solidFill>
                  <a:srgbClr val="434343"/>
                </a:solidFill>
              </a:defRPr>
            </a:lvl7pPr>
            <a:lvl8pPr marL="3657600" lvl="7" indent="-304800" rtl="0">
              <a:lnSpc>
                <a:spcPct val="115000"/>
              </a:lnSpc>
              <a:spcBef>
                <a:spcPts val="1600"/>
              </a:spcBef>
              <a:spcAft>
                <a:spcPts val="0"/>
              </a:spcAft>
              <a:buClr>
                <a:srgbClr val="434343"/>
              </a:buClr>
              <a:buSzPts val="1200"/>
              <a:buFont typeface="Roboto Condensed Light"/>
              <a:buAutoNum type="alphaLcPeriod"/>
              <a:defRPr>
                <a:solidFill>
                  <a:srgbClr val="434343"/>
                </a:solidFill>
              </a:defRPr>
            </a:lvl8pPr>
            <a:lvl9pPr marL="4114800" lvl="8" indent="-304800" rtl="0">
              <a:lnSpc>
                <a:spcPct val="115000"/>
              </a:lnSpc>
              <a:spcBef>
                <a:spcPts val="1600"/>
              </a:spcBef>
              <a:spcAft>
                <a:spcPts val="1600"/>
              </a:spcAft>
              <a:buClr>
                <a:srgbClr val="434343"/>
              </a:buClr>
              <a:buSzPts val="1200"/>
              <a:buFont typeface="Roboto Condensed Light"/>
              <a:buAutoNum type="romanLcPeriod"/>
              <a:defRPr>
                <a:solidFill>
                  <a:srgbClr val="434343"/>
                </a:solidFill>
              </a:defRPr>
            </a:lvl9pPr>
          </a:lstStyle>
          <a:p>
            <a:endParaRPr/>
          </a:p>
        </p:txBody>
      </p:sp>
      <p:sp>
        <p:nvSpPr>
          <p:cNvPr id="23" name="Google Shape;23;p4"/>
          <p:cNvSpPr txBox="1">
            <a:spLocks noGrp="1"/>
          </p:cNvSpPr>
          <p:nvPr>
            <p:ph type="title"/>
          </p:nvPr>
        </p:nvSpPr>
        <p:spPr>
          <a:xfrm>
            <a:off x="713225" y="539500"/>
            <a:ext cx="7717500" cy="4782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dk1"/>
              </a:buClr>
              <a:buSzPts val="3500"/>
              <a:buFont typeface="Bebas Neue"/>
              <a:buNone/>
              <a:defRPr/>
            </a:lvl1pPr>
            <a:lvl2pPr lvl="1"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2pPr>
            <a:lvl3pPr lvl="2"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3pPr>
            <a:lvl4pPr lvl="3"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4pPr>
            <a:lvl5pPr lvl="4"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5pPr>
            <a:lvl6pPr lvl="5"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6pPr>
            <a:lvl7pPr lvl="6"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7pPr>
            <a:lvl8pPr lvl="7"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8pPr>
            <a:lvl9pPr lvl="8"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bg>
      <p:bgPr>
        <a:solidFill>
          <a:schemeClr val="dk2"/>
        </a:solidFill>
        <a:effectLst/>
      </p:bgPr>
    </p:bg>
    <p:spTree>
      <p:nvGrpSpPr>
        <p:cNvPr id="1" name="Shape 32"/>
        <p:cNvGrpSpPr/>
        <p:nvPr/>
      </p:nvGrpSpPr>
      <p:grpSpPr>
        <a:xfrm>
          <a:off x="0" y="0"/>
          <a:ext cx="0" cy="0"/>
          <a:chOff x="0" y="0"/>
          <a:chExt cx="0" cy="0"/>
        </a:xfrm>
      </p:grpSpPr>
      <p:pic>
        <p:nvPicPr>
          <p:cNvPr id="33" name="Google Shape;33;p6"/>
          <p:cNvPicPr preferRelativeResize="0"/>
          <p:nvPr/>
        </p:nvPicPr>
        <p:blipFill>
          <a:blip r:embed="rId2">
            <a:alphaModFix/>
          </a:blip>
          <a:stretch>
            <a:fillRect/>
          </a:stretch>
        </p:blipFill>
        <p:spPr>
          <a:xfrm>
            <a:off x="1850" y="-12"/>
            <a:ext cx="9140300" cy="5143501"/>
          </a:xfrm>
          <a:prstGeom prst="rect">
            <a:avLst/>
          </a:prstGeom>
          <a:noFill/>
          <a:ln>
            <a:noFill/>
          </a:ln>
        </p:spPr>
      </p:pic>
      <p:sp>
        <p:nvSpPr>
          <p:cNvPr id="34" name="Google Shape;34;p6"/>
          <p:cNvSpPr/>
          <p:nvPr/>
        </p:nvSpPr>
        <p:spPr>
          <a:xfrm>
            <a:off x="308250" y="280050"/>
            <a:ext cx="8527500" cy="4583400"/>
          </a:xfrm>
          <a:prstGeom prst="rect">
            <a:avLst/>
          </a:prstGeom>
          <a:solidFill>
            <a:schemeClr val="dk1"/>
          </a:solidFill>
          <a:ln w="9525" cap="flat" cmpd="sng">
            <a:solidFill>
              <a:schemeClr val="accent6"/>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6"/>
          <p:cNvSpPr txBox="1">
            <a:spLocks noGrp="1"/>
          </p:cNvSpPr>
          <p:nvPr>
            <p:ph type="title"/>
          </p:nvPr>
        </p:nvSpPr>
        <p:spPr>
          <a:xfrm>
            <a:off x="713225" y="539500"/>
            <a:ext cx="7717500" cy="4782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7"/>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ackground 1">
  <p:cSld name="CUSTOM_12">
    <p:bg>
      <p:bgPr>
        <a:solidFill>
          <a:schemeClr val="accent1"/>
        </a:solidFill>
        <a:effectLst/>
      </p:bgPr>
    </p:bg>
    <p:spTree>
      <p:nvGrpSpPr>
        <p:cNvPr id="1" name="Shape 176"/>
        <p:cNvGrpSpPr/>
        <p:nvPr/>
      </p:nvGrpSpPr>
      <p:grpSpPr>
        <a:xfrm>
          <a:off x="0" y="0"/>
          <a:ext cx="0" cy="0"/>
          <a:chOff x="0" y="0"/>
          <a:chExt cx="0" cy="0"/>
        </a:xfrm>
      </p:grpSpPr>
      <p:pic>
        <p:nvPicPr>
          <p:cNvPr id="177" name="Google Shape;177;p27"/>
          <p:cNvPicPr preferRelativeResize="0"/>
          <p:nvPr/>
        </p:nvPicPr>
        <p:blipFill>
          <a:blip r:embed="rId2">
            <a:alphaModFix/>
          </a:blip>
          <a:stretch>
            <a:fillRect/>
          </a:stretch>
        </p:blipFill>
        <p:spPr>
          <a:xfrm>
            <a:off x="1850" y="-12"/>
            <a:ext cx="9140300" cy="5143501"/>
          </a:xfrm>
          <a:prstGeom prst="rect">
            <a:avLst/>
          </a:prstGeom>
          <a:noFill/>
          <a:ln>
            <a:noFill/>
          </a:ln>
        </p:spPr>
      </p:pic>
      <p:sp>
        <p:nvSpPr>
          <p:cNvPr id="178" name="Google Shape;178;p27"/>
          <p:cNvSpPr/>
          <p:nvPr/>
        </p:nvSpPr>
        <p:spPr>
          <a:xfrm>
            <a:off x="308250" y="280050"/>
            <a:ext cx="8527500" cy="4583400"/>
          </a:xfrm>
          <a:prstGeom prst="rect">
            <a:avLst/>
          </a:prstGeom>
          <a:solidFill>
            <a:schemeClr val="dk1"/>
          </a:solidFill>
          <a:ln w="9525" cap="flat" cmpd="sng">
            <a:solidFill>
              <a:schemeClr val="accent6"/>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dk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39500"/>
            <a:ext cx="7717500" cy="4782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accent6"/>
              </a:buClr>
              <a:buSzPts val="3600"/>
              <a:buFont typeface="Grandstander Black"/>
              <a:buNone/>
              <a:defRPr sz="3600">
                <a:solidFill>
                  <a:schemeClr val="accent6"/>
                </a:solidFill>
                <a:latin typeface="Grandstander Black"/>
                <a:ea typeface="Grandstander Black"/>
                <a:cs typeface="Grandstander Black"/>
                <a:sym typeface="Grandstander Black"/>
              </a:defRPr>
            </a:lvl1pPr>
            <a:lvl2pPr lvl="1" rtl="0">
              <a:spcBef>
                <a:spcPts val="0"/>
              </a:spcBef>
              <a:spcAft>
                <a:spcPts val="0"/>
              </a:spcAft>
              <a:buClr>
                <a:schemeClr val="accent6"/>
              </a:buClr>
              <a:buSzPts val="3600"/>
              <a:buFont typeface="Grandstander Black"/>
              <a:buNone/>
              <a:defRPr sz="3600">
                <a:solidFill>
                  <a:schemeClr val="accent6"/>
                </a:solidFill>
                <a:latin typeface="Grandstander Black"/>
                <a:ea typeface="Grandstander Black"/>
                <a:cs typeface="Grandstander Black"/>
                <a:sym typeface="Grandstander Black"/>
              </a:defRPr>
            </a:lvl2pPr>
            <a:lvl3pPr lvl="2" rtl="0">
              <a:spcBef>
                <a:spcPts val="0"/>
              </a:spcBef>
              <a:spcAft>
                <a:spcPts val="0"/>
              </a:spcAft>
              <a:buClr>
                <a:schemeClr val="accent6"/>
              </a:buClr>
              <a:buSzPts val="3600"/>
              <a:buFont typeface="Grandstander Black"/>
              <a:buNone/>
              <a:defRPr sz="3600">
                <a:solidFill>
                  <a:schemeClr val="accent6"/>
                </a:solidFill>
                <a:latin typeface="Grandstander Black"/>
                <a:ea typeface="Grandstander Black"/>
                <a:cs typeface="Grandstander Black"/>
                <a:sym typeface="Grandstander Black"/>
              </a:defRPr>
            </a:lvl3pPr>
            <a:lvl4pPr lvl="3" rtl="0">
              <a:spcBef>
                <a:spcPts val="0"/>
              </a:spcBef>
              <a:spcAft>
                <a:spcPts val="0"/>
              </a:spcAft>
              <a:buClr>
                <a:schemeClr val="accent6"/>
              </a:buClr>
              <a:buSzPts val="3600"/>
              <a:buFont typeface="Grandstander Black"/>
              <a:buNone/>
              <a:defRPr sz="3600">
                <a:solidFill>
                  <a:schemeClr val="accent6"/>
                </a:solidFill>
                <a:latin typeface="Grandstander Black"/>
                <a:ea typeface="Grandstander Black"/>
                <a:cs typeface="Grandstander Black"/>
                <a:sym typeface="Grandstander Black"/>
              </a:defRPr>
            </a:lvl4pPr>
            <a:lvl5pPr lvl="4" rtl="0">
              <a:spcBef>
                <a:spcPts val="0"/>
              </a:spcBef>
              <a:spcAft>
                <a:spcPts val="0"/>
              </a:spcAft>
              <a:buClr>
                <a:schemeClr val="accent6"/>
              </a:buClr>
              <a:buSzPts val="3600"/>
              <a:buFont typeface="Grandstander Black"/>
              <a:buNone/>
              <a:defRPr sz="3600">
                <a:solidFill>
                  <a:schemeClr val="accent6"/>
                </a:solidFill>
                <a:latin typeface="Grandstander Black"/>
                <a:ea typeface="Grandstander Black"/>
                <a:cs typeface="Grandstander Black"/>
                <a:sym typeface="Grandstander Black"/>
              </a:defRPr>
            </a:lvl5pPr>
            <a:lvl6pPr lvl="5" rtl="0">
              <a:spcBef>
                <a:spcPts val="0"/>
              </a:spcBef>
              <a:spcAft>
                <a:spcPts val="0"/>
              </a:spcAft>
              <a:buClr>
                <a:schemeClr val="accent6"/>
              </a:buClr>
              <a:buSzPts val="3600"/>
              <a:buFont typeface="Grandstander Black"/>
              <a:buNone/>
              <a:defRPr sz="3600">
                <a:solidFill>
                  <a:schemeClr val="accent6"/>
                </a:solidFill>
                <a:latin typeface="Grandstander Black"/>
                <a:ea typeface="Grandstander Black"/>
                <a:cs typeface="Grandstander Black"/>
                <a:sym typeface="Grandstander Black"/>
              </a:defRPr>
            </a:lvl6pPr>
            <a:lvl7pPr lvl="6" rtl="0">
              <a:spcBef>
                <a:spcPts val="0"/>
              </a:spcBef>
              <a:spcAft>
                <a:spcPts val="0"/>
              </a:spcAft>
              <a:buClr>
                <a:schemeClr val="accent6"/>
              </a:buClr>
              <a:buSzPts val="3600"/>
              <a:buFont typeface="Grandstander Black"/>
              <a:buNone/>
              <a:defRPr sz="3600">
                <a:solidFill>
                  <a:schemeClr val="accent6"/>
                </a:solidFill>
                <a:latin typeface="Grandstander Black"/>
                <a:ea typeface="Grandstander Black"/>
                <a:cs typeface="Grandstander Black"/>
                <a:sym typeface="Grandstander Black"/>
              </a:defRPr>
            </a:lvl7pPr>
            <a:lvl8pPr lvl="7" rtl="0">
              <a:spcBef>
                <a:spcPts val="0"/>
              </a:spcBef>
              <a:spcAft>
                <a:spcPts val="0"/>
              </a:spcAft>
              <a:buClr>
                <a:schemeClr val="accent6"/>
              </a:buClr>
              <a:buSzPts val="3600"/>
              <a:buFont typeface="Grandstander Black"/>
              <a:buNone/>
              <a:defRPr sz="3600">
                <a:solidFill>
                  <a:schemeClr val="accent6"/>
                </a:solidFill>
                <a:latin typeface="Grandstander Black"/>
                <a:ea typeface="Grandstander Black"/>
                <a:cs typeface="Grandstander Black"/>
                <a:sym typeface="Grandstander Black"/>
              </a:defRPr>
            </a:lvl8pPr>
            <a:lvl9pPr lvl="8" rtl="0">
              <a:spcBef>
                <a:spcPts val="0"/>
              </a:spcBef>
              <a:spcAft>
                <a:spcPts val="0"/>
              </a:spcAft>
              <a:buClr>
                <a:schemeClr val="accent6"/>
              </a:buClr>
              <a:buSzPts val="3600"/>
              <a:buFont typeface="Grandstander Black"/>
              <a:buNone/>
              <a:defRPr sz="3600">
                <a:solidFill>
                  <a:schemeClr val="accent6"/>
                </a:solidFill>
                <a:latin typeface="Grandstander Black"/>
                <a:ea typeface="Grandstander Black"/>
                <a:cs typeface="Grandstander Black"/>
                <a:sym typeface="Grandstander Black"/>
              </a:defRPr>
            </a:lvl9pPr>
          </a:lstStyle>
          <a:p>
            <a:endParaRPr/>
          </a:p>
        </p:txBody>
      </p:sp>
      <p:sp>
        <p:nvSpPr>
          <p:cNvPr id="7" name="Google Shape;7;p1"/>
          <p:cNvSpPr txBox="1">
            <a:spLocks noGrp="1"/>
          </p:cNvSpPr>
          <p:nvPr>
            <p:ph type="body" idx="1"/>
          </p:nvPr>
        </p:nvSpPr>
        <p:spPr>
          <a:xfrm>
            <a:off x="713225" y="1152475"/>
            <a:ext cx="7717500" cy="3456000"/>
          </a:xfrm>
          <a:prstGeom prst="rect">
            <a:avLst/>
          </a:prstGeom>
          <a:noFill/>
          <a:ln>
            <a:noFill/>
          </a:ln>
        </p:spPr>
        <p:txBody>
          <a:bodyPr spcFirstLastPara="1" wrap="square" lIns="91425" tIns="91425" rIns="91425" bIns="91425" anchor="t" anchorCtr="0">
            <a:noAutofit/>
          </a:bodyPr>
          <a:lstStyle>
            <a:lvl1pPr marL="457200" lvl="0" indent="-323850">
              <a:lnSpc>
                <a:spcPct val="115000"/>
              </a:lnSpc>
              <a:spcBef>
                <a:spcPts val="0"/>
              </a:spcBef>
              <a:spcAft>
                <a:spcPts val="0"/>
              </a:spcAft>
              <a:buClr>
                <a:schemeClr val="accent6"/>
              </a:buClr>
              <a:buSzPts val="1500"/>
              <a:buFont typeface="DM Sans"/>
              <a:buChar char="●"/>
              <a:defRPr sz="1500">
                <a:solidFill>
                  <a:schemeClr val="accent6"/>
                </a:solidFill>
                <a:latin typeface="DM Sans"/>
                <a:ea typeface="DM Sans"/>
                <a:cs typeface="DM Sans"/>
                <a:sym typeface="DM Sans"/>
              </a:defRPr>
            </a:lvl1pPr>
            <a:lvl2pPr marL="914400" lvl="1" indent="-323850">
              <a:lnSpc>
                <a:spcPct val="115000"/>
              </a:lnSpc>
              <a:spcBef>
                <a:spcPts val="0"/>
              </a:spcBef>
              <a:spcAft>
                <a:spcPts val="0"/>
              </a:spcAft>
              <a:buClr>
                <a:schemeClr val="accent6"/>
              </a:buClr>
              <a:buSzPts val="1500"/>
              <a:buFont typeface="DM Sans"/>
              <a:buChar char="○"/>
              <a:defRPr sz="1500">
                <a:solidFill>
                  <a:schemeClr val="accent6"/>
                </a:solidFill>
                <a:latin typeface="DM Sans"/>
                <a:ea typeface="DM Sans"/>
                <a:cs typeface="DM Sans"/>
                <a:sym typeface="DM Sans"/>
              </a:defRPr>
            </a:lvl2pPr>
            <a:lvl3pPr marL="1371600" lvl="2" indent="-323850">
              <a:lnSpc>
                <a:spcPct val="115000"/>
              </a:lnSpc>
              <a:spcBef>
                <a:spcPts val="0"/>
              </a:spcBef>
              <a:spcAft>
                <a:spcPts val="0"/>
              </a:spcAft>
              <a:buClr>
                <a:schemeClr val="accent6"/>
              </a:buClr>
              <a:buSzPts val="1500"/>
              <a:buFont typeface="DM Sans"/>
              <a:buChar char="■"/>
              <a:defRPr sz="1500">
                <a:solidFill>
                  <a:schemeClr val="accent6"/>
                </a:solidFill>
                <a:latin typeface="DM Sans"/>
                <a:ea typeface="DM Sans"/>
                <a:cs typeface="DM Sans"/>
                <a:sym typeface="DM Sans"/>
              </a:defRPr>
            </a:lvl3pPr>
            <a:lvl4pPr marL="1828800" lvl="3" indent="-323850">
              <a:lnSpc>
                <a:spcPct val="115000"/>
              </a:lnSpc>
              <a:spcBef>
                <a:spcPts val="0"/>
              </a:spcBef>
              <a:spcAft>
                <a:spcPts val="0"/>
              </a:spcAft>
              <a:buClr>
                <a:schemeClr val="accent6"/>
              </a:buClr>
              <a:buSzPts val="1500"/>
              <a:buFont typeface="DM Sans"/>
              <a:buChar char="●"/>
              <a:defRPr sz="1500">
                <a:solidFill>
                  <a:schemeClr val="accent6"/>
                </a:solidFill>
                <a:latin typeface="DM Sans"/>
                <a:ea typeface="DM Sans"/>
                <a:cs typeface="DM Sans"/>
                <a:sym typeface="DM Sans"/>
              </a:defRPr>
            </a:lvl4pPr>
            <a:lvl5pPr marL="2286000" lvl="4" indent="-323850">
              <a:lnSpc>
                <a:spcPct val="115000"/>
              </a:lnSpc>
              <a:spcBef>
                <a:spcPts val="0"/>
              </a:spcBef>
              <a:spcAft>
                <a:spcPts val="0"/>
              </a:spcAft>
              <a:buClr>
                <a:schemeClr val="accent6"/>
              </a:buClr>
              <a:buSzPts val="1500"/>
              <a:buFont typeface="DM Sans"/>
              <a:buChar char="○"/>
              <a:defRPr sz="1500">
                <a:solidFill>
                  <a:schemeClr val="accent6"/>
                </a:solidFill>
                <a:latin typeface="DM Sans"/>
                <a:ea typeface="DM Sans"/>
                <a:cs typeface="DM Sans"/>
                <a:sym typeface="DM Sans"/>
              </a:defRPr>
            </a:lvl5pPr>
            <a:lvl6pPr marL="2743200" lvl="5" indent="-323850">
              <a:lnSpc>
                <a:spcPct val="115000"/>
              </a:lnSpc>
              <a:spcBef>
                <a:spcPts val="0"/>
              </a:spcBef>
              <a:spcAft>
                <a:spcPts val="0"/>
              </a:spcAft>
              <a:buClr>
                <a:schemeClr val="accent6"/>
              </a:buClr>
              <a:buSzPts val="1500"/>
              <a:buFont typeface="DM Sans"/>
              <a:buChar char="■"/>
              <a:defRPr sz="1500">
                <a:solidFill>
                  <a:schemeClr val="accent6"/>
                </a:solidFill>
                <a:latin typeface="DM Sans"/>
                <a:ea typeface="DM Sans"/>
                <a:cs typeface="DM Sans"/>
                <a:sym typeface="DM Sans"/>
              </a:defRPr>
            </a:lvl6pPr>
            <a:lvl7pPr marL="3200400" lvl="6" indent="-323850">
              <a:lnSpc>
                <a:spcPct val="115000"/>
              </a:lnSpc>
              <a:spcBef>
                <a:spcPts val="0"/>
              </a:spcBef>
              <a:spcAft>
                <a:spcPts val="0"/>
              </a:spcAft>
              <a:buClr>
                <a:schemeClr val="accent6"/>
              </a:buClr>
              <a:buSzPts val="1500"/>
              <a:buFont typeface="DM Sans"/>
              <a:buChar char="●"/>
              <a:defRPr sz="1500">
                <a:solidFill>
                  <a:schemeClr val="accent6"/>
                </a:solidFill>
                <a:latin typeface="DM Sans"/>
                <a:ea typeface="DM Sans"/>
                <a:cs typeface="DM Sans"/>
                <a:sym typeface="DM Sans"/>
              </a:defRPr>
            </a:lvl7pPr>
            <a:lvl8pPr marL="3657600" lvl="7" indent="-323850">
              <a:lnSpc>
                <a:spcPct val="115000"/>
              </a:lnSpc>
              <a:spcBef>
                <a:spcPts val="0"/>
              </a:spcBef>
              <a:spcAft>
                <a:spcPts val="0"/>
              </a:spcAft>
              <a:buClr>
                <a:schemeClr val="accent6"/>
              </a:buClr>
              <a:buSzPts val="1500"/>
              <a:buFont typeface="DM Sans"/>
              <a:buChar char="○"/>
              <a:defRPr sz="1500">
                <a:solidFill>
                  <a:schemeClr val="accent6"/>
                </a:solidFill>
                <a:latin typeface="DM Sans"/>
                <a:ea typeface="DM Sans"/>
                <a:cs typeface="DM Sans"/>
                <a:sym typeface="DM Sans"/>
              </a:defRPr>
            </a:lvl8pPr>
            <a:lvl9pPr marL="4114800" lvl="8" indent="-323850">
              <a:lnSpc>
                <a:spcPct val="115000"/>
              </a:lnSpc>
              <a:spcBef>
                <a:spcPts val="0"/>
              </a:spcBef>
              <a:spcAft>
                <a:spcPts val="0"/>
              </a:spcAft>
              <a:buClr>
                <a:schemeClr val="accent6"/>
              </a:buClr>
              <a:buSzPts val="1500"/>
              <a:buFont typeface="DM Sans"/>
              <a:buChar char="■"/>
              <a:defRPr sz="1500">
                <a:solidFill>
                  <a:schemeClr val="accent6"/>
                </a:solidFill>
                <a:latin typeface="DM Sans"/>
                <a:ea typeface="DM Sans"/>
                <a:cs typeface="DM Sans"/>
                <a:sym typeface="DM Sans"/>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50" r:id="rId2"/>
    <p:sldLayoutId id="2147483652" r:id="rId3"/>
    <p:sldLayoutId id="2147483658" r:id="rId4"/>
    <p:sldLayoutId id="2147483673" r:id="rId5"/>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1.x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3.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13.xml"/><Relationship Id="rId4" Type="http://schemas.openxmlformats.org/officeDocument/2006/relationships/image" Target="../media/image15.gi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tags" Target="../tags/tag14.xml"/><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tags" Target="../tags/tag2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3.xml"/><Relationship Id="rId1" Type="http://schemas.openxmlformats.org/officeDocument/2006/relationships/tags" Target="../tags/tag4.xml"/><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7.x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8.x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9.x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10.xml"/><Relationship Id="rId5" Type="http://schemas.openxmlformats.org/officeDocument/2006/relationships/image" Target="../media/image11.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Google Shape;189;p31"/>
          <p:cNvSpPr txBox="1">
            <a:spLocks noGrp="1"/>
          </p:cNvSpPr>
          <p:nvPr>
            <p:ph type="ctrTitle"/>
          </p:nvPr>
        </p:nvSpPr>
        <p:spPr>
          <a:xfrm>
            <a:off x="3458219" y="2418038"/>
            <a:ext cx="5171964" cy="943927"/>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r>
              <a:rPr lang="en" dirty="0">
                <a:solidFill>
                  <a:srgbClr val="BF4625"/>
                </a:solidFill>
              </a:rPr>
              <a:t>NỒNG ĐỘ DUNG DỊCH</a:t>
            </a:r>
            <a:endParaRPr dirty="0">
              <a:solidFill>
                <a:srgbClr val="BF4625"/>
              </a:solidFill>
            </a:endParaRPr>
          </a:p>
        </p:txBody>
      </p:sp>
      <p:sp>
        <p:nvSpPr>
          <p:cNvPr id="191" name="Google Shape;191;p31"/>
          <p:cNvSpPr txBox="1"/>
          <p:nvPr/>
        </p:nvSpPr>
        <p:spPr>
          <a:xfrm>
            <a:off x="3784818" y="1757427"/>
            <a:ext cx="4245402" cy="408000"/>
          </a:xfrm>
          <a:prstGeom prst="rect">
            <a:avLst/>
          </a:prstGeom>
          <a:noFill/>
          <a:ln>
            <a:noFill/>
          </a:ln>
        </p:spPr>
        <p:txBody>
          <a:bodyPr spcFirstLastPara="1" wrap="square" lIns="91425" tIns="91425" rIns="91425" bIns="91425" anchor="ctr" anchorCtr="0">
            <a:noAutofit/>
          </a:bodyPr>
          <a:lstStyle/>
          <a:p>
            <a:pPr marL="0" lvl="0" indent="0" algn="r" rtl="0">
              <a:lnSpc>
                <a:spcPct val="80000"/>
              </a:lnSpc>
              <a:spcBef>
                <a:spcPts val="0"/>
              </a:spcBef>
              <a:spcAft>
                <a:spcPts val="0"/>
              </a:spcAft>
              <a:buNone/>
            </a:pPr>
            <a:r>
              <a:rPr lang="en-US" sz="3200" dirty="0" err="1">
                <a:solidFill>
                  <a:schemeClr val="accent6"/>
                </a:solidFill>
                <a:latin typeface="Grandstander Black"/>
                <a:ea typeface="Grandstander Black"/>
                <a:cs typeface="Grandstander Black"/>
                <a:sym typeface="Grandstander Black"/>
              </a:rPr>
              <a:t>TiếT</a:t>
            </a:r>
            <a:r>
              <a:rPr lang="en-US" sz="3200" dirty="0">
                <a:solidFill>
                  <a:schemeClr val="accent6"/>
                </a:solidFill>
                <a:latin typeface="Grandstander Black"/>
                <a:ea typeface="Grandstander Black"/>
                <a:cs typeface="Grandstander Black"/>
                <a:sym typeface="Grandstander Black"/>
              </a:rPr>
              <a:t> 2.18-2.20: </a:t>
            </a:r>
            <a:r>
              <a:rPr lang="en-US" sz="3200" dirty="0" err="1">
                <a:solidFill>
                  <a:schemeClr val="accent6"/>
                </a:solidFill>
                <a:latin typeface="Grandstander Black"/>
                <a:ea typeface="Grandstander Black"/>
                <a:cs typeface="Grandstander Black"/>
                <a:sym typeface="Grandstander Black"/>
              </a:rPr>
              <a:t>Bài</a:t>
            </a:r>
            <a:r>
              <a:rPr lang="en-US" sz="3200" dirty="0">
                <a:solidFill>
                  <a:schemeClr val="accent6"/>
                </a:solidFill>
                <a:latin typeface="Grandstander Black"/>
                <a:ea typeface="Grandstander Black"/>
                <a:cs typeface="Grandstander Black"/>
                <a:sym typeface="Grandstander Black"/>
              </a:rPr>
              <a:t> 6: </a:t>
            </a:r>
            <a:endParaRPr sz="3200" dirty="0">
              <a:solidFill>
                <a:schemeClr val="accent6"/>
              </a:solidFill>
              <a:latin typeface="Grandstander Black"/>
              <a:ea typeface="Grandstander Black"/>
              <a:cs typeface="Grandstander Black"/>
              <a:sym typeface="Grandstander Black"/>
            </a:endParaRPr>
          </a:p>
        </p:txBody>
      </p:sp>
      <p:cxnSp>
        <p:nvCxnSpPr>
          <p:cNvPr id="192" name="Google Shape;192;p31"/>
          <p:cNvCxnSpPr/>
          <p:nvPr/>
        </p:nvCxnSpPr>
        <p:spPr>
          <a:xfrm rot="10800000">
            <a:off x="4046075" y="3459188"/>
            <a:ext cx="4399800" cy="0"/>
          </a:xfrm>
          <a:prstGeom prst="straightConnector1">
            <a:avLst/>
          </a:prstGeom>
          <a:noFill/>
          <a:ln w="9525" cap="flat" cmpd="sng">
            <a:solidFill>
              <a:schemeClr val="accent6"/>
            </a:solidFill>
            <a:prstDash val="dash"/>
            <a:round/>
            <a:headEnd type="none" w="med" len="med"/>
            <a:tailEnd type="none" w="med" len="med"/>
          </a:ln>
        </p:spPr>
      </p:cxnSp>
      <p:grpSp>
        <p:nvGrpSpPr>
          <p:cNvPr id="193" name="Google Shape;193;p31"/>
          <p:cNvGrpSpPr/>
          <p:nvPr/>
        </p:nvGrpSpPr>
        <p:grpSpPr>
          <a:xfrm>
            <a:off x="1377094" y="1705474"/>
            <a:ext cx="1469498" cy="2510881"/>
            <a:chOff x="2951300" y="1323675"/>
            <a:chExt cx="1715300" cy="2930875"/>
          </a:xfrm>
        </p:grpSpPr>
        <p:sp>
          <p:nvSpPr>
            <p:cNvPr id="194" name="Google Shape;194;p31"/>
            <p:cNvSpPr/>
            <p:nvPr/>
          </p:nvSpPr>
          <p:spPr>
            <a:xfrm>
              <a:off x="3476350" y="1332925"/>
              <a:ext cx="665125" cy="147625"/>
            </a:xfrm>
            <a:custGeom>
              <a:avLst/>
              <a:gdLst/>
              <a:ahLst/>
              <a:cxnLst/>
              <a:rect l="l" t="t" r="r" b="b"/>
              <a:pathLst>
                <a:path w="26605" h="5905" extrusionOk="0">
                  <a:moveTo>
                    <a:pt x="2956" y="0"/>
                  </a:moveTo>
                  <a:cubicBezTo>
                    <a:pt x="1329" y="0"/>
                    <a:pt x="10" y="1319"/>
                    <a:pt x="5" y="2946"/>
                  </a:cubicBezTo>
                  <a:cubicBezTo>
                    <a:pt x="1" y="4579"/>
                    <a:pt x="1322" y="5904"/>
                    <a:pt x="2956" y="5904"/>
                  </a:cubicBezTo>
                  <a:cubicBezTo>
                    <a:pt x="2958" y="5904"/>
                    <a:pt x="2959" y="5904"/>
                    <a:pt x="2961" y="5904"/>
                  </a:cubicBezTo>
                  <a:lnTo>
                    <a:pt x="23654" y="5904"/>
                  </a:lnTo>
                  <a:cubicBezTo>
                    <a:pt x="23656" y="5904"/>
                    <a:pt x="23659" y="5904"/>
                    <a:pt x="23662" y="5904"/>
                  </a:cubicBezTo>
                  <a:cubicBezTo>
                    <a:pt x="24441" y="5904"/>
                    <a:pt x="25189" y="5593"/>
                    <a:pt x="25743" y="5043"/>
                  </a:cubicBezTo>
                  <a:cubicBezTo>
                    <a:pt x="26295" y="4485"/>
                    <a:pt x="26604" y="3731"/>
                    <a:pt x="26604" y="2946"/>
                  </a:cubicBezTo>
                  <a:cubicBezTo>
                    <a:pt x="26602" y="1319"/>
                    <a:pt x="25285" y="0"/>
                    <a:pt x="23658" y="0"/>
                  </a:cubicBezTo>
                  <a:cubicBezTo>
                    <a:pt x="23656" y="0"/>
                    <a:pt x="23655" y="0"/>
                    <a:pt x="23654" y="0"/>
                  </a:cubicBezTo>
                  <a:lnTo>
                    <a:pt x="2961" y="0"/>
                  </a:lnTo>
                  <a:cubicBezTo>
                    <a:pt x="2959" y="0"/>
                    <a:pt x="2958" y="0"/>
                    <a:pt x="295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31"/>
            <p:cNvSpPr/>
            <p:nvPr/>
          </p:nvSpPr>
          <p:spPr>
            <a:xfrm>
              <a:off x="3220600" y="1480525"/>
              <a:ext cx="1176675" cy="1438125"/>
            </a:xfrm>
            <a:custGeom>
              <a:avLst/>
              <a:gdLst/>
              <a:ahLst/>
              <a:cxnLst/>
              <a:rect l="l" t="t" r="r" b="b"/>
              <a:pathLst>
                <a:path w="47067" h="57525" extrusionOk="0">
                  <a:moveTo>
                    <a:pt x="17235" y="0"/>
                  </a:moveTo>
                  <a:lnTo>
                    <a:pt x="17235" y="46904"/>
                  </a:lnTo>
                  <a:lnTo>
                    <a:pt x="14659" y="47693"/>
                  </a:lnTo>
                  <a:cubicBezTo>
                    <a:pt x="8725" y="49501"/>
                    <a:pt x="3689" y="52985"/>
                    <a:pt x="0" y="57525"/>
                  </a:cubicBezTo>
                  <a:lnTo>
                    <a:pt x="47067" y="57525"/>
                  </a:lnTo>
                  <a:cubicBezTo>
                    <a:pt x="43381" y="52985"/>
                    <a:pt x="38352" y="49501"/>
                    <a:pt x="32417" y="47693"/>
                  </a:cubicBezTo>
                  <a:lnTo>
                    <a:pt x="29832" y="46904"/>
                  </a:lnTo>
                  <a:lnTo>
                    <a:pt x="29832" y="35859"/>
                  </a:lnTo>
                  <a:lnTo>
                    <a:pt x="29832"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31"/>
            <p:cNvSpPr/>
            <p:nvPr/>
          </p:nvSpPr>
          <p:spPr>
            <a:xfrm>
              <a:off x="2960425" y="1480525"/>
              <a:ext cx="1697100" cy="2764900"/>
            </a:xfrm>
            <a:custGeom>
              <a:avLst/>
              <a:gdLst/>
              <a:ahLst/>
              <a:cxnLst/>
              <a:rect l="l" t="t" r="r" b="b"/>
              <a:pathLst>
                <a:path w="67884" h="110596" extrusionOk="0">
                  <a:moveTo>
                    <a:pt x="23993" y="0"/>
                  </a:moveTo>
                  <a:lnTo>
                    <a:pt x="23993" y="44202"/>
                  </a:lnTo>
                  <a:cubicBezTo>
                    <a:pt x="10103" y="48451"/>
                    <a:pt x="0" y="61369"/>
                    <a:pt x="0" y="76654"/>
                  </a:cubicBezTo>
                  <a:cubicBezTo>
                    <a:pt x="0" y="95399"/>
                    <a:pt x="15197" y="110595"/>
                    <a:pt x="33942" y="110595"/>
                  </a:cubicBezTo>
                  <a:cubicBezTo>
                    <a:pt x="52687" y="110595"/>
                    <a:pt x="67883" y="95399"/>
                    <a:pt x="67883" y="76654"/>
                  </a:cubicBezTo>
                  <a:cubicBezTo>
                    <a:pt x="67883" y="61369"/>
                    <a:pt x="57779" y="48451"/>
                    <a:pt x="43890" y="44202"/>
                  </a:cubicBezTo>
                  <a:lnTo>
                    <a:pt x="43890" y="0"/>
                  </a:lnTo>
                  <a:lnTo>
                    <a:pt x="40239" y="0"/>
                  </a:lnTo>
                  <a:lnTo>
                    <a:pt x="40239" y="46904"/>
                  </a:lnTo>
                  <a:lnTo>
                    <a:pt x="42824" y="47693"/>
                  </a:lnTo>
                  <a:cubicBezTo>
                    <a:pt x="48759" y="49501"/>
                    <a:pt x="53788" y="52985"/>
                    <a:pt x="57474" y="57525"/>
                  </a:cubicBezTo>
                  <a:cubicBezTo>
                    <a:pt x="61758" y="62777"/>
                    <a:pt x="64232" y="69465"/>
                    <a:pt x="64232" y="76654"/>
                  </a:cubicBezTo>
                  <a:cubicBezTo>
                    <a:pt x="64232" y="93363"/>
                    <a:pt x="50641" y="106944"/>
                    <a:pt x="33942" y="106944"/>
                  </a:cubicBezTo>
                  <a:cubicBezTo>
                    <a:pt x="17240" y="106944"/>
                    <a:pt x="3649" y="93363"/>
                    <a:pt x="3649" y="76654"/>
                  </a:cubicBezTo>
                  <a:cubicBezTo>
                    <a:pt x="3649" y="69465"/>
                    <a:pt x="6123" y="62777"/>
                    <a:pt x="10407" y="57525"/>
                  </a:cubicBezTo>
                  <a:cubicBezTo>
                    <a:pt x="14096" y="52985"/>
                    <a:pt x="19132" y="49501"/>
                    <a:pt x="25066" y="47693"/>
                  </a:cubicBezTo>
                  <a:lnTo>
                    <a:pt x="27642" y="46904"/>
                  </a:lnTo>
                  <a:lnTo>
                    <a:pt x="2764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31"/>
            <p:cNvSpPr/>
            <p:nvPr/>
          </p:nvSpPr>
          <p:spPr>
            <a:xfrm>
              <a:off x="3051650" y="2918625"/>
              <a:ext cx="1514575" cy="1235525"/>
            </a:xfrm>
            <a:custGeom>
              <a:avLst/>
              <a:gdLst/>
              <a:ahLst/>
              <a:cxnLst/>
              <a:rect l="l" t="t" r="r" b="b"/>
              <a:pathLst>
                <a:path w="60583" h="49421" extrusionOk="0">
                  <a:moveTo>
                    <a:pt x="6758" y="1"/>
                  </a:moveTo>
                  <a:cubicBezTo>
                    <a:pt x="2474" y="5253"/>
                    <a:pt x="0" y="11941"/>
                    <a:pt x="0" y="19130"/>
                  </a:cubicBezTo>
                  <a:cubicBezTo>
                    <a:pt x="0" y="35839"/>
                    <a:pt x="13591" y="49420"/>
                    <a:pt x="30293" y="49420"/>
                  </a:cubicBezTo>
                  <a:cubicBezTo>
                    <a:pt x="46992" y="49420"/>
                    <a:pt x="60583" y="35839"/>
                    <a:pt x="60583" y="19130"/>
                  </a:cubicBezTo>
                  <a:cubicBezTo>
                    <a:pt x="60583" y="11941"/>
                    <a:pt x="58109" y="5253"/>
                    <a:pt x="5382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31"/>
            <p:cNvSpPr/>
            <p:nvPr/>
          </p:nvSpPr>
          <p:spPr>
            <a:xfrm>
              <a:off x="2951300" y="1480525"/>
              <a:ext cx="1715300" cy="2774025"/>
            </a:xfrm>
            <a:custGeom>
              <a:avLst/>
              <a:gdLst/>
              <a:ahLst/>
              <a:cxnLst/>
              <a:rect l="l" t="t" r="r" b="b"/>
              <a:pathLst>
                <a:path w="68612" h="110961" extrusionOk="0">
                  <a:moveTo>
                    <a:pt x="23993" y="0"/>
                  </a:moveTo>
                  <a:lnTo>
                    <a:pt x="23993" y="43934"/>
                  </a:lnTo>
                  <a:cubicBezTo>
                    <a:pt x="9630" y="48447"/>
                    <a:pt x="0" y="61562"/>
                    <a:pt x="0" y="76654"/>
                  </a:cubicBezTo>
                  <a:cubicBezTo>
                    <a:pt x="0" y="95569"/>
                    <a:pt x="15389" y="110961"/>
                    <a:pt x="34307" y="110961"/>
                  </a:cubicBezTo>
                  <a:cubicBezTo>
                    <a:pt x="53222" y="110961"/>
                    <a:pt x="68611" y="95571"/>
                    <a:pt x="68611" y="76654"/>
                  </a:cubicBezTo>
                  <a:cubicBezTo>
                    <a:pt x="68611" y="61562"/>
                    <a:pt x="58981" y="48447"/>
                    <a:pt x="44618" y="43934"/>
                  </a:cubicBezTo>
                  <a:lnTo>
                    <a:pt x="44618" y="0"/>
                  </a:lnTo>
                  <a:lnTo>
                    <a:pt x="43890" y="0"/>
                  </a:lnTo>
                  <a:lnTo>
                    <a:pt x="43890" y="44472"/>
                  </a:lnTo>
                  <a:lnTo>
                    <a:pt x="44146" y="44551"/>
                  </a:lnTo>
                  <a:cubicBezTo>
                    <a:pt x="58341" y="48893"/>
                    <a:pt x="67880" y="61795"/>
                    <a:pt x="67880" y="76654"/>
                  </a:cubicBezTo>
                  <a:cubicBezTo>
                    <a:pt x="67880" y="95169"/>
                    <a:pt x="52819" y="110232"/>
                    <a:pt x="34307" y="110232"/>
                  </a:cubicBezTo>
                  <a:cubicBezTo>
                    <a:pt x="15794" y="110232"/>
                    <a:pt x="731" y="95169"/>
                    <a:pt x="731" y="76654"/>
                  </a:cubicBezTo>
                  <a:cubicBezTo>
                    <a:pt x="731" y="61795"/>
                    <a:pt x="10270" y="48893"/>
                    <a:pt x="24465" y="44551"/>
                  </a:cubicBezTo>
                  <a:lnTo>
                    <a:pt x="24721" y="44472"/>
                  </a:lnTo>
                  <a:lnTo>
                    <a:pt x="2472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31"/>
            <p:cNvSpPr/>
            <p:nvPr/>
          </p:nvSpPr>
          <p:spPr>
            <a:xfrm>
              <a:off x="3042525" y="1480525"/>
              <a:ext cx="1532850" cy="2682800"/>
            </a:xfrm>
            <a:custGeom>
              <a:avLst/>
              <a:gdLst/>
              <a:ahLst/>
              <a:cxnLst/>
              <a:rect l="l" t="t" r="r" b="b"/>
              <a:pathLst>
                <a:path w="61314" h="107312" extrusionOk="0">
                  <a:moveTo>
                    <a:pt x="23993" y="0"/>
                  </a:moveTo>
                  <a:lnTo>
                    <a:pt x="23993" y="46634"/>
                  </a:lnTo>
                  <a:lnTo>
                    <a:pt x="21675" y="47344"/>
                  </a:lnTo>
                  <a:cubicBezTo>
                    <a:pt x="15801" y="49135"/>
                    <a:pt x="10672" y="52573"/>
                    <a:pt x="6842" y="57292"/>
                  </a:cubicBezTo>
                  <a:cubicBezTo>
                    <a:pt x="2432" y="62705"/>
                    <a:pt x="0" y="69579"/>
                    <a:pt x="0" y="76654"/>
                  </a:cubicBezTo>
                  <a:cubicBezTo>
                    <a:pt x="0" y="93556"/>
                    <a:pt x="13753" y="107312"/>
                    <a:pt x="30658" y="107312"/>
                  </a:cubicBezTo>
                  <a:cubicBezTo>
                    <a:pt x="47560" y="107312"/>
                    <a:pt x="61313" y="93558"/>
                    <a:pt x="61313" y="76654"/>
                  </a:cubicBezTo>
                  <a:cubicBezTo>
                    <a:pt x="61313" y="69579"/>
                    <a:pt x="58881" y="62705"/>
                    <a:pt x="54471" y="57294"/>
                  </a:cubicBezTo>
                  <a:cubicBezTo>
                    <a:pt x="50639" y="52573"/>
                    <a:pt x="45512" y="49133"/>
                    <a:pt x="39645" y="47344"/>
                  </a:cubicBezTo>
                  <a:lnTo>
                    <a:pt x="37320" y="46634"/>
                  </a:lnTo>
                  <a:lnTo>
                    <a:pt x="37320" y="0"/>
                  </a:lnTo>
                  <a:lnTo>
                    <a:pt x="36592" y="0"/>
                  </a:lnTo>
                  <a:lnTo>
                    <a:pt x="36592" y="47174"/>
                  </a:lnTo>
                  <a:lnTo>
                    <a:pt x="39433" y="48042"/>
                  </a:lnTo>
                  <a:cubicBezTo>
                    <a:pt x="45161" y="49787"/>
                    <a:pt x="50164" y="53147"/>
                    <a:pt x="53906" y="57755"/>
                  </a:cubicBezTo>
                  <a:cubicBezTo>
                    <a:pt x="58213" y="63033"/>
                    <a:pt x="60585" y="69747"/>
                    <a:pt x="60585" y="76654"/>
                  </a:cubicBezTo>
                  <a:cubicBezTo>
                    <a:pt x="60585" y="93156"/>
                    <a:pt x="47160" y="106581"/>
                    <a:pt x="30658" y="106581"/>
                  </a:cubicBezTo>
                  <a:cubicBezTo>
                    <a:pt x="14154" y="106581"/>
                    <a:pt x="731" y="93156"/>
                    <a:pt x="731" y="76654"/>
                  </a:cubicBezTo>
                  <a:cubicBezTo>
                    <a:pt x="731" y="69747"/>
                    <a:pt x="3100" y="63038"/>
                    <a:pt x="7407" y="57755"/>
                  </a:cubicBezTo>
                  <a:cubicBezTo>
                    <a:pt x="11147" y="53150"/>
                    <a:pt x="16153" y="49789"/>
                    <a:pt x="21889" y="48042"/>
                  </a:cubicBezTo>
                  <a:lnTo>
                    <a:pt x="24724" y="47174"/>
                  </a:lnTo>
                  <a:lnTo>
                    <a:pt x="24724"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31"/>
            <p:cNvSpPr/>
            <p:nvPr/>
          </p:nvSpPr>
          <p:spPr>
            <a:xfrm>
              <a:off x="3467325" y="1323675"/>
              <a:ext cx="685775" cy="165975"/>
            </a:xfrm>
            <a:custGeom>
              <a:avLst/>
              <a:gdLst/>
              <a:ahLst/>
              <a:cxnLst/>
              <a:rect l="l" t="t" r="r" b="b"/>
              <a:pathLst>
                <a:path w="27431" h="6639" extrusionOk="0">
                  <a:moveTo>
                    <a:pt x="24015" y="733"/>
                  </a:moveTo>
                  <a:cubicBezTo>
                    <a:pt x="25411" y="780"/>
                    <a:pt x="26516" y="1925"/>
                    <a:pt x="26516" y="3321"/>
                  </a:cubicBezTo>
                  <a:cubicBezTo>
                    <a:pt x="26516" y="4717"/>
                    <a:pt x="25411" y="5860"/>
                    <a:pt x="24015" y="5909"/>
                  </a:cubicBezTo>
                  <a:lnTo>
                    <a:pt x="3319" y="5909"/>
                  </a:lnTo>
                  <a:cubicBezTo>
                    <a:pt x="1890" y="5904"/>
                    <a:pt x="734" y="4745"/>
                    <a:pt x="732" y="3316"/>
                  </a:cubicBezTo>
                  <a:cubicBezTo>
                    <a:pt x="736" y="1890"/>
                    <a:pt x="1893" y="733"/>
                    <a:pt x="3319" y="733"/>
                  </a:cubicBezTo>
                  <a:close/>
                  <a:moveTo>
                    <a:pt x="24116" y="1"/>
                  </a:moveTo>
                  <a:cubicBezTo>
                    <a:pt x="24082" y="1"/>
                    <a:pt x="24048" y="1"/>
                    <a:pt x="24015" y="3"/>
                  </a:cubicBezTo>
                  <a:lnTo>
                    <a:pt x="3322" y="3"/>
                  </a:lnTo>
                  <a:cubicBezTo>
                    <a:pt x="1490" y="5"/>
                    <a:pt x="5" y="1485"/>
                    <a:pt x="1" y="3316"/>
                  </a:cubicBezTo>
                  <a:cubicBezTo>
                    <a:pt x="1" y="5148"/>
                    <a:pt x="1490" y="6637"/>
                    <a:pt x="3322" y="6637"/>
                  </a:cubicBezTo>
                  <a:lnTo>
                    <a:pt x="24015" y="6637"/>
                  </a:lnTo>
                  <a:cubicBezTo>
                    <a:pt x="24048" y="6638"/>
                    <a:pt x="24082" y="6639"/>
                    <a:pt x="24116" y="6639"/>
                  </a:cubicBezTo>
                  <a:cubicBezTo>
                    <a:pt x="25941" y="6639"/>
                    <a:pt x="27431" y="5158"/>
                    <a:pt x="27431" y="3321"/>
                  </a:cubicBezTo>
                  <a:cubicBezTo>
                    <a:pt x="27431" y="1481"/>
                    <a:pt x="25941" y="1"/>
                    <a:pt x="24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31"/>
            <p:cNvSpPr/>
            <p:nvPr/>
          </p:nvSpPr>
          <p:spPr>
            <a:xfrm>
              <a:off x="3220425" y="2909450"/>
              <a:ext cx="1177025" cy="18275"/>
            </a:xfrm>
            <a:custGeom>
              <a:avLst/>
              <a:gdLst/>
              <a:ahLst/>
              <a:cxnLst/>
              <a:rect l="l" t="t" r="r" b="b"/>
              <a:pathLst>
                <a:path w="47081" h="731" extrusionOk="0">
                  <a:moveTo>
                    <a:pt x="0" y="0"/>
                  </a:moveTo>
                  <a:lnTo>
                    <a:pt x="7" y="731"/>
                  </a:lnTo>
                  <a:lnTo>
                    <a:pt x="47081" y="731"/>
                  </a:lnTo>
                  <a:lnTo>
                    <a:pt x="47074"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31"/>
            <p:cNvSpPr/>
            <p:nvPr/>
          </p:nvSpPr>
          <p:spPr>
            <a:xfrm>
              <a:off x="3852350" y="2367925"/>
              <a:ext cx="114075" cy="18225"/>
            </a:xfrm>
            <a:custGeom>
              <a:avLst/>
              <a:gdLst/>
              <a:ahLst/>
              <a:cxnLst/>
              <a:rect l="l" t="t" r="r" b="b"/>
              <a:pathLst>
                <a:path w="4563" h="729" extrusionOk="0">
                  <a:moveTo>
                    <a:pt x="1" y="0"/>
                  </a:moveTo>
                  <a:lnTo>
                    <a:pt x="1" y="728"/>
                  </a:lnTo>
                  <a:lnTo>
                    <a:pt x="4562" y="728"/>
                  </a:lnTo>
                  <a:lnTo>
                    <a:pt x="4562"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31"/>
            <p:cNvSpPr/>
            <p:nvPr/>
          </p:nvSpPr>
          <p:spPr>
            <a:xfrm>
              <a:off x="3852350" y="2226300"/>
              <a:ext cx="114075" cy="18250"/>
            </a:xfrm>
            <a:custGeom>
              <a:avLst/>
              <a:gdLst/>
              <a:ahLst/>
              <a:cxnLst/>
              <a:rect l="l" t="t" r="r" b="b"/>
              <a:pathLst>
                <a:path w="4563" h="730" extrusionOk="0">
                  <a:moveTo>
                    <a:pt x="1" y="1"/>
                  </a:moveTo>
                  <a:lnTo>
                    <a:pt x="1" y="729"/>
                  </a:lnTo>
                  <a:lnTo>
                    <a:pt x="4562" y="729"/>
                  </a:lnTo>
                  <a:lnTo>
                    <a:pt x="456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31"/>
            <p:cNvSpPr/>
            <p:nvPr/>
          </p:nvSpPr>
          <p:spPr>
            <a:xfrm>
              <a:off x="3852350" y="2084825"/>
              <a:ext cx="114075" cy="18275"/>
            </a:xfrm>
            <a:custGeom>
              <a:avLst/>
              <a:gdLst/>
              <a:ahLst/>
              <a:cxnLst/>
              <a:rect l="l" t="t" r="r" b="b"/>
              <a:pathLst>
                <a:path w="4563" h="731" extrusionOk="0">
                  <a:moveTo>
                    <a:pt x="1" y="0"/>
                  </a:moveTo>
                  <a:lnTo>
                    <a:pt x="1" y="731"/>
                  </a:lnTo>
                  <a:lnTo>
                    <a:pt x="4562" y="731"/>
                  </a:lnTo>
                  <a:lnTo>
                    <a:pt x="4562"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31"/>
            <p:cNvSpPr/>
            <p:nvPr/>
          </p:nvSpPr>
          <p:spPr>
            <a:xfrm>
              <a:off x="3852350" y="1943275"/>
              <a:ext cx="114075" cy="18225"/>
            </a:xfrm>
            <a:custGeom>
              <a:avLst/>
              <a:gdLst/>
              <a:ahLst/>
              <a:cxnLst/>
              <a:rect l="l" t="t" r="r" b="b"/>
              <a:pathLst>
                <a:path w="4563" h="729" extrusionOk="0">
                  <a:moveTo>
                    <a:pt x="1" y="0"/>
                  </a:moveTo>
                  <a:lnTo>
                    <a:pt x="1" y="729"/>
                  </a:lnTo>
                  <a:lnTo>
                    <a:pt x="4562" y="729"/>
                  </a:lnTo>
                  <a:lnTo>
                    <a:pt x="4562"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31"/>
            <p:cNvSpPr/>
            <p:nvPr/>
          </p:nvSpPr>
          <p:spPr>
            <a:xfrm>
              <a:off x="3852350" y="1801650"/>
              <a:ext cx="114075" cy="18300"/>
            </a:xfrm>
            <a:custGeom>
              <a:avLst/>
              <a:gdLst/>
              <a:ahLst/>
              <a:cxnLst/>
              <a:rect l="l" t="t" r="r" b="b"/>
              <a:pathLst>
                <a:path w="4563" h="732" extrusionOk="0">
                  <a:moveTo>
                    <a:pt x="1" y="1"/>
                  </a:moveTo>
                  <a:lnTo>
                    <a:pt x="1" y="732"/>
                  </a:lnTo>
                  <a:lnTo>
                    <a:pt x="4562" y="732"/>
                  </a:lnTo>
                  <a:lnTo>
                    <a:pt x="456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31"/>
            <p:cNvSpPr/>
            <p:nvPr/>
          </p:nvSpPr>
          <p:spPr>
            <a:xfrm>
              <a:off x="3852350" y="1660050"/>
              <a:ext cx="114075" cy="18300"/>
            </a:xfrm>
            <a:custGeom>
              <a:avLst/>
              <a:gdLst/>
              <a:ahLst/>
              <a:cxnLst/>
              <a:rect l="l" t="t" r="r" b="b"/>
              <a:pathLst>
                <a:path w="4563" h="732" extrusionOk="0">
                  <a:moveTo>
                    <a:pt x="1" y="1"/>
                  </a:moveTo>
                  <a:lnTo>
                    <a:pt x="1" y="731"/>
                  </a:lnTo>
                  <a:lnTo>
                    <a:pt x="4562" y="731"/>
                  </a:lnTo>
                  <a:lnTo>
                    <a:pt x="456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31"/>
            <p:cNvSpPr/>
            <p:nvPr/>
          </p:nvSpPr>
          <p:spPr>
            <a:xfrm>
              <a:off x="4011600" y="2768600"/>
              <a:ext cx="420775" cy="878450"/>
            </a:xfrm>
            <a:custGeom>
              <a:avLst/>
              <a:gdLst/>
              <a:ahLst/>
              <a:cxnLst/>
              <a:rect l="l" t="t" r="r" b="b"/>
              <a:pathLst>
                <a:path w="16831" h="35138" extrusionOk="0">
                  <a:moveTo>
                    <a:pt x="282" y="0"/>
                  </a:moveTo>
                  <a:lnTo>
                    <a:pt x="0" y="673"/>
                  </a:lnTo>
                  <a:cubicBezTo>
                    <a:pt x="2639" y="1778"/>
                    <a:pt x="5083" y="3326"/>
                    <a:pt x="7261" y="5278"/>
                  </a:cubicBezTo>
                  <a:lnTo>
                    <a:pt x="7747" y="4734"/>
                  </a:lnTo>
                  <a:cubicBezTo>
                    <a:pt x="5506" y="2730"/>
                    <a:pt x="2998" y="1136"/>
                    <a:pt x="282" y="0"/>
                  </a:cubicBezTo>
                  <a:close/>
                  <a:moveTo>
                    <a:pt x="9844" y="6819"/>
                  </a:moveTo>
                  <a:lnTo>
                    <a:pt x="9304" y="7307"/>
                  </a:lnTo>
                  <a:cubicBezTo>
                    <a:pt x="9786" y="7840"/>
                    <a:pt x="10251" y="8399"/>
                    <a:pt x="10689" y="8962"/>
                  </a:cubicBezTo>
                  <a:lnTo>
                    <a:pt x="11268" y="8517"/>
                  </a:lnTo>
                  <a:cubicBezTo>
                    <a:pt x="10819" y="7936"/>
                    <a:pt x="10340" y="7363"/>
                    <a:pt x="9844" y="6819"/>
                  </a:cubicBezTo>
                  <a:close/>
                  <a:moveTo>
                    <a:pt x="15450" y="16309"/>
                  </a:moveTo>
                  <a:lnTo>
                    <a:pt x="14759" y="16541"/>
                  </a:lnTo>
                  <a:cubicBezTo>
                    <a:pt x="14829" y="16746"/>
                    <a:pt x="14894" y="16956"/>
                    <a:pt x="14961" y="17165"/>
                  </a:cubicBezTo>
                  <a:cubicBezTo>
                    <a:pt x="15178" y="17868"/>
                    <a:pt x="15366" y="18589"/>
                    <a:pt x="15520" y="19313"/>
                  </a:cubicBezTo>
                  <a:lnTo>
                    <a:pt x="16237" y="19162"/>
                  </a:lnTo>
                  <a:cubicBezTo>
                    <a:pt x="16076" y="18412"/>
                    <a:pt x="15881" y="17672"/>
                    <a:pt x="15657" y="16951"/>
                  </a:cubicBezTo>
                  <a:cubicBezTo>
                    <a:pt x="15592" y="16735"/>
                    <a:pt x="15522" y="16521"/>
                    <a:pt x="15450" y="16309"/>
                  </a:cubicBezTo>
                  <a:close/>
                  <a:moveTo>
                    <a:pt x="16609" y="21349"/>
                  </a:moveTo>
                  <a:lnTo>
                    <a:pt x="15883" y="21442"/>
                  </a:lnTo>
                  <a:cubicBezTo>
                    <a:pt x="16027" y="22557"/>
                    <a:pt x="16099" y="23681"/>
                    <a:pt x="16099" y="24807"/>
                  </a:cubicBezTo>
                  <a:cubicBezTo>
                    <a:pt x="16097" y="26564"/>
                    <a:pt x="15925" y="28317"/>
                    <a:pt x="15587" y="30041"/>
                  </a:cubicBezTo>
                  <a:lnTo>
                    <a:pt x="16302" y="30183"/>
                  </a:lnTo>
                  <a:cubicBezTo>
                    <a:pt x="16651" y="28412"/>
                    <a:pt x="16828" y="26613"/>
                    <a:pt x="16830" y="24807"/>
                  </a:cubicBezTo>
                  <a:cubicBezTo>
                    <a:pt x="16828" y="23651"/>
                    <a:pt x="16753" y="22497"/>
                    <a:pt x="16609" y="21349"/>
                  </a:cubicBezTo>
                  <a:close/>
                  <a:moveTo>
                    <a:pt x="14878" y="32831"/>
                  </a:moveTo>
                  <a:cubicBezTo>
                    <a:pt x="14666" y="33518"/>
                    <a:pt x="14422" y="34200"/>
                    <a:pt x="14154" y="34868"/>
                  </a:cubicBezTo>
                  <a:lnTo>
                    <a:pt x="14831" y="35138"/>
                  </a:lnTo>
                  <a:cubicBezTo>
                    <a:pt x="15103" y="34456"/>
                    <a:pt x="15357" y="33753"/>
                    <a:pt x="15576" y="33048"/>
                  </a:cubicBezTo>
                  <a:lnTo>
                    <a:pt x="14878" y="3283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9" name="Google Shape;209;p31"/>
          <p:cNvGrpSpPr/>
          <p:nvPr/>
        </p:nvGrpSpPr>
        <p:grpSpPr>
          <a:xfrm>
            <a:off x="2956656" y="2565494"/>
            <a:ext cx="330579" cy="1036179"/>
            <a:chOff x="4795075" y="2327550"/>
            <a:chExt cx="385875" cy="1209500"/>
          </a:xfrm>
        </p:grpSpPr>
        <p:sp>
          <p:nvSpPr>
            <p:cNvPr id="210" name="Google Shape;210;p31"/>
            <p:cNvSpPr/>
            <p:nvPr/>
          </p:nvSpPr>
          <p:spPr>
            <a:xfrm>
              <a:off x="4805850" y="2336675"/>
              <a:ext cx="364050" cy="104625"/>
            </a:xfrm>
            <a:custGeom>
              <a:avLst/>
              <a:gdLst/>
              <a:ahLst/>
              <a:cxnLst/>
              <a:rect l="l" t="t" r="r" b="b"/>
              <a:pathLst>
                <a:path w="14562" h="4185" extrusionOk="0">
                  <a:moveTo>
                    <a:pt x="2006" y="0"/>
                  </a:moveTo>
                  <a:cubicBezTo>
                    <a:pt x="885" y="45"/>
                    <a:pt x="0" y="969"/>
                    <a:pt x="3" y="2090"/>
                  </a:cubicBezTo>
                  <a:cubicBezTo>
                    <a:pt x="5" y="3212"/>
                    <a:pt x="894" y="4131"/>
                    <a:pt x="2016" y="4171"/>
                  </a:cubicBezTo>
                  <a:lnTo>
                    <a:pt x="4962" y="4175"/>
                  </a:lnTo>
                  <a:lnTo>
                    <a:pt x="9597" y="4175"/>
                  </a:lnTo>
                  <a:lnTo>
                    <a:pt x="12546" y="4185"/>
                  </a:lnTo>
                  <a:lnTo>
                    <a:pt x="12553" y="4185"/>
                  </a:lnTo>
                  <a:cubicBezTo>
                    <a:pt x="13675" y="4143"/>
                    <a:pt x="14561" y="3221"/>
                    <a:pt x="14561" y="2099"/>
                  </a:cubicBezTo>
                  <a:cubicBezTo>
                    <a:pt x="14561" y="978"/>
                    <a:pt x="13675" y="56"/>
                    <a:pt x="12553" y="17"/>
                  </a:cubicBezTo>
                  <a:lnTo>
                    <a:pt x="202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31"/>
            <p:cNvSpPr/>
            <p:nvPr/>
          </p:nvSpPr>
          <p:spPr>
            <a:xfrm>
              <a:off x="4929350" y="2441050"/>
              <a:ext cx="116500" cy="379800"/>
            </a:xfrm>
            <a:custGeom>
              <a:avLst/>
              <a:gdLst/>
              <a:ahLst/>
              <a:cxnLst/>
              <a:rect l="l" t="t" r="r" b="b"/>
              <a:pathLst>
                <a:path w="4660" h="15192" extrusionOk="0">
                  <a:moveTo>
                    <a:pt x="22" y="0"/>
                  </a:moveTo>
                  <a:lnTo>
                    <a:pt x="1" y="15183"/>
                  </a:lnTo>
                  <a:lnTo>
                    <a:pt x="4637" y="15192"/>
                  </a:lnTo>
                  <a:lnTo>
                    <a:pt x="4637" y="13484"/>
                  </a:lnTo>
                  <a:lnTo>
                    <a:pt x="4644" y="9258"/>
                  </a:lnTo>
                  <a:lnTo>
                    <a:pt x="4651" y="5022"/>
                  </a:lnTo>
                  <a:lnTo>
                    <a:pt x="466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31"/>
            <p:cNvSpPr/>
            <p:nvPr/>
          </p:nvSpPr>
          <p:spPr>
            <a:xfrm>
              <a:off x="4928425" y="2820600"/>
              <a:ext cx="116850" cy="628875"/>
            </a:xfrm>
            <a:custGeom>
              <a:avLst/>
              <a:gdLst/>
              <a:ahLst/>
              <a:cxnLst/>
              <a:rect l="l" t="t" r="r" b="b"/>
              <a:pathLst>
                <a:path w="4674" h="25155" extrusionOk="0">
                  <a:moveTo>
                    <a:pt x="38" y="1"/>
                  </a:moveTo>
                  <a:lnTo>
                    <a:pt x="1" y="22832"/>
                  </a:lnTo>
                  <a:cubicBezTo>
                    <a:pt x="1" y="24110"/>
                    <a:pt x="1039" y="25155"/>
                    <a:pt x="2316" y="25155"/>
                  </a:cubicBezTo>
                  <a:cubicBezTo>
                    <a:pt x="3596" y="25155"/>
                    <a:pt x="4636" y="24119"/>
                    <a:pt x="4639" y="22839"/>
                  </a:cubicBezTo>
                  <a:lnTo>
                    <a:pt x="4657" y="6766"/>
                  </a:lnTo>
                  <a:lnTo>
                    <a:pt x="4667" y="2535"/>
                  </a:lnTo>
                  <a:lnTo>
                    <a:pt x="4674" y="10"/>
                  </a:lnTo>
                  <a:lnTo>
                    <a:pt x="3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31"/>
            <p:cNvSpPr/>
            <p:nvPr/>
          </p:nvSpPr>
          <p:spPr>
            <a:xfrm>
              <a:off x="5045600" y="2441050"/>
              <a:ext cx="78500" cy="125750"/>
            </a:xfrm>
            <a:custGeom>
              <a:avLst/>
              <a:gdLst/>
              <a:ahLst/>
              <a:cxnLst/>
              <a:rect l="l" t="t" r="r" b="b"/>
              <a:pathLst>
                <a:path w="3140" h="5030" extrusionOk="0">
                  <a:moveTo>
                    <a:pt x="10" y="0"/>
                  </a:moveTo>
                  <a:lnTo>
                    <a:pt x="1" y="5022"/>
                  </a:lnTo>
                  <a:lnTo>
                    <a:pt x="3133" y="5029"/>
                  </a:lnTo>
                  <a:lnTo>
                    <a:pt x="3140" y="10"/>
                  </a:lnTo>
                  <a:lnTo>
                    <a:pt x="2956" y="10"/>
                  </a:lnTo>
                  <a:lnTo>
                    <a:pt x="10" y="0"/>
                  </a:lnTo>
                  <a:close/>
                </a:path>
              </a:pathLst>
            </a:custGeom>
            <a:solidFill>
              <a:srgbClr val="F1CC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31"/>
            <p:cNvSpPr/>
            <p:nvPr/>
          </p:nvSpPr>
          <p:spPr>
            <a:xfrm>
              <a:off x="5045250" y="2672475"/>
              <a:ext cx="78450" cy="105800"/>
            </a:xfrm>
            <a:custGeom>
              <a:avLst/>
              <a:gdLst/>
              <a:ahLst/>
              <a:cxnLst/>
              <a:rect l="l" t="t" r="r" b="b"/>
              <a:pathLst>
                <a:path w="3138" h="4232" extrusionOk="0">
                  <a:moveTo>
                    <a:pt x="8" y="1"/>
                  </a:moveTo>
                  <a:lnTo>
                    <a:pt x="1" y="4227"/>
                  </a:lnTo>
                  <a:lnTo>
                    <a:pt x="3133" y="4231"/>
                  </a:lnTo>
                  <a:lnTo>
                    <a:pt x="3138" y="1846"/>
                  </a:lnTo>
                  <a:lnTo>
                    <a:pt x="3138" y="5"/>
                  </a:lnTo>
                  <a:lnTo>
                    <a:pt x="8" y="1"/>
                  </a:lnTo>
                  <a:close/>
                </a:path>
              </a:pathLst>
            </a:custGeom>
            <a:solidFill>
              <a:srgbClr val="F1CC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31"/>
            <p:cNvSpPr/>
            <p:nvPr/>
          </p:nvSpPr>
          <p:spPr>
            <a:xfrm>
              <a:off x="5045475" y="2566650"/>
              <a:ext cx="78450" cy="105975"/>
            </a:xfrm>
            <a:custGeom>
              <a:avLst/>
              <a:gdLst/>
              <a:ahLst/>
              <a:cxnLst/>
              <a:rect l="l" t="t" r="r" b="b"/>
              <a:pathLst>
                <a:path w="3138" h="4239" extrusionOk="0">
                  <a:moveTo>
                    <a:pt x="8" y="1"/>
                  </a:moveTo>
                  <a:lnTo>
                    <a:pt x="1" y="4234"/>
                  </a:lnTo>
                  <a:lnTo>
                    <a:pt x="3131" y="4238"/>
                  </a:lnTo>
                  <a:lnTo>
                    <a:pt x="3138" y="5"/>
                  </a:lnTo>
                  <a:lnTo>
                    <a:pt x="8" y="1"/>
                  </a:lnTo>
                  <a:close/>
                </a:path>
              </a:pathLst>
            </a:custGeom>
            <a:solidFill>
              <a:srgbClr val="F1CC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31"/>
            <p:cNvSpPr/>
            <p:nvPr/>
          </p:nvSpPr>
          <p:spPr>
            <a:xfrm>
              <a:off x="5045075" y="2778125"/>
              <a:ext cx="78500" cy="105975"/>
            </a:xfrm>
            <a:custGeom>
              <a:avLst/>
              <a:gdLst/>
              <a:ahLst/>
              <a:cxnLst/>
              <a:rect l="l" t="t" r="r" b="b"/>
              <a:pathLst>
                <a:path w="3140" h="4239" extrusionOk="0">
                  <a:moveTo>
                    <a:pt x="8" y="1"/>
                  </a:moveTo>
                  <a:lnTo>
                    <a:pt x="8" y="1709"/>
                  </a:lnTo>
                  <a:lnTo>
                    <a:pt x="1" y="4234"/>
                  </a:lnTo>
                  <a:lnTo>
                    <a:pt x="3140" y="4239"/>
                  </a:lnTo>
                  <a:lnTo>
                    <a:pt x="3140" y="5"/>
                  </a:lnTo>
                  <a:lnTo>
                    <a:pt x="8" y="1"/>
                  </a:lnTo>
                  <a:close/>
                </a:path>
              </a:pathLst>
            </a:custGeom>
            <a:solidFill>
              <a:srgbClr val="F1CC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31"/>
            <p:cNvSpPr/>
            <p:nvPr/>
          </p:nvSpPr>
          <p:spPr>
            <a:xfrm>
              <a:off x="5044900" y="2884075"/>
              <a:ext cx="78675" cy="105975"/>
            </a:xfrm>
            <a:custGeom>
              <a:avLst/>
              <a:gdLst/>
              <a:ahLst/>
              <a:cxnLst/>
              <a:rect l="l" t="t" r="r" b="b"/>
              <a:pathLst>
                <a:path w="3147" h="4239" extrusionOk="0">
                  <a:moveTo>
                    <a:pt x="8" y="1"/>
                  </a:moveTo>
                  <a:lnTo>
                    <a:pt x="1" y="4234"/>
                  </a:lnTo>
                  <a:lnTo>
                    <a:pt x="3140" y="4238"/>
                  </a:lnTo>
                  <a:lnTo>
                    <a:pt x="3147" y="5"/>
                  </a:lnTo>
                  <a:lnTo>
                    <a:pt x="8" y="1"/>
                  </a:lnTo>
                  <a:close/>
                </a:path>
              </a:pathLst>
            </a:custGeom>
            <a:solidFill>
              <a:srgbClr val="F1CC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31"/>
            <p:cNvSpPr/>
            <p:nvPr/>
          </p:nvSpPr>
          <p:spPr>
            <a:xfrm>
              <a:off x="4850125" y="2440925"/>
              <a:ext cx="273225" cy="1086975"/>
            </a:xfrm>
            <a:custGeom>
              <a:avLst/>
              <a:gdLst/>
              <a:ahLst/>
              <a:cxnLst/>
              <a:rect l="l" t="t" r="r" b="b"/>
              <a:pathLst>
                <a:path w="10929" h="43479" extrusionOk="0">
                  <a:moveTo>
                    <a:pt x="61" y="1"/>
                  </a:moveTo>
                  <a:lnTo>
                    <a:pt x="47" y="11085"/>
                  </a:lnTo>
                  <a:lnTo>
                    <a:pt x="17" y="29981"/>
                  </a:lnTo>
                  <a:lnTo>
                    <a:pt x="3" y="38019"/>
                  </a:lnTo>
                  <a:cubicBezTo>
                    <a:pt x="0" y="41031"/>
                    <a:pt x="2437" y="43472"/>
                    <a:pt x="5448" y="43479"/>
                  </a:cubicBezTo>
                  <a:cubicBezTo>
                    <a:pt x="8457" y="43479"/>
                    <a:pt x="10901" y="41042"/>
                    <a:pt x="10901" y="38033"/>
                  </a:cubicBezTo>
                  <a:lnTo>
                    <a:pt x="10915" y="29998"/>
                  </a:lnTo>
                  <a:lnTo>
                    <a:pt x="10929" y="21962"/>
                  </a:lnTo>
                  <a:lnTo>
                    <a:pt x="7789" y="21953"/>
                  </a:lnTo>
                  <a:lnTo>
                    <a:pt x="7771" y="38026"/>
                  </a:lnTo>
                  <a:cubicBezTo>
                    <a:pt x="7768" y="39306"/>
                    <a:pt x="6728" y="40342"/>
                    <a:pt x="5448" y="40342"/>
                  </a:cubicBezTo>
                  <a:cubicBezTo>
                    <a:pt x="4171" y="40342"/>
                    <a:pt x="3133" y="39297"/>
                    <a:pt x="3133" y="38019"/>
                  </a:cubicBezTo>
                  <a:lnTo>
                    <a:pt x="3170" y="15188"/>
                  </a:lnTo>
                  <a:lnTo>
                    <a:pt x="3191" y="5"/>
                  </a:lnTo>
                  <a:lnTo>
                    <a:pt x="245"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31"/>
            <p:cNvSpPr/>
            <p:nvPr/>
          </p:nvSpPr>
          <p:spPr>
            <a:xfrm>
              <a:off x="4841050" y="2431725"/>
              <a:ext cx="292200" cy="1105325"/>
            </a:xfrm>
            <a:custGeom>
              <a:avLst/>
              <a:gdLst/>
              <a:ahLst/>
              <a:cxnLst/>
              <a:rect l="l" t="t" r="r" b="b"/>
              <a:pathLst>
                <a:path w="11688" h="44213" extrusionOk="0">
                  <a:moveTo>
                    <a:pt x="61" y="1"/>
                  </a:moveTo>
                  <a:lnTo>
                    <a:pt x="0" y="38387"/>
                  </a:lnTo>
                  <a:cubicBezTo>
                    <a:pt x="0" y="41594"/>
                    <a:pt x="2607" y="44205"/>
                    <a:pt x="5811" y="44212"/>
                  </a:cubicBezTo>
                  <a:cubicBezTo>
                    <a:pt x="9018" y="44212"/>
                    <a:pt x="11629" y="41606"/>
                    <a:pt x="11629" y="38399"/>
                  </a:cubicBezTo>
                  <a:lnTo>
                    <a:pt x="11687" y="13"/>
                  </a:lnTo>
                  <a:lnTo>
                    <a:pt x="11147" y="13"/>
                  </a:lnTo>
                  <a:lnTo>
                    <a:pt x="11147" y="380"/>
                  </a:lnTo>
                  <a:lnTo>
                    <a:pt x="10956" y="380"/>
                  </a:lnTo>
                  <a:lnTo>
                    <a:pt x="10898" y="38401"/>
                  </a:lnTo>
                  <a:cubicBezTo>
                    <a:pt x="10898" y="41200"/>
                    <a:pt x="8618" y="43481"/>
                    <a:pt x="5820" y="43481"/>
                  </a:cubicBezTo>
                  <a:cubicBezTo>
                    <a:pt x="5817" y="43481"/>
                    <a:pt x="5814" y="43481"/>
                    <a:pt x="5811" y="43481"/>
                  </a:cubicBezTo>
                  <a:cubicBezTo>
                    <a:pt x="3009" y="43474"/>
                    <a:pt x="729" y="41191"/>
                    <a:pt x="729" y="38387"/>
                  </a:cubicBezTo>
                  <a:lnTo>
                    <a:pt x="787" y="369"/>
                  </a:lnTo>
                  <a:lnTo>
                    <a:pt x="608" y="369"/>
                  </a:lnTo>
                  <a:lnTo>
                    <a:pt x="608" y="1"/>
                  </a:lnTo>
                  <a:close/>
                </a:path>
              </a:pathLst>
            </a:custGeom>
            <a:solidFill>
              <a:srgbClr val="07353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31"/>
            <p:cNvSpPr/>
            <p:nvPr/>
          </p:nvSpPr>
          <p:spPr>
            <a:xfrm>
              <a:off x="4919350" y="2440925"/>
              <a:ext cx="135575" cy="1017625"/>
            </a:xfrm>
            <a:custGeom>
              <a:avLst/>
              <a:gdLst/>
              <a:ahLst/>
              <a:cxnLst/>
              <a:rect l="l" t="t" r="r" b="b"/>
              <a:pathLst>
                <a:path w="5423" h="40705" extrusionOk="0">
                  <a:moveTo>
                    <a:pt x="790" y="1"/>
                  </a:moveTo>
                  <a:lnTo>
                    <a:pt x="59" y="5"/>
                  </a:lnTo>
                  <a:lnTo>
                    <a:pt x="1" y="38019"/>
                  </a:lnTo>
                  <a:cubicBezTo>
                    <a:pt x="1" y="39499"/>
                    <a:pt x="1201" y="40705"/>
                    <a:pt x="2677" y="40705"/>
                  </a:cubicBezTo>
                  <a:lnTo>
                    <a:pt x="2691" y="40705"/>
                  </a:lnTo>
                  <a:cubicBezTo>
                    <a:pt x="4169" y="40702"/>
                    <a:pt x="5365" y="39504"/>
                    <a:pt x="5365" y="38029"/>
                  </a:cubicBezTo>
                  <a:lnTo>
                    <a:pt x="5423" y="5"/>
                  </a:lnTo>
                  <a:lnTo>
                    <a:pt x="4692" y="5"/>
                  </a:lnTo>
                  <a:lnTo>
                    <a:pt x="4634" y="38029"/>
                  </a:lnTo>
                  <a:cubicBezTo>
                    <a:pt x="4634" y="39101"/>
                    <a:pt x="3764" y="39972"/>
                    <a:pt x="2691" y="39974"/>
                  </a:cubicBezTo>
                  <a:lnTo>
                    <a:pt x="2679" y="39974"/>
                  </a:lnTo>
                  <a:cubicBezTo>
                    <a:pt x="1602" y="39972"/>
                    <a:pt x="729" y="39097"/>
                    <a:pt x="731" y="38019"/>
                  </a:cubicBezTo>
                  <a:lnTo>
                    <a:pt x="79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31"/>
            <p:cNvSpPr/>
            <p:nvPr/>
          </p:nvSpPr>
          <p:spPr>
            <a:xfrm>
              <a:off x="4795075" y="2327550"/>
              <a:ext cx="385875" cy="122825"/>
            </a:xfrm>
            <a:custGeom>
              <a:avLst/>
              <a:gdLst/>
              <a:ahLst/>
              <a:cxnLst/>
              <a:rect l="l" t="t" r="r" b="b"/>
              <a:pathLst>
                <a:path w="15435" h="4913" extrusionOk="0">
                  <a:moveTo>
                    <a:pt x="2447" y="731"/>
                  </a:moveTo>
                  <a:cubicBezTo>
                    <a:pt x="2448" y="731"/>
                    <a:pt x="2450" y="731"/>
                    <a:pt x="2451" y="731"/>
                  </a:cubicBezTo>
                  <a:lnTo>
                    <a:pt x="12986" y="745"/>
                  </a:lnTo>
                  <a:cubicBezTo>
                    <a:pt x="13933" y="745"/>
                    <a:pt x="14704" y="1515"/>
                    <a:pt x="14706" y="2464"/>
                  </a:cubicBezTo>
                  <a:cubicBezTo>
                    <a:pt x="14704" y="2921"/>
                    <a:pt x="14520" y="3358"/>
                    <a:pt x="14196" y="3682"/>
                  </a:cubicBezTo>
                  <a:cubicBezTo>
                    <a:pt x="13873" y="4003"/>
                    <a:pt x="13438" y="4182"/>
                    <a:pt x="12986" y="4182"/>
                  </a:cubicBezTo>
                  <a:lnTo>
                    <a:pt x="12986" y="4550"/>
                  </a:lnTo>
                  <a:lnTo>
                    <a:pt x="12979" y="4182"/>
                  </a:lnTo>
                  <a:lnTo>
                    <a:pt x="2447" y="4168"/>
                  </a:lnTo>
                  <a:cubicBezTo>
                    <a:pt x="1497" y="4166"/>
                    <a:pt x="729" y="3395"/>
                    <a:pt x="729" y="2446"/>
                  </a:cubicBezTo>
                  <a:cubicBezTo>
                    <a:pt x="732" y="1498"/>
                    <a:pt x="1500" y="731"/>
                    <a:pt x="2447" y="731"/>
                  </a:cubicBezTo>
                  <a:close/>
                  <a:moveTo>
                    <a:pt x="2437" y="0"/>
                  </a:moveTo>
                  <a:cubicBezTo>
                    <a:pt x="1092" y="0"/>
                    <a:pt x="1" y="1094"/>
                    <a:pt x="1" y="2446"/>
                  </a:cubicBezTo>
                  <a:cubicBezTo>
                    <a:pt x="1" y="3798"/>
                    <a:pt x="1097" y="4899"/>
                    <a:pt x="2444" y="4899"/>
                  </a:cubicBezTo>
                  <a:lnTo>
                    <a:pt x="12986" y="4913"/>
                  </a:lnTo>
                  <a:cubicBezTo>
                    <a:pt x="14338" y="4913"/>
                    <a:pt x="15434" y="3817"/>
                    <a:pt x="15434" y="2464"/>
                  </a:cubicBezTo>
                  <a:cubicBezTo>
                    <a:pt x="15434" y="1110"/>
                    <a:pt x="14338" y="14"/>
                    <a:pt x="12986" y="14"/>
                  </a:cubicBezTo>
                  <a:lnTo>
                    <a:pt x="2437"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31"/>
            <p:cNvSpPr/>
            <p:nvPr/>
          </p:nvSpPr>
          <p:spPr>
            <a:xfrm>
              <a:off x="5012200" y="2557450"/>
              <a:ext cx="111725" cy="18475"/>
            </a:xfrm>
            <a:custGeom>
              <a:avLst/>
              <a:gdLst/>
              <a:ahLst/>
              <a:cxnLst/>
              <a:rect l="l" t="t" r="r" b="b"/>
              <a:pathLst>
                <a:path w="4469" h="739" extrusionOk="0">
                  <a:moveTo>
                    <a:pt x="1" y="1"/>
                  </a:moveTo>
                  <a:lnTo>
                    <a:pt x="1" y="732"/>
                  </a:lnTo>
                  <a:lnTo>
                    <a:pt x="4467" y="739"/>
                  </a:lnTo>
                  <a:lnTo>
                    <a:pt x="4469" y="8"/>
                  </a:lnTo>
                  <a:lnTo>
                    <a:pt x="1"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31"/>
            <p:cNvSpPr/>
            <p:nvPr/>
          </p:nvSpPr>
          <p:spPr>
            <a:xfrm>
              <a:off x="5012100" y="2663275"/>
              <a:ext cx="111600" cy="18550"/>
            </a:xfrm>
            <a:custGeom>
              <a:avLst/>
              <a:gdLst/>
              <a:ahLst/>
              <a:cxnLst/>
              <a:rect l="l" t="t" r="r" b="b"/>
              <a:pathLst>
                <a:path w="4464" h="742" extrusionOk="0">
                  <a:moveTo>
                    <a:pt x="0" y="1"/>
                  </a:moveTo>
                  <a:lnTo>
                    <a:pt x="0" y="732"/>
                  </a:lnTo>
                  <a:lnTo>
                    <a:pt x="4464" y="741"/>
                  </a:lnTo>
                  <a:lnTo>
                    <a:pt x="4464" y="10"/>
                  </a:lnTo>
                  <a:lnTo>
                    <a:pt x="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31"/>
            <p:cNvSpPr/>
            <p:nvPr/>
          </p:nvSpPr>
          <p:spPr>
            <a:xfrm>
              <a:off x="5012100" y="2768950"/>
              <a:ext cx="111600" cy="18450"/>
            </a:xfrm>
            <a:custGeom>
              <a:avLst/>
              <a:gdLst/>
              <a:ahLst/>
              <a:cxnLst/>
              <a:rect l="l" t="t" r="r" b="b"/>
              <a:pathLst>
                <a:path w="4464" h="738" extrusionOk="0">
                  <a:moveTo>
                    <a:pt x="0" y="0"/>
                  </a:moveTo>
                  <a:lnTo>
                    <a:pt x="0" y="731"/>
                  </a:lnTo>
                  <a:lnTo>
                    <a:pt x="4464" y="738"/>
                  </a:lnTo>
                  <a:lnTo>
                    <a:pt x="4459" y="9"/>
                  </a:lnTo>
                  <a:lnTo>
                    <a:pt x="0"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31"/>
            <p:cNvSpPr/>
            <p:nvPr/>
          </p:nvSpPr>
          <p:spPr>
            <a:xfrm>
              <a:off x="5011850" y="2874775"/>
              <a:ext cx="111725" cy="18525"/>
            </a:xfrm>
            <a:custGeom>
              <a:avLst/>
              <a:gdLst/>
              <a:ahLst/>
              <a:cxnLst/>
              <a:rect l="l" t="t" r="r" b="b"/>
              <a:pathLst>
                <a:path w="4469" h="741" extrusionOk="0">
                  <a:moveTo>
                    <a:pt x="1" y="0"/>
                  </a:moveTo>
                  <a:lnTo>
                    <a:pt x="1" y="731"/>
                  </a:lnTo>
                  <a:lnTo>
                    <a:pt x="4467" y="740"/>
                  </a:lnTo>
                  <a:lnTo>
                    <a:pt x="4469" y="9"/>
                  </a:lnTo>
                  <a:lnTo>
                    <a:pt x="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31"/>
            <p:cNvSpPr/>
            <p:nvPr/>
          </p:nvSpPr>
          <p:spPr>
            <a:xfrm>
              <a:off x="5011675" y="2980650"/>
              <a:ext cx="111725" cy="18400"/>
            </a:xfrm>
            <a:custGeom>
              <a:avLst/>
              <a:gdLst/>
              <a:ahLst/>
              <a:cxnLst/>
              <a:rect l="l" t="t" r="r" b="b"/>
              <a:pathLst>
                <a:path w="4469" h="736" extrusionOk="0">
                  <a:moveTo>
                    <a:pt x="1" y="1"/>
                  </a:moveTo>
                  <a:lnTo>
                    <a:pt x="1" y="731"/>
                  </a:lnTo>
                  <a:lnTo>
                    <a:pt x="4467" y="736"/>
                  </a:lnTo>
                  <a:lnTo>
                    <a:pt x="4469" y="8"/>
                  </a:lnTo>
                  <a:lnTo>
                    <a:pt x="1"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31"/>
            <p:cNvSpPr/>
            <p:nvPr/>
          </p:nvSpPr>
          <p:spPr>
            <a:xfrm>
              <a:off x="4929875" y="2812000"/>
              <a:ext cx="115925" cy="18450"/>
            </a:xfrm>
            <a:custGeom>
              <a:avLst/>
              <a:gdLst/>
              <a:ahLst/>
              <a:cxnLst/>
              <a:rect l="l" t="t" r="r" b="b"/>
              <a:pathLst>
                <a:path w="4637" h="738" extrusionOk="0">
                  <a:moveTo>
                    <a:pt x="3" y="0"/>
                  </a:moveTo>
                  <a:lnTo>
                    <a:pt x="1" y="731"/>
                  </a:lnTo>
                  <a:lnTo>
                    <a:pt x="4636" y="738"/>
                  </a:lnTo>
                  <a:lnTo>
                    <a:pt x="4636" y="7"/>
                  </a:lnTo>
                  <a:lnTo>
                    <a:pt x="3"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 name="Google Shape;228;p31"/>
          <p:cNvGrpSpPr/>
          <p:nvPr/>
        </p:nvGrpSpPr>
        <p:grpSpPr>
          <a:xfrm>
            <a:off x="2804399" y="3872390"/>
            <a:ext cx="485578" cy="495644"/>
            <a:chOff x="4617350" y="3853050"/>
            <a:chExt cx="566800" cy="578550"/>
          </a:xfrm>
        </p:grpSpPr>
        <p:sp>
          <p:nvSpPr>
            <p:cNvPr id="229" name="Google Shape;229;p31"/>
            <p:cNvSpPr/>
            <p:nvPr/>
          </p:nvSpPr>
          <p:spPr>
            <a:xfrm>
              <a:off x="4626475" y="3863500"/>
              <a:ext cx="275500" cy="318150"/>
            </a:xfrm>
            <a:custGeom>
              <a:avLst/>
              <a:gdLst/>
              <a:ahLst/>
              <a:cxnLst/>
              <a:rect l="l" t="t" r="r" b="b"/>
              <a:pathLst>
                <a:path w="11020" h="12726" extrusionOk="0">
                  <a:moveTo>
                    <a:pt x="5511" y="1"/>
                  </a:moveTo>
                  <a:lnTo>
                    <a:pt x="1" y="3185"/>
                  </a:lnTo>
                  <a:lnTo>
                    <a:pt x="1" y="9545"/>
                  </a:lnTo>
                  <a:lnTo>
                    <a:pt x="5511" y="12726"/>
                  </a:lnTo>
                  <a:lnTo>
                    <a:pt x="11020" y="9545"/>
                  </a:lnTo>
                  <a:lnTo>
                    <a:pt x="11020" y="3185"/>
                  </a:lnTo>
                  <a:lnTo>
                    <a:pt x="551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31"/>
            <p:cNvSpPr/>
            <p:nvPr/>
          </p:nvSpPr>
          <p:spPr>
            <a:xfrm>
              <a:off x="4617350" y="3853050"/>
              <a:ext cx="293700" cy="339150"/>
            </a:xfrm>
            <a:custGeom>
              <a:avLst/>
              <a:gdLst/>
              <a:ahLst/>
              <a:cxnLst/>
              <a:rect l="l" t="t" r="r" b="b"/>
              <a:pathLst>
                <a:path w="11748" h="13566" extrusionOk="0">
                  <a:moveTo>
                    <a:pt x="5874" y="840"/>
                  </a:moveTo>
                  <a:lnTo>
                    <a:pt x="11019" y="3812"/>
                  </a:lnTo>
                  <a:lnTo>
                    <a:pt x="11019" y="9751"/>
                  </a:lnTo>
                  <a:lnTo>
                    <a:pt x="5876" y="12720"/>
                  </a:lnTo>
                  <a:lnTo>
                    <a:pt x="729" y="9751"/>
                  </a:lnTo>
                  <a:lnTo>
                    <a:pt x="729" y="3812"/>
                  </a:lnTo>
                  <a:lnTo>
                    <a:pt x="5874" y="840"/>
                  </a:lnTo>
                  <a:close/>
                  <a:moveTo>
                    <a:pt x="5876" y="0"/>
                  </a:moveTo>
                  <a:lnTo>
                    <a:pt x="0" y="3388"/>
                  </a:lnTo>
                  <a:lnTo>
                    <a:pt x="0" y="10172"/>
                  </a:lnTo>
                  <a:lnTo>
                    <a:pt x="5876" y="13565"/>
                  </a:lnTo>
                  <a:lnTo>
                    <a:pt x="11748" y="10172"/>
                  </a:lnTo>
                  <a:lnTo>
                    <a:pt x="11748" y="3388"/>
                  </a:lnTo>
                  <a:lnTo>
                    <a:pt x="5876"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31"/>
            <p:cNvSpPr/>
            <p:nvPr/>
          </p:nvSpPr>
          <p:spPr>
            <a:xfrm>
              <a:off x="4899575" y="3863500"/>
              <a:ext cx="275500" cy="318150"/>
            </a:xfrm>
            <a:custGeom>
              <a:avLst/>
              <a:gdLst/>
              <a:ahLst/>
              <a:cxnLst/>
              <a:rect l="l" t="t" r="r" b="b"/>
              <a:pathLst>
                <a:path w="11020" h="12726" extrusionOk="0">
                  <a:moveTo>
                    <a:pt x="5509" y="1"/>
                  </a:moveTo>
                  <a:lnTo>
                    <a:pt x="0" y="3185"/>
                  </a:lnTo>
                  <a:lnTo>
                    <a:pt x="0" y="9545"/>
                  </a:lnTo>
                  <a:lnTo>
                    <a:pt x="5509" y="12726"/>
                  </a:lnTo>
                  <a:lnTo>
                    <a:pt x="11019" y="9545"/>
                  </a:lnTo>
                  <a:lnTo>
                    <a:pt x="11019" y="3185"/>
                  </a:lnTo>
                  <a:lnTo>
                    <a:pt x="550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31"/>
            <p:cNvSpPr/>
            <p:nvPr/>
          </p:nvSpPr>
          <p:spPr>
            <a:xfrm>
              <a:off x="4890375" y="3853050"/>
              <a:ext cx="293775" cy="339150"/>
            </a:xfrm>
            <a:custGeom>
              <a:avLst/>
              <a:gdLst/>
              <a:ahLst/>
              <a:cxnLst/>
              <a:rect l="l" t="t" r="r" b="b"/>
              <a:pathLst>
                <a:path w="11751" h="13566" extrusionOk="0">
                  <a:moveTo>
                    <a:pt x="5877" y="840"/>
                  </a:moveTo>
                  <a:lnTo>
                    <a:pt x="11020" y="3812"/>
                  </a:lnTo>
                  <a:lnTo>
                    <a:pt x="11020" y="9751"/>
                  </a:lnTo>
                  <a:lnTo>
                    <a:pt x="5877" y="12720"/>
                  </a:lnTo>
                  <a:lnTo>
                    <a:pt x="731" y="9751"/>
                  </a:lnTo>
                  <a:lnTo>
                    <a:pt x="731" y="3812"/>
                  </a:lnTo>
                  <a:lnTo>
                    <a:pt x="5877" y="840"/>
                  </a:lnTo>
                  <a:close/>
                  <a:moveTo>
                    <a:pt x="5877" y="0"/>
                  </a:moveTo>
                  <a:lnTo>
                    <a:pt x="1" y="3388"/>
                  </a:lnTo>
                  <a:lnTo>
                    <a:pt x="1" y="10172"/>
                  </a:lnTo>
                  <a:lnTo>
                    <a:pt x="5877" y="13565"/>
                  </a:lnTo>
                  <a:lnTo>
                    <a:pt x="11750" y="10172"/>
                  </a:lnTo>
                  <a:lnTo>
                    <a:pt x="11750" y="3388"/>
                  </a:lnTo>
                  <a:lnTo>
                    <a:pt x="5877"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31"/>
            <p:cNvSpPr/>
            <p:nvPr/>
          </p:nvSpPr>
          <p:spPr>
            <a:xfrm>
              <a:off x="4764250" y="4102925"/>
              <a:ext cx="275500" cy="318125"/>
            </a:xfrm>
            <a:custGeom>
              <a:avLst/>
              <a:gdLst/>
              <a:ahLst/>
              <a:cxnLst/>
              <a:rect l="l" t="t" r="r" b="b"/>
              <a:pathLst>
                <a:path w="11020" h="12725" extrusionOk="0">
                  <a:moveTo>
                    <a:pt x="5509" y="0"/>
                  </a:moveTo>
                  <a:lnTo>
                    <a:pt x="0" y="3184"/>
                  </a:lnTo>
                  <a:lnTo>
                    <a:pt x="0" y="9544"/>
                  </a:lnTo>
                  <a:lnTo>
                    <a:pt x="5509" y="12725"/>
                  </a:lnTo>
                  <a:lnTo>
                    <a:pt x="11019" y="9544"/>
                  </a:lnTo>
                  <a:lnTo>
                    <a:pt x="11019" y="3184"/>
                  </a:lnTo>
                  <a:lnTo>
                    <a:pt x="550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31"/>
            <p:cNvSpPr/>
            <p:nvPr/>
          </p:nvSpPr>
          <p:spPr>
            <a:xfrm>
              <a:off x="4755050" y="4092450"/>
              <a:ext cx="293775" cy="339150"/>
            </a:xfrm>
            <a:custGeom>
              <a:avLst/>
              <a:gdLst/>
              <a:ahLst/>
              <a:cxnLst/>
              <a:rect l="l" t="t" r="r" b="b"/>
              <a:pathLst>
                <a:path w="11751" h="13566" extrusionOk="0">
                  <a:moveTo>
                    <a:pt x="5877" y="840"/>
                  </a:moveTo>
                  <a:lnTo>
                    <a:pt x="11020" y="3812"/>
                  </a:lnTo>
                  <a:lnTo>
                    <a:pt x="11020" y="9751"/>
                  </a:lnTo>
                  <a:lnTo>
                    <a:pt x="5877" y="12725"/>
                  </a:lnTo>
                  <a:lnTo>
                    <a:pt x="731" y="9751"/>
                  </a:lnTo>
                  <a:lnTo>
                    <a:pt x="731" y="3812"/>
                  </a:lnTo>
                  <a:lnTo>
                    <a:pt x="5877" y="840"/>
                  </a:lnTo>
                  <a:close/>
                  <a:moveTo>
                    <a:pt x="5877" y="0"/>
                  </a:moveTo>
                  <a:lnTo>
                    <a:pt x="1" y="3389"/>
                  </a:lnTo>
                  <a:lnTo>
                    <a:pt x="1" y="10172"/>
                  </a:lnTo>
                  <a:lnTo>
                    <a:pt x="5877" y="13565"/>
                  </a:lnTo>
                  <a:lnTo>
                    <a:pt x="11750" y="10172"/>
                  </a:lnTo>
                  <a:lnTo>
                    <a:pt x="11750" y="3389"/>
                  </a:lnTo>
                  <a:lnTo>
                    <a:pt x="5877"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 name="Google Shape;235;p31"/>
          <p:cNvGrpSpPr/>
          <p:nvPr/>
        </p:nvGrpSpPr>
        <p:grpSpPr>
          <a:xfrm>
            <a:off x="2538243" y="775483"/>
            <a:ext cx="433040" cy="1964713"/>
            <a:chOff x="4306675" y="238125"/>
            <a:chExt cx="505475" cy="2293350"/>
          </a:xfrm>
        </p:grpSpPr>
        <p:sp>
          <p:nvSpPr>
            <p:cNvPr id="236" name="Google Shape;236;p31"/>
            <p:cNvSpPr/>
            <p:nvPr/>
          </p:nvSpPr>
          <p:spPr>
            <a:xfrm>
              <a:off x="4316975" y="2431050"/>
              <a:ext cx="257125" cy="90200"/>
            </a:xfrm>
            <a:custGeom>
              <a:avLst/>
              <a:gdLst/>
              <a:ahLst/>
              <a:cxnLst/>
              <a:rect l="l" t="t" r="r" b="b"/>
              <a:pathLst>
                <a:path w="10285" h="3608" extrusionOk="0">
                  <a:moveTo>
                    <a:pt x="305" y="0"/>
                  </a:moveTo>
                  <a:lnTo>
                    <a:pt x="0" y="2190"/>
                  </a:lnTo>
                  <a:lnTo>
                    <a:pt x="9972" y="3607"/>
                  </a:lnTo>
                  <a:lnTo>
                    <a:pt x="10284" y="1415"/>
                  </a:lnTo>
                  <a:lnTo>
                    <a:pt x="7861" y="1073"/>
                  </a:lnTo>
                  <a:lnTo>
                    <a:pt x="7854" y="1108"/>
                  </a:lnTo>
                  <a:lnTo>
                    <a:pt x="5271" y="701"/>
                  </a:lnTo>
                  <a:lnTo>
                    <a:pt x="5155" y="687"/>
                  </a:lnTo>
                  <a:lnTo>
                    <a:pt x="305"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31"/>
            <p:cNvSpPr/>
            <p:nvPr/>
          </p:nvSpPr>
          <p:spPr>
            <a:xfrm>
              <a:off x="4330650" y="2128100"/>
              <a:ext cx="314250" cy="102825"/>
            </a:xfrm>
            <a:custGeom>
              <a:avLst/>
              <a:gdLst/>
              <a:ahLst/>
              <a:cxnLst/>
              <a:rect l="l" t="t" r="r" b="b"/>
              <a:pathLst>
                <a:path w="12570" h="4113" extrusionOk="0">
                  <a:moveTo>
                    <a:pt x="352" y="1"/>
                  </a:moveTo>
                  <a:lnTo>
                    <a:pt x="0" y="2197"/>
                  </a:lnTo>
                  <a:lnTo>
                    <a:pt x="3419" y="2740"/>
                  </a:lnTo>
                  <a:lnTo>
                    <a:pt x="6118" y="3154"/>
                  </a:lnTo>
                  <a:lnTo>
                    <a:pt x="8811" y="3577"/>
                  </a:lnTo>
                  <a:lnTo>
                    <a:pt x="12220" y="4113"/>
                  </a:lnTo>
                  <a:lnTo>
                    <a:pt x="12569" y="1907"/>
                  </a:lnTo>
                  <a:lnTo>
                    <a:pt x="9155" y="1374"/>
                  </a:lnTo>
                  <a:lnTo>
                    <a:pt x="6460" y="950"/>
                  </a:lnTo>
                  <a:lnTo>
                    <a:pt x="3759" y="524"/>
                  </a:lnTo>
                  <a:lnTo>
                    <a:pt x="352"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31"/>
            <p:cNvSpPr/>
            <p:nvPr/>
          </p:nvSpPr>
          <p:spPr>
            <a:xfrm>
              <a:off x="4632650" y="713925"/>
              <a:ext cx="142500" cy="220250"/>
            </a:xfrm>
            <a:custGeom>
              <a:avLst/>
              <a:gdLst/>
              <a:ahLst/>
              <a:cxnLst/>
              <a:rect l="l" t="t" r="r" b="b"/>
              <a:pathLst>
                <a:path w="5700" h="8810" extrusionOk="0">
                  <a:moveTo>
                    <a:pt x="3245" y="1"/>
                  </a:moveTo>
                  <a:cubicBezTo>
                    <a:pt x="1439" y="1"/>
                    <a:pt x="887" y="2315"/>
                    <a:pt x="703" y="3555"/>
                  </a:cubicBezTo>
                  <a:cubicBezTo>
                    <a:pt x="505" y="4877"/>
                    <a:pt x="0" y="8093"/>
                    <a:pt x="0" y="8093"/>
                  </a:cubicBezTo>
                  <a:lnTo>
                    <a:pt x="0" y="8102"/>
                  </a:lnTo>
                  <a:lnTo>
                    <a:pt x="2293" y="8452"/>
                  </a:lnTo>
                  <a:lnTo>
                    <a:pt x="4592" y="8810"/>
                  </a:lnTo>
                  <a:cubicBezTo>
                    <a:pt x="4592" y="8810"/>
                    <a:pt x="5097" y="5580"/>
                    <a:pt x="5302" y="4270"/>
                  </a:cubicBezTo>
                  <a:cubicBezTo>
                    <a:pt x="5504" y="2957"/>
                    <a:pt x="5700" y="358"/>
                    <a:pt x="3605" y="30"/>
                  </a:cubicBezTo>
                  <a:cubicBezTo>
                    <a:pt x="3480" y="10"/>
                    <a:pt x="3360" y="1"/>
                    <a:pt x="324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31"/>
            <p:cNvSpPr/>
            <p:nvPr/>
          </p:nvSpPr>
          <p:spPr>
            <a:xfrm>
              <a:off x="4378300" y="2196575"/>
              <a:ext cx="172625" cy="261300"/>
            </a:xfrm>
            <a:custGeom>
              <a:avLst/>
              <a:gdLst/>
              <a:ahLst/>
              <a:cxnLst/>
              <a:rect l="l" t="t" r="r" b="b"/>
              <a:pathLst>
                <a:path w="6905" h="10452" extrusionOk="0">
                  <a:moveTo>
                    <a:pt x="1513" y="1"/>
                  </a:moveTo>
                  <a:lnTo>
                    <a:pt x="0" y="9640"/>
                  </a:lnTo>
                  <a:lnTo>
                    <a:pt x="2702" y="10066"/>
                  </a:lnTo>
                  <a:lnTo>
                    <a:pt x="2818" y="10080"/>
                  </a:lnTo>
                  <a:lnTo>
                    <a:pt x="5408" y="10452"/>
                  </a:lnTo>
                  <a:lnTo>
                    <a:pt x="6905" y="838"/>
                  </a:lnTo>
                  <a:lnTo>
                    <a:pt x="4212" y="415"/>
                  </a:lnTo>
                  <a:lnTo>
                    <a:pt x="1513"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31"/>
            <p:cNvSpPr/>
            <p:nvPr/>
          </p:nvSpPr>
          <p:spPr>
            <a:xfrm>
              <a:off x="4555675" y="906925"/>
              <a:ext cx="246175" cy="152625"/>
            </a:xfrm>
            <a:custGeom>
              <a:avLst/>
              <a:gdLst/>
              <a:ahLst/>
              <a:cxnLst/>
              <a:rect l="l" t="t" r="r" b="b"/>
              <a:pathLst>
                <a:path w="9847" h="6105" extrusionOk="0">
                  <a:moveTo>
                    <a:pt x="664" y="1"/>
                  </a:moveTo>
                  <a:lnTo>
                    <a:pt x="1" y="4674"/>
                  </a:lnTo>
                  <a:lnTo>
                    <a:pt x="1890" y="4967"/>
                  </a:lnTo>
                  <a:lnTo>
                    <a:pt x="3168" y="5172"/>
                  </a:lnTo>
                  <a:lnTo>
                    <a:pt x="3240" y="5176"/>
                  </a:lnTo>
                  <a:lnTo>
                    <a:pt x="4585" y="5388"/>
                  </a:lnTo>
                  <a:lnTo>
                    <a:pt x="5867" y="5593"/>
                  </a:lnTo>
                  <a:lnTo>
                    <a:pt x="5935" y="5602"/>
                  </a:lnTo>
                  <a:lnTo>
                    <a:pt x="7285" y="5814"/>
                  </a:lnTo>
                  <a:lnTo>
                    <a:pt x="9184" y="6105"/>
                  </a:lnTo>
                  <a:lnTo>
                    <a:pt x="9847" y="1432"/>
                  </a:lnTo>
                  <a:lnTo>
                    <a:pt x="7671" y="1090"/>
                  </a:lnTo>
                  <a:lnTo>
                    <a:pt x="5372" y="732"/>
                  </a:lnTo>
                  <a:lnTo>
                    <a:pt x="3079" y="382"/>
                  </a:lnTo>
                  <a:lnTo>
                    <a:pt x="66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31"/>
            <p:cNvSpPr/>
            <p:nvPr/>
          </p:nvSpPr>
          <p:spPr>
            <a:xfrm>
              <a:off x="4424600" y="1031075"/>
              <a:ext cx="313200" cy="1131375"/>
            </a:xfrm>
            <a:custGeom>
              <a:avLst/>
              <a:gdLst/>
              <a:ahLst/>
              <a:cxnLst/>
              <a:rect l="l" t="t" r="r" b="b"/>
              <a:pathLst>
                <a:path w="12528" h="45255" extrusionOk="0">
                  <a:moveTo>
                    <a:pt x="7133" y="1"/>
                  </a:moveTo>
                  <a:lnTo>
                    <a:pt x="5732" y="7706"/>
                  </a:lnTo>
                  <a:lnTo>
                    <a:pt x="4725" y="14169"/>
                  </a:lnTo>
                  <a:lnTo>
                    <a:pt x="3719" y="20629"/>
                  </a:lnTo>
                  <a:lnTo>
                    <a:pt x="2709" y="27080"/>
                  </a:lnTo>
                  <a:lnTo>
                    <a:pt x="1697" y="33537"/>
                  </a:lnTo>
                  <a:lnTo>
                    <a:pt x="1" y="44405"/>
                  </a:lnTo>
                  <a:lnTo>
                    <a:pt x="2702" y="44831"/>
                  </a:lnTo>
                  <a:lnTo>
                    <a:pt x="5397" y="45255"/>
                  </a:lnTo>
                  <a:lnTo>
                    <a:pt x="7089" y="34385"/>
                  </a:lnTo>
                  <a:lnTo>
                    <a:pt x="8106" y="27927"/>
                  </a:lnTo>
                  <a:lnTo>
                    <a:pt x="9111" y="21467"/>
                  </a:lnTo>
                  <a:lnTo>
                    <a:pt x="10119" y="15013"/>
                  </a:lnTo>
                  <a:lnTo>
                    <a:pt x="11124" y="8553"/>
                  </a:lnTo>
                  <a:lnTo>
                    <a:pt x="12528" y="848"/>
                  </a:lnTo>
                  <a:lnTo>
                    <a:pt x="11178" y="636"/>
                  </a:lnTo>
                  <a:lnTo>
                    <a:pt x="11110" y="627"/>
                  </a:lnTo>
                  <a:lnTo>
                    <a:pt x="11096" y="722"/>
                  </a:lnTo>
                  <a:lnTo>
                    <a:pt x="7550" y="22453"/>
                  </a:lnTo>
                  <a:cubicBezTo>
                    <a:pt x="7437" y="23100"/>
                    <a:pt x="6873" y="23566"/>
                    <a:pt x="6234" y="23566"/>
                  </a:cubicBezTo>
                  <a:cubicBezTo>
                    <a:pt x="6161" y="23566"/>
                    <a:pt x="6086" y="23560"/>
                    <a:pt x="6012" y="23547"/>
                  </a:cubicBezTo>
                  <a:lnTo>
                    <a:pt x="5958" y="23540"/>
                  </a:lnTo>
                  <a:cubicBezTo>
                    <a:pt x="5227" y="23419"/>
                    <a:pt x="4734" y="22728"/>
                    <a:pt x="4855" y="21999"/>
                  </a:cubicBezTo>
                  <a:lnTo>
                    <a:pt x="8404" y="269"/>
                  </a:lnTo>
                  <a:lnTo>
                    <a:pt x="8411" y="206"/>
                  </a:lnTo>
                  <a:lnTo>
                    <a:pt x="7133"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31"/>
            <p:cNvSpPr/>
            <p:nvPr/>
          </p:nvSpPr>
          <p:spPr>
            <a:xfrm>
              <a:off x="4542925" y="1036150"/>
              <a:ext cx="159450" cy="584075"/>
            </a:xfrm>
            <a:custGeom>
              <a:avLst/>
              <a:gdLst/>
              <a:ahLst/>
              <a:cxnLst/>
              <a:rect l="l" t="t" r="r" b="b"/>
              <a:pathLst>
                <a:path w="6378" h="23363" extrusionOk="0">
                  <a:moveTo>
                    <a:pt x="3678" y="0"/>
                  </a:moveTo>
                  <a:lnTo>
                    <a:pt x="3671" y="66"/>
                  </a:lnTo>
                  <a:lnTo>
                    <a:pt x="122" y="21796"/>
                  </a:lnTo>
                  <a:cubicBezTo>
                    <a:pt x="1" y="22525"/>
                    <a:pt x="494" y="23216"/>
                    <a:pt x="1225" y="23337"/>
                  </a:cubicBezTo>
                  <a:lnTo>
                    <a:pt x="1279" y="23344"/>
                  </a:lnTo>
                  <a:cubicBezTo>
                    <a:pt x="1353" y="23357"/>
                    <a:pt x="1428" y="23363"/>
                    <a:pt x="1501" y="23363"/>
                  </a:cubicBezTo>
                  <a:cubicBezTo>
                    <a:pt x="2140" y="23363"/>
                    <a:pt x="2704" y="22897"/>
                    <a:pt x="2817" y="22250"/>
                  </a:cubicBezTo>
                  <a:lnTo>
                    <a:pt x="6363" y="519"/>
                  </a:lnTo>
                  <a:lnTo>
                    <a:pt x="6377" y="424"/>
                  </a:lnTo>
                  <a:lnTo>
                    <a:pt x="5093" y="219"/>
                  </a:lnTo>
                  <a:lnTo>
                    <a:pt x="3750" y="7"/>
                  </a:lnTo>
                  <a:lnTo>
                    <a:pt x="367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31"/>
            <p:cNvSpPr/>
            <p:nvPr/>
          </p:nvSpPr>
          <p:spPr>
            <a:xfrm>
              <a:off x="4415525" y="1029400"/>
              <a:ext cx="196375" cy="1113275"/>
            </a:xfrm>
            <a:custGeom>
              <a:avLst/>
              <a:gdLst/>
              <a:ahLst/>
              <a:cxnLst/>
              <a:rect l="l" t="t" r="r" b="b"/>
              <a:pathLst>
                <a:path w="7855" h="44531" extrusionOk="0">
                  <a:moveTo>
                    <a:pt x="7138" y="0"/>
                  </a:moveTo>
                  <a:lnTo>
                    <a:pt x="5735" y="7720"/>
                  </a:lnTo>
                  <a:lnTo>
                    <a:pt x="1" y="44482"/>
                  </a:lnTo>
                  <a:lnTo>
                    <a:pt x="724" y="44530"/>
                  </a:lnTo>
                  <a:lnTo>
                    <a:pt x="6456" y="7841"/>
                  </a:lnTo>
                  <a:lnTo>
                    <a:pt x="7855" y="131"/>
                  </a:lnTo>
                  <a:lnTo>
                    <a:pt x="713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31"/>
            <p:cNvSpPr/>
            <p:nvPr/>
          </p:nvSpPr>
          <p:spPr>
            <a:xfrm>
              <a:off x="4545325" y="896450"/>
              <a:ext cx="146050" cy="154200"/>
            </a:xfrm>
            <a:custGeom>
              <a:avLst/>
              <a:gdLst/>
              <a:ahLst/>
              <a:cxnLst/>
              <a:rect l="l" t="t" r="r" b="b"/>
              <a:pathLst>
                <a:path w="5842" h="6168" extrusionOk="0">
                  <a:moveTo>
                    <a:pt x="768" y="1"/>
                  </a:moveTo>
                  <a:lnTo>
                    <a:pt x="0" y="5398"/>
                  </a:lnTo>
                  <a:lnTo>
                    <a:pt x="4941" y="6168"/>
                  </a:lnTo>
                  <a:lnTo>
                    <a:pt x="5053" y="5446"/>
                  </a:lnTo>
                  <a:lnTo>
                    <a:pt x="827" y="4788"/>
                  </a:lnTo>
                  <a:lnTo>
                    <a:pt x="1387" y="839"/>
                  </a:lnTo>
                  <a:lnTo>
                    <a:pt x="5732" y="1511"/>
                  </a:lnTo>
                  <a:lnTo>
                    <a:pt x="5842" y="790"/>
                  </a:lnTo>
                  <a:lnTo>
                    <a:pt x="76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31"/>
            <p:cNvSpPr/>
            <p:nvPr/>
          </p:nvSpPr>
          <p:spPr>
            <a:xfrm>
              <a:off x="4623625" y="704800"/>
              <a:ext cx="100625" cy="212925"/>
            </a:xfrm>
            <a:custGeom>
              <a:avLst/>
              <a:gdLst/>
              <a:ahLst/>
              <a:cxnLst/>
              <a:rect l="l" t="t" r="r" b="b"/>
              <a:pathLst>
                <a:path w="4025" h="8517" extrusionOk="0">
                  <a:moveTo>
                    <a:pt x="3602" y="0"/>
                  </a:moveTo>
                  <a:cubicBezTo>
                    <a:pt x="2481" y="0"/>
                    <a:pt x="1203" y="754"/>
                    <a:pt x="704" y="3867"/>
                  </a:cubicBezTo>
                  <a:cubicBezTo>
                    <a:pt x="506" y="5186"/>
                    <a:pt x="1" y="8405"/>
                    <a:pt x="1" y="8405"/>
                  </a:cubicBezTo>
                  <a:lnTo>
                    <a:pt x="722" y="8516"/>
                  </a:lnTo>
                  <a:cubicBezTo>
                    <a:pt x="722" y="8516"/>
                    <a:pt x="1227" y="5293"/>
                    <a:pt x="1423" y="3976"/>
                  </a:cubicBezTo>
                  <a:cubicBezTo>
                    <a:pt x="1770" y="1820"/>
                    <a:pt x="2511" y="732"/>
                    <a:pt x="3621" y="732"/>
                  </a:cubicBezTo>
                  <a:cubicBezTo>
                    <a:pt x="3714" y="732"/>
                    <a:pt x="3811" y="740"/>
                    <a:pt x="3910" y="755"/>
                  </a:cubicBezTo>
                  <a:lnTo>
                    <a:pt x="4024" y="34"/>
                  </a:lnTo>
                  <a:cubicBezTo>
                    <a:pt x="3888" y="13"/>
                    <a:pt x="3746" y="0"/>
                    <a:pt x="36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31"/>
            <p:cNvSpPr/>
            <p:nvPr/>
          </p:nvSpPr>
          <p:spPr>
            <a:xfrm>
              <a:off x="4320225" y="2117750"/>
              <a:ext cx="173350" cy="98225"/>
            </a:xfrm>
            <a:custGeom>
              <a:avLst/>
              <a:gdLst/>
              <a:ahLst/>
              <a:cxnLst/>
              <a:rect l="l" t="t" r="r" b="b"/>
              <a:pathLst>
                <a:path w="6934" h="3929" extrusionOk="0">
                  <a:moveTo>
                    <a:pt x="464" y="0"/>
                  </a:moveTo>
                  <a:lnTo>
                    <a:pt x="1" y="2914"/>
                  </a:lnTo>
                  <a:lnTo>
                    <a:pt x="6479" y="3929"/>
                  </a:lnTo>
                  <a:lnTo>
                    <a:pt x="6591" y="3207"/>
                  </a:lnTo>
                  <a:lnTo>
                    <a:pt x="836" y="2309"/>
                  </a:lnTo>
                  <a:lnTo>
                    <a:pt x="1071" y="831"/>
                  </a:lnTo>
                  <a:lnTo>
                    <a:pt x="6819" y="1725"/>
                  </a:lnTo>
                  <a:lnTo>
                    <a:pt x="6933" y="1003"/>
                  </a:lnTo>
                  <a:lnTo>
                    <a:pt x="464"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31"/>
            <p:cNvSpPr/>
            <p:nvPr/>
          </p:nvSpPr>
          <p:spPr>
            <a:xfrm>
              <a:off x="4367875" y="2195125"/>
              <a:ext cx="79375" cy="262125"/>
            </a:xfrm>
            <a:custGeom>
              <a:avLst/>
              <a:gdLst/>
              <a:ahLst/>
              <a:cxnLst/>
              <a:rect l="l" t="t" r="r" b="b"/>
              <a:pathLst>
                <a:path w="3175" h="10485" extrusionOk="0">
                  <a:moveTo>
                    <a:pt x="1569" y="0"/>
                  </a:moveTo>
                  <a:lnTo>
                    <a:pt x="1" y="10003"/>
                  </a:lnTo>
                  <a:lnTo>
                    <a:pt x="3061" y="10484"/>
                  </a:lnTo>
                  <a:lnTo>
                    <a:pt x="3175" y="9763"/>
                  </a:lnTo>
                  <a:lnTo>
                    <a:pt x="834" y="9395"/>
                  </a:lnTo>
                  <a:lnTo>
                    <a:pt x="2291" y="112"/>
                  </a:lnTo>
                  <a:lnTo>
                    <a:pt x="156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31"/>
            <p:cNvSpPr/>
            <p:nvPr/>
          </p:nvSpPr>
          <p:spPr>
            <a:xfrm>
              <a:off x="4550500" y="1050575"/>
              <a:ext cx="196325" cy="1113275"/>
            </a:xfrm>
            <a:custGeom>
              <a:avLst/>
              <a:gdLst/>
              <a:ahLst/>
              <a:cxnLst/>
              <a:rect l="l" t="t" r="r" b="b"/>
              <a:pathLst>
                <a:path w="7853" h="44531" extrusionOk="0">
                  <a:moveTo>
                    <a:pt x="7133" y="1"/>
                  </a:moveTo>
                  <a:lnTo>
                    <a:pt x="5730" y="7717"/>
                  </a:lnTo>
                  <a:lnTo>
                    <a:pt x="1" y="44416"/>
                  </a:lnTo>
                  <a:lnTo>
                    <a:pt x="722" y="44530"/>
                  </a:lnTo>
                  <a:lnTo>
                    <a:pt x="6449" y="7841"/>
                  </a:lnTo>
                  <a:lnTo>
                    <a:pt x="7852" y="131"/>
                  </a:lnTo>
                  <a:lnTo>
                    <a:pt x="7133"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31"/>
            <p:cNvSpPr/>
            <p:nvPr/>
          </p:nvSpPr>
          <p:spPr>
            <a:xfrm>
              <a:off x="4668825" y="916175"/>
              <a:ext cx="143325" cy="153800"/>
            </a:xfrm>
            <a:custGeom>
              <a:avLst/>
              <a:gdLst/>
              <a:ahLst/>
              <a:cxnLst/>
              <a:rect l="l" t="t" r="r" b="b"/>
              <a:pathLst>
                <a:path w="5733" h="6152" extrusionOk="0">
                  <a:moveTo>
                    <a:pt x="902" y="1"/>
                  </a:moveTo>
                  <a:lnTo>
                    <a:pt x="792" y="722"/>
                  </a:lnTo>
                  <a:lnTo>
                    <a:pt x="4907" y="1369"/>
                  </a:lnTo>
                  <a:lnTo>
                    <a:pt x="4346" y="5318"/>
                  </a:lnTo>
                  <a:lnTo>
                    <a:pt x="117" y="4657"/>
                  </a:lnTo>
                  <a:lnTo>
                    <a:pt x="1" y="5379"/>
                  </a:lnTo>
                  <a:lnTo>
                    <a:pt x="4965" y="6152"/>
                  </a:lnTo>
                  <a:lnTo>
                    <a:pt x="5733" y="757"/>
                  </a:lnTo>
                  <a:lnTo>
                    <a:pt x="90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31"/>
            <p:cNvSpPr/>
            <p:nvPr/>
          </p:nvSpPr>
          <p:spPr>
            <a:xfrm>
              <a:off x="4712400" y="238125"/>
              <a:ext cx="91200" cy="697525"/>
            </a:xfrm>
            <a:custGeom>
              <a:avLst/>
              <a:gdLst/>
              <a:ahLst/>
              <a:cxnLst/>
              <a:rect l="l" t="t" r="r" b="b"/>
              <a:pathLst>
                <a:path w="3648" h="27901" extrusionOk="0">
                  <a:moveTo>
                    <a:pt x="2924" y="0"/>
                  </a:moveTo>
                  <a:lnTo>
                    <a:pt x="1" y="19364"/>
                  </a:lnTo>
                  <a:lnTo>
                    <a:pt x="359" y="19422"/>
                  </a:lnTo>
                  <a:cubicBezTo>
                    <a:pt x="1646" y="19625"/>
                    <a:pt x="2112" y="20909"/>
                    <a:pt x="1751" y="23246"/>
                  </a:cubicBezTo>
                  <a:lnTo>
                    <a:pt x="1041" y="27786"/>
                  </a:lnTo>
                  <a:lnTo>
                    <a:pt x="1763" y="27900"/>
                  </a:lnTo>
                  <a:lnTo>
                    <a:pt x="2472" y="23360"/>
                  </a:lnTo>
                  <a:cubicBezTo>
                    <a:pt x="2963" y="20195"/>
                    <a:pt x="1926" y="19101"/>
                    <a:pt x="829" y="18780"/>
                  </a:cubicBezTo>
                  <a:lnTo>
                    <a:pt x="3648" y="107"/>
                  </a:lnTo>
                  <a:lnTo>
                    <a:pt x="2924"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31"/>
            <p:cNvSpPr/>
            <p:nvPr/>
          </p:nvSpPr>
          <p:spPr>
            <a:xfrm>
              <a:off x="4482150" y="2142825"/>
              <a:ext cx="173225" cy="98450"/>
            </a:xfrm>
            <a:custGeom>
              <a:avLst/>
              <a:gdLst/>
              <a:ahLst/>
              <a:cxnLst/>
              <a:rect l="l" t="t" r="r" b="b"/>
              <a:pathLst>
                <a:path w="6929" h="3938" extrusionOk="0">
                  <a:moveTo>
                    <a:pt x="456" y="0"/>
                  </a:moveTo>
                  <a:lnTo>
                    <a:pt x="342" y="722"/>
                  </a:lnTo>
                  <a:lnTo>
                    <a:pt x="6090" y="1620"/>
                  </a:lnTo>
                  <a:lnTo>
                    <a:pt x="5855" y="3105"/>
                  </a:lnTo>
                  <a:lnTo>
                    <a:pt x="114" y="2204"/>
                  </a:lnTo>
                  <a:lnTo>
                    <a:pt x="0" y="2926"/>
                  </a:lnTo>
                  <a:lnTo>
                    <a:pt x="6463" y="3938"/>
                  </a:lnTo>
                  <a:lnTo>
                    <a:pt x="6928" y="1013"/>
                  </a:lnTo>
                  <a:lnTo>
                    <a:pt x="456"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31"/>
            <p:cNvSpPr/>
            <p:nvPr/>
          </p:nvSpPr>
          <p:spPr>
            <a:xfrm>
              <a:off x="4447300" y="2216125"/>
              <a:ext cx="112650" cy="252225"/>
            </a:xfrm>
            <a:custGeom>
              <a:avLst/>
              <a:gdLst/>
              <a:ahLst/>
              <a:cxnLst/>
              <a:rect l="l" t="t" r="r" b="b"/>
              <a:pathLst>
                <a:path w="4506" h="10089" extrusionOk="0">
                  <a:moveTo>
                    <a:pt x="3784" y="1"/>
                  </a:moveTo>
                  <a:lnTo>
                    <a:pt x="2337" y="9288"/>
                  </a:lnTo>
                  <a:lnTo>
                    <a:pt x="114" y="8937"/>
                  </a:lnTo>
                  <a:lnTo>
                    <a:pt x="0" y="9658"/>
                  </a:lnTo>
                  <a:lnTo>
                    <a:pt x="2583" y="10065"/>
                  </a:lnTo>
                  <a:lnTo>
                    <a:pt x="2953" y="10089"/>
                  </a:lnTo>
                  <a:lnTo>
                    <a:pt x="4506" y="115"/>
                  </a:lnTo>
                  <a:lnTo>
                    <a:pt x="378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31"/>
            <p:cNvSpPr/>
            <p:nvPr/>
          </p:nvSpPr>
          <p:spPr>
            <a:xfrm>
              <a:off x="4524100" y="1703975"/>
              <a:ext cx="70400" cy="28650"/>
            </a:xfrm>
            <a:custGeom>
              <a:avLst/>
              <a:gdLst/>
              <a:ahLst/>
              <a:cxnLst/>
              <a:rect l="l" t="t" r="r" b="b"/>
              <a:pathLst>
                <a:path w="2816" h="1146" extrusionOk="0">
                  <a:moveTo>
                    <a:pt x="114" y="1"/>
                  </a:moveTo>
                  <a:lnTo>
                    <a:pt x="0" y="722"/>
                  </a:lnTo>
                  <a:lnTo>
                    <a:pt x="2702" y="1146"/>
                  </a:lnTo>
                  <a:lnTo>
                    <a:pt x="2816" y="424"/>
                  </a:lnTo>
                  <a:lnTo>
                    <a:pt x="11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31"/>
            <p:cNvSpPr/>
            <p:nvPr/>
          </p:nvSpPr>
          <p:spPr>
            <a:xfrm>
              <a:off x="4499025" y="1865475"/>
              <a:ext cx="70350" cy="28650"/>
            </a:xfrm>
            <a:custGeom>
              <a:avLst/>
              <a:gdLst/>
              <a:ahLst/>
              <a:cxnLst/>
              <a:rect l="l" t="t" r="r" b="b"/>
              <a:pathLst>
                <a:path w="2814" h="1146" extrusionOk="0">
                  <a:moveTo>
                    <a:pt x="112" y="1"/>
                  </a:moveTo>
                  <a:lnTo>
                    <a:pt x="0" y="722"/>
                  </a:lnTo>
                  <a:lnTo>
                    <a:pt x="2699" y="1146"/>
                  </a:lnTo>
                  <a:lnTo>
                    <a:pt x="2814" y="424"/>
                  </a:lnTo>
                  <a:lnTo>
                    <a:pt x="11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31"/>
            <p:cNvSpPr/>
            <p:nvPr/>
          </p:nvSpPr>
          <p:spPr>
            <a:xfrm>
              <a:off x="4306675" y="2420675"/>
              <a:ext cx="277700" cy="110800"/>
            </a:xfrm>
            <a:custGeom>
              <a:avLst/>
              <a:gdLst/>
              <a:ahLst/>
              <a:cxnLst/>
              <a:rect l="l" t="t" r="r" b="b"/>
              <a:pathLst>
                <a:path w="11108" h="4432" extrusionOk="0">
                  <a:moveTo>
                    <a:pt x="1029" y="827"/>
                  </a:moveTo>
                  <a:lnTo>
                    <a:pt x="10282" y="2139"/>
                  </a:lnTo>
                  <a:lnTo>
                    <a:pt x="10072" y="3608"/>
                  </a:lnTo>
                  <a:lnTo>
                    <a:pt x="827" y="2293"/>
                  </a:lnTo>
                  <a:lnTo>
                    <a:pt x="1029" y="827"/>
                  </a:lnTo>
                  <a:close/>
                  <a:moveTo>
                    <a:pt x="410" y="1"/>
                  </a:moveTo>
                  <a:lnTo>
                    <a:pt x="0" y="2917"/>
                  </a:lnTo>
                  <a:lnTo>
                    <a:pt x="10694" y="4432"/>
                  </a:lnTo>
                  <a:lnTo>
                    <a:pt x="11108" y="1520"/>
                  </a:lnTo>
                  <a:lnTo>
                    <a:pt x="41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6" name="Google Shape;256;p31"/>
          <p:cNvGrpSpPr/>
          <p:nvPr/>
        </p:nvGrpSpPr>
        <p:grpSpPr>
          <a:xfrm>
            <a:off x="932252" y="2565494"/>
            <a:ext cx="334798" cy="1036179"/>
            <a:chOff x="2432050" y="2327550"/>
            <a:chExt cx="390800" cy="1209500"/>
          </a:xfrm>
        </p:grpSpPr>
        <p:sp>
          <p:nvSpPr>
            <p:cNvPr id="257" name="Google Shape;257;p31"/>
            <p:cNvSpPr/>
            <p:nvPr/>
          </p:nvSpPr>
          <p:spPr>
            <a:xfrm>
              <a:off x="2447975" y="2336675"/>
              <a:ext cx="364050" cy="104625"/>
            </a:xfrm>
            <a:custGeom>
              <a:avLst/>
              <a:gdLst/>
              <a:ahLst/>
              <a:cxnLst/>
              <a:rect l="l" t="t" r="r" b="b"/>
              <a:pathLst>
                <a:path w="14562" h="4185" extrusionOk="0">
                  <a:moveTo>
                    <a:pt x="12542" y="0"/>
                  </a:moveTo>
                  <a:lnTo>
                    <a:pt x="2007" y="17"/>
                  </a:lnTo>
                  <a:cubicBezTo>
                    <a:pt x="888" y="56"/>
                    <a:pt x="1" y="978"/>
                    <a:pt x="1" y="2099"/>
                  </a:cubicBezTo>
                  <a:cubicBezTo>
                    <a:pt x="1" y="3221"/>
                    <a:pt x="888" y="4143"/>
                    <a:pt x="2007" y="4185"/>
                  </a:cubicBezTo>
                  <a:lnTo>
                    <a:pt x="2016" y="4185"/>
                  </a:lnTo>
                  <a:lnTo>
                    <a:pt x="4962" y="4175"/>
                  </a:lnTo>
                  <a:lnTo>
                    <a:pt x="9600" y="4175"/>
                  </a:lnTo>
                  <a:lnTo>
                    <a:pt x="12547" y="4171"/>
                  </a:lnTo>
                  <a:cubicBezTo>
                    <a:pt x="13668" y="4131"/>
                    <a:pt x="14557" y="3212"/>
                    <a:pt x="14560" y="2090"/>
                  </a:cubicBezTo>
                  <a:cubicBezTo>
                    <a:pt x="14562" y="969"/>
                    <a:pt x="13678" y="45"/>
                    <a:pt x="1255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31"/>
            <p:cNvSpPr/>
            <p:nvPr/>
          </p:nvSpPr>
          <p:spPr>
            <a:xfrm>
              <a:off x="2572075" y="2441050"/>
              <a:ext cx="116450" cy="379800"/>
            </a:xfrm>
            <a:custGeom>
              <a:avLst/>
              <a:gdLst/>
              <a:ahLst/>
              <a:cxnLst/>
              <a:rect l="l" t="t" r="r" b="b"/>
              <a:pathLst>
                <a:path w="4658" h="15192" extrusionOk="0">
                  <a:moveTo>
                    <a:pt x="1" y="0"/>
                  </a:moveTo>
                  <a:lnTo>
                    <a:pt x="8" y="5022"/>
                  </a:lnTo>
                  <a:lnTo>
                    <a:pt x="15" y="9258"/>
                  </a:lnTo>
                  <a:lnTo>
                    <a:pt x="24" y="13484"/>
                  </a:lnTo>
                  <a:lnTo>
                    <a:pt x="24" y="15192"/>
                  </a:lnTo>
                  <a:lnTo>
                    <a:pt x="4657" y="15183"/>
                  </a:lnTo>
                  <a:lnTo>
                    <a:pt x="463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31"/>
            <p:cNvSpPr/>
            <p:nvPr/>
          </p:nvSpPr>
          <p:spPr>
            <a:xfrm>
              <a:off x="2572600" y="2820600"/>
              <a:ext cx="116850" cy="628875"/>
            </a:xfrm>
            <a:custGeom>
              <a:avLst/>
              <a:gdLst/>
              <a:ahLst/>
              <a:cxnLst/>
              <a:rect l="l" t="t" r="r" b="b"/>
              <a:pathLst>
                <a:path w="4674" h="25155" extrusionOk="0">
                  <a:moveTo>
                    <a:pt x="4636" y="1"/>
                  </a:moveTo>
                  <a:lnTo>
                    <a:pt x="1" y="10"/>
                  </a:lnTo>
                  <a:lnTo>
                    <a:pt x="8" y="2535"/>
                  </a:lnTo>
                  <a:lnTo>
                    <a:pt x="17" y="6766"/>
                  </a:lnTo>
                  <a:lnTo>
                    <a:pt x="38" y="22839"/>
                  </a:lnTo>
                  <a:cubicBezTo>
                    <a:pt x="38" y="24119"/>
                    <a:pt x="1078" y="25155"/>
                    <a:pt x="2358" y="25155"/>
                  </a:cubicBezTo>
                  <a:cubicBezTo>
                    <a:pt x="3636" y="25155"/>
                    <a:pt x="4674" y="24110"/>
                    <a:pt x="4674" y="22832"/>
                  </a:cubicBezTo>
                  <a:lnTo>
                    <a:pt x="463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31"/>
            <p:cNvSpPr/>
            <p:nvPr/>
          </p:nvSpPr>
          <p:spPr>
            <a:xfrm>
              <a:off x="2493825" y="2441050"/>
              <a:ext cx="78450" cy="125750"/>
            </a:xfrm>
            <a:custGeom>
              <a:avLst/>
              <a:gdLst/>
              <a:ahLst/>
              <a:cxnLst/>
              <a:rect l="l" t="t" r="r" b="b"/>
              <a:pathLst>
                <a:path w="3138" h="5030" extrusionOk="0">
                  <a:moveTo>
                    <a:pt x="3131" y="0"/>
                  </a:moveTo>
                  <a:lnTo>
                    <a:pt x="182" y="10"/>
                  </a:lnTo>
                  <a:lnTo>
                    <a:pt x="1" y="10"/>
                  </a:lnTo>
                  <a:lnTo>
                    <a:pt x="5" y="5029"/>
                  </a:lnTo>
                  <a:lnTo>
                    <a:pt x="3138" y="5022"/>
                  </a:lnTo>
                  <a:lnTo>
                    <a:pt x="3131" y="0"/>
                  </a:lnTo>
                  <a:close/>
                </a:path>
              </a:pathLst>
            </a:custGeom>
            <a:solidFill>
              <a:srgbClr val="F1CC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31"/>
            <p:cNvSpPr/>
            <p:nvPr/>
          </p:nvSpPr>
          <p:spPr>
            <a:xfrm>
              <a:off x="2494175" y="2672475"/>
              <a:ext cx="78525" cy="105800"/>
            </a:xfrm>
            <a:custGeom>
              <a:avLst/>
              <a:gdLst/>
              <a:ahLst/>
              <a:cxnLst/>
              <a:rect l="l" t="t" r="r" b="b"/>
              <a:pathLst>
                <a:path w="3141" h="4232" extrusionOk="0">
                  <a:moveTo>
                    <a:pt x="3131" y="1"/>
                  </a:moveTo>
                  <a:lnTo>
                    <a:pt x="1" y="5"/>
                  </a:lnTo>
                  <a:lnTo>
                    <a:pt x="1" y="1846"/>
                  </a:lnTo>
                  <a:lnTo>
                    <a:pt x="5" y="4231"/>
                  </a:lnTo>
                  <a:lnTo>
                    <a:pt x="3140" y="4227"/>
                  </a:lnTo>
                  <a:lnTo>
                    <a:pt x="3131" y="1"/>
                  </a:lnTo>
                  <a:close/>
                </a:path>
              </a:pathLst>
            </a:custGeom>
            <a:solidFill>
              <a:srgbClr val="F1CC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31"/>
            <p:cNvSpPr/>
            <p:nvPr/>
          </p:nvSpPr>
          <p:spPr>
            <a:xfrm>
              <a:off x="2494075" y="2566650"/>
              <a:ext cx="78500" cy="106025"/>
            </a:xfrm>
            <a:custGeom>
              <a:avLst/>
              <a:gdLst/>
              <a:ahLst/>
              <a:cxnLst/>
              <a:rect l="l" t="t" r="r" b="b"/>
              <a:pathLst>
                <a:path w="3140" h="4241" extrusionOk="0">
                  <a:moveTo>
                    <a:pt x="3130" y="1"/>
                  </a:moveTo>
                  <a:lnTo>
                    <a:pt x="0" y="8"/>
                  </a:lnTo>
                  <a:lnTo>
                    <a:pt x="9" y="4241"/>
                  </a:lnTo>
                  <a:lnTo>
                    <a:pt x="3139" y="4236"/>
                  </a:lnTo>
                  <a:lnTo>
                    <a:pt x="3130" y="1"/>
                  </a:lnTo>
                  <a:close/>
                </a:path>
              </a:pathLst>
            </a:custGeom>
            <a:solidFill>
              <a:srgbClr val="F1CC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31"/>
            <p:cNvSpPr/>
            <p:nvPr/>
          </p:nvSpPr>
          <p:spPr>
            <a:xfrm>
              <a:off x="2494300" y="2778125"/>
              <a:ext cx="78500" cy="105975"/>
            </a:xfrm>
            <a:custGeom>
              <a:avLst/>
              <a:gdLst/>
              <a:ahLst/>
              <a:cxnLst/>
              <a:rect l="l" t="t" r="r" b="b"/>
              <a:pathLst>
                <a:path w="3140" h="4239" extrusionOk="0">
                  <a:moveTo>
                    <a:pt x="3135" y="1"/>
                  </a:moveTo>
                  <a:lnTo>
                    <a:pt x="0" y="5"/>
                  </a:lnTo>
                  <a:lnTo>
                    <a:pt x="0" y="4239"/>
                  </a:lnTo>
                  <a:lnTo>
                    <a:pt x="3140" y="4234"/>
                  </a:lnTo>
                  <a:lnTo>
                    <a:pt x="3135" y="1709"/>
                  </a:lnTo>
                  <a:lnTo>
                    <a:pt x="3135" y="1"/>
                  </a:lnTo>
                  <a:close/>
                </a:path>
              </a:pathLst>
            </a:custGeom>
            <a:solidFill>
              <a:srgbClr val="F1CC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31"/>
            <p:cNvSpPr/>
            <p:nvPr/>
          </p:nvSpPr>
          <p:spPr>
            <a:xfrm>
              <a:off x="2494425" y="2883950"/>
              <a:ext cx="78675" cy="106025"/>
            </a:xfrm>
            <a:custGeom>
              <a:avLst/>
              <a:gdLst/>
              <a:ahLst/>
              <a:cxnLst/>
              <a:rect l="l" t="t" r="r" b="b"/>
              <a:pathLst>
                <a:path w="3147" h="4241" extrusionOk="0">
                  <a:moveTo>
                    <a:pt x="3139" y="1"/>
                  </a:moveTo>
                  <a:lnTo>
                    <a:pt x="0" y="6"/>
                  </a:lnTo>
                  <a:lnTo>
                    <a:pt x="7" y="4241"/>
                  </a:lnTo>
                  <a:lnTo>
                    <a:pt x="3146" y="4234"/>
                  </a:lnTo>
                  <a:lnTo>
                    <a:pt x="3139" y="1"/>
                  </a:lnTo>
                  <a:close/>
                </a:path>
              </a:pathLst>
            </a:custGeom>
            <a:solidFill>
              <a:srgbClr val="F1CC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31"/>
            <p:cNvSpPr/>
            <p:nvPr/>
          </p:nvSpPr>
          <p:spPr>
            <a:xfrm>
              <a:off x="2494525" y="2440925"/>
              <a:ext cx="273225" cy="1086975"/>
            </a:xfrm>
            <a:custGeom>
              <a:avLst/>
              <a:gdLst/>
              <a:ahLst/>
              <a:cxnLst/>
              <a:rect l="l" t="t" r="r" b="b"/>
              <a:pathLst>
                <a:path w="10929" h="43479" extrusionOk="0">
                  <a:moveTo>
                    <a:pt x="10685" y="1"/>
                  </a:moveTo>
                  <a:lnTo>
                    <a:pt x="7738" y="5"/>
                  </a:lnTo>
                  <a:lnTo>
                    <a:pt x="7759" y="15188"/>
                  </a:lnTo>
                  <a:lnTo>
                    <a:pt x="7797" y="38019"/>
                  </a:lnTo>
                  <a:cubicBezTo>
                    <a:pt x="7797" y="39297"/>
                    <a:pt x="6759" y="40342"/>
                    <a:pt x="5481" y="40342"/>
                  </a:cubicBezTo>
                  <a:cubicBezTo>
                    <a:pt x="4201" y="40342"/>
                    <a:pt x="3161" y="39306"/>
                    <a:pt x="3159" y="38026"/>
                  </a:cubicBezTo>
                  <a:lnTo>
                    <a:pt x="3140" y="21953"/>
                  </a:lnTo>
                  <a:lnTo>
                    <a:pt x="1" y="21962"/>
                  </a:lnTo>
                  <a:lnTo>
                    <a:pt x="15" y="29998"/>
                  </a:lnTo>
                  <a:lnTo>
                    <a:pt x="29" y="38033"/>
                  </a:lnTo>
                  <a:cubicBezTo>
                    <a:pt x="29" y="41042"/>
                    <a:pt x="2472" y="43479"/>
                    <a:pt x="5481" y="43479"/>
                  </a:cubicBezTo>
                  <a:cubicBezTo>
                    <a:pt x="8492" y="43472"/>
                    <a:pt x="10929" y="41031"/>
                    <a:pt x="10927" y="38019"/>
                  </a:cubicBezTo>
                  <a:lnTo>
                    <a:pt x="10913" y="29981"/>
                  </a:lnTo>
                  <a:lnTo>
                    <a:pt x="10882" y="11085"/>
                  </a:lnTo>
                  <a:lnTo>
                    <a:pt x="10868"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31"/>
            <p:cNvSpPr/>
            <p:nvPr/>
          </p:nvSpPr>
          <p:spPr>
            <a:xfrm>
              <a:off x="2484650" y="2431800"/>
              <a:ext cx="292250" cy="1105250"/>
            </a:xfrm>
            <a:custGeom>
              <a:avLst/>
              <a:gdLst/>
              <a:ahLst/>
              <a:cxnLst/>
              <a:rect l="l" t="t" r="r" b="b"/>
              <a:pathLst>
                <a:path w="11690" h="44210" extrusionOk="0">
                  <a:moveTo>
                    <a:pt x="11080" y="0"/>
                  </a:moveTo>
                  <a:lnTo>
                    <a:pt x="11080" y="368"/>
                  </a:lnTo>
                  <a:lnTo>
                    <a:pt x="10900" y="368"/>
                  </a:lnTo>
                  <a:lnTo>
                    <a:pt x="10959" y="38387"/>
                  </a:lnTo>
                  <a:cubicBezTo>
                    <a:pt x="10959" y="41191"/>
                    <a:pt x="8680" y="43481"/>
                    <a:pt x="5876" y="43481"/>
                  </a:cubicBezTo>
                  <a:cubicBezTo>
                    <a:pt x="3072" y="43481"/>
                    <a:pt x="789" y="41202"/>
                    <a:pt x="789" y="38403"/>
                  </a:cubicBezTo>
                  <a:lnTo>
                    <a:pt x="731" y="380"/>
                  </a:lnTo>
                  <a:lnTo>
                    <a:pt x="542" y="380"/>
                  </a:lnTo>
                  <a:lnTo>
                    <a:pt x="542" y="12"/>
                  </a:lnTo>
                  <a:lnTo>
                    <a:pt x="0" y="12"/>
                  </a:lnTo>
                  <a:lnTo>
                    <a:pt x="58" y="38398"/>
                  </a:lnTo>
                  <a:cubicBezTo>
                    <a:pt x="58" y="41600"/>
                    <a:pt x="2667" y="44209"/>
                    <a:pt x="5878" y="44209"/>
                  </a:cubicBezTo>
                  <a:cubicBezTo>
                    <a:pt x="9083" y="44202"/>
                    <a:pt x="11689" y="41591"/>
                    <a:pt x="11689" y="38384"/>
                  </a:cubicBezTo>
                  <a:lnTo>
                    <a:pt x="11626"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p31"/>
            <p:cNvSpPr/>
            <p:nvPr/>
          </p:nvSpPr>
          <p:spPr>
            <a:xfrm>
              <a:off x="2562950" y="2440925"/>
              <a:ext cx="135575" cy="1017625"/>
            </a:xfrm>
            <a:custGeom>
              <a:avLst/>
              <a:gdLst/>
              <a:ahLst/>
              <a:cxnLst/>
              <a:rect l="l" t="t" r="r" b="b"/>
              <a:pathLst>
                <a:path w="5423" h="40705" extrusionOk="0">
                  <a:moveTo>
                    <a:pt x="5364" y="1"/>
                  </a:moveTo>
                  <a:lnTo>
                    <a:pt x="4636" y="5"/>
                  </a:lnTo>
                  <a:lnTo>
                    <a:pt x="4694" y="38019"/>
                  </a:lnTo>
                  <a:cubicBezTo>
                    <a:pt x="4694" y="39097"/>
                    <a:pt x="3822" y="39972"/>
                    <a:pt x="2744" y="39974"/>
                  </a:cubicBezTo>
                  <a:lnTo>
                    <a:pt x="2732" y="39974"/>
                  </a:lnTo>
                  <a:cubicBezTo>
                    <a:pt x="1657" y="39972"/>
                    <a:pt x="787" y="39099"/>
                    <a:pt x="789" y="38026"/>
                  </a:cubicBezTo>
                  <a:lnTo>
                    <a:pt x="731" y="5"/>
                  </a:lnTo>
                  <a:lnTo>
                    <a:pt x="0" y="5"/>
                  </a:lnTo>
                  <a:lnTo>
                    <a:pt x="59" y="38029"/>
                  </a:lnTo>
                  <a:cubicBezTo>
                    <a:pt x="59" y="38741"/>
                    <a:pt x="345" y="39425"/>
                    <a:pt x="850" y="39927"/>
                  </a:cubicBezTo>
                  <a:cubicBezTo>
                    <a:pt x="1346" y="40423"/>
                    <a:pt x="2019" y="40705"/>
                    <a:pt x="2721" y="40705"/>
                  </a:cubicBezTo>
                  <a:cubicBezTo>
                    <a:pt x="2724" y="40705"/>
                    <a:pt x="2727" y="40705"/>
                    <a:pt x="2730" y="40705"/>
                  </a:cubicBezTo>
                  <a:lnTo>
                    <a:pt x="2744" y="40705"/>
                  </a:lnTo>
                  <a:cubicBezTo>
                    <a:pt x="4222" y="40705"/>
                    <a:pt x="5423" y="39499"/>
                    <a:pt x="5423" y="38019"/>
                  </a:cubicBezTo>
                  <a:lnTo>
                    <a:pt x="536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8;p31"/>
            <p:cNvSpPr/>
            <p:nvPr/>
          </p:nvSpPr>
          <p:spPr>
            <a:xfrm>
              <a:off x="2432050" y="2327550"/>
              <a:ext cx="390800" cy="122825"/>
            </a:xfrm>
            <a:custGeom>
              <a:avLst/>
              <a:gdLst/>
              <a:ahLst/>
              <a:cxnLst/>
              <a:rect l="l" t="t" r="r" b="b"/>
              <a:pathLst>
                <a:path w="15632" h="4913" extrusionOk="0">
                  <a:moveTo>
                    <a:pt x="13193" y="731"/>
                  </a:moveTo>
                  <a:cubicBezTo>
                    <a:pt x="14142" y="733"/>
                    <a:pt x="14910" y="1503"/>
                    <a:pt x="14908" y="2453"/>
                  </a:cubicBezTo>
                  <a:cubicBezTo>
                    <a:pt x="14906" y="3401"/>
                    <a:pt x="14135" y="4168"/>
                    <a:pt x="13188" y="4168"/>
                  </a:cubicBezTo>
                  <a:cubicBezTo>
                    <a:pt x="13186" y="4168"/>
                    <a:pt x="13185" y="4168"/>
                    <a:pt x="13184" y="4168"/>
                  </a:cubicBezTo>
                  <a:lnTo>
                    <a:pt x="2644" y="4182"/>
                  </a:lnTo>
                  <a:cubicBezTo>
                    <a:pt x="1694" y="4182"/>
                    <a:pt x="927" y="3414"/>
                    <a:pt x="927" y="2464"/>
                  </a:cubicBezTo>
                  <a:cubicBezTo>
                    <a:pt x="927" y="1513"/>
                    <a:pt x="1694" y="745"/>
                    <a:pt x="2644" y="745"/>
                  </a:cubicBezTo>
                  <a:lnTo>
                    <a:pt x="13193" y="731"/>
                  </a:lnTo>
                  <a:close/>
                  <a:moveTo>
                    <a:pt x="13183" y="0"/>
                  </a:moveTo>
                  <a:cubicBezTo>
                    <a:pt x="13182" y="0"/>
                    <a:pt x="13180" y="0"/>
                    <a:pt x="13179" y="0"/>
                  </a:cubicBezTo>
                  <a:lnTo>
                    <a:pt x="2646" y="14"/>
                  </a:lnTo>
                  <a:cubicBezTo>
                    <a:pt x="2644" y="14"/>
                    <a:pt x="2642" y="14"/>
                    <a:pt x="2641" y="14"/>
                  </a:cubicBezTo>
                  <a:cubicBezTo>
                    <a:pt x="1649" y="14"/>
                    <a:pt x="754" y="614"/>
                    <a:pt x="377" y="1531"/>
                  </a:cubicBezTo>
                  <a:cubicBezTo>
                    <a:pt x="0" y="2448"/>
                    <a:pt x="214" y="3505"/>
                    <a:pt x="924" y="4203"/>
                  </a:cubicBezTo>
                  <a:cubicBezTo>
                    <a:pt x="1380" y="4657"/>
                    <a:pt x="1999" y="4913"/>
                    <a:pt x="2646" y="4913"/>
                  </a:cubicBezTo>
                  <a:lnTo>
                    <a:pt x="2653" y="4913"/>
                  </a:lnTo>
                  <a:lnTo>
                    <a:pt x="13184" y="4899"/>
                  </a:lnTo>
                  <a:cubicBezTo>
                    <a:pt x="14538" y="4896"/>
                    <a:pt x="15632" y="3798"/>
                    <a:pt x="15629" y="2446"/>
                  </a:cubicBezTo>
                  <a:cubicBezTo>
                    <a:pt x="15629" y="1095"/>
                    <a:pt x="14533" y="0"/>
                    <a:pt x="1318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31"/>
            <p:cNvSpPr/>
            <p:nvPr/>
          </p:nvSpPr>
          <p:spPr>
            <a:xfrm>
              <a:off x="2493950" y="2557450"/>
              <a:ext cx="111725" cy="18475"/>
            </a:xfrm>
            <a:custGeom>
              <a:avLst/>
              <a:gdLst/>
              <a:ahLst/>
              <a:cxnLst/>
              <a:rect l="l" t="t" r="r" b="b"/>
              <a:pathLst>
                <a:path w="4469" h="739" extrusionOk="0">
                  <a:moveTo>
                    <a:pt x="4469" y="1"/>
                  </a:moveTo>
                  <a:lnTo>
                    <a:pt x="0" y="8"/>
                  </a:lnTo>
                  <a:lnTo>
                    <a:pt x="3" y="739"/>
                  </a:lnTo>
                  <a:lnTo>
                    <a:pt x="4469" y="732"/>
                  </a:lnTo>
                  <a:lnTo>
                    <a:pt x="4469"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31"/>
            <p:cNvSpPr/>
            <p:nvPr/>
          </p:nvSpPr>
          <p:spPr>
            <a:xfrm>
              <a:off x="2494175" y="2663275"/>
              <a:ext cx="111675" cy="18550"/>
            </a:xfrm>
            <a:custGeom>
              <a:avLst/>
              <a:gdLst/>
              <a:ahLst/>
              <a:cxnLst/>
              <a:rect l="l" t="t" r="r" b="b"/>
              <a:pathLst>
                <a:path w="4467" h="742" extrusionOk="0">
                  <a:moveTo>
                    <a:pt x="4466" y="1"/>
                  </a:moveTo>
                  <a:lnTo>
                    <a:pt x="1" y="10"/>
                  </a:lnTo>
                  <a:lnTo>
                    <a:pt x="1" y="741"/>
                  </a:lnTo>
                  <a:lnTo>
                    <a:pt x="4466" y="732"/>
                  </a:lnTo>
                  <a:lnTo>
                    <a:pt x="4466"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31"/>
            <p:cNvSpPr/>
            <p:nvPr/>
          </p:nvSpPr>
          <p:spPr>
            <a:xfrm>
              <a:off x="2494175" y="2768950"/>
              <a:ext cx="111675" cy="18450"/>
            </a:xfrm>
            <a:custGeom>
              <a:avLst/>
              <a:gdLst/>
              <a:ahLst/>
              <a:cxnLst/>
              <a:rect l="l" t="t" r="r" b="b"/>
              <a:pathLst>
                <a:path w="4467" h="738" extrusionOk="0">
                  <a:moveTo>
                    <a:pt x="4466" y="0"/>
                  </a:moveTo>
                  <a:lnTo>
                    <a:pt x="1" y="9"/>
                  </a:lnTo>
                  <a:lnTo>
                    <a:pt x="10" y="738"/>
                  </a:lnTo>
                  <a:lnTo>
                    <a:pt x="4466" y="731"/>
                  </a:lnTo>
                  <a:lnTo>
                    <a:pt x="4466"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31"/>
            <p:cNvSpPr/>
            <p:nvPr/>
          </p:nvSpPr>
          <p:spPr>
            <a:xfrm>
              <a:off x="2494300" y="2874775"/>
              <a:ext cx="111725" cy="18525"/>
            </a:xfrm>
            <a:custGeom>
              <a:avLst/>
              <a:gdLst/>
              <a:ahLst/>
              <a:cxnLst/>
              <a:rect l="l" t="t" r="r" b="b"/>
              <a:pathLst>
                <a:path w="4469" h="741" extrusionOk="0">
                  <a:moveTo>
                    <a:pt x="4468" y="0"/>
                  </a:moveTo>
                  <a:lnTo>
                    <a:pt x="0" y="9"/>
                  </a:lnTo>
                  <a:lnTo>
                    <a:pt x="5" y="740"/>
                  </a:lnTo>
                  <a:lnTo>
                    <a:pt x="4468" y="731"/>
                  </a:lnTo>
                  <a:lnTo>
                    <a:pt x="446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31"/>
            <p:cNvSpPr/>
            <p:nvPr/>
          </p:nvSpPr>
          <p:spPr>
            <a:xfrm>
              <a:off x="2494475" y="2980650"/>
              <a:ext cx="111725" cy="18400"/>
            </a:xfrm>
            <a:custGeom>
              <a:avLst/>
              <a:gdLst/>
              <a:ahLst/>
              <a:cxnLst/>
              <a:rect l="l" t="t" r="r" b="b"/>
              <a:pathLst>
                <a:path w="4469" h="736" extrusionOk="0">
                  <a:moveTo>
                    <a:pt x="4468" y="1"/>
                  </a:moveTo>
                  <a:lnTo>
                    <a:pt x="0" y="8"/>
                  </a:lnTo>
                  <a:lnTo>
                    <a:pt x="3" y="736"/>
                  </a:lnTo>
                  <a:lnTo>
                    <a:pt x="4468" y="731"/>
                  </a:lnTo>
                  <a:lnTo>
                    <a:pt x="446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31"/>
            <p:cNvSpPr/>
            <p:nvPr/>
          </p:nvSpPr>
          <p:spPr>
            <a:xfrm>
              <a:off x="2572075" y="2811475"/>
              <a:ext cx="115925" cy="18450"/>
            </a:xfrm>
            <a:custGeom>
              <a:avLst/>
              <a:gdLst/>
              <a:ahLst/>
              <a:cxnLst/>
              <a:rect l="l" t="t" r="r" b="b"/>
              <a:pathLst>
                <a:path w="4637" h="738" extrusionOk="0">
                  <a:moveTo>
                    <a:pt x="4636" y="0"/>
                  </a:moveTo>
                  <a:lnTo>
                    <a:pt x="1" y="10"/>
                  </a:lnTo>
                  <a:lnTo>
                    <a:pt x="3" y="738"/>
                  </a:lnTo>
                  <a:lnTo>
                    <a:pt x="4636" y="731"/>
                  </a:lnTo>
                  <a:lnTo>
                    <a:pt x="4636"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5" name="Google Shape;275;p31"/>
          <p:cNvGrpSpPr/>
          <p:nvPr/>
        </p:nvGrpSpPr>
        <p:grpSpPr>
          <a:xfrm>
            <a:off x="933687" y="3872390"/>
            <a:ext cx="485642" cy="495644"/>
            <a:chOff x="2433725" y="3853050"/>
            <a:chExt cx="566875" cy="578550"/>
          </a:xfrm>
        </p:grpSpPr>
        <p:sp>
          <p:nvSpPr>
            <p:cNvPr id="276" name="Google Shape;276;p31"/>
            <p:cNvSpPr/>
            <p:nvPr/>
          </p:nvSpPr>
          <p:spPr>
            <a:xfrm>
              <a:off x="2715900" y="3863500"/>
              <a:ext cx="275500" cy="318150"/>
            </a:xfrm>
            <a:custGeom>
              <a:avLst/>
              <a:gdLst/>
              <a:ahLst/>
              <a:cxnLst/>
              <a:rect l="l" t="t" r="r" b="b"/>
              <a:pathLst>
                <a:path w="11020" h="12726" extrusionOk="0">
                  <a:moveTo>
                    <a:pt x="5511" y="1"/>
                  </a:moveTo>
                  <a:lnTo>
                    <a:pt x="0" y="3185"/>
                  </a:lnTo>
                  <a:lnTo>
                    <a:pt x="0" y="9545"/>
                  </a:lnTo>
                  <a:lnTo>
                    <a:pt x="5511" y="12726"/>
                  </a:lnTo>
                  <a:lnTo>
                    <a:pt x="11019" y="9545"/>
                  </a:lnTo>
                  <a:lnTo>
                    <a:pt x="11019" y="3185"/>
                  </a:lnTo>
                  <a:lnTo>
                    <a:pt x="551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31"/>
            <p:cNvSpPr/>
            <p:nvPr/>
          </p:nvSpPr>
          <p:spPr>
            <a:xfrm>
              <a:off x="2706825" y="3853050"/>
              <a:ext cx="293775" cy="339150"/>
            </a:xfrm>
            <a:custGeom>
              <a:avLst/>
              <a:gdLst/>
              <a:ahLst/>
              <a:cxnLst/>
              <a:rect l="l" t="t" r="r" b="b"/>
              <a:pathLst>
                <a:path w="11751" h="13566" extrusionOk="0">
                  <a:moveTo>
                    <a:pt x="5874" y="840"/>
                  </a:moveTo>
                  <a:lnTo>
                    <a:pt x="11019" y="3812"/>
                  </a:lnTo>
                  <a:lnTo>
                    <a:pt x="11019" y="9751"/>
                  </a:lnTo>
                  <a:lnTo>
                    <a:pt x="5874" y="12720"/>
                  </a:lnTo>
                  <a:lnTo>
                    <a:pt x="731" y="9751"/>
                  </a:lnTo>
                  <a:lnTo>
                    <a:pt x="731" y="3812"/>
                  </a:lnTo>
                  <a:lnTo>
                    <a:pt x="5874" y="840"/>
                  </a:lnTo>
                  <a:close/>
                  <a:moveTo>
                    <a:pt x="5874" y="0"/>
                  </a:moveTo>
                  <a:lnTo>
                    <a:pt x="0" y="3388"/>
                  </a:lnTo>
                  <a:lnTo>
                    <a:pt x="0" y="10172"/>
                  </a:lnTo>
                  <a:lnTo>
                    <a:pt x="5874" y="13565"/>
                  </a:lnTo>
                  <a:lnTo>
                    <a:pt x="11750" y="10172"/>
                  </a:lnTo>
                  <a:lnTo>
                    <a:pt x="11750" y="3388"/>
                  </a:lnTo>
                  <a:lnTo>
                    <a:pt x="5874"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31"/>
            <p:cNvSpPr/>
            <p:nvPr/>
          </p:nvSpPr>
          <p:spPr>
            <a:xfrm>
              <a:off x="2442800" y="3863500"/>
              <a:ext cx="275500" cy="318150"/>
            </a:xfrm>
            <a:custGeom>
              <a:avLst/>
              <a:gdLst/>
              <a:ahLst/>
              <a:cxnLst/>
              <a:rect l="l" t="t" r="r" b="b"/>
              <a:pathLst>
                <a:path w="11020" h="12726" extrusionOk="0">
                  <a:moveTo>
                    <a:pt x="5512" y="1"/>
                  </a:moveTo>
                  <a:lnTo>
                    <a:pt x="1" y="3185"/>
                  </a:lnTo>
                  <a:lnTo>
                    <a:pt x="1" y="9545"/>
                  </a:lnTo>
                  <a:lnTo>
                    <a:pt x="5512" y="12726"/>
                  </a:lnTo>
                  <a:lnTo>
                    <a:pt x="11020" y="9545"/>
                  </a:lnTo>
                  <a:lnTo>
                    <a:pt x="11020" y="3185"/>
                  </a:lnTo>
                  <a:lnTo>
                    <a:pt x="551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31"/>
            <p:cNvSpPr/>
            <p:nvPr/>
          </p:nvSpPr>
          <p:spPr>
            <a:xfrm>
              <a:off x="2433725" y="3853050"/>
              <a:ext cx="293775" cy="339150"/>
            </a:xfrm>
            <a:custGeom>
              <a:avLst/>
              <a:gdLst/>
              <a:ahLst/>
              <a:cxnLst/>
              <a:rect l="l" t="t" r="r" b="b"/>
              <a:pathLst>
                <a:path w="11751" h="13566" extrusionOk="0">
                  <a:moveTo>
                    <a:pt x="5875" y="840"/>
                  </a:moveTo>
                  <a:lnTo>
                    <a:pt x="11020" y="3812"/>
                  </a:lnTo>
                  <a:lnTo>
                    <a:pt x="11020" y="9751"/>
                  </a:lnTo>
                  <a:lnTo>
                    <a:pt x="5875" y="12720"/>
                  </a:lnTo>
                  <a:lnTo>
                    <a:pt x="732" y="9751"/>
                  </a:lnTo>
                  <a:lnTo>
                    <a:pt x="732" y="3812"/>
                  </a:lnTo>
                  <a:lnTo>
                    <a:pt x="5875" y="840"/>
                  </a:lnTo>
                  <a:close/>
                  <a:moveTo>
                    <a:pt x="5875" y="0"/>
                  </a:moveTo>
                  <a:lnTo>
                    <a:pt x="1" y="3388"/>
                  </a:lnTo>
                  <a:lnTo>
                    <a:pt x="1" y="10172"/>
                  </a:lnTo>
                  <a:lnTo>
                    <a:pt x="5875" y="13565"/>
                  </a:lnTo>
                  <a:lnTo>
                    <a:pt x="11751" y="10172"/>
                  </a:lnTo>
                  <a:lnTo>
                    <a:pt x="11751" y="3388"/>
                  </a:lnTo>
                  <a:lnTo>
                    <a:pt x="5875"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31"/>
            <p:cNvSpPr/>
            <p:nvPr/>
          </p:nvSpPr>
          <p:spPr>
            <a:xfrm>
              <a:off x="2578200" y="4102925"/>
              <a:ext cx="275500" cy="318125"/>
            </a:xfrm>
            <a:custGeom>
              <a:avLst/>
              <a:gdLst/>
              <a:ahLst/>
              <a:cxnLst/>
              <a:rect l="l" t="t" r="r" b="b"/>
              <a:pathLst>
                <a:path w="11020" h="12725" extrusionOk="0">
                  <a:moveTo>
                    <a:pt x="5508" y="0"/>
                  </a:moveTo>
                  <a:lnTo>
                    <a:pt x="0" y="3184"/>
                  </a:lnTo>
                  <a:lnTo>
                    <a:pt x="0" y="9544"/>
                  </a:lnTo>
                  <a:lnTo>
                    <a:pt x="5508" y="12725"/>
                  </a:lnTo>
                  <a:lnTo>
                    <a:pt x="11019" y="9544"/>
                  </a:lnTo>
                  <a:lnTo>
                    <a:pt x="11019" y="3184"/>
                  </a:lnTo>
                  <a:lnTo>
                    <a:pt x="550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31"/>
            <p:cNvSpPr/>
            <p:nvPr/>
          </p:nvSpPr>
          <p:spPr>
            <a:xfrm>
              <a:off x="2569050" y="4092450"/>
              <a:ext cx="293775" cy="339150"/>
            </a:xfrm>
            <a:custGeom>
              <a:avLst/>
              <a:gdLst/>
              <a:ahLst/>
              <a:cxnLst/>
              <a:rect l="l" t="t" r="r" b="b"/>
              <a:pathLst>
                <a:path w="11751" h="13566" extrusionOk="0">
                  <a:moveTo>
                    <a:pt x="5874" y="840"/>
                  </a:moveTo>
                  <a:lnTo>
                    <a:pt x="11020" y="3812"/>
                  </a:lnTo>
                  <a:lnTo>
                    <a:pt x="11020" y="9751"/>
                  </a:lnTo>
                  <a:lnTo>
                    <a:pt x="5874" y="12725"/>
                  </a:lnTo>
                  <a:lnTo>
                    <a:pt x="731" y="9751"/>
                  </a:lnTo>
                  <a:lnTo>
                    <a:pt x="731" y="3812"/>
                  </a:lnTo>
                  <a:lnTo>
                    <a:pt x="5874" y="840"/>
                  </a:lnTo>
                  <a:close/>
                  <a:moveTo>
                    <a:pt x="5874" y="0"/>
                  </a:moveTo>
                  <a:lnTo>
                    <a:pt x="1" y="3389"/>
                  </a:lnTo>
                  <a:lnTo>
                    <a:pt x="1" y="10172"/>
                  </a:lnTo>
                  <a:lnTo>
                    <a:pt x="5874" y="13565"/>
                  </a:lnTo>
                  <a:lnTo>
                    <a:pt x="11750" y="10172"/>
                  </a:lnTo>
                  <a:lnTo>
                    <a:pt x="11750" y="3389"/>
                  </a:lnTo>
                  <a:lnTo>
                    <a:pt x="5874"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 name="Google Shape;282;p31"/>
          <p:cNvGrpSpPr/>
          <p:nvPr/>
        </p:nvGrpSpPr>
        <p:grpSpPr>
          <a:xfrm>
            <a:off x="1252380" y="775483"/>
            <a:ext cx="433040" cy="1964713"/>
            <a:chOff x="2805725" y="238125"/>
            <a:chExt cx="505475" cy="2293350"/>
          </a:xfrm>
        </p:grpSpPr>
        <p:sp>
          <p:nvSpPr>
            <p:cNvPr id="283" name="Google Shape;283;p31"/>
            <p:cNvSpPr/>
            <p:nvPr/>
          </p:nvSpPr>
          <p:spPr>
            <a:xfrm>
              <a:off x="3043800" y="2431050"/>
              <a:ext cx="257100" cy="90200"/>
            </a:xfrm>
            <a:custGeom>
              <a:avLst/>
              <a:gdLst/>
              <a:ahLst/>
              <a:cxnLst/>
              <a:rect l="l" t="t" r="r" b="b"/>
              <a:pathLst>
                <a:path w="10284" h="3608" extrusionOk="0">
                  <a:moveTo>
                    <a:pt x="9979" y="0"/>
                  </a:moveTo>
                  <a:lnTo>
                    <a:pt x="5132" y="687"/>
                  </a:lnTo>
                  <a:lnTo>
                    <a:pt x="5013" y="701"/>
                  </a:lnTo>
                  <a:lnTo>
                    <a:pt x="2430" y="1108"/>
                  </a:lnTo>
                  <a:lnTo>
                    <a:pt x="2425" y="1073"/>
                  </a:lnTo>
                  <a:lnTo>
                    <a:pt x="0" y="1415"/>
                  </a:lnTo>
                  <a:lnTo>
                    <a:pt x="312" y="3607"/>
                  </a:lnTo>
                  <a:lnTo>
                    <a:pt x="10284" y="2190"/>
                  </a:lnTo>
                  <a:lnTo>
                    <a:pt x="9979"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31"/>
            <p:cNvSpPr/>
            <p:nvPr/>
          </p:nvSpPr>
          <p:spPr>
            <a:xfrm>
              <a:off x="2973000" y="2128100"/>
              <a:ext cx="314225" cy="102825"/>
            </a:xfrm>
            <a:custGeom>
              <a:avLst/>
              <a:gdLst/>
              <a:ahLst/>
              <a:cxnLst/>
              <a:rect l="l" t="t" r="r" b="b"/>
              <a:pathLst>
                <a:path w="12569" h="4113" extrusionOk="0">
                  <a:moveTo>
                    <a:pt x="12218" y="1"/>
                  </a:moveTo>
                  <a:lnTo>
                    <a:pt x="8811" y="524"/>
                  </a:lnTo>
                  <a:lnTo>
                    <a:pt x="6109" y="950"/>
                  </a:lnTo>
                  <a:lnTo>
                    <a:pt x="3414" y="1374"/>
                  </a:lnTo>
                  <a:lnTo>
                    <a:pt x="0" y="1907"/>
                  </a:lnTo>
                  <a:lnTo>
                    <a:pt x="349" y="4113"/>
                  </a:lnTo>
                  <a:lnTo>
                    <a:pt x="3758" y="3577"/>
                  </a:lnTo>
                  <a:lnTo>
                    <a:pt x="6451" y="3154"/>
                  </a:lnTo>
                  <a:lnTo>
                    <a:pt x="9155" y="2740"/>
                  </a:lnTo>
                  <a:lnTo>
                    <a:pt x="12569" y="2197"/>
                  </a:lnTo>
                  <a:lnTo>
                    <a:pt x="12218"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31"/>
            <p:cNvSpPr/>
            <p:nvPr/>
          </p:nvSpPr>
          <p:spPr>
            <a:xfrm>
              <a:off x="2842725" y="713925"/>
              <a:ext cx="142500" cy="220250"/>
            </a:xfrm>
            <a:custGeom>
              <a:avLst/>
              <a:gdLst/>
              <a:ahLst/>
              <a:cxnLst/>
              <a:rect l="l" t="t" r="r" b="b"/>
              <a:pathLst>
                <a:path w="5700" h="8810" extrusionOk="0">
                  <a:moveTo>
                    <a:pt x="2456" y="1"/>
                  </a:moveTo>
                  <a:cubicBezTo>
                    <a:pt x="2341" y="1"/>
                    <a:pt x="2220" y="10"/>
                    <a:pt x="2095" y="30"/>
                  </a:cubicBezTo>
                  <a:cubicBezTo>
                    <a:pt x="1" y="358"/>
                    <a:pt x="196" y="2957"/>
                    <a:pt x="399" y="4270"/>
                  </a:cubicBezTo>
                  <a:cubicBezTo>
                    <a:pt x="603" y="5580"/>
                    <a:pt x="1108" y="8810"/>
                    <a:pt x="1108" y="8810"/>
                  </a:cubicBezTo>
                  <a:lnTo>
                    <a:pt x="3408" y="8452"/>
                  </a:lnTo>
                  <a:lnTo>
                    <a:pt x="5700" y="8102"/>
                  </a:lnTo>
                  <a:lnTo>
                    <a:pt x="5700" y="8093"/>
                  </a:lnTo>
                  <a:cubicBezTo>
                    <a:pt x="5700" y="8093"/>
                    <a:pt x="5197" y="4877"/>
                    <a:pt x="4999" y="3555"/>
                  </a:cubicBezTo>
                  <a:cubicBezTo>
                    <a:pt x="4813" y="2315"/>
                    <a:pt x="4261" y="1"/>
                    <a:pt x="245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31"/>
            <p:cNvSpPr/>
            <p:nvPr/>
          </p:nvSpPr>
          <p:spPr>
            <a:xfrm>
              <a:off x="3066950" y="2196575"/>
              <a:ext cx="172650" cy="261300"/>
            </a:xfrm>
            <a:custGeom>
              <a:avLst/>
              <a:gdLst/>
              <a:ahLst/>
              <a:cxnLst/>
              <a:rect l="l" t="t" r="r" b="b"/>
              <a:pathLst>
                <a:path w="6906" h="10452" extrusionOk="0">
                  <a:moveTo>
                    <a:pt x="5397" y="1"/>
                  </a:moveTo>
                  <a:lnTo>
                    <a:pt x="2693" y="415"/>
                  </a:lnTo>
                  <a:lnTo>
                    <a:pt x="0" y="838"/>
                  </a:lnTo>
                  <a:lnTo>
                    <a:pt x="1499" y="10452"/>
                  </a:lnTo>
                  <a:lnTo>
                    <a:pt x="4087" y="10080"/>
                  </a:lnTo>
                  <a:lnTo>
                    <a:pt x="4206" y="10066"/>
                  </a:lnTo>
                  <a:lnTo>
                    <a:pt x="6905" y="9640"/>
                  </a:lnTo>
                  <a:lnTo>
                    <a:pt x="539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31"/>
            <p:cNvSpPr/>
            <p:nvPr/>
          </p:nvSpPr>
          <p:spPr>
            <a:xfrm>
              <a:off x="2816025" y="906925"/>
              <a:ext cx="246225" cy="152625"/>
            </a:xfrm>
            <a:custGeom>
              <a:avLst/>
              <a:gdLst/>
              <a:ahLst/>
              <a:cxnLst/>
              <a:rect l="l" t="t" r="r" b="b"/>
              <a:pathLst>
                <a:path w="9849" h="6105" extrusionOk="0">
                  <a:moveTo>
                    <a:pt x="9186" y="1"/>
                  </a:moveTo>
                  <a:lnTo>
                    <a:pt x="6768" y="382"/>
                  </a:lnTo>
                  <a:lnTo>
                    <a:pt x="4476" y="732"/>
                  </a:lnTo>
                  <a:lnTo>
                    <a:pt x="2176" y="1090"/>
                  </a:lnTo>
                  <a:lnTo>
                    <a:pt x="0" y="1432"/>
                  </a:lnTo>
                  <a:lnTo>
                    <a:pt x="664" y="6105"/>
                  </a:lnTo>
                  <a:lnTo>
                    <a:pt x="2565" y="5814"/>
                  </a:lnTo>
                  <a:lnTo>
                    <a:pt x="3915" y="5602"/>
                  </a:lnTo>
                  <a:lnTo>
                    <a:pt x="3980" y="5593"/>
                  </a:lnTo>
                  <a:lnTo>
                    <a:pt x="5264" y="5388"/>
                  </a:lnTo>
                  <a:lnTo>
                    <a:pt x="6607" y="5176"/>
                  </a:lnTo>
                  <a:lnTo>
                    <a:pt x="6679" y="5172"/>
                  </a:lnTo>
                  <a:lnTo>
                    <a:pt x="7957" y="4967"/>
                  </a:lnTo>
                  <a:lnTo>
                    <a:pt x="9849" y="4674"/>
                  </a:lnTo>
                  <a:lnTo>
                    <a:pt x="9186"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31"/>
            <p:cNvSpPr/>
            <p:nvPr/>
          </p:nvSpPr>
          <p:spPr>
            <a:xfrm>
              <a:off x="2880125" y="1031075"/>
              <a:ext cx="313150" cy="1131375"/>
            </a:xfrm>
            <a:custGeom>
              <a:avLst/>
              <a:gdLst/>
              <a:ahLst/>
              <a:cxnLst/>
              <a:rect l="l" t="t" r="r" b="b"/>
              <a:pathLst>
                <a:path w="12526" h="45255" extrusionOk="0">
                  <a:moveTo>
                    <a:pt x="5393" y="1"/>
                  </a:moveTo>
                  <a:lnTo>
                    <a:pt x="4115" y="206"/>
                  </a:lnTo>
                  <a:lnTo>
                    <a:pt x="4122" y="269"/>
                  </a:lnTo>
                  <a:lnTo>
                    <a:pt x="7671" y="21999"/>
                  </a:lnTo>
                  <a:cubicBezTo>
                    <a:pt x="7792" y="22728"/>
                    <a:pt x="7299" y="23419"/>
                    <a:pt x="6568" y="23540"/>
                  </a:cubicBezTo>
                  <a:lnTo>
                    <a:pt x="6519" y="23547"/>
                  </a:lnTo>
                  <a:cubicBezTo>
                    <a:pt x="6445" y="23559"/>
                    <a:pt x="6370" y="23565"/>
                    <a:pt x="6297" y="23565"/>
                  </a:cubicBezTo>
                  <a:cubicBezTo>
                    <a:pt x="5656" y="23565"/>
                    <a:pt x="5089" y="23105"/>
                    <a:pt x="4976" y="22453"/>
                  </a:cubicBezTo>
                  <a:lnTo>
                    <a:pt x="1432" y="722"/>
                  </a:lnTo>
                  <a:lnTo>
                    <a:pt x="1416" y="627"/>
                  </a:lnTo>
                  <a:lnTo>
                    <a:pt x="1351" y="636"/>
                  </a:lnTo>
                  <a:lnTo>
                    <a:pt x="1" y="848"/>
                  </a:lnTo>
                  <a:lnTo>
                    <a:pt x="1402" y="8553"/>
                  </a:lnTo>
                  <a:lnTo>
                    <a:pt x="2410" y="15013"/>
                  </a:lnTo>
                  <a:lnTo>
                    <a:pt x="3415" y="21467"/>
                  </a:lnTo>
                  <a:lnTo>
                    <a:pt x="4423" y="27927"/>
                  </a:lnTo>
                  <a:lnTo>
                    <a:pt x="5437" y="34385"/>
                  </a:lnTo>
                  <a:lnTo>
                    <a:pt x="7129" y="45255"/>
                  </a:lnTo>
                  <a:lnTo>
                    <a:pt x="9824" y="44831"/>
                  </a:lnTo>
                  <a:lnTo>
                    <a:pt x="12526" y="44405"/>
                  </a:lnTo>
                  <a:lnTo>
                    <a:pt x="10829" y="33537"/>
                  </a:lnTo>
                  <a:lnTo>
                    <a:pt x="9817" y="27080"/>
                  </a:lnTo>
                  <a:lnTo>
                    <a:pt x="8809" y="20629"/>
                  </a:lnTo>
                  <a:lnTo>
                    <a:pt x="7802" y="14169"/>
                  </a:lnTo>
                  <a:lnTo>
                    <a:pt x="6796" y="7706"/>
                  </a:lnTo>
                  <a:lnTo>
                    <a:pt x="5393"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31"/>
            <p:cNvSpPr/>
            <p:nvPr/>
          </p:nvSpPr>
          <p:spPr>
            <a:xfrm>
              <a:off x="2915500" y="1036150"/>
              <a:ext cx="159450" cy="584075"/>
            </a:xfrm>
            <a:custGeom>
              <a:avLst/>
              <a:gdLst/>
              <a:ahLst/>
              <a:cxnLst/>
              <a:rect l="l" t="t" r="r" b="b"/>
              <a:pathLst>
                <a:path w="6378" h="23363" extrusionOk="0">
                  <a:moveTo>
                    <a:pt x="2700" y="0"/>
                  </a:moveTo>
                  <a:lnTo>
                    <a:pt x="2628" y="7"/>
                  </a:lnTo>
                  <a:lnTo>
                    <a:pt x="1283" y="219"/>
                  </a:lnTo>
                  <a:lnTo>
                    <a:pt x="1" y="424"/>
                  </a:lnTo>
                  <a:lnTo>
                    <a:pt x="17" y="519"/>
                  </a:lnTo>
                  <a:lnTo>
                    <a:pt x="3561" y="22250"/>
                  </a:lnTo>
                  <a:cubicBezTo>
                    <a:pt x="3674" y="22902"/>
                    <a:pt x="4241" y="23362"/>
                    <a:pt x="4882" y="23362"/>
                  </a:cubicBezTo>
                  <a:cubicBezTo>
                    <a:pt x="4955" y="23362"/>
                    <a:pt x="5030" y="23356"/>
                    <a:pt x="5104" y="23344"/>
                  </a:cubicBezTo>
                  <a:lnTo>
                    <a:pt x="5153" y="23337"/>
                  </a:lnTo>
                  <a:cubicBezTo>
                    <a:pt x="5884" y="23216"/>
                    <a:pt x="6377" y="22525"/>
                    <a:pt x="6256" y="21796"/>
                  </a:cubicBezTo>
                  <a:lnTo>
                    <a:pt x="2707" y="66"/>
                  </a:lnTo>
                  <a:lnTo>
                    <a:pt x="270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31"/>
            <p:cNvSpPr/>
            <p:nvPr/>
          </p:nvSpPr>
          <p:spPr>
            <a:xfrm>
              <a:off x="3005975" y="1029400"/>
              <a:ext cx="196325" cy="1112050"/>
            </a:xfrm>
            <a:custGeom>
              <a:avLst/>
              <a:gdLst/>
              <a:ahLst/>
              <a:cxnLst/>
              <a:rect l="l" t="t" r="r" b="b"/>
              <a:pathLst>
                <a:path w="7853" h="44482" extrusionOk="0">
                  <a:moveTo>
                    <a:pt x="717" y="0"/>
                  </a:moveTo>
                  <a:lnTo>
                    <a:pt x="1" y="131"/>
                  </a:lnTo>
                  <a:lnTo>
                    <a:pt x="1402" y="7831"/>
                  </a:lnTo>
                  <a:lnTo>
                    <a:pt x="7124" y="44482"/>
                  </a:lnTo>
                  <a:lnTo>
                    <a:pt x="7852" y="44419"/>
                  </a:lnTo>
                  <a:lnTo>
                    <a:pt x="2118" y="7710"/>
                  </a:lnTo>
                  <a:lnTo>
                    <a:pt x="717" y="0"/>
                  </a:lnTo>
                  <a:close/>
                </a:path>
              </a:pathLst>
            </a:custGeom>
            <a:solidFill>
              <a:srgbClr val="07353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31"/>
            <p:cNvSpPr/>
            <p:nvPr/>
          </p:nvSpPr>
          <p:spPr>
            <a:xfrm>
              <a:off x="2926500" y="896575"/>
              <a:ext cx="146050" cy="154075"/>
            </a:xfrm>
            <a:custGeom>
              <a:avLst/>
              <a:gdLst/>
              <a:ahLst/>
              <a:cxnLst/>
              <a:rect l="l" t="t" r="r" b="b"/>
              <a:pathLst>
                <a:path w="5842" h="6163" extrusionOk="0">
                  <a:moveTo>
                    <a:pt x="5074" y="1"/>
                  </a:moveTo>
                  <a:lnTo>
                    <a:pt x="1" y="785"/>
                  </a:lnTo>
                  <a:lnTo>
                    <a:pt x="112" y="1506"/>
                  </a:lnTo>
                  <a:lnTo>
                    <a:pt x="4455" y="834"/>
                  </a:lnTo>
                  <a:lnTo>
                    <a:pt x="5016" y="4783"/>
                  </a:lnTo>
                  <a:lnTo>
                    <a:pt x="790" y="5441"/>
                  </a:lnTo>
                  <a:lnTo>
                    <a:pt x="904" y="6163"/>
                  </a:lnTo>
                  <a:lnTo>
                    <a:pt x="5842" y="5393"/>
                  </a:lnTo>
                  <a:lnTo>
                    <a:pt x="507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31"/>
            <p:cNvSpPr/>
            <p:nvPr/>
          </p:nvSpPr>
          <p:spPr>
            <a:xfrm>
              <a:off x="2893625" y="704800"/>
              <a:ext cx="100625" cy="212925"/>
            </a:xfrm>
            <a:custGeom>
              <a:avLst/>
              <a:gdLst/>
              <a:ahLst/>
              <a:cxnLst/>
              <a:rect l="l" t="t" r="r" b="b"/>
              <a:pathLst>
                <a:path w="4025" h="8517" extrusionOk="0">
                  <a:moveTo>
                    <a:pt x="424" y="0"/>
                  </a:moveTo>
                  <a:cubicBezTo>
                    <a:pt x="279" y="0"/>
                    <a:pt x="138" y="12"/>
                    <a:pt x="1" y="34"/>
                  </a:cubicBezTo>
                  <a:lnTo>
                    <a:pt x="115" y="755"/>
                  </a:lnTo>
                  <a:cubicBezTo>
                    <a:pt x="214" y="740"/>
                    <a:pt x="310" y="732"/>
                    <a:pt x="404" y="732"/>
                  </a:cubicBezTo>
                  <a:cubicBezTo>
                    <a:pt x="1514" y="732"/>
                    <a:pt x="2255" y="1822"/>
                    <a:pt x="2603" y="3974"/>
                  </a:cubicBezTo>
                  <a:cubicBezTo>
                    <a:pt x="2800" y="5293"/>
                    <a:pt x="3303" y="8516"/>
                    <a:pt x="3303" y="8516"/>
                  </a:cubicBezTo>
                  <a:lnTo>
                    <a:pt x="4024" y="8405"/>
                  </a:lnTo>
                  <a:cubicBezTo>
                    <a:pt x="4024" y="8405"/>
                    <a:pt x="3522" y="5186"/>
                    <a:pt x="3324" y="3862"/>
                  </a:cubicBezTo>
                  <a:cubicBezTo>
                    <a:pt x="2823" y="754"/>
                    <a:pt x="1547" y="0"/>
                    <a:pt x="42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31"/>
            <p:cNvSpPr/>
            <p:nvPr/>
          </p:nvSpPr>
          <p:spPr>
            <a:xfrm>
              <a:off x="3124300" y="2117750"/>
              <a:ext cx="173350" cy="98225"/>
            </a:xfrm>
            <a:custGeom>
              <a:avLst/>
              <a:gdLst/>
              <a:ahLst/>
              <a:cxnLst/>
              <a:rect l="l" t="t" r="r" b="b"/>
              <a:pathLst>
                <a:path w="6934" h="3929" extrusionOk="0">
                  <a:moveTo>
                    <a:pt x="6470" y="0"/>
                  </a:moveTo>
                  <a:lnTo>
                    <a:pt x="1" y="1003"/>
                  </a:lnTo>
                  <a:lnTo>
                    <a:pt x="115" y="1725"/>
                  </a:lnTo>
                  <a:lnTo>
                    <a:pt x="5863" y="831"/>
                  </a:lnTo>
                  <a:lnTo>
                    <a:pt x="6098" y="2309"/>
                  </a:lnTo>
                  <a:lnTo>
                    <a:pt x="345" y="3207"/>
                  </a:lnTo>
                  <a:lnTo>
                    <a:pt x="455" y="3929"/>
                  </a:lnTo>
                  <a:lnTo>
                    <a:pt x="6934" y="2914"/>
                  </a:lnTo>
                  <a:lnTo>
                    <a:pt x="6470"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31"/>
            <p:cNvSpPr/>
            <p:nvPr/>
          </p:nvSpPr>
          <p:spPr>
            <a:xfrm>
              <a:off x="3170625" y="2195125"/>
              <a:ext cx="79375" cy="262125"/>
            </a:xfrm>
            <a:custGeom>
              <a:avLst/>
              <a:gdLst/>
              <a:ahLst/>
              <a:cxnLst/>
              <a:rect l="l" t="t" r="r" b="b"/>
              <a:pathLst>
                <a:path w="3175" h="10485" extrusionOk="0">
                  <a:moveTo>
                    <a:pt x="1611" y="0"/>
                  </a:moveTo>
                  <a:lnTo>
                    <a:pt x="887" y="112"/>
                  </a:lnTo>
                  <a:lnTo>
                    <a:pt x="2341" y="9395"/>
                  </a:lnTo>
                  <a:lnTo>
                    <a:pt x="0" y="9763"/>
                  </a:lnTo>
                  <a:lnTo>
                    <a:pt x="114" y="10484"/>
                  </a:lnTo>
                  <a:lnTo>
                    <a:pt x="3175" y="10003"/>
                  </a:lnTo>
                  <a:lnTo>
                    <a:pt x="161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31"/>
            <p:cNvSpPr/>
            <p:nvPr/>
          </p:nvSpPr>
          <p:spPr>
            <a:xfrm>
              <a:off x="2871125" y="1050575"/>
              <a:ext cx="196250" cy="1113275"/>
            </a:xfrm>
            <a:custGeom>
              <a:avLst/>
              <a:gdLst/>
              <a:ahLst/>
              <a:cxnLst/>
              <a:rect l="l" t="t" r="r" b="b"/>
              <a:pathLst>
                <a:path w="7850" h="44531" extrusionOk="0">
                  <a:moveTo>
                    <a:pt x="717" y="1"/>
                  </a:moveTo>
                  <a:lnTo>
                    <a:pt x="0" y="131"/>
                  </a:lnTo>
                  <a:lnTo>
                    <a:pt x="1401" y="7831"/>
                  </a:lnTo>
                  <a:lnTo>
                    <a:pt x="7128" y="44530"/>
                  </a:lnTo>
                  <a:lnTo>
                    <a:pt x="7850" y="44416"/>
                  </a:lnTo>
                  <a:lnTo>
                    <a:pt x="2120" y="7710"/>
                  </a:lnTo>
                  <a:lnTo>
                    <a:pt x="717"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31"/>
            <p:cNvSpPr/>
            <p:nvPr/>
          </p:nvSpPr>
          <p:spPr>
            <a:xfrm>
              <a:off x="2805725" y="916175"/>
              <a:ext cx="143375" cy="153800"/>
            </a:xfrm>
            <a:custGeom>
              <a:avLst/>
              <a:gdLst/>
              <a:ahLst/>
              <a:cxnLst/>
              <a:rect l="l" t="t" r="r" b="b"/>
              <a:pathLst>
                <a:path w="5735" h="6152" extrusionOk="0">
                  <a:moveTo>
                    <a:pt x="4832" y="1"/>
                  </a:moveTo>
                  <a:lnTo>
                    <a:pt x="1" y="757"/>
                  </a:lnTo>
                  <a:lnTo>
                    <a:pt x="769" y="6152"/>
                  </a:lnTo>
                  <a:lnTo>
                    <a:pt x="5735" y="5379"/>
                  </a:lnTo>
                  <a:lnTo>
                    <a:pt x="5618" y="4657"/>
                  </a:lnTo>
                  <a:lnTo>
                    <a:pt x="1388" y="5318"/>
                  </a:lnTo>
                  <a:lnTo>
                    <a:pt x="827" y="1369"/>
                  </a:lnTo>
                  <a:lnTo>
                    <a:pt x="4943" y="722"/>
                  </a:lnTo>
                  <a:lnTo>
                    <a:pt x="483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31"/>
            <p:cNvSpPr/>
            <p:nvPr/>
          </p:nvSpPr>
          <p:spPr>
            <a:xfrm>
              <a:off x="2814275" y="238125"/>
              <a:ext cx="91200" cy="697525"/>
            </a:xfrm>
            <a:custGeom>
              <a:avLst/>
              <a:gdLst/>
              <a:ahLst/>
              <a:cxnLst/>
              <a:rect l="l" t="t" r="r" b="b"/>
              <a:pathLst>
                <a:path w="3648" h="27901" extrusionOk="0">
                  <a:moveTo>
                    <a:pt x="727" y="0"/>
                  </a:moveTo>
                  <a:lnTo>
                    <a:pt x="1" y="107"/>
                  </a:lnTo>
                  <a:lnTo>
                    <a:pt x="2821" y="18780"/>
                  </a:lnTo>
                  <a:cubicBezTo>
                    <a:pt x="1720" y="19101"/>
                    <a:pt x="685" y="20195"/>
                    <a:pt x="1176" y="23360"/>
                  </a:cubicBezTo>
                  <a:lnTo>
                    <a:pt x="1886" y="27900"/>
                  </a:lnTo>
                  <a:lnTo>
                    <a:pt x="2607" y="27786"/>
                  </a:lnTo>
                  <a:lnTo>
                    <a:pt x="1897" y="23246"/>
                  </a:lnTo>
                  <a:cubicBezTo>
                    <a:pt x="1534" y="20909"/>
                    <a:pt x="2002" y="19625"/>
                    <a:pt x="3289" y="19422"/>
                  </a:cubicBezTo>
                  <a:lnTo>
                    <a:pt x="3647" y="19364"/>
                  </a:lnTo>
                  <a:lnTo>
                    <a:pt x="727"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31"/>
            <p:cNvSpPr/>
            <p:nvPr/>
          </p:nvSpPr>
          <p:spPr>
            <a:xfrm>
              <a:off x="2962525" y="2142825"/>
              <a:ext cx="173225" cy="98450"/>
            </a:xfrm>
            <a:custGeom>
              <a:avLst/>
              <a:gdLst/>
              <a:ahLst/>
              <a:cxnLst/>
              <a:rect l="l" t="t" r="r" b="b"/>
              <a:pathLst>
                <a:path w="6929" h="3938" extrusionOk="0">
                  <a:moveTo>
                    <a:pt x="6472" y="0"/>
                  </a:moveTo>
                  <a:lnTo>
                    <a:pt x="0" y="1013"/>
                  </a:lnTo>
                  <a:lnTo>
                    <a:pt x="466" y="3938"/>
                  </a:lnTo>
                  <a:lnTo>
                    <a:pt x="6928" y="2926"/>
                  </a:lnTo>
                  <a:lnTo>
                    <a:pt x="6816" y="2204"/>
                  </a:lnTo>
                  <a:lnTo>
                    <a:pt x="1073" y="3105"/>
                  </a:lnTo>
                  <a:lnTo>
                    <a:pt x="838" y="1620"/>
                  </a:lnTo>
                  <a:lnTo>
                    <a:pt x="6586" y="722"/>
                  </a:lnTo>
                  <a:lnTo>
                    <a:pt x="6472"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31"/>
            <p:cNvSpPr/>
            <p:nvPr/>
          </p:nvSpPr>
          <p:spPr>
            <a:xfrm>
              <a:off x="3057925" y="2216125"/>
              <a:ext cx="112675" cy="253050"/>
            </a:xfrm>
            <a:custGeom>
              <a:avLst/>
              <a:gdLst/>
              <a:ahLst/>
              <a:cxnLst/>
              <a:rect l="l" t="t" r="r" b="b"/>
              <a:pathLst>
                <a:path w="4507" h="10122" extrusionOk="0">
                  <a:moveTo>
                    <a:pt x="722" y="1"/>
                  </a:moveTo>
                  <a:lnTo>
                    <a:pt x="1" y="115"/>
                  </a:lnTo>
                  <a:lnTo>
                    <a:pt x="1506" y="9777"/>
                  </a:lnTo>
                  <a:lnTo>
                    <a:pt x="1574" y="10121"/>
                  </a:lnTo>
                  <a:lnTo>
                    <a:pt x="4506" y="9658"/>
                  </a:lnTo>
                  <a:lnTo>
                    <a:pt x="4392" y="8937"/>
                  </a:lnTo>
                  <a:lnTo>
                    <a:pt x="2167" y="9288"/>
                  </a:lnTo>
                  <a:lnTo>
                    <a:pt x="72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31"/>
            <p:cNvSpPr/>
            <p:nvPr/>
          </p:nvSpPr>
          <p:spPr>
            <a:xfrm>
              <a:off x="3022325" y="1704800"/>
              <a:ext cx="70425" cy="28575"/>
            </a:xfrm>
            <a:custGeom>
              <a:avLst/>
              <a:gdLst/>
              <a:ahLst/>
              <a:cxnLst/>
              <a:rect l="l" t="t" r="r" b="b"/>
              <a:pathLst>
                <a:path w="2817" h="1143" extrusionOk="0">
                  <a:moveTo>
                    <a:pt x="2702" y="0"/>
                  </a:moveTo>
                  <a:lnTo>
                    <a:pt x="1" y="422"/>
                  </a:lnTo>
                  <a:lnTo>
                    <a:pt x="115" y="1143"/>
                  </a:lnTo>
                  <a:lnTo>
                    <a:pt x="2816" y="722"/>
                  </a:lnTo>
                  <a:lnTo>
                    <a:pt x="2702"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31"/>
            <p:cNvSpPr/>
            <p:nvPr/>
          </p:nvSpPr>
          <p:spPr>
            <a:xfrm>
              <a:off x="3047450" y="1866300"/>
              <a:ext cx="70375" cy="28600"/>
            </a:xfrm>
            <a:custGeom>
              <a:avLst/>
              <a:gdLst/>
              <a:ahLst/>
              <a:cxnLst/>
              <a:rect l="l" t="t" r="r" b="b"/>
              <a:pathLst>
                <a:path w="2815" h="1144" extrusionOk="0">
                  <a:moveTo>
                    <a:pt x="2703" y="0"/>
                  </a:moveTo>
                  <a:lnTo>
                    <a:pt x="1" y="422"/>
                  </a:lnTo>
                  <a:lnTo>
                    <a:pt x="113" y="1143"/>
                  </a:lnTo>
                  <a:lnTo>
                    <a:pt x="2814" y="720"/>
                  </a:lnTo>
                  <a:lnTo>
                    <a:pt x="2703"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31"/>
            <p:cNvSpPr/>
            <p:nvPr/>
          </p:nvSpPr>
          <p:spPr>
            <a:xfrm>
              <a:off x="3033500" y="2420675"/>
              <a:ext cx="277700" cy="110800"/>
            </a:xfrm>
            <a:custGeom>
              <a:avLst/>
              <a:gdLst/>
              <a:ahLst/>
              <a:cxnLst/>
              <a:rect l="l" t="t" r="r" b="b"/>
              <a:pathLst>
                <a:path w="11108" h="4432" extrusionOk="0">
                  <a:moveTo>
                    <a:pt x="10079" y="827"/>
                  </a:moveTo>
                  <a:lnTo>
                    <a:pt x="10284" y="2293"/>
                  </a:lnTo>
                  <a:lnTo>
                    <a:pt x="1036" y="3608"/>
                  </a:lnTo>
                  <a:lnTo>
                    <a:pt x="826" y="2139"/>
                  </a:lnTo>
                  <a:lnTo>
                    <a:pt x="10079" y="827"/>
                  </a:lnTo>
                  <a:close/>
                  <a:moveTo>
                    <a:pt x="10698" y="1"/>
                  </a:moveTo>
                  <a:lnTo>
                    <a:pt x="0" y="1520"/>
                  </a:lnTo>
                  <a:lnTo>
                    <a:pt x="417" y="4432"/>
                  </a:lnTo>
                  <a:lnTo>
                    <a:pt x="11108" y="2917"/>
                  </a:lnTo>
                  <a:lnTo>
                    <a:pt x="1069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3" name="Google Shape;303;p31"/>
          <p:cNvGrpSpPr/>
          <p:nvPr/>
        </p:nvGrpSpPr>
        <p:grpSpPr>
          <a:xfrm>
            <a:off x="1718703" y="810908"/>
            <a:ext cx="786258" cy="692621"/>
            <a:chOff x="3350050" y="279475"/>
            <a:chExt cx="917775" cy="808475"/>
          </a:xfrm>
        </p:grpSpPr>
        <p:sp>
          <p:nvSpPr>
            <p:cNvPr id="304" name="Google Shape;304;p31"/>
            <p:cNvSpPr/>
            <p:nvPr/>
          </p:nvSpPr>
          <p:spPr>
            <a:xfrm>
              <a:off x="3534700" y="290075"/>
              <a:ext cx="275500" cy="318075"/>
            </a:xfrm>
            <a:custGeom>
              <a:avLst/>
              <a:gdLst/>
              <a:ahLst/>
              <a:cxnLst/>
              <a:rect l="l" t="t" r="r" b="b"/>
              <a:pathLst>
                <a:path w="11020" h="12723" extrusionOk="0">
                  <a:moveTo>
                    <a:pt x="5507" y="0"/>
                  </a:moveTo>
                  <a:lnTo>
                    <a:pt x="1" y="3181"/>
                  </a:lnTo>
                  <a:lnTo>
                    <a:pt x="1" y="9544"/>
                  </a:lnTo>
                  <a:lnTo>
                    <a:pt x="5507" y="12723"/>
                  </a:lnTo>
                  <a:lnTo>
                    <a:pt x="11020" y="9544"/>
                  </a:lnTo>
                  <a:lnTo>
                    <a:pt x="11020" y="3181"/>
                  </a:lnTo>
                  <a:lnTo>
                    <a:pt x="550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31"/>
            <p:cNvSpPr/>
            <p:nvPr/>
          </p:nvSpPr>
          <p:spPr>
            <a:xfrm>
              <a:off x="3525500" y="279475"/>
              <a:ext cx="293775" cy="339200"/>
            </a:xfrm>
            <a:custGeom>
              <a:avLst/>
              <a:gdLst/>
              <a:ahLst/>
              <a:cxnLst/>
              <a:rect l="l" t="t" r="r" b="b"/>
              <a:pathLst>
                <a:path w="11751" h="13568" extrusionOk="0">
                  <a:moveTo>
                    <a:pt x="5877" y="845"/>
                  </a:moveTo>
                  <a:lnTo>
                    <a:pt x="11020" y="3815"/>
                  </a:lnTo>
                  <a:lnTo>
                    <a:pt x="11020" y="9754"/>
                  </a:lnTo>
                  <a:lnTo>
                    <a:pt x="5877" y="12725"/>
                  </a:lnTo>
                  <a:lnTo>
                    <a:pt x="732" y="9756"/>
                  </a:lnTo>
                  <a:lnTo>
                    <a:pt x="732" y="3815"/>
                  </a:lnTo>
                  <a:lnTo>
                    <a:pt x="5877" y="845"/>
                  </a:lnTo>
                  <a:close/>
                  <a:moveTo>
                    <a:pt x="5877" y="1"/>
                  </a:moveTo>
                  <a:lnTo>
                    <a:pt x="1" y="3394"/>
                  </a:lnTo>
                  <a:lnTo>
                    <a:pt x="1" y="10177"/>
                  </a:lnTo>
                  <a:lnTo>
                    <a:pt x="5877" y="13568"/>
                  </a:lnTo>
                  <a:lnTo>
                    <a:pt x="11751" y="10177"/>
                  </a:lnTo>
                  <a:lnTo>
                    <a:pt x="11751" y="3394"/>
                  </a:lnTo>
                  <a:lnTo>
                    <a:pt x="5877"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31"/>
            <p:cNvSpPr/>
            <p:nvPr/>
          </p:nvSpPr>
          <p:spPr>
            <a:xfrm>
              <a:off x="3807800" y="290075"/>
              <a:ext cx="275500" cy="318075"/>
            </a:xfrm>
            <a:custGeom>
              <a:avLst/>
              <a:gdLst/>
              <a:ahLst/>
              <a:cxnLst/>
              <a:rect l="l" t="t" r="r" b="b"/>
              <a:pathLst>
                <a:path w="11020" h="12723" extrusionOk="0">
                  <a:moveTo>
                    <a:pt x="5509" y="0"/>
                  </a:moveTo>
                  <a:lnTo>
                    <a:pt x="0" y="3181"/>
                  </a:lnTo>
                  <a:lnTo>
                    <a:pt x="0" y="9544"/>
                  </a:lnTo>
                  <a:lnTo>
                    <a:pt x="5509" y="12723"/>
                  </a:lnTo>
                  <a:lnTo>
                    <a:pt x="11019" y="9544"/>
                  </a:lnTo>
                  <a:lnTo>
                    <a:pt x="11019" y="3181"/>
                  </a:lnTo>
                  <a:lnTo>
                    <a:pt x="550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31"/>
            <p:cNvSpPr/>
            <p:nvPr/>
          </p:nvSpPr>
          <p:spPr>
            <a:xfrm>
              <a:off x="3798600" y="279475"/>
              <a:ext cx="293775" cy="339200"/>
            </a:xfrm>
            <a:custGeom>
              <a:avLst/>
              <a:gdLst/>
              <a:ahLst/>
              <a:cxnLst/>
              <a:rect l="l" t="t" r="r" b="b"/>
              <a:pathLst>
                <a:path w="11751" h="13568" extrusionOk="0">
                  <a:moveTo>
                    <a:pt x="5874" y="845"/>
                  </a:moveTo>
                  <a:lnTo>
                    <a:pt x="11020" y="3815"/>
                  </a:lnTo>
                  <a:lnTo>
                    <a:pt x="11020" y="9754"/>
                  </a:lnTo>
                  <a:lnTo>
                    <a:pt x="5874" y="12725"/>
                  </a:lnTo>
                  <a:lnTo>
                    <a:pt x="731" y="9756"/>
                  </a:lnTo>
                  <a:lnTo>
                    <a:pt x="731" y="3815"/>
                  </a:lnTo>
                  <a:lnTo>
                    <a:pt x="5874" y="845"/>
                  </a:lnTo>
                  <a:close/>
                  <a:moveTo>
                    <a:pt x="5874" y="1"/>
                  </a:moveTo>
                  <a:lnTo>
                    <a:pt x="1" y="3394"/>
                  </a:lnTo>
                  <a:lnTo>
                    <a:pt x="1" y="10177"/>
                  </a:lnTo>
                  <a:lnTo>
                    <a:pt x="5874" y="13568"/>
                  </a:lnTo>
                  <a:lnTo>
                    <a:pt x="11750" y="10177"/>
                  </a:lnTo>
                  <a:lnTo>
                    <a:pt x="11750" y="3394"/>
                  </a:lnTo>
                  <a:lnTo>
                    <a:pt x="587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31"/>
            <p:cNvSpPr/>
            <p:nvPr/>
          </p:nvSpPr>
          <p:spPr>
            <a:xfrm>
              <a:off x="3672350" y="529475"/>
              <a:ext cx="275550" cy="318075"/>
            </a:xfrm>
            <a:custGeom>
              <a:avLst/>
              <a:gdLst/>
              <a:ahLst/>
              <a:cxnLst/>
              <a:rect l="l" t="t" r="r" b="b"/>
              <a:pathLst>
                <a:path w="11022" h="12723" extrusionOk="0">
                  <a:moveTo>
                    <a:pt x="5514" y="0"/>
                  </a:moveTo>
                  <a:lnTo>
                    <a:pt x="1" y="3182"/>
                  </a:lnTo>
                  <a:lnTo>
                    <a:pt x="1" y="9544"/>
                  </a:lnTo>
                  <a:lnTo>
                    <a:pt x="5514" y="12723"/>
                  </a:lnTo>
                  <a:lnTo>
                    <a:pt x="11022" y="9544"/>
                  </a:lnTo>
                  <a:lnTo>
                    <a:pt x="11022" y="3182"/>
                  </a:lnTo>
                  <a:lnTo>
                    <a:pt x="551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31"/>
            <p:cNvSpPr/>
            <p:nvPr/>
          </p:nvSpPr>
          <p:spPr>
            <a:xfrm>
              <a:off x="3663275" y="518875"/>
              <a:ext cx="293775" cy="339225"/>
            </a:xfrm>
            <a:custGeom>
              <a:avLst/>
              <a:gdLst/>
              <a:ahLst/>
              <a:cxnLst/>
              <a:rect l="l" t="t" r="r" b="b"/>
              <a:pathLst>
                <a:path w="11751" h="13569" extrusionOk="0">
                  <a:moveTo>
                    <a:pt x="5877" y="846"/>
                  </a:moveTo>
                  <a:lnTo>
                    <a:pt x="11020" y="3815"/>
                  </a:lnTo>
                  <a:lnTo>
                    <a:pt x="11020" y="9756"/>
                  </a:lnTo>
                  <a:lnTo>
                    <a:pt x="5877" y="12726"/>
                  </a:lnTo>
                  <a:lnTo>
                    <a:pt x="731" y="9756"/>
                  </a:lnTo>
                  <a:lnTo>
                    <a:pt x="731" y="3815"/>
                  </a:lnTo>
                  <a:lnTo>
                    <a:pt x="5877" y="846"/>
                  </a:lnTo>
                  <a:close/>
                  <a:moveTo>
                    <a:pt x="5877" y="1"/>
                  </a:moveTo>
                  <a:lnTo>
                    <a:pt x="1" y="3394"/>
                  </a:lnTo>
                  <a:lnTo>
                    <a:pt x="1" y="10177"/>
                  </a:lnTo>
                  <a:lnTo>
                    <a:pt x="5877" y="13568"/>
                  </a:lnTo>
                  <a:lnTo>
                    <a:pt x="11750" y="10177"/>
                  </a:lnTo>
                  <a:lnTo>
                    <a:pt x="11750" y="3394"/>
                  </a:lnTo>
                  <a:lnTo>
                    <a:pt x="5877"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31"/>
            <p:cNvSpPr/>
            <p:nvPr/>
          </p:nvSpPr>
          <p:spPr>
            <a:xfrm>
              <a:off x="3800975" y="847525"/>
              <a:ext cx="18300" cy="240425"/>
            </a:xfrm>
            <a:custGeom>
              <a:avLst/>
              <a:gdLst/>
              <a:ahLst/>
              <a:cxnLst/>
              <a:rect l="l" t="t" r="r" b="b"/>
              <a:pathLst>
                <a:path w="732" h="9617" extrusionOk="0">
                  <a:moveTo>
                    <a:pt x="1" y="1"/>
                  </a:moveTo>
                  <a:lnTo>
                    <a:pt x="1" y="9617"/>
                  </a:lnTo>
                  <a:lnTo>
                    <a:pt x="732" y="9617"/>
                  </a:lnTo>
                  <a:lnTo>
                    <a:pt x="73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31"/>
            <p:cNvSpPr/>
            <p:nvPr/>
          </p:nvSpPr>
          <p:spPr>
            <a:xfrm>
              <a:off x="4079150" y="280525"/>
              <a:ext cx="188675" cy="96375"/>
            </a:xfrm>
            <a:custGeom>
              <a:avLst/>
              <a:gdLst/>
              <a:ahLst/>
              <a:cxnLst/>
              <a:rect l="l" t="t" r="r" b="b"/>
              <a:pathLst>
                <a:path w="7547" h="3855" extrusionOk="0">
                  <a:moveTo>
                    <a:pt x="7254" y="0"/>
                  </a:moveTo>
                  <a:lnTo>
                    <a:pt x="0" y="3186"/>
                  </a:lnTo>
                  <a:lnTo>
                    <a:pt x="293" y="3854"/>
                  </a:lnTo>
                  <a:lnTo>
                    <a:pt x="7547" y="668"/>
                  </a:lnTo>
                  <a:lnTo>
                    <a:pt x="7254"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31"/>
            <p:cNvSpPr/>
            <p:nvPr/>
          </p:nvSpPr>
          <p:spPr>
            <a:xfrm>
              <a:off x="3350050" y="281875"/>
              <a:ext cx="188750" cy="96300"/>
            </a:xfrm>
            <a:custGeom>
              <a:avLst/>
              <a:gdLst/>
              <a:ahLst/>
              <a:cxnLst/>
              <a:rect l="l" t="t" r="r" b="b"/>
              <a:pathLst>
                <a:path w="7550" h="3852" extrusionOk="0">
                  <a:moveTo>
                    <a:pt x="294" y="0"/>
                  </a:moveTo>
                  <a:lnTo>
                    <a:pt x="0" y="668"/>
                  </a:lnTo>
                  <a:lnTo>
                    <a:pt x="7256" y="3851"/>
                  </a:lnTo>
                  <a:lnTo>
                    <a:pt x="7550" y="3184"/>
                  </a:lnTo>
                  <a:lnTo>
                    <a:pt x="294"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3" name="Google Shape;313;p31"/>
          <p:cNvGrpSpPr/>
          <p:nvPr/>
        </p:nvGrpSpPr>
        <p:grpSpPr>
          <a:xfrm>
            <a:off x="1011004" y="2035411"/>
            <a:ext cx="151186" cy="151143"/>
            <a:chOff x="2523975" y="1708800"/>
            <a:chExt cx="176475" cy="176425"/>
          </a:xfrm>
        </p:grpSpPr>
        <p:sp>
          <p:nvSpPr>
            <p:cNvPr id="314" name="Google Shape;314;p31"/>
            <p:cNvSpPr/>
            <p:nvPr/>
          </p:nvSpPr>
          <p:spPr>
            <a:xfrm>
              <a:off x="2533150" y="1717950"/>
              <a:ext cx="158225" cy="158150"/>
            </a:xfrm>
            <a:custGeom>
              <a:avLst/>
              <a:gdLst/>
              <a:ahLst/>
              <a:cxnLst/>
              <a:rect l="l" t="t" r="r" b="b"/>
              <a:pathLst>
                <a:path w="6329" h="6326" extrusionOk="0">
                  <a:moveTo>
                    <a:pt x="2070" y="0"/>
                  </a:moveTo>
                  <a:lnTo>
                    <a:pt x="2070" y="2069"/>
                  </a:lnTo>
                  <a:lnTo>
                    <a:pt x="1" y="2069"/>
                  </a:lnTo>
                  <a:lnTo>
                    <a:pt x="1" y="4257"/>
                  </a:lnTo>
                  <a:lnTo>
                    <a:pt x="2070" y="4257"/>
                  </a:lnTo>
                  <a:lnTo>
                    <a:pt x="2070" y="6325"/>
                  </a:lnTo>
                  <a:lnTo>
                    <a:pt x="4260" y="6325"/>
                  </a:lnTo>
                  <a:lnTo>
                    <a:pt x="4260" y="4257"/>
                  </a:lnTo>
                  <a:lnTo>
                    <a:pt x="6328" y="4257"/>
                  </a:lnTo>
                  <a:lnTo>
                    <a:pt x="6328" y="2069"/>
                  </a:lnTo>
                  <a:lnTo>
                    <a:pt x="4260" y="2069"/>
                  </a:lnTo>
                  <a:lnTo>
                    <a:pt x="4260"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31"/>
            <p:cNvSpPr/>
            <p:nvPr/>
          </p:nvSpPr>
          <p:spPr>
            <a:xfrm>
              <a:off x="2523975" y="1708800"/>
              <a:ext cx="176475" cy="176425"/>
            </a:xfrm>
            <a:custGeom>
              <a:avLst/>
              <a:gdLst/>
              <a:ahLst/>
              <a:cxnLst/>
              <a:rect l="l" t="t" r="r" b="b"/>
              <a:pathLst>
                <a:path w="7059" h="7057" extrusionOk="0">
                  <a:moveTo>
                    <a:pt x="4259" y="732"/>
                  </a:moveTo>
                  <a:lnTo>
                    <a:pt x="4259" y="2798"/>
                  </a:lnTo>
                  <a:lnTo>
                    <a:pt x="6328" y="2798"/>
                  </a:lnTo>
                  <a:lnTo>
                    <a:pt x="6328" y="4260"/>
                  </a:lnTo>
                  <a:lnTo>
                    <a:pt x="4259" y="4260"/>
                  </a:lnTo>
                  <a:lnTo>
                    <a:pt x="4259" y="6328"/>
                  </a:lnTo>
                  <a:lnTo>
                    <a:pt x="2800" y="6328"/>
                  </a:lnTo>
                  <a:lnTo>
                    <a:pt x="2800" y="4260"/>
                  </a:lnTo>
                  <a:lnTo>
                    <a:pt x="731" y="4260"/>
                  </a:lnTo>
                  <a:lnTo>
                    <a:pt x="731" y="2798"/>
                  </a:lnTo>
                  <a:lnTo>
                    <a:pt x="2800" y="2798"/>
                  </a:lnTo>
                  <a:lnTo>
                    <a:pt x="2800" y="732"/>
                  </a:lnTo>
                  <a:close/>
                  <a:moveTo>
                    <a:pt x="2069" y="1"/>
                  </a:moveTo>
                  <a:lnTo>
                    <a:pt x="2069" y="2070"/>
                  </a:lnTo>
                  <a:lnTo>
                    <a:pt x="0" y="2070"/>
                  </a:lnTo>
                  <a:lnTo>
                    <a:pt x="0" y="4990"/>
                  </a:lnTo>
                  <a:lnTo>
                    <a:pt x="2069" y="4990"/>
                  </a:lnTo>
                  <a:lnTo>
                    <a:pt x="2069" y="7057"/>
                  </a:lnTo>
                  <a:lnTo>
                    <a:pt x="4990" y="7057"/>
                  </a:lnTo>
                  <a:lnTo>
                    <a:pt x="4990" y="4990"/>
                  </a:lnTo>
                  <a:lnTo>
                    <a:pt x="7058" y="4990"/>
                  </a:lnTo>
                  <a:lnTo>
                    <a:pt x="7058" y="2070"/>
                  </a:lnTo>
                  <a:lnTo>
                    <a:pt x="4990" y="2070"/>
                  </a:lnTo>
                  <a:lnTo>
                    <a:pt x="499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6" name="Google Shape;316;p31"/>
          <p:cNvGrpSpPr/>
          <p:nvPr/>
        </p:nvGrpSpPr>
        <p:grpSpPr>
          <a:xfrm>
            <a:off x="1573107" y="1030159"/>
            <a:ext cx="151143" cy="151100"/>
            <a:chOff x="3180100" y="535400"/>
            <a:chExt cx="176425" cy="176375"/>
          </a:xfrm>
        </p:grpSpPr>
        <p:sp>
          <p:nvSpPr>
            <p:cNvPr id="317" name="Google Shape;317;p31"/>
            <p:cNvSpPr/>
            <p:nvPr/>
          </p:nvSpPr>
          <p:spPr>
            <a:xfrm>
              <a:off x="3189250" y="544475"/>
              <a:ext cx="158150" cy="158225"/>
            </a:xfrm>
            <a:custGeom>
              <a:avLst/>
              <a:gdLst/>
              <a:ahLst/>
              <a:cxnLst/>
              <a:rect l="l" t="t" r="r" b="b"/>
              <a:pathLst>
                <a:path w="6326" h="6329" extrusionOk="0">
                  <a:moveTo>
                    <a:pt x="2069" y="1"/>
                  </a:moveTo>
                  <a:lnTo>
                    <a:pt x="2069" y="2070"/>
                  </a:lnTo>
                  <a:lnTo>
                    <a:pt x="0" y="2070"/>
                  </a:lnTo>
                  <a:lnTo>
                    <a:pt x="0" y="4259"/>
                  </a:lnTo>
                  <a:lnTo>
                    <a:pt x="2069" y="4259"/>
                  </a:lnTo>
                  <a:lnTo>
                    <a:pt x="2069" y="6328"/>
                  </a:lnTo>
                  <a:lnTo>
                    <a:pt x="4259" y="6328"/>
                  </a:lnTo>
                  <a:lnTo>
                    <a:pt x="4259" y="4259"/>
                  </a:lnTo>
                  <a:lnTo>
                    <a:pt x="6325" y="4259"/>
                  </a:lnTo>
                  <a:lnTo>
                    <a:pt x="6325" y="2070"/>
                  </a:lnTo>
                  <a:lnTo>
                    <a:pt x="4259" y="2070"/>
                  </a:lnTo>
                  <a:lnTo>
                    <a:pt x="4259"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31"/>
            <p:cNvSpPr/>
            <p:nvPr/>
          </p:nvSpPr>
          <p:spPr>
            <a:xfrm>
              <a:off x="3180100" y="535400"/>
              <a:ext cx="176425" cy="176375"/>
            </a:xfrm>
            <a:custGeom>
              <a:avLst/>
              <a:gdLst/>
              <a:ahLst/>
              <a:cxnLst/>
              <a:rect l="l" t="t" r="r" b="b"/>
              <a:pathLst>
                <a:path w="7057" h="7055" extrusionOk="0">
                  <a:moveTo>
                    <a:pt x="4259" y="731"/>
                  </a:moveTo>
                  <a:lnTo>
                    <a:pt x="4259" y="2800"/>
                  </a:lnTo>
                  <a:lnTo>
                    <a:pt x="6326" y="2800"/>
                  </a:lnTo>
                  <a:lnTo>
                    <a:pt x="6326" y="4257"/>
                  </a:lnTo>
                  <a:lnTo>
                    <a:pt x="4259" y="4257"/>
                  </a:lnTo>
                  <a:lnTo>
                    <a:pt x="4259" y="6324"/>
                  </a:lnTo>
                  <a:lnTo>
                    <a:pt x="2798" y="6324"/>
                  </a:lnTo>
                  <a:lnTo>
                    <a:pt x="2798" y="4257"/>
                  </a:lnTo>
                  <a:lnTo>
                    <a:pt x="731" y="4257"/>
                  </a:lnTo>
                  <a:lnTo>
                    <a:pt x="731" y="2800"/>
                  </a:lnTo>
                  <a:lnTo>
                    <a:pt x="2798" y="2800"/>
                  </a:lnTo>
                  <a:lnTo>
                    <a:pt x="2798" y="731"/>
                  </a:lnTo>
                  <a:close/>
                  <a:moveTo>
                    <a:pt x="2070" y="1"/>
                  </a:moveTo>
                  <a:lnTo>
                    <a:pt x="2070" y="2070"/>
                  </a:lnTo>
                  <a:lnTo>
                    <a:pt x="1" y="2070"/>
                  </a:lnTo>
                  <a:lnTo>
                    <a:pt x="1" y="4988"/>
                  </a:lnTo>
                  <a:lnTo>
                    <a:pt x="2070" y="4988"/>
                  </a:lnTo>
                  <a:lnTo>
                    <a:pt x="2070" y="7054"/>
                  </a:lnTo>
                  <a:lnTo>
                    <a:pt x="4988" y="7054"/>
                  </a:lnTo>
                  <a:lnTo>
                    <a:pt x="4990" y="4988"/>
                  </a:lnTo>
                  <a:lnTo>
                    <a:pt x="7057" y="4988"/>
                  </a:lnTo>
                  <a:lnTo>
                    <a:pt x="7057" y="2070"/>
                  </a:lnTo>
                  <a:lnTo>
                    <a:pt x="4990" y="2070"/>
                  </a:lnTo>
                  <a:lnTo>
                    <a:pt x="499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9" name="Google Shape;319;p31"/>
          <p:cNvGrpSpPr/>
          <p:nvPr/>
        </p:nvGrpSpPr>
        <p:grpSpPr>
          <a:xfrm>
            <a:off x="929468" y="1794935"/>
            <a:ext cx="135530" cy="135487"/>
            <a:chOff x="2428800" y="1428100"/>
            <a:chExt cx="158200" cy="158150"/>
          </a:xfrm>
        </p:grpSpPr>
        <p:sp>
          <p:nvSpPr>
            <p:cNvPr id="320" name="Google Shape;320;p31"/>
            <p:cNvSpPr/>
            <p:nvPr/>
          </p:nvSpPr>
          <p:spPr>
            <a:xfrm>
              <a:off x="2498725" y="1428100"/>
              <a:ext cx="18275" cy="158150"/>
            </a:xfrm>
            <a:custGeom>
              <a:avLst/>
              <a:gdLst/>
              <a:ahLst/>
              <a:cxnLst/>
              <a:rect l="l" t="t" r="r" b="b"/>
              <a:pathLst>
                <a:path w="731" h="6326" extrusionOk="0">
                  <a:moveTo>
                    <a:pt x="0" y="0"/>
                  </a:moveTo>
                  <a:lnTo>
                    <a:pt x="0" y="6326"/>
                  </a:lnTo>
                  <a:lnTo>
                    <a:pt x="731" y="6326"/>
                  </a:lnTo>
                  <a:lnTo>
                    <a:pt x="73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31"/>
            <p:cNvSpPr/>
            <p:nvPr/>
          </p:nvSpPr>
          <p:spPr>
            <a:xfrm>
              <a:off x="2428800" y="1498025"/>
              <a:ext cx="158200" cy="18300"/>
            </a:xfrm>
            <a:custGeom>
              <a:avLst/>
              <a:gdLst/>
              <a:ahLst/>
              <a:cxnLst/>
              <a:rect l="l" t="t" r="r" b="b"/>
              <a:pathLst>
                <a:path w="6328" h="732" extrusionOk="0">
                  <a:moveTo>
                    <a:pt x="0" y="1"/>
                  </a:moveTo>
                  <a:lnTo>
                    <a:pt x="0" y="731"/>
                  </a:lnTo>
                  <a:lnTo>
                    <a:pt x="6328" y="731"/>
                  </a:lnTo>
                  <a:lnTo>
                    <a:pt x="632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2" name="Google Shape;322;p31"/>
          <p:cNvGrpSpPr/>
          <p:nvPr/>
        </p:nvGrpSpPr>
        <p:grpSpPr>
          <a:xfrm>
            <a:off x="1796598" y="1391365"/>
            <a:ext cx="135487" cy="135551"/>
            <a:chOff x="3440975" y="957025"/>
            <a:chExt cx="158150" cy="158225"/>
          </a:xfrm>
        </p:grpSpPr>
        <p:sp>
          <p:nvSpPr>
            <p:cNvPr id="323" name="Google Shape;323;p31"/>
            <p:cNvSpPr/>
            <p:nvPr/>
          </p:nvSpPr>
          <p:spPr>
            <a:xfrm>
              <a:off x="3510900" y="957025"/>
              <a:ext cx="18300" cy="158225"/>
            </a:xfrm>
            <a:custGeom>
              <a:avLst/>
              <a:gdLst/>
              <a:ahLst/>
              <a:cxnLst/>
              <a:rect l="l" t="t" r="r" b="b"/>
              <a:pathLst>
                <a:path w="732" h="6329" extrusionOk="0">
                  <a:moveTo>
                    <a:pt x="1" y="1"/>
                  </a:moveTo>
                  <a:lnTo>
                    <a:pt x="1" y="6328"/>
                  </a:lnTo>
                  <a:lnTo>
                    <a:pt x="732" y="6328"/>
                  </a:lnTo>
                  <a:lnTo>
                    <a:pt x="73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31"/>
            <p:cNvSpPr/>
            <p:nvPr/>
          </p:nvSpPr>
          <p:spPr>
            <a:xfrm>
              <a:off x="3440975" y="1027025"/>
              <a:ext cx="158150" cy="18275"/>
            </a:xfrm>
            <a:custGeom>
              <a:avLst/>
              <a:gdLst/>
              <a:ahLst/>
              <a:cxnLst/>
              <a:rect l="l" t="t" r="r" b="b"/>
              <a:pathLst>
                <a:path w="6326" h="731" extrusionOk="0">
                  <a:moveTo>
                    <a:pt x="1" y="0"/>
                  </a:moveTo>
                  <a:lnTo>
                    <a:pt x="1" y="731"/>
                  </a:lnTo>
                  <a:lnTo>
                    <a:pt x="6326" y="731"/>
                  </a:lnTo>
                  <a:lnTo>
                    <a:pt x="6326"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5" name="Google Shape;325;p31"/>
          <p:cNvGrpSpPr/>
          <p:nvPr/>
        </p:nvGrpSpPr>
        <p:grpSpPr>
          <a:xfrm>
            <a:off x="3061473" y="2035411"/>
            <a:ext cx="151208" cy="151143"/>
            <a:chOff x="4917425" y="1708800"/>
            <a:chExt cx="176500" cy="176425"/>
          </a:xfrm>
        </p:grpSpPr>
        <p:sp>
          <p:nvSpPr>
            <p:cNvPr id="326" name="Google Shape;326;p31"/>
            <p:cNvSpPr/>
            <p:nvPr/>
          </p:nvSpPr>
          <p:spPr>
            <a:xfrm>
              <a:off x="4926575" y="1717950"/>
              <a:ext cx="158150" cy="158150"/>
            </a:xfrm>
            <a:custGeom>
              <a:avLst/>
              <a:gdLst/>
              <a:ahLst/>
              <a:cxnLst/>
              <a:rect l="l" t="t" r="r" b="b"/>
              <a:pathLst>
                <a:path w="6326" h="6326" extrusionOk="0">
                  <a:moveTo>
                    <a:pt x="2067" y="0"/>
                  </a:moveTo>
                  <a:lnTo>
                    <a:pt x="2067" y="2069"/>
                  </a:lnTo>
                  <a:lnTo>
                    <a:pt x="0" y="2069"/>
                  </a:lnTo>
                  <a:lnTo>
                    <a:pt x="0" y="4257"/>
                  </a:lnTo>
                  <a:lnTo>
                    <a:pt x="2067" y="4257"/>
                  </a:lnTo>
                  <a:lnTo>
                    <a:pt x="2067" y="6325"/>
                  </a:lnTo>
                  <a:lnTo>
                    <a:pt x="4259" y="6325"/>
                  </a:lnTo>
                  <a:lnTo>
                    <a:pt x="4259" y="4257"/>
                  </a:lnTo>
                  <a:lnTo>
                    <a:pt x="6325" y="4257"/>
                  </a:lnTo>
                  <a:lnTo>
                    <a:pt x="6325" y="2069"/>
                  </a:lnTo>
                  <a:lnTo>
                    <a:pt x="4259" y="2069"/>
                  </a:lnTo>
                  <a:lnTo>
                    <a:pt x="4259"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31"/>
            <p:cNvSpPr/>
            <p:nvPr/>
          </p:nvSpPr>
          <p:spPr>
            <a:xfrm>
              <a:off x="4917425" y="1708800"/>
              <a:ext cx="176500" cy="176425"/>
            </a:xfrm>
            <a:custGeom>
              <a:avLst/>
              <a:gdLst/>
              <a:ahLst/>
              <a:cxnLst/>
              <a:rect l="l" t="t" r="r" b="b"/>
              <a:pathLst>
                <a:path w="7060" h="7057" extrusionOk="0">
                  <a:moveTo>
                    <a:pt x="4259" y="732"/>
                  </a:moveTo>
                  <a:lnTo>
                    <a:pt x="4259" y="2798"/>
                  </a:lnTo>
                  <a:lnTo>
                    <a:pt x="6328" y="2798"/>
                  </a:lnTo>
                  <a:lnTo>
                    <a:pt x="6328" y="4260"/>
                  </a:lnTo>
                  <a:lnTo>
                    <a:pt x="4259" y="4260"/>
                  </a:lnTo>
                  <a:lnTo>
                    <a:pt x="4259" y="6328"/>
                  </a:lnTo>
                  <a:lnTo>
                    <a:pt x="2800" y="6328"/>
                  </a:lnTo>
                  <a:lnTo>
                    <a:pt x="2800" y="4260"/>
                  </a:lnTo>
                  <a:lnTo>
                    <a:pt x="732" y="4260"/>
                  </a:lnTo>
                  <a:lnTo>
                    <a:pt x="732" y="2798"/>
                  </a:lnTo>
                  <a:lnTo>
                    <a:pt x="2800" y="2798"/>
                  </a:lnTo>
                  <a:lnTo>
                    <a:pt x="2800" y="732"/>
                  </a:lnTo>
                  <a:close/>
                  <a:moveTo>
                    <a:pt x="2070" y="1"/>
                  </a:moveTo>
                  <a:lnTo>
                    <a:pt x="2070" y="2070"/>
                  </a:lnTo>
                  <a:lnTo>
                    <a:pt x="1" y="2070"/>
                  </a:lnTo>
                  <a:lnTo>
                    <a:pt x="1" y="4990"/>
                  </a:lnTo>
                  <a:lnTo>
                    <a:pt x="2070" y="4990"/>
                  </a:lnTo>
                  <a:lnTo>
                    <a:pt x="2070" y="7057"/>
                  </a:lnTo>
                  <a:lnTo>
                    <a:pt x="4990" y="7057"/>
                  </a:lnTo>
                  <a:lnTo>
                    <a:pt x="4990" y="4990"/>
                  </a:lnTo>
                  <a:lnTo>
                    <a:pt x="7059" y="4990"/>
                  </a:lnTo>
                  <a:lnTo>
                    <a:pt x="7059" y="2070"/>
                  </a:lnTo>
                  <a:lnTo>
                    <a:pt x="4990" y="2070"/>
                  </a:lnTo>
                  <a:lnTo>
                    <a:pt x="499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8" name="Google Shape;328;p31"/>
          <p:cNvGrpSpPr/>
          <p:nvPr/>
        </p:nvGrpSpPr>
        <p:grpSpPr>
          <a:xfrm>
            <a:off x="2499414" y="1030159"/>
            <a:ext cx="151143" cy="151100"/>
            <a:chOff x="4261350" y="535400"/>
            <a:chExt cx="176425" cy="176375"/>
          </a:xfrm>
        </p:grpSpPr>
        <p:sp>
          <p:nvSpPr>
            <p:cNvPr id="329" name="Google Shape;329;p31"/>
            <p:cNvSpPr/>
            <p:nvPr/>
          </p:nvSpPr>
          <p:spPr>
            <a:xfrm>
              <a:off x="4270475" y="544475"/>
              <a:ext cx="158175" cy="158225"/>
            </a:xfrm>
            <a:custGeom>
              <a:avLst/>
              <a:gdLst/>
              <a:ahLst/>
              <a:cxnLst/>
              <a:rect l="l" t="t" r="r" b="b"/>
              <a:pathLst>
                <a:path w="6327" h="6329" extrusionOk="0">
                  <a:moveTo>
                    <a:pt x="2070" y="1"/>
                  </a:moveTo>
                  <a:lnTo>
                    <a:pt x="2070" y="2070"/>
                  </a:lnTo>
                  <a:lnTo>
                    <a:pt x="1" y="2070"/>
                  </a:lnTo>
                  <a:lnTo>
                    <a:pt x="1" y="4259"/>
                  </a:lnTo>
                  <a:lnTo>
                    <a:pt x="2070" y="4259"/>
                  </a:lnTo>
                  <a:lnTo>
                    <a:pt x="2070" y="6328"/>
                  </a:lnTo>
                  <a:lnTo>
                    <a:pt x="4257" y="6328"/>
                  </a:lnTo>
                  <a:lnTo>
                    <a:pt x="4257" y="4259"/>
                  </a:lnTo>
                  <a:lnTo>
                    <a:pt x="6326" y="4259"/>
                  </a:lnTo>
                  <a:lnTo>
                    <a:pt x="6326" y="2070"/>
                  </a:lnTo>
                  <a:lnTo>
                    <a:pt x="4257" y="2070"/>
                  </a:lnTo>
                  <a:lnTo>
                    <a:pt x="4257"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31"/>
            <p:cNvSpPr/>
            <p:nvPr/>
          </p:nvSpPr>
          <p:spPr>
            <a:xfrm>
              <a:off x="4261350" y="535400"/>
              <a:ext cx="176425" cy="176375"/>
            </a:xfrm>
            <a:custGeom>
              <a:avLst/>
              <a:gdLst/>
              <a:ahLst/>
              <a:cxnLst/>
              <a:rect l="l" t="t" r="r" b="b"/>
              <a:pathLst>
                <a:path w="7057" h="7055" extrusionOk="0">
                  <a:moveTo>
                    <a:pt x="4259" y="731"/>
                  </a:moveTo>
                  <a:lnTo>
                    <a:pt x="4259" y="2800"/>
                  </a:lnTo>
                  <a:lnTo>
                    <a:pt x="6326" y="2800"/>
                  </a:lnTo>
                  <a:lnTo>
                    <a:pt x="6326" y="4257"/>
                  </a:lnTo>
                  <a:lnTo>
                    <a:pt x="4259" y="4257"/>
                  </a:lnTo>
                  <a:lnTo>
                    <a:pt x="4259" y="6324"/>
                  </a:lnTo>
                  <a:lnTo>
                    <a:pt x="2798" y="6324"/>
                  </a:lnTo>
                  <a:lnTo>
                    <a:pt x="2798" y="4257"/>
                  </a:lnTo>
                  <a:lnTo>
                    <a:pt x="731" y="4257"/>
                  </a:lnTo>
                  <a:lnTo>
                    <a:pt x="731" y="2800"/>
                  </a:lnTo>
                  <a:lnTo>
                    <a:pt x="2798" y="2800"/>
                  </a:lnTo>
                  <a:lnTo>
                    <a:pt x="2798" y="731"/>
                  </a:lnTo>
                  <a:close/>
                  <a:moveTo>
                    <a:pt x="2069" y="1"/>
                  </a:moveTo>
                  <a:lnTo>
                    <a:pt x="2069" y="2070"/>
                  </a:lnTo>
                  <a:lnTo>
                    <a:pt x="1" y="2070"/>
                  </a:lnTo>
                  <a:lnTo>
                    <a:pt x="1" y="4988"/>
                  </a:lnTo>
                  <a:lnTo>
                    <a:pt x="2069" y="4988"/>
                  </a:lnTo>
                  <a:lnTo>
                    <a:pt x="2069" y="7054"/>
                  </a:lnTo>
                  <a:lnTo>
                    <a:pt x="4990" y="7054"/>
                  </a:lnTo>
                  <a:lnTo>
                    <a:pt x="4990" y="4988"/>
                  </a:lnTo>
                  <a:lnTo>
                    <a:pt x="7057" y="4988"/>
                  </a:lnTo>
                  <a:lnTo>
                    <a:pt x="7057" y="2070"/>
                  </a:lnTo>
                  <a:lnTo>
                    <a:pt x="4990" y="2070"/>
                  </a:lnTo>
                  <a:lnTo>
                    <a:pt x="499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1" name="Google Shape;331;p31"/>
          <p:cNvGrpSpPr/>
          <p:nvPr/>
        </p:nvGrpSpPr>
        <p:grpSpPr>
          <a:xfrm>
            <a:off x="3158143" y="1794798"/>
            <a:ext cx="135542" cy="135478"/>
            <a:chOff x="3258519" y="1733474"/>
            <a:chExt cx="146263" cy="146194"/>
          </a:xfrm>
        </p:grpSpPr>
        <p:sp>
          <p:nvSpPr>
            <p:cNvPr id="332" name="Google Shape;332;p31"/>
            <p:cNvSpPr/>
            <p:nvPr/>
          </p:nvSpPr>
          <p:spPr>
            <a:xfrm>
              <a:off x="3323224" y="1733474"/>
              <a:ext cx="16893" cy="146194"/>
            </a:xfrm>
            <a:custGeom>
              <a:avLst/>
              <a:gdLst/>
              <a:ahLst/>
              <a:cxnLst/>
              <a:rect l="l" t="t" r="r" b="b"/>
              <a:pathLst>
                <a:path w="731" h="6326" extrusionOk="0">
                  <a:moveTo>
                    <a:pt x="0" y="0"/>
                  </a:moveTo>
                  <a:lnTo>
                    <a:pt x="0" y="6326"/>
                  </a:lnTo>
                  <a:lnTo>
                    <a:pt x="731" y="6326"/>
                  </a:lnTo>
                  <a:lnTo>
                    <a:pt x="73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31"/>
            <p:cNvSpPr/>
            <p:nvPr/>
          </p:nvSpPr>
          <p:spPr>
            <a:xfrm>
              <a:off x="3258519" y="1798109"/>
              <a:ext cx="146263" cy="16917"/>
            </a:xfrm>
            <a:custGeom>
              <a:avLst/>
              <a:gdLst/>
              <a:ahLst/>
              <a:cxnLst/>
              <a:rect l="l" t="t" r="r" b="b"/>
              <a:pathLst>
                <a:path w="6329" h="732" extrusionOk="0">
                  <a:moveTo>
                    <a:pt x="1" y="1"/>
                  </a:moveTo>
                  <a:lnTo>
                    <a:pt x="1" y="731"/>
                  </a:lnTo>
                  <a:lnTo>
                    <a:pt x="6328" y="731"/>
                  </a:lnTo>
                  <a:lnTo>
                    <a:pt x="632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4" name="Google Shape;334;p31"/>
          <p:cNvGrpSpPr/>
          <p:nvPr/>
        </p:nvGrpSpPr>
        <p:grpSpPr>
          <a:xfrm>
            <a:off x="2291157" y="1391277"/>
            <a:ext cx="135521" cy="135542"/>
            <a:chOff x="2322956" y="1298035"/>
            <a:chExt cx="146240" cy="146263"/>
          </a:xfrm>
        </p:grpSpPr>
        <p:sp>
          <p:nvSpPr>
            <p:cNvPr id="335" name="Google Shape;335;p31"/>
            <p:cNvSpPr/>
            <p:nvPr/>
          </p:nvSpPr>
          <p:spPr>
            <a:xfrm>
              <a:off x="2387591" y="1298035"/>
              <a:ext cx="16917" cy="146263"/>
            </a:xfrm>
            <a:custGeom>
              <a:avLst/>
              <a:gdLst/>
              <a:ahLst/>
              <a:cxnLst/>
              <a:rect l="l" t="t" r="r" b="b"/>
              <a:pathLst>
                <a:path w="732" h="6329" extrusionOk="0">
                  <a:moveTo>
                    <a:pt x="1" y="1"/>
                  </a:moveTo>
                  <a:lnTo>
                    <a:pt x="1" y="6328"/>
                  </a:lnTo>
                  <a:lnTo>
                    <a:pt x="731" y="6328"/>
                  </a:lnTo>
                  <a:lnTo>
                    <a:pt x="731"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31"/>
            <p:cNvSpPr/>
            <p:nvPr/>
          </p:nvSpPr>
          <p:spPr>
            <a:xfrm>
              <a:off x="2322956" y="1362739"/>
              <a:ext cx="146240" cy="16893"/>
            </a:xfrm>
            <a:custGeom>
              <a:avLst/>
              <a:gdLst/>
              <a:ahLst/>
              <a:cxnLst/>
              <a:rect l="l" t="t" r="r" b="b"/>
              <a:pathLst>
                <a:path w="6328" h="731" extrusionOk="0">
                  <a:moveTo>
                    <a:pt x="0" y="0"/>
                  </a:moveTo>
                  <a:lnTo>
                    <a:pt x="0" y="731"/>
                  </a:lnTo>
                  <a:lnTo>
                    <a:pt x="6328" y="731"/>
                  </a:lnTo>
                  <a:lnTo>
                    <a:pt x="63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340">
          <a:extLst>
            <a:ext uri="{FF2B5EF4-FFF2-40B4-BE49-F238E27FC236}">
              <a16:creationId xmlns:a16="http://schemas.microsoft.com/office/drawing/2014/main" id="{DD5B4DF6-8762-782D-557C-BDB80333D3B9}"/>
            </a:ext>
          </a:extLst>
        </p:cNvPr>
        <p:cNvGrpSpPr/>
        <p:nvPr/>
      </p:nvGrpSpPr>
      <p:grpSpPr>
        <a:xfrm>
          <a:off x="0" y="0"/>
          <a:ext cx="0" cy="0"/>
          <a:chOff x="0" y="0"/>
          <a:chExt cx="0" cy="0"/>
        </a:xfrm>
      </p:grpSpPr>
      <p:sp>
        <p:nvSpPr>
          <p:cNvPr id="342" name="Google Shape;342;p32">
            <a:extLst>
              <a:ext uri="{FF2B5EF4-FFF2-40B4-BE49-F238E27FC236}">
                <a16:creationId xmlns:a16="http://schemas.microsoft.com/office/drawing/2014/main" id="{A5D76D50-0CD7-E10A-DF55-2447135835D3}"/>
              </a:ext>
            </a:extLst>
          </p:cNvPr>
          <p:cNvSpPr txBox="1">
            <a:spLocks noGrp="1"/>
          </p:cNvSpPr>
          <p:nvPr>
            <p:ph type="title"/>
          </p:nvPr>
        </p:nvSpPr>
        <p:spPr>
          <a:xfrm>
            <a:off x="541805" y="529264"/>
            <a:ext cx="7717500" cy="4782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t>2. Cách tính độ tan của một chất trong nước</a:t>
            </a:r>
            <a:endParaRPr sz="2400" dirty="0"/>
          </a:p>
        </p:txBody>
      </p:sp>
      <p:grpSp>
        <p:nvGrpSpPr>
          <p:cNvPr id="343" name="Google Shape;343;p32">
            <a:extLst>
              <a:ext uri="{FF2B5EF4-FFF2-40B4-BE49-F238E27FC236}">
                <a16:creationId xmlns:a16="http://schemas.microsoft.com/office/drawing/2014/main" id="{0DACEC87-B776-AA51-2185-EF7DAA0D631C}"/>
              </a:ext>
            </a:extLst>
          </p:cNvPr>
          <p:cNvGrpSpPr/>
          <p:nvPr/>
        </p:nvGrpSpPr>
        <p:grpSpPr>
          <a:xfrm>
            <a:off x="8095661" y="541636"/>
            <a:ext cx="151208" cy="151143"/>
            <a:chOff x="4917425" y="1708800"/>
            <a:chExt cx="176500" cy="176425"/>
          </a:xfrm>
        </p:grpSpPr>
        <p:sp>
          <p:nvSpPr>
            <p:cNvPr id="344" name="Google Shape;344;p32">
              <a:extLst>
                <a:ext uri="{FF2B5EF4-FFF2-40B4-BE49-F238E27FC236}">
                  <a16:creationId xmlns:a16="http://schemas.microsoft.com/office/drawing/2014/main" id="{9B0BDE29-9434-47AE-4137-B3AE6E09BB5C}"/>
                </a:ext>
              </a:extLst>
            </p:cNvPr>
            <p:cNvSpPr/>
            <p:nvPr/>
          </p:nvSpPr>
          <p:spPr>
            <a:xfrm>
              <a:off x="4926575" y="1717950"/>
              <a:ext cx="158150" cy="158150"/>
            </a:xfrm>
            <a:custGeom>
              <a:avLst/>
              <a:gdLst/>
              <a:ahLst/>
              <a:cxnLst/>
              <a:rect l="l" t="t" r="r" b="b"/>
              <a:pathLst>
                <a:path w="6326" h="6326" extrusionOk="0">
                  <a:moveTo>
                    <a:pt x="2067" y="0"/>
                  </a:moveTo>
                  <a:lnTo>
                    <a:pt x="2067" y="2069"/>
                  </a:lnTo>
                  <a:lnTo>
                    <a:pt x="0" y="2069"/>
                  </a:lnTo>
                  <a:lnTo>
                    <a:pt x="0" y="4257"/>
                  </a:lnTo>
                  <a:lnTo>
                    <a:pt x="2067" y="4257"/>
                  </a:lnTo>
                  <a:lnTo>
                    <a:pt x="2067" y="6325"/>
                  </a:lnTo>
                  <a:lnTo>
                    <a:pt x="4259" y="6325"/>
                  </a:lnTo>
                  <a:lnTo>
                    <a:pt x="4259" y="4257"/>
                  </a:lnTo>
                  <a:lnTo>
                    <a:pt x="6325" y="4257"/>
                  </a:lnTo>
                  <a:lnTo>
                    <a:pt x="6325" y="2069"/>
                  </a:lnTo>
                  <a:lnTo>
                    <a:pt x="4259" y="2069"/>
                  </a:lnTo>
                  <a:lnTo>
                    <a:pt x="4259"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2">
              <a:extLst>
                <a:ext uri="{FF2B5EF4-FFF2-40B4-BE49-F238E27FC236}">
                  <a16:creationId xmlns:a16="http://schemas.microsoft.com/office/drawing/2014/main" id="{126E57E8-4F78-3623-A382-6EE07D124CA2}"/>
                </a:ext>
              </a:extLst>
            </p:cNvPr>
            <p:cNvSpPr/>
            <p:nvPr/>
          </p:nvSpPr>
          <p:spPr>
            <a:xfrm>
              <a:off x="4917425" y="1708800"/>
              <a:ext cx="176500" cy="176425"/>
            </a:xfrm>
            <a:custGeom>
              <a:avLst/>
              <a:gdLst/>
              <a:ahLst/>
              <a:cxnLst/>
              <a:rect l="l" t="t" r="r" b="b"/>
              <a:pathLst>
                <a:path w="7060" h="7057" extrusionOk="0">
                  <a:moveTo>
                    <a:pt x="4259" y="732"/>
                  </a:moveTo>
                  <a:lnTo>
                    <a:pt x="4259" y="2798"/>
                  </a:lnTo>
                  <a:lnTo>
                    <a:pt x="6328" y="2798"/>
                  </a:lnTo>
                  <a:lnTo>
                    <a:pt x="6328" y="4260"/>
                  </a:lnTo>
                  <a:lnTo>
                    <a:pt x="4259" y="4260"/>
                  </a:lnTo>
                  <a:lnTo>
                    <a:pt x="4259" y="6328"/>
                  </a:lnTo>
                  <a:lnTo>
                    <a:pt x="2800" y="6328"/>
                  </a:lnTo>
                  <a:lnTo>
                    <a:pt x="2800" y="4260"/>
                  </a:lnTo>
                  <a:lnTo>
                    <a:pt x="732" y="4260"/>
                  </a:lnTo>
                  <a:lnTo>
                    <a:pt x="732" y="2798"/>
                  </a:lnTo>
                  <a:lnTo>
                    <a:pt x="2800" y="2798"/>
                  </a:lnTo>
                  <a:lnTo>
                    <a:pt x="2800" y="732"/>
                  </a:lnTo>
                  <a:close/>
                  <a:moveTo>
                    <a:pt x="2070" y="1"/>
                  </a:moveTo>
                  <a:lnTo>
                    <a:pt x="2070" y="2070"/>
                  </a:lnTo>
                  <a:lnTo>
                    <a:pt x="1" y="2070"/>
                  </a:lnTo>
                  <a:lnTo>
                    <a:pt x="1" y="4990"/>
                  </a:lnTo>
                  <a:lnTo>
                    <a:pt x="2070" y="4990"/>
                  </a:lnTo>
                  <a:lnTo>
                    <a:pt x="2070" y="7057"/>
                  </a:lnTo>
                  <a:lnTo>
                    <a:pt x="4990" y="7057"/>
                  </a:lnTo>
                  <a:lnTo>
                    <a:pt x="4990" y="4990"/>
                  </a:lnTo>
                  <a:lnTo>
                    <a:pt x="7059" y="4990"/>
                  </a:lnTo>
                  <a:lnTo>
                    <a:pt x="7059" y="2070"/>
                  </a:lnTo>
                  <a:lnTo>
                    <a:pt x="4990" y="2070"/>
                  </a:lnTo>
                  <a:lnTo>
                    <a:pt x="499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6" name="Google Shape;346;p32">
            <a:extLst>
              <a:ext uri="{FF2B5EF4-FFF2-40B4-BE49-F238E27FC236}">
                <a16:creationId xmlns:a16="http://schemas.microsoft.com/office/drawing/2014/main" id="{ACDBBBA5-30EA-4B37-A3FE-99CA65467A8F}"/>
              </a:ext>
            </a:extLst>
          </p:cNvPr>
          <p:cNvGrpSpPr/>
          <p:nvPr/>
        </p:nvGrpSpPr>
        <p:grpSpPr>
          <a:xfrm>
            <a:off x="8363006" y="882223"/>
            <a:ext cx="135542" cy="135478"/>
            <a:chOff x="3258519" y="1733474"/>
            <a:chExt cx="146263" cy="146194"/>
          </a:xfrm>
        </p:grpSpPr>
        <p:sp>
          <p:nvSpPr>
            <p:cNvPr id="347" name="Google Shape;347;p32">
              <a:extLst>
                <a:ext uri="{FF2B5EF4-FFF2-40B4-BE49-F238E27FC236}">
                  <a16:creationId xmlns:a16="http://schemas.microsoft.com/office/drawing/2014/main" id="{E55F92FC-6A56-0A6C-B0DE-C9B3AB1952C6}"/>
                </a:ext>
              </a:extLst>
            </p:cNvPr>
            <p:cNvSpPr/>
            <p:nvPr/>
          </p:nvSpPr>
          <p:spPr>
            <a:xfrm>
              <a:off x="3323224" y="1733474"/>
              <a:ext cx="16893" cy="146194"/>
            </a:xfrm>
            <a:custGeom>
              <a:avLst/>
              <a:gdLst/>
              <a:ahLst/>
              <a:cxnLst/>
              <a:rect l="l" t="t" r="r" b="b"/>
              <a:pathLst>
                <a:path w="731" h="6326" extrusionOk="0">
                  <a:moveTo>
                    <a:pt x="0" y="0"/>
                  </a:moveTo>
                  <a:lnTo>
                    <a:pt x="0" y="6326"/>
                  </a:lnTo>
                  <a:lnTo>
                    <a:pt x="731" y="6326"/>
                  </a:lnTo>
                  <a:lnTo>
                    <a:pt x="73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2">
              <a:extLst>
                <a:ext uri="{FF2B5EF4-FFF2-40B4-BE49-F238E27FC236}">
                  <a16:creationId xmlns:a16="http://schemas.microsoft.com/office/drawing/2014/main" id="{02CF9FC9-180C-1DD6-E362-188D0B911850}"/>
                </a:ext>
              </a:extLst>
            </p:cNvPr>
            <p:cNvSpPr/>
            <p:nvPr/>
          </p:nvSpPr>
          <p:spPr>
            <a:xfrm>
              <a:off x="3258519" y="1798109"/>
              <a:ext cx="146263" cy="16917"/>
            </a:xfrm>
            <a:custGeom>
              <a:avLst/>
              <a:gdLst/>
              <a:ahLst/>
              <a:cxnLst/>
              <a:rect l="l" t="t" r="r" b="b"/>
              <a:pathLst>
                <a:path w="6329" h="732" extrusionOk="0">
                  <a:moveTo>
                    <a:pt x="1" y="1"/>
                  </a:moveTo>
                  <a:lnTo>
                    <a:pt x="1" y="731"/>
                  </a:lnTo>
                  <a:lnTo>
                    <a:pt x="6328" y="731"/>
                  </a:lnTo>
                  <a:lnTo>
                    <a:pt x="632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9" name="Google Shape;349;p32">
            <a:extLst>
              <a:ext uri="{FF2B5EF4-FFF2-40B4-BE49-F238E27FC236}">
                <a16:creationId xmlns:a16="http://schemas.microsoft.com/office/drawing/2014/main" id="{7D44565D-02AD-CBCB-5C96-EA4442C928C7}"/>
              </a:ext>
            </a:extLst>
          </p:cNvPr>
          <p:cNvGrpSpPr/>
          <p:nvPr/>
        </p:nvGrpSpPr>
        <p:grpSpPr>
          <a:xfrm>
            <a:off x="7863456" y="882218"/>
            <a:ext cx="232185" cy="232108"/>
            <a:chOff x="2909075" y="5346425"/>
            <a:chExt cx="129200" cy="129150"/>
          </a:xfrm>
        </p:grpSpPr>
        <p:sp>
          <p:nvSpPr>
            <p:cNvPr id="350" name="Google Shape;350;p32">
              <a:extLst>
                <a:ext uri="{FF2B5EF4-FFF2-40B4-BE49-F238E27FC236}">
                  <a16:creationId xmlns:a16="http://schemas.microsoft.com/office/drawing/2014/main" id="{F3D6C536-0CF1-9AAF-27EF-CD8EFE8952F6}"/>
                </a:ext>
              </a:extLst>
            </p:cNvPr>
            <p:cNvSpPr/>
            <p:nvPr/>
          </p:nvSpPr>
          <p:spPr>
            <a:xfrm>
              <a:off x="2915350" y="5352650"/>
              <a:ext cx="116700" cy="116700"/>
            </a:xfrm>
            <a:custGeom>
              <a:avLst/>
              <a:gdLst/>
              <a:ahLst/>
              <a:cxnLst/>
              <a:rect l="l" t="t" r="r" b="b"/>
              <a:pathLst>
                <a:path w="4668" h="4668" extrusionOk="0">
                  <a:moveTo>
                    <a:pt x="2334" y="0"/>
                  </a:moveTo>
                  <a:lnTo>
                    <a:pt x="1443" y="1446"/>
                  </a:lnTo>
                  <a:lnTo>
                    <a:pt x="0" y="2334"/>
                  </a:lnTo>
                  <a:lnTo>
                    <a:pt x="1443" y="3223"/>
                  </a:lnTo>
                  <a:lnTo>
                    <a:pt x="2334" y="4668"/>
                  </a:lnTo>
                  <a:lnTo>
                    <a:pt x="3223" y="3223"/>
                  </a:lnTo>
                  <a:lnTo>
                    <a:pt x="4667" y="2334"/>
                  </a:lnTo>
                  <a:lnTo>
                    <a:pt x="3223" y="1446"/>
                  </a:lnTo>
                  <a:lnTo>
                    <a:pt x="233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2">
              <a:extLst>
                <a:ext uri="{FF2B5EF4-FFF2-40B4-BE49-F238E27FC236}">
                  <a16:creationId xmlns:a16="http://schemas.microsoft.com/office/drawing/2014/main" id="{94FB3A78-BC20-D01C-D0A0-E27065A72B8A}"/>
                </a:ext>
              </a:extLst>
            </p:cNvPr>
            <p:cNvSpPr/>
            <p:nvPr/>
          </p:nvSpPr>
          <p:spPr>
            <a:xfrm>
              <a:off x="2909075" y="5346425"/>
              <a:ext cx="129200" cy="129150"/>
            </a:xfrm>
            <a:custGeom>
              <a:avLst/>
              <a:gdLst/>
              <a:ahLst/>
              <a:cxnLst/>
              <a:rect l="l" t="t" r="r" b="b"/>
              <a:pathLst>
                <a:path w="5168" h="5166" extrusionOk="0">
                  <a:moveTo>
                    <a:pt x="2585" y="498"/>
                  </a:moveTo>
                  <a:lnTo>
                    <a:pt x="3379" y="1789"/>
                  </a:lnTo>
                  <a:lnTo>
                    <a:pt x="4671" y="2583"/>
                  </a:lnTo>
                  <a:lnTo>
                    <a:pt x="3379" y="3380"/>
                  </a:lnTo>
                  <a:lnTo>
                    <a:pt x="2585" y="4670"/>
                  </a:lnTo>
                  <a:lnTo>
                    <a:pt x="1789" y="3380"/>
                  </a:lnTo>
                  <a:lnTo>
                    <a:pt x="498" y="2583"/>
                  </a:lnTo>
                  <a:lnTo>
                    <a:pt x="1789" y="1789"/>
                  </a:lnTo>
                  <a:lnTo>
                    <a:pt x="2585" y="498"/>
                  </a:lnTo>
                  <a:close/>
                  <a:moveTo>
                    <a:pt x="2585" y="1"/>
                  </a:moveTo>
                  <a:lnTo>
                    <a:pt x="1600" y="1598"/>
                  </a:lnTo>
                  <a:lnTo>
                    <a:pt x="1" y="2583"/>
                  </a:lnTo>
                  <a:lnTo>
                    <a:pt x="1600" y="3566"/>
                  </a:lnTo>
                  <a:lnTo>
                    <a:pt x="2585" y="5165"/>
                  </a:lnTo>
                  <a:lnTo>
                    <a:pt x="3568" y="3566"/>
                  </a:lnTo>
                  <a:lnTo>
                    <a:pt x="5167" y="2583"/>
                  </a:lnTo>
                  <a:lnTo>
                    <a:pt x="3568" y="1598"/>
                  </a:lnTo>
                  <a:lnTo>
                    <a:pt x="258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a:extLst>
              <a:ext uri="{FF2B5EF4-FFF2-40B4-BE49-F238E27FC236}">
                <a16:creationId xmlns:a16="http://schemas.microsoft.com/office/drawing/2014/main" id="{D37F43C2-5FC2-7DF2-07CF-DCD7B2A103D2}"/>
              </a:ext>
            </a:extLst>
          </p:cNvPr>
          <p:cNvSpPr txBox="1"/>
          <p:nvPr/>
        </p:nvSpPr>
        <p:spPr>
          <a:xfrm>
            <a:off x="1037171" y="937872"/>
            <a:ext cx="7428561" cy="968214"/>
          </a:xfrm>
          <a:prstGeom prst="rect">
            <a:avLst/>
          </a:prstGeom>
          <a:noFill/>
          <a:ln w="19050">
            <a:noFill/>
          </a:ln>
        </p:spPr>
        <p:txBody>
          <a:bodyPr wrap="square" rtlCol="0">
            <a:spAutoFit/>
          </a:bodyPr>
          <a:lstStyle/>
          <a:p>
            <a:pPr algn="just">
              <a:lnSpc>
                <a:spcPct val="150000"/>
              </a:lnSpc>
            </a:pPr>
            <a:r>
              <a:rPr lang="en-US" sz="2000" dirty="0" err="1">
                <a:solidFill>
                  <a:srgbClr val="073533"/>
                </a:solidFill>
                <a:latin typeface="Fira Sans Condensed Medium" panose="020B0603050000020004" pitchFamily="34" charset="0"/>
              </a:rPr>
              <a:t>Bài</a:t>
            </a:r>
            <a:r>
              <a:rPr lang="en-US" sz="2000" dirty="0">
                <a:solidFill>
                  <a:srgbClr val="073533"/>
                </a:solidFill>
                <a:latin typeface="Fira Sans Condensed Medium" panose="020B0603050000020004" pitchFamily="34" charset="0"/>
              </a:rPr>
              <a:t> 2: Ở 25</a:t>
            </a:r>
            <a:r>
              <a:rPr lang="en-US" sz="2000" baseline="30000" dirty="0">
                <a:solidFill>
                  <a:srgbClr val="073533"/>
                </a:solidFill>
                <a:latin typeface="Fira Sans Condensed Medium" panose="020B0603050000020004" pitchFamily="34" charset="0"/>
              </a:rPr>
              <a:t>0</a:t>
            </a:r>
            <a:r>
              <a:rPr lang="en-US" sz="2000" dirty="0">
                <a:solidFill>
                  <a:srgbClr val="073533"/>
                </a:solidFill>
                <a:latin typeface="Fira Sans Condensed Medium" panose="020B0603050000020004" pitchFamily="34" charset="0"/>
              </a:rPr>
              <a:t>C, </a:t>
            </a:r>
            <a:r>
              <a:rPr lang="en-US" sz="2000" dirty="0" err="1">
                <a:solidFill>
                  <a:srgbClr val="073533"/>
                </a:solidFill>
                <a:latin typeface="Fira Sans Condensed Medium" panose="020B0603050000020004" pitchFamily="34" charset="0"/>
              </a:rPr>
              <a:t>khi</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ho</a:t>
            </a:r>
            <a:r>
              <a:rPr lang="en-US" sz="2000" dirty="0">
                <a:solidFill>
                  <a:srgbClr val="073533"/>
                </a:solidFill>
                <a:latin typeface="Fira Sans Condensed Medium" panose="020B0603050000020004" pitchFamily="34" charset="0"/>
              </a:rPr>
              <a:t> 12 gam </a:t>
            </a:r>
            <a:r>
              <a:rPr lang="en-US" sz="2000" dirty="0" err="1">
                <a:solidFill>
                  <a:srgbClr val="073533"/>
                </a:solidFill>
                <a:latin typeface="Fira Sans Condensed Medium" panose="020B0603050000020004" pitchFamily="34" charset="0"/>
              </a:rPr>
              <a:t>muối</a:t>
            </a:r>
            <a:r>
              <a:rPr lang="en-US" sz="2000" dirty="0">
                <a:solidFill>
                  <a:srgbClr val="073533"/>
                </a:solidFill>
                <a:latin typeface="Fira Sans Condensed Medium" panose="020B0603050000020004" pitchFamily="34" charset="0"/>
              </a:rPr>
              <a:t> X </a:t>
            </a:r>
            <a:r>
              <a:rPr lang="en-US" sz="2000" dirty="0" err="1">
                <a:solidFill>
                  <a:srgbClr val="073533"/>
                </a:solidFill>
                <a:latin typeface="Fira Sans Condensed Medium" panose="020B0603050000020004" pitchFamily="34" charset="0"/>
              </a:rPr>
              <a:t>vào</a:t>
            </a:r>
            <a:r>
              <a:rPr lang="en-US" sz="2000" dirty="0">
                <a:solidFill>
                  <a:srgbClr val="073533"/>
                </a:solidFill>
                <a:latin typeface="Fira Sans Condensed Medium" panose="020B0603050000020004" pitchFamily="34" charset="0"/>
              </a:rPr>
              <a:t> 20 gam </a:t>
            </a:r>
            <a:r>
              <a:rPr lang="en-US" sz="2000" dirty="0" err="1">
                <a:solidFill>
                  <a:srgbClr val="073533"/>
                </a:solidFill>
                <a:latin typeface="Fira Sans Condensed Medium" panose="020B0603050000020004" pitchFamily="34" charset="0"/>
              </a:rPr>
              <a:t>nướ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khuấy</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kĩ</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hì</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òn</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ại</a:t>
            </a:r>
            <a:r>
              <a:rPr lang="en-US" sz="2000" dirty="0">
                <a:solidFill>
                  <a:srgbClr val="073533"/>
                </a:solidFill>
                <a:latin typeface="Fira Sans Condensed Medium" panose="020B0603050000020004" pitchFamily="34" charset="0"/>
              </a:rPr>
              <a:t> 5 gam </a:t>
            </a:r>
            <a:r>
              <a:rPr lang="en-US" sz="2000" dirty="0" err="1">
                <a:solidFill>
                  <a:srgbClr val="073533"/>
                </a:solidFill>
                <a:latin typeface="Fira Sans Condensed Medium" panose="020B0603050000020004" pitchFamily="34" charset="0"/>
              </a:rPr>
              <a:t>muối</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không</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Tính</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ộ</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của</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muối</a:t>
            </a:r>
            <a:r>
              <a:rPr lang="en-US" sz="2000" dirty="0">
                <a:solidFill>
                  <a:srgbClr val="073533"/>
                </a:solidFill>
                <a:latin typeface="Fira Sans Condensed Medium" panose="020B0603050000020004" pitchFamily="34" charset="0"/>
              </a:rPr>
              <a:t> X ở </a:t>
            </a:r>
            <a:r>
              <a:rPr lang="en-US" sz="2000" dirty="0" err="1">
                <a:solidFill>
                  <a:srgbClr val="073533"/>
                </a:solidFill>
                <a:latin typeface="Fira Sans Condensed Medium" panose="020B0603050000020004" pitchFamily="34" charset="0"/>
              </a:rPr>
              <a:t>nhiệ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ộ</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rên</a:t>
            </a:r>
            <a:r>
              <a:rPr lang="en-US" sz="2000" dirty="0">
                <a:solidFill>
                  <a:srgbClr val="073533"/>
                </a:solidFill>
                <a:latin typeface="Fira Sans Condensed Medium" panose="020B0603050000020004" pitchFamily="34" charset="0"/>
              </a:rPr>
              <a:t>.</a:t>
            </a:r>
          </a:p>
        </p:txBody>
      </p:sp>
      <p:graphicFrame>
        <p:nvGraphicFramePr>
          <p:cNvPr id="6" name="Object 5">
            <a:extLst>
              <a:ext uri="{FF2B5EF4-FFF2-40B4-BE49-F238E27FC236}">
                <a16:creationId xmlns:a16="http://schemas.microsoft.com/office/drawing/2014/main" id="{FF81B1F0-A22E-61A2-2286-65D7CBB20B0C}"/>
              </a:ext>
            </a:extLst>
          </p:cNvPr>
          <p:cNvGraphicFramePr>
            <a:graphicFrameLocks noChangeAspect="1"/>
          </p:cNvGraphicFramePr>
          <p:nvPr>
            <p:extLst>
              <p:ext uri="{D42A27DB-BD31-4B8C-83A1-F6EECF244321}">
                <p14:modId xmlns:p14="http://schemas.microsoft.com/office/powerpoint/2010/main" val="383078126"/>
              </p:ext>
            </p:extLst>
          </p:nvPr>
        </p:nvGraphicFramePr>
        <p:xfrm>
          <a:off x="2397125" y="3965575"/>
          <a:ext cx="4511675" cy="700088"/>
        </p:xfrm>
        <a:graphic>
          <a:graphicData uri="http://schemas.openxmlformats.org/presentationml/2006/ole">
            <mc:AlternateContent xmlns:mc="http://schemas.openxmlformats.org/markup-compatibility/2006">
              <mc:Choice xmlns:v="urn:schemas-microsoft-com:vml" Requires="v">
                <p:oleObj name="Equation" r:id="rId4" imgW="2933640" imgH="457200" progId="Equation.DSMT4">
                  <p:embed/>
                </p:oleObj>
              </mc:Choice>
              <mc:Fallback>
                <p:oleObj name="Equation" r:id="rId4" imgW="2933640" imgH="457200" progId="Equation.DSMT4">
                  <p:embed/>
                  <p:pic>
                    <p:nvPicPr>
                      <p:cNvPr id="6" name="Object 5">
                        <a:extLst>
                          <a:ext uri="{FF2B5EF4-FFF2-40B4-BE49-F238E27FC236}">
                            <a16:creationId xmlns:a16="http://schemas.microsoft.com/office/drawing/2014/main" id="{EA9C9E4A-AC0A-F100-FC6A-5C1809FF645D}"/>
                          </a:ext>
                        </a:extLst>
                      </p:cNvPr>
                      <p:cNvPicPr>
                        <a:picLocks noChangeAspect="1" noChangeArrowheads="1"/>
                      </p:cNvPicPr>
                      <p:nvPr/>
                    </p:nvPicPr>
                    <p:blipFill>
                      <a:blip r:embed="rId5"/>
                      <a:srcRect/>
                      <a:stretch>
                        <a:fillRect/>
                      </a:stretch>
                    </p:blipFill>
                    <p:spPr bwMode="auto">
                      <a:xfrm>
                        <a:off x="2397125" y="3965575"/>
                        <a:ext cx="4511675" cy="700088"/>
                      </a:xfrm>
                      <a:prstGeom prst="rect">
                        <a:avLst/>
                      </a:prstGeom>
                      <a:noFill/>
                      <a:ln w="12700">
                        <a:noFill/>
                      </a:ln>
                    </p:spPr>
                  </p:pic>
                </p:oleObj>
              </mc:Fallback>
            </mc:AlternateContent>
          </a:graphicData>
        </a:graphic>
      </p:graphicFrame>
      <p:sp>
        <p:nvSpPr>
          <p:cNvPr id="2" name="TextBox 1">
            <a:extLst>
              <a:ext uri="{FF2B5EF4-FFF2-40B4-BE49-F238E27FC236}">
                <a16:creationId xmlns:a16="http://schemas.microsoft.com/office/drawing/2014/main" id="{E9398EFB-0ADB-D871-D488-2DC08FE3D28A}"/>
              </a:ext>
            </a:extLst>
          </p:cNvPr>
          <p:cNvSpPr txBox="1"/>
          <p:nvPr/>
        </p:nvSpPr>
        <p:spPr>
          <a:xfrm>
            <a:off x="1108701" y="1961735"/>
            <a:ext cx="6926596" cy="2353208"/>
          </a:xfrm>
          <a:prstGeom prst="rect">
            <a:avLst/>
          </a:prstGeom>
          <a:noFill/>
          <a:ln w="19050">
            <a:noFill/>
          </a:ln>
        </p:spPr>
        <p:txBody>
          <a:bodyPr wrap="square" rtlCol="0">
            <a:spAutoFit/>
          </a:bodyPr>
          <a:lstStyle/>
          <a:p>
            <a:pPr algn="just">
              <a:lnSpc>
                <a:spcPct val="150000"/>
              </a:lnSpc>
            </a:pPr>
            <a:r>
              <a:rPr lang="en-US" sz="2000" dirty="0" err="1">
                <a:solidFill>
                  <a:srgbClr val="073533"/>
                </a:solidFill>
                <a:latin typeface="Fira Sans Condensed Medium" panose="020B0603050000020004" pitchFamily="34" charset="0"/>
              </a:rPr>
              <a:t>Giải</a:t>
            </a:r>
            <a:r>
              <a:rPr lang="en-US" sz="2000" dirty="0">
                <a:solidFill>
                  <a:srgbClr val="073533"/>
                </a:solidFill>
                <a:latin typeface="Fira Sans Condensed Medium" panose="020B0603050000020004" pitchFamily="34" charset="0"/>
              </a:rPr>
              <a:t>:</a:t>
            </a:r>
          </a:p>
          <a:p>
            <a:pPr algn="just">
              <a:lnSpc>
                <a:spcPct val="150000"/>
              </a:lnSpc>
            </a:pPr>
            <a:r>
              <a:rPr lang="en-US" sz="2000" dirty="0" err="1">
                <a:solidFill>
                  <a:srgbClr val="073533"/>
                </a:solidFill>
                <a:latin typeface="Fira Sans Condensed Medium" panose="020B0603050000020004" pitchFamily="34" charset="0"/>
              </a:rPr>
              <a:t>Khối</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ượng</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muối</a:t>
            </a:r>
            <a:r>
              <a:rPr lang="en-US" sz="2000" dirty="0">
                <a:solidFill>
                  <a:srgbClr val="073533"/>
                </a:solidFill>
                <a:latin typeface="Fira Sans Condensed Medium" panose="020B0603050000020004" pitchFamily="34" charset="0"/>
              </a:rPr>
              <a:t> X </a:t>
            </a:r>
            <a:r>
              <a:rPr lang="en-US" sz="2000" dirty="0" err="1">
                <a:solidFill>
                  <a:srgbClr val="073533"/>
                </a:solidFill>
                <a:latin typeface="Fira Sans Condensed Medium" panose="020B0603050000020004" pitchFamily="34" charset="0"/>
              </a:rPr>
              <a:t>tối</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a</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ó</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hể</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oà</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trong</a:t>
            </a:r>
            <a:r>
              <a:rPr lang="en-US" sz="2000" dirty="0">
                <a:solidFill>
                  <a:srgbClr val="073533"/>
                </a:solidFill>
                <a:latin typeface="Fira Sans Condensed Medium" panose="020B0603050000020004" pitchFamily="34" charset="0"/>
              </a:rPr>
              <a:t> 20 gam </a:t>
            </a:r>
            <a:r>
              <a:rPr lang="en-US" sz="2000" dirty="0" err="1">
                <a:solidFill>
                  <a:srgbClr val="073533"/>
                </a:solidFill>
                <a:latin typeface="Fira Sans Condensed Medium" panose="020B0603050000020004" pitchFamily="34" charset="0"/>
              </a:rPr>
              <a:t>nướ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a:t>
            </a:r>
          </a:p>
          <a:p>
            <a:pPr algn="ctr">
              <a:lnSpc>
                <a:spcPct val="150000"/>
              </a:lnSpc>
            </a:pPr>
            <a:r>
              <a:rPr lang="en-US" sz="2000" dirty="0">
                <a:solidFill>
                  <a:srgbClr val="073533"/>
                </a:solidFill>
                <a:latin typeface="Fira Sans Condensed Medium" panose="020B0603050000020004" pitchFamily="34" charset="0"/>
              </a:rPr>
              <a:t>12 – 5 = 7 (gam)</a:t>
            </a:r>
          </a:p>
          <a:p>
            <a:pPr algn="just">
              <a:lnSpc>
                <a:spcPct val="150000"/>
              </a:lnSpc>
            </a:pPr>
            <a:r>
              <a:rPr lang="en-US" sz="2000" dirty="0" err="1">
                <a:solidFill>
                  <a:srgbClr val="073533"/>
                </a:solidFill>
                <a:latin typeface="Fira Sans Condensed Medium" panose="020B0603050000020004" pitchFamily="34" charset="0"/>
              </a:rPr>
              <a:t>Độ</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của</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muối</a:t>
            </a:r>
            <a:r>
              <a:rPr lang="en-US" sz="2000" dirty="0">
                <a:solidFill>
                  <a:srgbClr val="073533"/>
                </a:solidFill>
                <a:latin typeface="Fira Sans Condensed Medium" panose="020B0603050000020004" pitchFamily="34" charset="0"/>
              </a:rPr>
              <a:t> X ở 25</a:t>
            </a:r>
            <a:r>
              <a:rPr lang="en-US" sz="2000" baseline="30000" dirty="0">
                <a:solidFill>
                  <a:srgbClr val="073533"/>
                </a:solidFill>
                <a:latin typeface="Fira Sans Condensed Medium" panose="020B0603050000020004" pitchFamily="34" charset="0"/>
              </a:rPr>
              <a:t>0</a:t>
            </a:r>
            <a:r>
              <a:rPr lang="en-US" sz="2000" dirty="0">
                <a:solidFill>
                  <a:srgbClr val="073533"/>
                </a:solidFill>
                <a:latin typeface="Fira Sans Condensed Medium" panose="020B0603050000020004" pitchFamily="34" charset="0"/>
              </a:rPr>
              <a:t>C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a:t>
            </a:r>
          </a:p>
          <a:p>
            <a:pPr algn="just">
              <a:lnSpc>
                <a:spcPct val="150000"/>
              </a:lnSpc>
            </a:pPr>
            <a:endParaRPr lang="en-US" sz="2000" dirty="0">
              <a:solidFill>
                <a:srgbClr val="073533"/>
              </a:solidFill>
              <a:latin typeface="Fira Sans Condensed Medium" panose="020B0603050000020004" pitchFamily="34" charset="0"/>
            </a:endParaRPr>
          </a:p>
        </p:txBody>
      </p:sp>
      <p:grpSp>
        <p:nvGrpSpPr>
          <p:cNvPr id="3" name="Google Shape;3388;p66">
            <a:extLst>
              <a:ext uri="{FF2B5EF4-FFF2-40B4-BE49-F238E27FC236}">
                <a16:creationId xmlns:a16="http://schemas.microsoft.com/office/drawing/2014/main" id="{67246486-2A81-37CA-8B82-B83F18B7B884}"/>
              </a:ext>
            </a:extLst>
          </p:cNvPr>
          <p:cNvGrpSpPr/>
          <p:nvPr/>
        </p:nvGrpSpPr>
        <p:grpSpPr>
          <a:xfrm>
            <a:off x="503497" y="1054446"/>
            <a:ext cx="498280" cy="384659"/>
            <a:chOff x="6426915" y="3837646"/>
            <a:chExt cx="389923" cy="330028"/>
          </a:xfrm>
        </p:grpSpPr>
        <p:sp>
          <p:nvSpPr>
            <p:cNvPr id="5" name="Google Shape;3389;p66">
              <a:extLst>
                <a:ext uri="{FF2B5EF4-FFF2-40B4-BE49-F238E27FC236}">
                  <a16:creationId xmlns:a16="http://schemas.microsoft.com/office/drawing/2014/main" id="{B4914556-A42B-E908-4A23-56A3E62C7957}"/>
                </a:ext>
              </a:extLst>
            </p:cNvPr>
            <p:cNvSpPr/>
            <p:nvPr/>
          </p:nvSpPr>
          <p:spPr>
            <a:xfrm>
              <a:off x="6432685" y="3862079"/>
              <a:ext cx="378219" cy="275743"/>
            </a:xfrm>
            <a:custGeom>
              <a:avLst/>
              <a:gdLst/>
              <a:ahLst/>
              <a:cxnLst/>
              <a:rect l="l" t="t" r="r" b="b"/>
              <a:pathLst>
                <a:path w="14025" h="10225" extrusionOk="0">
                  <a:moveTo>
                    <a:pt x="287" y="0"/>
                  </a:moveTo>
                  <a:cubicBezTo>
                    <a:pt x="129" y="0"/>
                    <a:pt x="1" y="128"/>
                    <a:pt x="1" y="287"/>
                  </a:cubicBezTo>
                  <a:lnTo>
                    <a:pt x="1" y="9943"/>
                  </a:lnTo>
                  <a:cubicBezTo>
                    <a:pt x="1" y="10097"/>
                    <a:pt x="126" y="10224"/>
                    <a:pt x="282" y="10224"/>
                  </a:cubicBezTo>
                  <a:cubicBezTo>
                    <a:pt x="284" y="10224"/>
                    <a:pt x="286" y="10224"/>
                    <a:pt x="287" y="10224"/>
                  </a:cubicBezTo>
                  <a:lnTo>
                    <a:pt x="13738" y="10224"/>
                  </a:lnTo>
                  <a:cubicBezTo>
                    <a:pt x="13894" y="10224"/>
                    <a:pt x="14022" y="10099"/>
                    <a:pt x="14025" y="9943"/>
                  </a:cubicBezTo>
                  <a:lnTo>
                    <a:pt x="14025" y="287"/>
                  </a:lnTo>
                  <a:cubicBezTo>
                    <a:pt x="14022" y="128"/>
                    <a:pt x="13894" y="0"/>
                    <a:pt x="1373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3390;p66">
              <a:extLst>
                <a:ext uri="{FF2B5EF4-FFF2-40B4-BE49-F238E27FC236}">
                  <a16:creationId xmlns:a16="http://schemas.microsoft.com/office/drawing/2014/main" id="{992FD0CB-11F6-1EBB-7799-B8C10386EA2E}"/>
                </a:ext>
              </a:extLst>
            </p:cNvPr>
            <p:cNvSpPr/>
            <p:nvPr/>
          </p:nvSpPr>
          <p:spPr>
            <a:xfrm>
              <a:off x="6787932" y="3862079"/>
              <a:ext cx="22976" cy="275716"/>
            </a:xfrm>
            <a:custGeom>
              <a:avLst/>
              <a:gdLst/>
              <a:ahLst/>
              <a:cxnLst/>
              <a:rect l="l" t="t" r="r" b="b"/>
              <a:pathLst>
                <a:path w="852" h="10224" extrusionOk="0">
                  <a:moveTo>
                    <a:pt x="1" y="0"/>
                  </a:moveTo>
                  <a:cubicBezTo>
                    <a:pt x="156" y="0"/>
                    <a:pt x="285" y="128"/>
                    <a:pt x="288" y="287"/>
                  </a:cubicBezTo>
                  <a:lnTo>
                    <a:pt x="288" y="9943"/>
                  </a:lnTo>
                  <a:cubicBezTo>
                    <a:pt x="285" y="10099"/>
                    <a:pt x="156" y="10224"/>
                    <a:pt x="1" y="10224"/>
                  </a:cubicBezTo>
                  <a:lnTo>
                    <a:pt x="565" y="10224"/>
                  </a:lnTo>
                  <a:cubicBezTo>
                    <a:pt x="721" y="10224"/>
                    <a:pt x="849" y="10099"/>
                    <a:pt x="852" y="9943"/>
                  </a:cubicBezTo>
                  <a:lnTo>
                    <a:pt x="852" y="287"/>
                  </a:lnTo>
                  <a:cubicBezTo>
                    <a:pt x="849" y="128"/>
                    <a:pt x="721" y="0"/>
                    <a:pt x="5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3391;p66">
              <a:extLst>
                <a:ext uri="{FF2B5EF4-FFF2-40B4-BE49-F238E27FC236}">
                  <a16:creationId xmlns:a16="http://schemas.microsoft.com/office/drawing/2014/main" id="{DA3C8786-8E4D-9C5B-A38C-860E4254EE65}"/>
                </a:ext>
              </a:extLst>
            </p:cNvPr>
            <p:cNvSpPr/>
            <p:nvPr/>
          </p:nvSpPr>
          <p:spPr>
            <a:xfrm>
              <a:off x="6460246" y="4091979"/>
              <a:ext cx="323098" cy="21493"/>
            </a:xfrm>
            <a:custGeom>
              <a:avLst/>
              <a:gdLst/>
              <a:ahLst/>
              <a:cxnLst/>
              <a:rect l="l" t="t" r="r" b="b"/>
              <a:pathLst>
                <a:path w="11981" h="797" extrusionOk="0">
                  <a:moveTo>
                    <a:pt x="0" y="0"/>
                  </a:moveTo>
                  <a:lnTo>
                    <a:pt x="0" y="714"/>
                  </a:lnTo>
                  <a:cubicBezTo>
                    <a:pt x="0" y="758"/>
                    <a:pt x="37" y="796"/>
                    <a:pt x="84" y="796"/>
                  </a:cubicBezTo>
                  <a:cubicBezTo>
                    <a:pt x="85" y="796"/>
                    <a:pt x="87" y="796"/>
                    <a:pt x="89" y="796"/>
                  </a:cubicBezTo>
                  <a:lnTo>
                    <a:pt x="11893" y="796"/>
                  </a:lnTo>
                  <a:cubicBezTo>
                    <a:pt x="11894" y="796"/>
                    <a:pt x="11896" y="796"/>
                    <a:pt x="11898" y="796"/>
                  </a:cubicBezTo>
                  <a:cubicBezTo>
                    <a:pt x="11941" y="796"/>
                    <a:pt x="11981" y="758"/>
                    <a:pt x="11978" y="714"/>
                  </a:cubicBezTo>
                  <a:lnTo>
                    <a:pt x="1197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3392;p66">
              <a:extLst>
                <a:ext uri="{FF2B5EF4-FFF2-40B4-BE49-F238E27FC236}">
                  <a16:creationId xmlns:a16="http://schemas.microsoft.com/office/drawing/2014/main" id="{22F4A2E0-B593-3684-50DA-2AA85CAFA2C0}"/>
                </a:ext>
              </a:extLst>
            </p:cNvPr>
            <p:cNvSpPr/>
            <p:nvPr/>
          </p:nvSpPr>
          <p:spPr>
            <a:xfrm>
              <a:off x="6765737" y="4091979"/>
              <a:ext cx="17637" cy="21493"/>
            </a:xfrm>
            <a:custGeom>
              <a:avLst/>
              <a:gdLst/>
              <a:ahLst/>
              <a:cxnLst/>
              <a:rect l="l" t="t" r="r" b="b"/>
              <a:pathLst>
                <a:path w="654" h="797" extrusionOk="0">
                  <a:moveTo>
                    <a:pt x="83" y="0"/>
                  </a:moveTo>
                  <a:lnTo>
                    <a:pt x="83" y="711"/>
                  </a:lnTo>
                  <a:cubicBezTo>
                    <a:pt x="83" y="760"/>
                    <a:pt x="46" y="796"/>
                    <a:pt x="0" y="796"/>
                  </a:cubicBezTo>
                  <a:lnTo>
                    <a:pt x="565" y="796"/>
                  </a:lnTo>
                  <a:cubicBezTo>
                    <a:pt x="566" y="796"/>
                    <a:pt x="568" y="796"/>
                    <a:pt x="570" y="796"/>
                  </a:cubicBezTo>
                  <a:cubicBezTo>
                    <a:pt x="613" y="796"/>
                    <a:pt x="653" y="758"/>
                    <a:pt x="653" y="711"/>
                  </a:cubicBezTo>
                  <a:lnTo>
                    <a:pt x="653" y="0"/>
                  </a:lnTo>
                  <a:close/>
                </a:path>
              </a:pathLst>
            </a:custGeom>
            <a:solidFill>
              <a:srgbClr val="073533">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3393;p66">
              <a:extLst>
                <a:ext uri="{FF2B5EF4-FFF2-40B4-BE49-F238E27FC236}">
                  <a16:creationId xmlns:a16="http://schemas.microsoft.com/office/drawing/2014/main" id="{FAF11FD2-6693-D95D-DE5D-4B05144FCBF8}"/>
                </a:ext>
              </a:extLst>
            </p:cNvPr>
            <p:cNvSpPr/>
            <p:nvPr/>
          </p:nvSpPr>
          <p:spPr>
            <a:xfrm>
              <a:off x="6460246" y="4070512"/>
              <a:ext cx="323125" cy="21493"/>
            </a:xfrm>
            <a:custGeom>
              <a:avLst/>
              <a:gdLst/>
              <a:ahLst/>
              <a:cxnLst/>
              <a:rect l="l" t="t" r="r" b="b"/>
              <a:pathLst>
                <a:path w="11982" h="797" extrusionOk="0">
                  <a:moveTo>
                    <a:pt x="0" y="0"/>
                  </a:moveTo>
                  <a:lnTo>
                    <a:pt x="0" y="796"/>
                  </a:lnTo>
                  <a:lnTo>
                    <a:pt x="11981" y="796"/>
                  </a:lnTo>
                  <a:lnTo>
                    <a:pt x="11981"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3394;p66">
              <a:extLst>
                <a:ext uri="{FF2B5EF4-FFF2-40B4-BE49-F238E27FC236}">
                  <a16:creationId xmlns:a16="http://schemas.microsoft.com/office/drawing/2014/main" id="{FF4CC2F3-B984-61B2-1F76-F88A7B315217}"/>
                </a:ext>
              </a:extLst>
            </p:cNvPr>
            <p:cNvSpPr/>
            <p:nvPr/>
          </p:nvSpPr>
          <p:spPr>
            <a:xfrm>
              <a:off x="6767948" y="4070512"/>
              <a:ext cx="15318" cy="21493"/>
            </a:xfrm>
            <a:custGeom>
              <a:avLst/>
              <a:gdLst/>
              <a:ahLst/>
              <a:cxnLst/>
              <a:rect l="l" t="t" r="r" b="b"/>
              <a:pathLst>
                <a:path w="568" h="797" extrusionOk="0">
                  <a:moveTo>
                    <a:pt x="1" y="0"/>
                  </a:moveTo>
                  <a:lnTo>
                    <a:pt x="1" y="796"/>
                  </a:lnTo>
                  <a:lnTo>
                    <a:pt x="568" y="796"/>
                  </a:lnTo>
                  <a:lnTo>
                    <a:pt x="568" y="0"/>
                  </a:lnTo>
                  <a:close/>
                </a:path>
              </a:pathLst>
            </a:custGeom>
            <a:solidFill>
              <a:srgbClr val="073533">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3395;p66">
              <a:extLst>
                <a:ext uri="{FF2B5EF4-FFF2-40B4-BE49-F238E27FC236}">
                  <a16:creationId xmlns:a16="http://schemas.microsoft.com/office/drawing/2014/main" id="{6248F31C-54C9-D7EE-1F87-A8537C264B9D}"/>
                </a:ext>
              </a:extLst>
            </p:cNvPr>
            <p:cNvSpPr/>
            <p:nvPr/>
          </p:nvSpPr>
          <p:spPr>
            <a:xfrm>
              <a:off x="6621783" y="4091979"/>
              <a:ext cx="33682" cy="69927"/>
            </a:xfrm>
            <a:custGeom>
              <a:avLst/>
              <a:gdLst/>
              <a:ahLst/>
              <a:cxnLst/>
              <a:rect l="l" t="t" r="r" b="b"/>
              <a:pathLst>
                <a:path w="1249" h="2593" extrusionOk="0">
                  <a:moveTo>
                    <a:pt x="1" y="0"/>
                  </a:moveTo>
                  <a:lnTo>
                    <a:pt x="1" y="2532"/>
                  </a:lnTo>
                  <a:cubicBezTo>
                    <a:pt x="3" y="2566"/>
                    <a:pt x="32" y="2592"/>
                    <a:pt x="64" y="2592"/>
                  </a:cubicBezTo>
                  <a:cubicBezTo>
                    <a:pt x="74" y="2592"/>
                    <a:pt x="85" y="2589"/>
                    <a:pt x="95" y="2583"/>
                  </a:cubicBezTo>
                  <a:lnTo>
                    <a:pt x="592" y="2300"/>
                  </a:lnTo>
                  <a:cubicBezTo>
                    <a:pt x="602" y="2294"/>
                    <a:pt x="612" y="2291"/>
                    <a:pt x="623" y="2291"/>
                  </a:cubicBezTo>
                  <a:cubicBezTo>
                    <a:pt x="634" y="2291"/>
                    <a:pt x="646" y="2294"/>
                    <a:pt x="657" y="2300"/>
                  </a:cubicBezTo>
                  <a:lnTo>
                    <a:pt x="1151" y="2583"/>
                  </a:lnTo>
                  <a:cubicBezTo>
                    <a:pt x="1161" y="2589"/>
                    <a:pt x="1172" y="2592"/>
                    <a:pt x="1183" y="2592"/>
                  </a:cubicBezTo>
                  <a:cubicBezTo>
                    <a:pt x="1216" y="2592"/>
                    <a:pt x="1246" y="2566"/>
                    <a:pt x="1248" y="2532"/>
                  </a:cubicBezTo>
                  <a:lnTo>
                    <a:pt x="124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396;p66">
              <a:extLst>
                <a:ext uri="{FF2B5EF4-FFF2-40B4-BE49-F238E27FC236}">
                  <a16:creationId xmlns:a16="http://schemas.microsoft.com/office/drawing/2014/main" id="{32D08774-94A2-E1A1-D35D-C49267734D6A}"/>
                </a:ext>
              </a:extLst>
            </p:cNvPr>
            <p:cNvSpPr/>
            <p:nvPr/>
          </p:nvSpPr>
          <p:spPr>
            <a:xfrm>
              <a:off x="6639878" y="4091979"/>
              <a:ext cx="15587" cy="69927"/>
            </a:xfrm>
            <a:custGeom>
              <a:avLst/>
              <a:gdLst/>
              <a:ahLst/>
              <a:cxnLst/>
              <a:rect l="l" t="t" r="r" b="b"/>
              <a:pathLst>
                <a:path w="578" h="2593" extrusionOk="0">
                  <a:moveTo>
                    <a:pt x="13" y="0"/>
                  </a:moveTo>
                  <a:lnTo>
                    <a:pt x="13" y="2278"/>
                  </a:lnTo>
                  <a:cubicBezTo>
                    <a:pt x="10" y="2291"/>
                    <a:pt x="7" y="2300"/>
                    <a:pt x="1" y="2309"/>
                  </a:cubicBezTo>
                  <a:lnTo>
                    <a:pt x="480" y="2583"/>
                  </a:lnTo>
                  <a:cubicBezTo>
                    <a:pt x="490" y="2589"/>
                    <a:pt x="501" y="2592"/>
                    <a:pt x="512" y="2592"/>
                  </a:cubicBezTo>
                  <a:cubicBezTo>
                    <a:pt x="546" y="2592"/>
                    <a:pt x="577" y="2566"/>
                    <a:pt x="577" y="2529"/>
                  </a:cubicBezTo>
                  <a:lnTo>
                    <a:pt x="5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397;p66">
              <a:extLst>
                <a:ext uri="{FF2B5EF4-FFF2-40B4-BE49-F238E27FC236}">
                  <a16:creationId xmlns:a16="http://schemas.microsoft.com/office/drawing/2014/main" id="{69B197B7-BE79-AA52-A729-F2865883AD7E}"/>
                </a:ext>
              </a:extLst>
            </p:cNvPr>
            <p:cNvSpPr/>
            <p:nvPr/>
          </p:nvSpPr>
          <p:spPr>
            <a:xfrm>
              <a:off x="6460246" y="3843309"/>
              <a:ext cx="323017" cy="227228"/>
            </a:xfrm>
            <a:custGeom>
              <a:avLst/>
              <a:gdLst/>
              <a:ahLst/>
              <a:cxnLst/>
              <a:rect l="l" t="t" r="r" b="b"/>
              <a:pathLst>
                <a:path w="11978" h="8426" extrusionOk="0">
                  <a:moveTo>
                    <a:pt x="89" y="1"/>
                  </a:moveTo>
                  <a:cubicBezTo>
                    <a:pt x="40" y="1"/>
                    <a:pt x="0" y="40"/>
                    <a:pt x="0" y="89"/>
                  </a:cubicBezTo>
                  <a:lnTo>
                    <a:pt x="0" y="8425"/>
                  </a:lnTo>
                  <a:lnTo>
                    <a:pt x="11978" y="8425"/>
                  </a:lnTo>
                  <a:lnTo>
                    <a:pt x="11978" y="89"/>
                  </a:lnTo>
                  <a:cubicBezTo>
                    <a:pt x="11978" y="40"/>
                    <a:pt x="11941" y="1"/>
                    <a:pt x="118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398;p66">
              <a:extLst>
                <a:ext uri="{FF2B5EF4-FFF2-40B4-BE49-F238E27FC236}">
                  <a16:creationId xmlns:a16="http://schemas.microsoft.com/office/drawing/2014/main" id="{A6641260-5E0E-F780-3567-98D36205F0AC}"/>
                </a:ext>
              </a:extLst>
            </p:cNvPr>
            <p:cNvSpPr/>
            <p:nvPr/>
          </p:nvSpPr>
          <p:spPr>
            <a:xfrm>
              <a:off x="6765737" y="3843309"/>
              <a:ext cx="17637" cy="227120"/>
            </a:xfrm>
            <a:custGeom>
              <a:avLst/>
              <a:gdLst/>
              <a:ahLst/>
              <a:cxnLst/>
              <a:rect l="l" t="t" r="r" b="b"/>
              <a:pathLst>
                <a:path w="654" h="8422" extrusionOk="0">
                  <a:moveTo>
                    <a:pt x="0" y="1"/>
                  </a:moveTo>
                  <a:cubicBezTo>
                    <a:pt x="46" y="1"/>
                    <a:pt x="86" y="40"/>
                    <a:pt x="83" y="89"/>
                  </a:cubicBezTo>
                  <a:lnTo>
                    <a:pt x="83" y="8422"/>
                  </a:lnTo>
                  <a:lnTo>
                    <a:pt x="653" y="8422"/>
                  </a:lnTo>
                  <a:lnTo>
                    <a:pt x="653" y="89"/>
                  </a:lnTo>
                  <a:cubicBezTo>
                    <a:pt x="653" y="40"/>
                    <a:pt x="613" y="1"/>
                    <a:pt x="565" y="1"/>
                  </a:cubicBezTo>
                  <a:close/>
                </a:path>
              </a:pathLst>
            </a:custGeom>
            <a:solidFill>
              <a:srgbClr val="073533">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399;p66">
              <a:extLst>
                <a:ext uri="{FF2B5EF4-FFF2-40B4-BE49-F238E27FC236}">
                  <a16:creationId xmlns:a16="http://schemas.microsoft.com/office/drawing/2014/main" id="{73DA0F12-A41F-6189-634E-26AB003DE9A5}"/>
                </a:ext>
              </a:extLst>
            </p:cNvPr>
            <p:cNvSpPr/>
            <p:nvPr/>
          </p:nvSpPr>
          <p:spPr>
            <a:xfrm>
              <a:off x="6606573" y="3843309"/>
              <a:ext cx="15237" cy="227228"/>
            </a:xfrm>
            <a:custGeom>
              <a:avLst/>
              <a:gdLst/>
              <a:ahLst/>
              <a:cxnLst/>
              <a:rect l="l" t="t" r="r" b="b"/>
              <a:pathLst>
                <a:path w="565" h="8426" extrusionOk="0">
                  <a:moveTo>
                    <a:pt x="1" y="1"/>
                  </a:moveTo>
                  <a:lnTo>
                    <a:pt x="1" y="8425"/>
                  </a:lnTo>
                  <a:lnTo>
                    <a:pt x="565" y="8425"/>
                  </a:lnTo>
                  <a:lnTo>
                    <a:pt x="565" y="1"/>
                  </a:lnTo>
                  <a:close/>
                </a:path>
              </a:pathLst>
            </a:custGeom>
            <a:solidFill>
              <a:srgbClr val="073533">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400;p66">
              <a:extLst>
                <a:ext uri="{FF2B5EF4-FFF2-40B4-BE49-F238E27FC236}">
                  <a16:creationId xmlns:a16="http://schemas.microsoft.com/office/drawing/2014/main" id="{E7C2CEB4-BE93-03DD-8AEB-1E2E47A6AE5B}"/>
                </a:ext>
              </a:extLst>
            </p:cNvPr>
            <p:cNvSpPr/>
            <p:nvPr/>
          </p:nvSpPr>
          <p:spPr>
            <a:xfrm>
              <a:off x="6667440" y="3876453"/>
              <a:ext cx="70196" cy="79986"/>
            </a:xfrm>
            <a:custGeom>
              <a:avLst/>
              <a:gdLst/>
              <a:ahLst/>
              <a:cxnLst/>
              <a:rect l="l" t="t" r="r" b="b"/>
              <a:pathLst>
                <a:path w="2603" h="2966" extrusionOk="0">
                  <a:moveTo>
                    <a:pt x="1302" y="1"/>
                  </a:moveTo>
                  <a:cubicBezTo>
                    <a:pt x="1279" y="1"/>
                    <a:pt x="1256" y="7"/>
                    <a:pt x="1236" y="19"/>
                  </a:cubicBezTo>
                  <a:lnTo>
                    <a:pt x="65" y="693"/>
                  </a:lnTo>
                  <a:cubicBezTo>
                    <a:pt x="25" y="718"/>
                    <a:pt x="1" y="760"/>
                    <a:pt x="1" y="809"/>
                  </a:cubicBezTo>
                  <a:lnTo>
                    <a:pt x="1" y="2157"/>
                  </a:lnTo>
                  <a:cubicBezTo>
                    <a:pt x="1" y="2206"/>
                    <a:pt x="25" y="2249"/>
                    <a:pt x="65" y="2273"/>
                  </a:cubicBezTo>
                  <a:lnTo>
                    <a:pt x="1236" y="2947"/>
                  </a:lnTo>
                  <a:cubicBezTo>
                    <a:pt x="1256" y="2960"/>
                    <a:pt x="1279" y="2966"/>
                    <a:pt x="1302" y="2966"/>
                  </a:cubicBezTo>
                  <a:cubicBezTo>
                    <a:pt x="1325" y="2966"/>
                    <a:pt x="1349" y="2960"/>
                    <a:pt x="1370" y="2947"/>
                  </a:cubicBezTo>
                  <a:lnTo>
                    <a:pt x="2535" y="2273"/>
                  </a:lnTo>
                  <a:cubicBezTo>
                    <a:pt x="2575" y="2249"/>
                    <a:pt x="2602" y="2206"/>
                    <a:pt x="2599" y="2157"/>
                  </a:cubicBezTo>
                  <a:lnTo>
                    <a:pt x="2599" y="809"/>
                  </a:lnTo>
                  <a:cubicBezTo>
                    <a:pt x="2602" y="760"/>
                    <a:pt x="2578" y="718"/>
                    <a:pt x="2535" y="693"/>
                  </a:cubicBezTo>
                  <a:lnTo>
                    <a:pt x="1370" y="19"/>
                  </a:lnTo>
                  <a:cubicBezTo>
                    <a:pt x="1349" y="7"/>
                    <a:pt x="1325" y="1"/>
                    <a:pt x="130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401;p66">
              <a:extLst>
                <a:ext uri="{FF2B5EF4-FFF2-40B4-BE49-F238E27FC236}">
                  <a16:creationId xmlns:a16="http://schemas.microsoft.com/office/drawing/2014/main" id="{185CEB8E-CDA1-0A13-B049-BA11F05865AA}"/>
                </a:ext>
              </a:extLst>
            </p:cNvPr>
            <p:cNvSpPr/>
            <p:nvPr/>
          </p:nvSpPr>
          <p:spPr>
            <a:xfrm>
              <a:off x="6687342" y="3887240"/>
              <a:ext cx="50294" cy="69199"/>
            </a:xfrm>
            <a:custGeom>
              <a:avLst/>
              <a:gdLst/>
              <a:ahLst/>
              <a:cxnLst/>
              <a:rect l="l" t="t" r="r" b="b"/>
              <a:pathLst>
                <a:path w="1865" h="2566" extrusionOk="0">
                  <a:moveTo>
                    <a:pt x="1291" y="1"/>
                  </a:moveTo>
                  <a:cubicBezTo>
                    <a:pt x="1297" y="16"/>
                    <a:pt x="1300" y="31"/>
                    <a:pt x="1297" y="46"/>
                  </a:cubicBezTo>
                  <a:lnTo>
                    <a:pt x="1297" y="1434"/>
                  </a:lnTo>
                  <a:cubicBezTo>
                    <a:pt x="1300" y="1483"/>
                    <a:pt x="1276" y="1526"/>
                    <a:pt x="1233" y="1550"/>
                  </a:cubicBezTo>
                  <a:lnTo>
                    <a:pt x="68" y="2242"/>
                  </a:lnTo>
                  <a:cubicBezTo>
                    <a:pt x="46" y="2251"/>
                    <a:pt x="25" y="2261"/>
                    <a:pt x="1" y="2261"/>
                  </a:cubicBezTo>
                  <a:lnTo>
                    <a:pt x="498" y="2547"/>
                  </a:lnTo>
                  <a:cubicBezTo>
                    <a:pt x="518" y="2560"/>
                    <a:pt x="541" y="2566"/>
                    <a:pt x="564" y="2566"/>
                  </a:cubicBezTo>
                  <a:cubicBezTo>
                    <a:pt x="587" y="2566"/>
                    <a:pt x="611" y="2560"/>
                    <a:pt x="632" y="2547"/>
                  </a:cubicBezTo>
                  <a:lnTo>
                    <a:pt x="1797" y="1873"/>
                  </a:lnTo>
                  <a:cubicBezTo>
                    <a:pt x="1837" y="1849"/>
                    <a:pt x="1864" y="1806"/>
                    <a:pt x="1861" y="1757"/>
                  </a:cubicBezTo>
                  <a:lnTo>
                    <a:pt x="1861" y="409"/>
                  </a:lnTo>
                  <a:cubicBezTo>
                    <a:pt x="1864" y="360"/>
                    <a:pt x="1840" y="318"/>
                    <a:pt x="1797" y="293"/>
                  </a:cubicBezTo>
                  <a:lnTo>
                    <a:pt x="129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402;p66">
              <a:extLst>
                <a:ext uri="{FF2B5EF4-FFF2-40B4-BE49-F238E27FC236}">
                  <a16:creationId xmlns:a16="http://schemas.microsoft.com/office/drawing/2014/main" id="{AE6F5A03-6662-A8B4-91A6-586E4FEBDDD0}"/>
                </a:ext>
              </a:extLst>
            </p:cNvPr>
            <p:cNvSpPr/>
            <p:nvPr/>
          </p:nvSpPr>
          <p:spPr>
            <a:xfrm>
              <a:off x="6661776" y="3870789"/>
              <a:ext cx="81523" cy="91339"/>
            </a:xfrm>
            <a:custGeom>
              <a:avLst/>
              <a:gdLst/>
              <a:ahLst/>
              <a:cxnLst/>
              <a:rect l="l" t="t" r="r" b="b"/>
              <a:pathLst>
                <a:path w="3023" h="3387" extrusionOk="0">
                  <a:moveTo>
                    <a:pt x="1510" y="437"/>
                  </a:moveTo>
                  <a:lnTo>
                    <a:pt x="2599" y="1065"/>
                  </a:lnTo>
                  <a:lnTo>
                    <a:pt x="2599" y="2322"/>
                  </a:lnTo>
                  <a:lnTo>
                    <a:pt x="1510" y="2953"/>
                  </a:lnTo>
                  <a:lnTo>
                    <a:pt x="424" y="2322"/>
                  </a:lnTo>
                  <a:lnTo>
                    <a:pt x="424" y="1065"/>
                  </a:lnTo>
                  <a:lnTo>
                    <a:pt x="1510" y="437"/>
                  </a:lnTo>
                  <a:close/>
                  <a:moveTo>
                    <a:pt x="1510" y="1"/>
                  </a:moveTo>
                  <a:cubicBezTo>
                    <a:pt x="1451" y="1"/>
                    <a:pt x="1392" y="16"/>
                    <a:pt x="1339" y="46"/>
                  </a:cubicBezTo>
                  <a:lnTo>
                    <a:pt x="171" y="720"/>
                  </a:lnTo>
                  <a:cubicBezTo>
                    <a:pt x="64" y="781"/>
                    <a:pt x="0" y="897"/>
                    <a:pt x="0" y="1019"/>
                  </a:cubicBezTo>
                  <a:lnTo>
                    <a:pt x="0" y="2367"/>
                  </a:lnTo>
                  <a:cubicBezTo>
                    <a:pt x="0" y="2489"/>
                    <a:pt x="64" y="2605"/>
                    <a:pt x="171" y="2666"/>
                  </a:cubicBezTo>
                  <a:lnTo>
                    <a:pt x="1339" y="3340"/>
                  </a:lnTo>
                  <a:cubicBezTo>
                    <a:pt x="1391" y="3371"/>
                    <a:pt x="1449" y="3386"/>
                    <a:pt x="1510" y="3386"/>
                  </a:cubicBezTo>
                  <a:cubicBezTo>
                    <a:pt x="1571" y="3386"/>
                    <a:pt x="1629" y="3371"/>
                    <a:pt x="1681" y="3340"/>
                  </a:cubicBezTo>
                  <a:lnTo>
                    <a:pt x="2852" y="2666"/>
                  </a:lnTo>
                  <a:cubicBezTo>
                    <a:pt x="2959" y="2605"/>
                    <a:pt x="3023" y="2489"/>
                    <a:pt x="3023" y="2367"/>
                  </a:cubicBezTo>
                  <a:lnTo>
                    <a:pt x="3023" y="1019"/>
                  </a:lnTo>
                  <a:cubicBezTo>
                    <a:pt x="3023" y="897"/>
                    <a:pt x="2959" y="781"/>
                    <a:pt x="2852" y="720"/>
                  </a:cubicBezTo>
                  <a:lnTo>
                    <a:pt x="1681" y="46"/>
                  </a:lnTo>
                  <a:cubicBezTo>
                    <a:pt x="1627" y="16"/>
                    <a:pt x="1569" y="1"/>
                    <a:pt x="15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403;p66">
              <a:extLst>
                <a:ext uri="{FF2B5EF4-FFF2-40B4-BE49-F238E27FC236}">
                  <a16:creationId xmlns:a16="http://schemas.microsoft.com/office/drawing/2014/main" id="{F6134277-7B38-9928-227C-79A3C5E38261}"/>
                </a:ext>
              </a:extLst>
            </p:cNvPr>
            <p:cNvSpPr/>
            <p:nvPr/>
          </p:nvSpPr>
          <p:spPr>
            <a:xfrm>
              <a:off x="6721968" y="3978175"/>
              <a:ext cx="40343" cy="11542"/>
            </a:xfrm>
            <a:custGeom>
              <a:avLst/>
              <a:gdLst/>
              <a:ahLst/>
              <a:cxnLst/>
              <a:rect l="l" t="t" r="r" b="b"/>
              <a:pathLst>
                <a:path w="1496" h="428" extrusionOk="0">
                  <a:moveTo>
                    <a:pt x="215" y="0"/>
                  </a:moveTo>
                  <a:cubicBezTo>
                    <a:pt x="98" y="0"/>
                    <a:pt x="1" y="93"/>
                    <a:pt x="1" y="215"/>
                  </a:cubicBezTo>
                  <a:cubicBezTo>
                    <a:pt x="1" y="333"/>
                    <a:pt x="96" y="428"/>
                    <a:pt x="212" y="428"/>
                  </a:cubicBezTo>
                  <a:cubicBezTo>
                    <a:pt x="221" y="428"/>
                    <a:pt x="232" y="427"/>
                    <a:pt x="242" y="426"/>
                  </a:cubicBezTo>
                  <a:lnTo>
                    <a:pt x="1254" y="426"/>
                  </a:lnTo>
                  <a:cubicBezTo>
                    <a:pt x="1264" y="427"/>
                    <a:pt x="1274" y="428"/>
                    <a:pt x="1284" y="428"/>
                  </a:cubicBezTo>
                  <a:cubicBezTo>
                    <a:pt x="1397" y="428"/>
                    <a:pt x="1495" y="333"/>
                    <a:pt x="1495" y="215"/>
                  </a:cubicBezTo>
                  <a:cubicBezTo>
                    <a:pt x="1495" y="93"/>
                    <a:pt x="1395" y="0"/>
                    <a:pt x="1280" y="0"/>
                  </a:cubicBezTo>
                  <a:cubicBezTo>
                    <a:pt x="1272" y="0"/>
                    <a:pt x="1263" y="1"/>
                    <a:pt x="1254" y="2"/>
                  </a:cubicBezTo>
                  <a:lnTo>
                    <a:pt x="242" y="2"/>
                  </a:lnTo>
                  <a:cubicBezTo>
                    <a:pt x="233" y="1"/>
                    <a:pt x="224" y="0"/>
                    <a:pt x="21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404;p66">
              <a:extLst>
                <a:ext uri="{FF2B5EF4-FFF2-40B4-BE49-F238E27FC236}">
                  <a16:creationId xmlns:a16="http://schemas.microsoft.com/office/drawing/2014/main" id="{5705E1C3-0205-99E0-00F6-06DADC6A2E26}"/>
                </a:ext>
              </a:extLst>
            </p:cNvPr>
            <p:cNvSpPr/>
            <p:nvPr/>
          </p:nvSpPr>
          <p:spPr>
            <a:xfrm>
              <a:off x="6642602" y="3978175"/>
              <a:ext cx="66394" cy="11542"/>
            </a:xfrm>
            <a:custGeom>
              <a:avLst/>
              <a:gdLst/>
              <a:ahLst/>
              <a:cxnLst/>
              <a:rect l="l" t="t" r="r" b="b"/>
              <a:pathLst>
                <a:path w="2462" h="428" extrusionOk="0">
                  <a:moveTo>
                    <a:pt x="2247" y="0"/>
                  </a:moveTo>
                  <a:cubicBezTo>
                    <a:pt x="2239" y="0"/>
                    <a:pt x="2230" y="1"/>
                    <a:pt x="2221" y="2"/>
                  </a:cubicBezTo>
                  <a:lnTo>
                    <a:pt x="247" y="2"/>
                  </a:lnTo>
                  <a:cubicBezTo>
                    <a:pt x="0" y="35"/>
                    <a:pt x="0" y="392"/>
                    <a:pt x="247" y="426"/>
                  </a:cubicBezTo>
                  <a:lnTo>
                    <a:pt x="2221" y="426"/>
                  </a:lnTo>
                  <a:cubicBezTo>
                    <a:pt x="2231" y="427"/>
                    <a:pt x="2241" y="428"/>
                    <a:pt x="2251" y="428"/>
                  </a:cubicBezTo>
                  <a:cubicBezTo>
                    <a:pt x="2366" y="428"/>
                    <a:pt x="2462" y="333"/>
                    <a:pt x="2462" y="215"/>
                  </a:cubicBezTo>
                  <a:cubicBezTo>
                    <a:pt x="2462" y="93"/>
                    <a:pt x="2364" y="0"/>
                    <a:pt x="22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405;p66">
              <a:extLst>
                <a:ext uri="{FF2B5EF4-FFF2-40B4-BE49-F238E27FC236}">
                  <a16:creationId xmlns:a16="http://schemas.microsoft.com/office/drawing/2014/main" id="{DB1F6557-50E5-AD2A-C3D6-B024CE639B5D}"/>
                </a:ext>
              </a:extLst>
            </p:cNvPr>
            <p:cNvSpPr/>
            <p:nvPr/>
          </p:nvSpPr>
          <p:spPr>
            <a:xfrm>
              <a:off x="6643600" y="4005196"/>
              <a:ext cx="117956" cy="11461"/>
            </a:xfrm>
            <a:custGeom>
              <a:avLst/>
              <a:gdLst/>
              <a:ahLst/>
              <a:cxnLst/>
              <a:rect l="l" t="t" r="r" b="b"/>
              <a:pathLst>
                <a:path w="4374" h="425" extrusionOk="0">
                  <a:moveTo>
                    <a:pt x="210" y="0"/>
                  </a:moveTo>
                  <a:cubicBezTo>
                    <a:pt x="92" y="0"/>
                    <a:pt x="0" y="98"/>
                    <a:pt x="0" y="214"/>
                  </a:cubicBezTo>
                  <a:cubicBezTo>
                    <a:pt x="0" y="330"/>
                    <a:pt x="95" y="424"/>
                    <a:pt x="210" y="424"/>
                  </a:cubicBezTo>
                  <a:lnTo>
                    <a:pt x="4160" y="424"/>
                  </a:lnTo>
                  <a:cubicBezTo>
                    <a:pt x="4276" y="424"/>
                    <a:pt x="4374" y="330"/>
                    <a:pt x="4374" y="214"/>
                  </a:cubicBezTo>
                  <a:cubicBezTo>
                    <a:pt x="4374" y="95"/>
                    <a:pt x="4276" y="0"/>
                    <a:pt x="41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406;p66">
              <a:extLst>
                <a:ext uri="{FF2B5EF4-FFF2-40B4-BE49-F238E27FC236}">
                  <a16:creationId xmlns:a16="http://schemas.microsoft.com/office/drawing/2014/main" id="{267BE199-D020-4422-66CC-FF5429A1BAD6}"/>
                </a:ext>
              </a:extLst>
            </p:cNvPr>
            <p:cNvSpPr/>
            <p:nvPr/>
          </p:nvSpPr>
          <p:spPr>
            <a:xfrm>
              <a:off x="6642602" y="4032191"/>
              <a:ext cx="119709" cy="11488"/>
            </a:xfrm>
            <a:custGeom>
              <a:avLst/>
              <a:gdLst/>
              <a:ahLst/>
              <a:cxnLst/>
              <a:rect l="l" t="t" r="r" b="b"/>
              <a:pathLst>
                <a:path w="4439" h="426" extrusionOk="0">
                  <a:moveTo>
                    <a:pt x="4227" y="1"/>
                  </a:moveTo>
                  <a:cubicBezTo>
                    <a:pt x="4217" y="1"/>
                    <a:pt x="4207" y="1"/>
                    <a:pt x="4197" y="3"/>
                  </a:cubicBezTo>
                  <a:lnTo>
                    <a:pt x="247" y="3"/>
                  </a:lnTo>
                  <a:cubicBezTo>
                    <a:pt x="0" y="33"/>
                    <a:pt x="0" y="390"/>
                    <a:pt x="247" y="424"/>
                  </a:cubicBezTo>
                  <a:lnTo>
                    <a:pt x="4197" y="424"/>
                  </a:lnTo>
                  <a:cubicBezTo>
                    <a:pt x="4207" y="425"/>
                    <a:pt x="4217" y="426"/>
                    <a:pt x="4227" y="426"/>
                  </a:cubicBezTo>
                  <a:cubicBezTo>
                    <a:pt x="4340" y="426"/>
                    <a:pt x="4438" y="331"/>
                    <a:pt x="4438" y="213"/>
                  </a:cubicBezTo>
                  <a:cubicBezTo>
                    <a:pt x="4438" y="95"/>
                    <a:pt x="4340" y="1"/>
                    <a:pt x="422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407;p66">
              <a:extLst>
                <a:ext uri="{FF2B5EF4-FFF2-40B4-BE49-F238E27FC236}">
                  <a16:creationId xmlns:a16="http://schemas.microsoft.com/office/drawing/2014/main" id="{EA71A633-165C-3704-AE4E-0D1A40DC32ED}"/>
                </a:ext>
              </a:extLst>
            </p:cNvPr>
            <p:cNvSpPr/>
            <p:nvPr/>
          </p:nvSpPr>
          <p:spPr>
            <a:xfrm>
              <a:off x="6482036" y="3870223"/>
              <a:ext cx="117983" cy="11380"/>
            </a:xfrm>
            <a:custGeom>
              <a:avLst/>
              <a:gdLst/>
              <a:ahLst/>
              <a:cxnLst/>
              <a:rect l="l" t="t" r="r" b="b"/>
              <a:pathLst>
                <a:path w="4375" h="422" extrusionOk="0">
                  <a:moveTo>
                    <a:pt x="214" y="0"/>
                  </a:moveTo>
                  <a:cubicBezTo>
                    <a:pt x="95" y="0"/>
                    <a:pt x="1" y="95"/>
                    <a:pt x="1" y="214"/>
                  </a:cubicBezTo>
                  <a:cubicBezTo>
                    <a:pt x="1" y="328"/>
                    <a:pt x="95" y="421"/>
                    <a:pt x="209" y="421"/>
                  </a:cubicBezTo>
                  <a:cubicBezTo>
                    <a:pt x="211" y="421"/>
                    <a:pt x="212" y="421"/>
                    <a:pt x="214" y="421"/>
                  </a:cubicBezTo>
                  <a:lnTo>
                    <a:pt x="4161" y="421"/>
                  </a:lnTo>
                  <a:cubicBezTo>
                    <a:pt x="4163" y="421"/>
                    <a:pt x="4165" y="421"/>
                    <a:pt x="4166" y="421"/>
                  </a:cubicBezTo>
                  <a:cubicBezTo>
                    <a:pt x="4280" y="421"/>
                    <a:pt x="4375" y="328"/>
                    <a:pt x="4375" y="214"/>
                  </a:cubicBezTo>
                  <a:cubicBezTo>
                    <a:pt x="4375" y="95"/>
                    <a:pt x="4277" y="0"/>
                    <a:pt x="41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408;p66">
              <a:extLst>
                <a:ext uri="{FF2B5EF4-FFF2-40B4-BE49-F238E27FC236}">
                  <a16:creationId xmlns:a16="http://schemas.microsoft.com/office/drawing/2014/main" id="{6F688A79-AEDE-CA84-C417-141D2AD71FC3}"/>
                </a:ext>
              </a:extLst>
            </p:cNvPr>
            <p:cNvSpPr/>
            <p:nvPr/>
          </p:nvSpPr>
          <p:spPr>
            <a:xfrm>
              <a:off x="6530740" y="3897164"/>
              <a:ext cx="70008" cy="11542"/>
            </a:xfrm>
            <a:custGeom>
              <a:avLst/>
              <a:gdLst/>
              <a:ahLst/>
              <a:cxnLst/>
              <a:rect l="l" t="t" r="r" b="b"/>
              <a:pathLst>
                <a:path w="2596" h="428" extrusionOk="0">
                  <a:moveTo>
                    <a:pt x="2381" y="0"/>
                  </a:moveTo>
                  <a:cubicBezTo>
                    <a:pt x="2373" y="0"/>
                    <a:pt x="2364" y="1"/>
                    <a:pt x="2355" y="2"/>
                  </a:cubicBezTo>
                  <a:lnTo>
                    <a:pt x="247" y="2"/>
                  </a:lnTo>
                  <a:cubicBezTo>
                    <a:pt x="0" y="35"/>
                    <a:pt x="0" y="392"/>
                    <a:pt x="247" y="426"/>
                  </a:cubicBezTo>
                  <a:lnTo>
                    <a:pt x="2355" y="426"/>
                  </a:lnTo>
                  <a:cubicBezTo>
                    <a:pt x="2365" y="427"/>
                    <a:pt x="2375" y="428"/>
                    <a:pt x="2385" y="428"/>
                  </a:cubicBezTo>
                  <a:cubicBezTo>
                    <a:pt x="2500" y="428"/>
                    <a:pt x="2596" y="333"/>
                    <a:pt x="2596" y="215"/>
                  </a:cubicBezTo>
                  <a:cubicBezTo>
                    <a:pt x="2596" y="93"/>
                    <a:pt x="2498" y="0"/>
                    <a:pt x="23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409;p66">
              <a:extLst>
                <a:ext uri="{FF2B5EF4-FFF2-40B4-BE49-F238E27FC236}">
                  <a16:creationId xmlns:a16="http://schemas.microsoft.com/office/drawing/2014/main" id="{3F1CC08E-2BF7-A50D-F4A2-F6CBE411636E}"/>
                </a:ext>
              </a:extLst>
            </p:cNvPr>
            <p:cNvSpPr/>
            <p:nvPr/>
          </p:nvSpPr>
          <p:spPr>
            <a:xfrm>
              <a:off x="6481308" y="3897164"/>
              <a:ext cx="36703" cy="11542"/>
            </a:xfrm>
            <a:custGeom>
              <a:avLst/>
              <a:gdLst/>
              <a:ahLst/>
              <a:cxnLst/>
              <a:rect l="l" t="t" r="r" b="b"/>
              <a:pathLst>
                <a:path w="1361" h="428" extrusionOk="0">
                  <a:moveTo>
                    <a:pt x="215" y="0"/>
                  </a:moveTo>
                  <a:cubicBezTo>
                    <a:pt x="98" y="0"/>
                    <a:pt x="0" y="93"/>
                    <a:pt x="0" y="215"/>
                  </a:cubicBezTo>
                  <a:cubicBezTo>
                    <a:pt x="0" y="333"/>
                    <a:pt x="96" y="428"/>
                    <a:pt x="211" y="428"/>
                  </a:cubicBezTo>
                  <a:cubicBezTo>
                    <a:pt x="221" y="428"/>
                    <a:pt x="231" y="427"/>
                    <a:pt x="241" y="426"/>
                  </a:cubicBezTo>
                  <a:lnTo>
                    <a:pt x="1120" y="426"/>
                  </a:lnTo>
                  <a:cubicBezTo>
                    <a:pt x="1130" y="427"/>
                    <a:pt x="1139" y="428"/>
                    <a:pt x="1149" y="428"/>
                  </a:cubicBezTo>
                  <a:cubicBezTo>
                    <a:pt x="1262" y="428"/>
                    <a:pt x="1361" y="333"/>
                    <a:pt x="1361" y="215"/>
                  </a:cubicBezTo>
                  <a:cubicBezTo>
                    <a:pt x="1361" y="93"/>
                    <a:pt x="1260" y="0"/>
                    <a:pt x="1145" y="0"/>
                  </a:cubicBezTo>
                  <a:cubicBezTo>
                    <a:pt x="1137" y="0"/>
                    <a:pt x="1128" y="1"/>
                    <a:pt x="1120" y="2"/>
                  </a:cubicBezTo>
                  <a:lnTo>
                    <a:pt x="241" y="2"/>
                  </a:lnTo>
                  <a:cubicBezTo>
                    <a:pt x="232" y="1"/>
                    <a:pt x="224" y="0"/>
                    <a:pt x="21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410;p66">
              <a:extLst>
                <a:ext uri="{FF2B5EF4-FFF2-40B4-BE49-F238E27FC236}">
                  <a16:creationId xmlns:a16="http://schemas.microsoft.com/office/drawing/2014/main" id="{44D2C509-9816-5EB1-C7E0-F07C8E3A2279}"/>
                </a:ext>
              </a:extLst>
            </p:cNvPr>
            <p:cNvSpPr/>
            <p:nvPr/>
          </p:nvSpPr>
          <p:spPr>
            <a:xfrm>
              <a:off x="6482036" y="3924239"/>
              <a:ext cx="117983" cy="11488"/>
            </a:xfrm>
            <a:custGeom>
              <a:avLst/>
              <a:gdLst/>
              <a:ahLst/>
              <a:cxnLst/>
              <a:rect l="l" t="t" r="r" b="b"/>
              <a:pathLst>
                <a:path w="4375" h="426" extrusionOk="0">
                  <a:moveTo>
                    <a:pt x="209" y="1"/>
                  </a:moveTo>
                  <a:cubicBezTo>
                    <a:pt x="95" y="1"/>
                    <a:pt x="1" y="94"/>
                    <a:pt x="1" y="212"/>
                  </a:cubicBezTo>
                  <a:cubicBezTo>
                    <a:pt x="1" y="327"/>
                    <a:pt x="95" y="425"/>
                    <a:pt x="214" y="425"/>
                  </a:cubicBezTo>
                  <a:lnTo>
                    <a:pt x="4161" y="425"/>
                  </a:lnTo>
                  <a:cubicBezTo>
                    <a:pt x="4277" y="425"/>
                    <a:pt x="4375" y="327"/>
                    <a:pt x="4375" y="212"/>
                  </a:cubicBezTo>
                  <a:cubicBezTo>
                    <a:pt x="4375" y="94"/>
                    <a:pt x="4280" y="1"/>
                    <a:pt x="4166" y="1"/>
                  </a:cubicBezTo>
                  <a:cubicBezTo>
                    <a:pt x="4165" y="1"/>
                    <a:pt x="4163" y="1"/>
                    <a:pt x="4161" y="1"/>
                  </a:cubicBezTo>
                  <a:lnTo>
                    <a:pt x="214" y="1"/>
                  </a:lnTo>
                  <a:cubicBezTo>
                    <a:pt x="212" y="1"/>
                    <a:pt x="211" y="1"/>
                    <a:pt x="2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411;p66">
              <a:extLst>
                <a:ext uri="{FF2B5EF4-FFF2-40B4-BE49-F238E27FC236}">
                  <a16:creationId xmlns:a16="http://schemas.microsoft.com/office/drawing/2014/main" id="{1C3B14CE-8709-CE08-3B63-D6D5BE10F452}"/>
                </a:ext>
              </a:extLst>
            </p:cNvPr>
            <p:cNvSpPr/>
            <p:nvPr/>
          </p:nvSpPr>
          <p:spPr>
            <a:xfrm>
              <a:off x="6481308" y="3951180"/>
              <a:ext cx="119439" cy="11488"/>
            </a:xfrm>
            <a:custGeom>
              <a:avLst/>
              <a:gdLst/>
              <a:ahLst/>
              <a:cxnLst/>
              <a:rect l="l" t="t" r="r" b="b"/>
              <a:pathLst>
                <a:path w="4429" h="426" extrusionOk="0">
                  <a:moveTo>
                    <a:pt x="211" y="0"/>
                  </a:moveTo>
                  <a:cubicBezTo>
                    <a:pt x="96" y="0"/>
                    <a:pt x="0" y="95"/>
                    <a:pt x="0" y="213"/>
                  </a:cubicBezTo>
                  <a:cubicBezTo>
                    <a:pt x="0" y="331"/>
                    <a:pt x="96" y="426"/>
                    <a:pt x="211" y="426"/>
                  </a:cubicBezTo>
                  <a:cubicBezTo>
                    <a:pt x="221" y="426"/>
                    <a:pt x="231" y="425"/>
                    <a:pt x="241" y="423"/>
                  </a:cubicBezTo>
                  <a:lnTo>
                    <a:pt x="4188" y="423"/>
                  </a:lnTo>
                  <a:cubicBezTo>
                    <a:pt x="4198" y="425"/>
                    <a:pt x="4208" y="426"/>
                    <a:pt x="4218" y="426"/>
                  </a:cubicBezTo>
                  <a:cubicBezTo>
                    <a:pt x="4333" y="426"/>
                    <a:pt x="4429" y="331"/>
                    <a:pt x="4429" y="213"/>
                  </a:cubicBezTo>
                  <a:cubicBezTo>
                    <a:pt x="4429" y="95"/>
                    <a:pt x="4333" y="0"/>
                    <a:pt x="4218" y="0"/>
                  </a:cubicBezTo>
                  <a:cubicBezTo>
                    <a:pt x="4208" y="0"/>
                    <a:pt x="4198" y="1"/>
                    <a:pt x="4188" y="2"/>
                  </a:cubicBezTo>
                  <a:lnTo>
                    <a:pt x="241" y="2"/>
                  </a:lnTo>
                  <a:cubicBezTo>
                    <a:pt x="231" y="1"/>
                    <a:pt x="221"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3412;p66">
              <a:extLst>
                <a:ext uri="{FF2B5EF4-FFF2-40B4-BE49-F238E27FC236}">
                  <a16:creationId xmlns:a16="http://schemas.microsoft.com/office/drawing/2014/main" id="{4394C22A-ABE4-901E-2596-267993A70E6F}"/>
                </a:ext>
              </a:extLst>
            </p:cNvPr>
            <p:cNvSpPr/>
            <p:nvPr/>
          </p:nvSpPr>
          <p:spPr>
            <a:xfrm>
              <a:off x="6481308" y="3978175"/>
              <a:ext cx="119439" cy="11542"/>
            </a:xfrm>
            <a:custGeom>
              <a:avLst/>
              <a:gdLst/>
              <a:ahLst/>
              <a:cxnLst/>
              <a:rect l="l" t="t" r="r" b="b"/>
              <a:pathLst>
                <a:path w="4429" h="428" extrusionOk="0">
                  <a:moveTo>
                    <a:pt x="215" y="0"/>
                  </a:moveTo>
                  <a:cubicBezTo>
                    <a:pt x="98" y="0"/>
                    <a:pt x="0" y="93"/>
                    <a:pt x="0" y="215"/>
                  </a:cubicBezTo>
                  <a:cubicBezTo>
                    <a:pt x="0" y="333"/>
                    <a:pt x="96" y="428"/>
                    <a:pt x="211" y="428"/>
                  </a:cubicBezTo>
                  <a:cubicBezTo>
                    <a:pt x="221" y="428"/>
                    <a:pt x="231" y="427"/>
                    <a:pt x="241" y="426"/>
                  </a:cubicBezTo>
                  <a:lnTo>
                    <a:pt x="4188" y="426"/>
                  </a:lnTo>
                  <a:cubicBezTo>
                    <a:pt x="4198" y="427"/>
                    <a:pt x="4208" y="428"/>
                    <a:pt x="4218" y="428"/>
                  </a:cubicBezTo>
                  <a:cubicBezTo>
                    <a:pt x="4333" y="428"/>
                    <a:pt x="4429" y="333"/>
                    <a:pt x="4429" y="215"/>
                  </a:cubicBezTo>
                  <a:cubicBezTo>
                    <a:pt x="4429" y="93"/>
                    <a:pt x="4331" y="0"/>
                    <a:pt x="4214" y="0"/>
                  </a:cubicBezTo>
                  <a:cubicBezTo>
                    <a:pt x="4206" y="0"/>
                    <a:pt x="4197" y="1"/>
                    <a:pt x="4188" y="2"/>
                  </a:cubicBezTo>
                  <a:lnTo>
                    <a:pt x="241" y="2"/>
                  </a:lnTo>
                  <a:cubicBezTo>
                    <a:pt x="232" y="1"/>
                    <a:pt x="224" y="0"/>
                    <a:pt x="21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413;p66">
              <a:extLst>
                <a:ext uri="{FF2B5EF4-FFF2-40B4-BE49-F238E27FC236}">
                  <a16:creationId xmlns:a16="http://schemas.microsoft.com/office/drawing/2014/main" id="{50EB85DF-FCE9-8FBC-4E6A-20B054A22CF2}"/>
                </a:ext>
              </a:extLst>
            </p:cNvPr>
            <p:cNvSpPr/>
            <p:nvPr/>
          </p:nvSpPr>
          <p:spPr>
            <a:xfrm>
              <a:off x="6563479" y="4005196"/>
              <a:ext cx="36541" cy="11461"/>
            </a:xfrm>
            <a:custGeom>
              <a:avLst/>
              <a:gdLst/>
              <a:ahLst/>
              <a:cxnLst/>
              <a:rect l="l" t="t" r="r" b="b"/>
              <a:pathLst>
                <a:path w="1355" h="425" extrusionOk="0">
                  <a:moveTo>
                    <a:pt x="214" y="0"/>
                  </a:moveTo>
                  <a:cubicBezTo>
                    <a:pt x="95" y="0"/>
                    <a:pt x="0" y="95"/>
                    <a:pt x="0" y="214"/>
                  </a:cubicBezTo>
                  <a:cubicBezTo>
                    <a:pt x="0" y="330"/>
                    <a:pt x="98" y="424"/>
                    <a:pt x="214" y="424"/>
                  </a:cubicBezTo>
                  <a:lnTo>
                    <a:pt x="1141" y="424"/>
                  </a:lnTo>
                  <a:cubicBezTo>
                    <a:pt x="1257" y="424"/>
                    <a:pt x="1355" y="330"/>
                    <a:pt x="1355" y="214"/>
                  </a:cubicBezTo>
                  <a:cubicBezTo>
                    <a:pt x="1355" y="95"/>
                    <a:pt x="1257" y="0"/>
                    <a:pt x="1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414;p66">
              <a:extLst>
                <a:ext uri="{FF2B5EF4-FFF2-40B4-BE49-F238E27FC236}">
                  <a16:creationId xmlns:a16="http://schemas.microsoft.com/office/drawing/2014/main" id="{8851010C-8950-AA35-DD26-C79E0406AB01}"/>
                </a:ext>
              </a:extLst>
            </p:cNvPr>
            <p:cNvSpPr/>
            <p:nvPr/>
          </p:nvSpPr>
          <p:spPr>
            <a:xfrm>
              <a:off x="6482036" y="4005196"/>
              <a:ext cx="66825" cy="11461"/>
            </a:xfrm>
            <a:custGeom>
              <a:avLst/>
              <a:gdLst/>
              <a:ahLst/>
              <a:cxnLst/>
              <a:rect l="l" t="t" r="r" b="b"/>
              <a:pathLst>
                <a:path w="2478" h="425" extrusionOk="0">
                  <a:moveTo>
                    <a:pt x="214" y="0"/>
                  </a:moveTo>
                  <a:cubicBezTo>
                    <a:pt x="95" y="0"/>
                    <a:pt x="1" y="95"/>
                    <a:pt x="1" y="214"/>
                  </a:cubicBezTo>
                  <a:cubicBezTo>
                    <a:pt x="1" y="330"/>
                    <a:pt x="98" y="424"/>
                    <a:pt x="214" y="424"/>
                  </a:cubicBezTo>
                  <a:lnTo>
                    <a:pt x="2267" y="424"/>
                  </a:lnTo>
                  <a:cubicBezTo>
                    <a:pt x="2383" y="424"/>
                    <a:pt x="2477" y="330"/>
                    <a:pt x="2474" y="214"/>
                  </a:cubicBezTo>
                  <a:cubicBezTo>
                    <a:pt x="2477" y="95"/>
                    <a:pt x="2383" y="0"/>
                    <a:pt x="22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415;p66">
              <a:extLst>
                <a:ext uri="{FF2B5EF4-FFF2-40B4-BE49-F238E27FC236}">
                  <a16:creationId xmlns:a16="http://schemas.microsoft.com/office/drawing/2014/main" id="{B5347DC8-0CE1-9B46-F897-A5216C76A60D}"/>
                </a:ext>
              </a:extLst>
            </p:cNvPr>
            <p:cNvSpPr/>
            <p:nvPr/>
          </p:nvSpPr>
          <p:spPr>
            <a:xfrm>
              <a:off x="6481308" y="4032191"/>
              <a:ext cx="119439" cy="11488"/>
            </a:xfrm>
            <a:custGeom>
              <a:avLst/>
              <a:gdLst/>
              <a:ahLst/>
              <a:cxnLst/>
              <a:rect l="l" t="t" r="r" b="b"/>
              <a:pathLst>
                <a:path w="4429" h="426" extrusionOk="0">
                  <a:moveTo>
                    <a:pt x="211" y="1"/>
                  </a:moveTo>
                  <a:cubicBezTo>
                    <a:pt x="96" y="1"/>
                    <a:pt x="0" y="95"/>
                    <a:pt x="0" y="213"/>
                  </a:cubicBezTo>
                  <a:cubicBezTo>
                    <a:pt x="0" y="331"/>
                    <a:pt x="96" y="426"/>
                    <a:pt x="211" y="426"/>
                  </a:cubicBezTo>
                  <a:cubicBezTo>
                    <a:pt x="221" y="426"/>
                    <a:pt x="231" y="425"/>
                    <a:pt x="241" y="424"/>
                  </a:cubicBezTo>
                  <a:lnTo>
                    <a:pt x="4188" y="424"/>
                  </a:lnTo>
                  <a:cubicBezTo>
                    <a:pt x="4198" y="425"/>
                    <a:pt x="4208" y="426"/>
                    <a:pt x="4218" y="426"/>
                  </a:cubicBezTo>
                  <a:cubicBezTo>
                    <a:pt x="4333" y="426"/>
                    <a:pt x="4429" y="331"/>
                    <a:pt x="4429" y="213"/>
                  </a:cubicBezTo>
                  <a:cubicBezTo>
                    <a:pt x="4429" y="95"/>
                    <a:pt x="4333" y="1"/>
                    <a:pt x="4218" y="1"/>
                  </a:cubicBezTo>
                  <a:cubicBezTo>
                    <a:pt x="4208" y="1"/>
                    <a:pt x="4198" y="1"/>
                    <a:pt x="4188" y="3"/>
                  </a:cubicBezTo>
                  <a:lnTo>
                    <a:pt x="241" y="3"/>
                  </a:lnTo>
                  <a:cubicBezTo>
                    <a:pt x="231" y="1"/>
                    <a:pt x="221" y="1"/>
                    <a:pt x="21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416;p66">
              <a:extLst>
                <a:ext uri="{FF2B5EF4-FFF2-40B4-BE49-F238E27FC236}">
                  <a16:creationId xmlns:a16="http://schemas.microsoft.com/office/drawing/2014/main" id="{A0C87819-9B4C-BF3C-F50C-A2B5C80CC9A7}"/>
                </a:ext>
              </a:extLst>
            </p:cNvPr>
            <p:cNvSpPr/>
            <p:nvPr/>
          </p:nvSpPr>
          <p:spPr>
            <a:xfrm>
              <a:off x="6426915" y="3837646"/>
              <a:ext cx="389923" cy="330028"/>
            </a:xfrm>
            <a:custGeom>
              <a:avLst/>
              <a:gdLst/>
              <a:ahLst/>
              <a:cxnLst/>
              <a:rect l="l" t="t" r="r" b="b"/>
              <a:pathLst>
                <a:path w="14459" h="12238" extrusionOk="0">
                  <a:moveTo>
                    <a:pt x="7025" y="424"/>
                  </a:moveTo>
                  <a:lnTo>
                    <a:pt x="7025" y="8418"/>
                  </a:lnTo>
                  <a:lnTo>
                    <a:pt x="1462" y="8418"/>
                  </a:lnTo>
                  <a:lnTo>
                    <a:pt x="1462" y="424"/>
                  </a:lnTo>
                  <a:close/>
                  <a:moveTo>
                    <a:pt x="13016" y="8845"/>
                  </a:moveTo>
                  <a:lnTo>
                    <a:pt x="13016" y="9221"/>
                  </a:lnTo>
                  <a:lnTo>
                    <a:pt x="1462" y="9221"/>
                  </a:lnTo>
                  <a:lnTo>
                    <a:pt x="1462" y="8845"/>
                  </a:lnTo>
                  <a:close/>
                  <a:moveTo>
                    <a:pt x="7025" y="9645"/>
                  </a:moveTo>
                  <a:lnTo>
                    <a:pt x="7025" y="10017"/>
                  </a:lnTo>
                  <a:lnTo>
                    <a:pt x="1462" y="10017"/>
                  </a:lnTo>
                  <a:lnTo>
                    <a:pt x="1462" y="9645"/>
                  </a:lnTo>
                  <a:close/>
                  <a:moveTo>
                    <a:pt x="13016" y="9645"/>
                  </a:moveTo>
                  <a:lnTo>
                    <a:pt x="13016" y="10017"/>
                  </a:lnTo>
                  <a:lnTo>
                    <a:pt x="8700" y="10017"/>
                  </a:lnTo>
                  <a:lnTo>
                    <a:pt x="8700" y="9645"/>
                  </a:lnTo>
                  <a:close/>
                  <a:moveTo>
                    <a:pt x="13969" y="1120"/>
                  </a:moveTo>
                  <a:cubicBezTo>
                    <a:pt x="14007" y="1120"/>
                    <a:pt x="14037" y="1152"/>
                    <a:pt x="14037" y="1193"/>
                  </a:cubicBezTo>
                  <a:lnTo>
                    <a:pt x="14037" y="10849"/>
                  </a:lnTo>
                  <a:cubicBezTo>
                    <a:pt x="14037" y="10887"/>
                    <a:pt x="14007" y="10917"/>
                    <a:pt x="13970" y="10917"/>
                  </a:cubicBezTo>
                  <a:cubicBezTo>
                    <a:pt x="13968" y="10917"/>
                    <a:pt x="13966" y="10917"/>
                    <a:pt x="13964" y="10916"/>
                  </a:cubicBezTo>
                  <a:lnTo>
                    <a:pt x="8700" y="10916"/>
                  </a:lnTo>
                  <a:lnTo>
                    <a:pt x="8700" y="10441"/>
                  </a:lnTo>
                  <a:lnTo>
                    <a:pt x="13141" y="10441"/>
                  </a:lnTo>
                  <a:cubicBezTo>
                    <a:pt x="13305" y="10441"/>
                    <a:pt x="13436" y="10306"/>
                    <a:pt x="13436" y="10142"/>
                  </a:cubicBezTo>
                  <a:lnTo>
                    <a:pt x="13436" y="1120"/>
                  </a:lnTo>
                  <a:lnTo>
                    <a:pt x="13964" y="1120"/>
                  </a:lnTo>
                  <a:cubicBezTo>
                    <a:pt x="13966" y="1120"/>
                    <a:pt x="13967" y="1120"/>
                    <a:pt x="13969" y="1120"/>
                  </a:cubicBezTo>
                  <a:close/>
                  <a:moveTo>
                    <a:pt x="8273" y="9645"/>
                  </a:moveTo>
                  <a:lnTo>
                    <a:pt x="8273" y="11703"/>
                  </a:lnTo>
                  <a:lnTo>
                    <a:pt x="8001" y="11548"/>
                  </a:lnTo>
                  <a:cubicBezTo>
                    <a:pt x="7959" y="11522"/>
                    <a:pt x="7911" y="11509"/>
                    <a:pt x="7863" y="11509"/>
                  </a:cubicBezTo>
                  <a:cubicBezTo>
                    <a:pt x="7814" y="11509"/>
                    <a:pt x="7766" y="11522"/>
                    <a:pt x="7724" y="11548"/>
                  </a:cubicBezTo>
                  <a:lnTo>
                    <a:pt x="7449" y="11703"/>
                  </a:lnTo>
                  <a:lnTo>
                    <a:pt x="7449" y="9645"/>
                  </a:lnTo>
                  <a:close/>
                  <a:moveTo>
                    <a:pt x="11585" y="0"/>
                  </a:moveTo>
                  <a:cubicBezTo>
                    <a:pt x="11338" y="34"/>
                    <a:pt x="11338" y="391"/>
                    <a:pt x="11585" y="424"/>
                  </a:cubicBezTo>
                  <a:lnTo>
                    <a:pt x="13016" y="424"/>
                  </a:lnTo>
                  <a:lnTo>
                    <a:pt x="13016" y="8418"/>
                  </a:lnTo>
                  <a:lnTo>
                    <a:pt x="7449" y="8418"/>
                  </a:lnTo>
                  <a:lnTo>
                    <a:pt x="7449" y="424"/>
                  </a:lnTo>
                  <a:lnTo>
                    <a:pt x="10600" y="424"/>
                  </a:lnTo>
                  <a:cubicBezTo>
                    <a:pt x="10610" y="426"/>
                    <a:pt x="10620" y="426"/>
                    <a:pt x="10630" y="426"/>
                  </a:cubicBezTo>
                  <a:cubicBezTo>
                    <a:pt x="10746" y="426"/>
                    <a:pt x="10844" y="332"/>
                    <a:pt x="10844" y="214"/>
                  </a:cubicBezTo>
                  <a:cubicBezTo>
                    <a:pt x="10844" y="96"/>
                    <a:pt x="10746" y="1"/>
                    <a:pt x="10630" y="1"/>
                  </a:cubicBezTo>
                  <a:cubicBezTo>
                    <a:pt x="10620" y="1"/>
                    <a:pt x="10610" y="2"/>
                    <a:pt x="10600" y="3"/>
                  </a:cubicBezTo>
                  <a:lnTo>
                    <a:pt x="1337" y="3"/>
                  </a:lnTo>
                  <a:cubicBezTo>
                    <a:pt x="1172" y="3"/>
                    <a:pt x="1038" y="135"/>
                    <a:pt x="1038" y="299"/>
                  </a:cubicBezTo>
                  <a:lnTo>
                    <a:pt x="1038" y="696"/>
                  </a:lnTo>
                  <a:lnTo>
                    <a:pt x="513" y="696"/>
                  </a:lnTo>
                  <a:cubicBezTo>
                    <a:pt x="239" y="696"/>
                    <a:pt x="16" y="918"/>
                    <a:pt x="16" y="1193"/>
                  </a:cubicBezTo>
                  <a:lnTo>
                    <a:pt x="16" y="8141"/>
                  </a:lnTo>
                  <a:cubicBezTo>
                    <a:pt x="33" y="8264"/>
                    <a:pt x="131" y="8326"/>
                    <a:pt x="228" y="8326"/>
                  </a:cubicBezTo>
                  <a:cubicBezTo>
                    <a:pt x="326" y="8326"/>
                    <a:pt x="423" y="8264"/>
                    <a:pt x="440" y="8141"/>
                  </a:cubicBezTo>
                  <a:lnTo>
                    <a:pt x="440" y="1193"/>
                  </a:lnTo>
                  <a:cubicBezTo>
                    <a:pt x="437" y="1152"/>
                    <a:pt x="468" y="1120"/>
                    <a:pt x="508" y="1120"/>
                  </a:cubicBezTo>
                  <a:cubicBezTo>
                    <a:pt x="510" y="1120"/>
                    <a:pt x="512" y="1120"/>
                    <a:pt x="513" y="1120"/>
                  </a:cubicBezTo>
                  <a:lnTo>
                    <a:pt x="1038" y="1120"/>
                  </a:lnTo>
                  <a:lnTo>
                    <a:pt x="1038" y="10142"/>
                  </a:lnTo>
                  <a:cubicBezTo>
                    <a:pt x="1038" y="10306"/>
                    <a:pt x="1172" y="10441"/>
                    <a:pt x="1337" y="10441"/>
                  </a:cubicBezTo>
                  <a:lnTo>
                    <a:pt x="7025" y="10441"/>
                  </a:lnTo>
                  <a:lnTo>
                    <a:pt x="7025" y="10916"/>
                  </a:lnTo>
                  <a:lnTo>
                    <a:pt x="513" y="10916"/>
                  </a:lnTo>
                  <a:cubicBezTo>
                    <a:pt x="512" y="10917"/>
                    <a:pt x="510" y="10917"/>
                    <a:pt x="508" y="10917"/>
                  </a:cubicBezTo>
                  <a:cubicBezTo>
                    <a:pt x="471" y="10917"/>
                    <a:pt x="440" y="10887"/>
                    <a:pt x="440" y="10849"/>
                  </a:cubicBezTo>
                  <a:lnTo>
                    <a:pt x="440" y="9126"/>
                  </a:lnTo>
                  <a:cubicBezTo>
                    <a:pt x="459" y="8998"/>
                    <a:pt x="358" y="8882"/>
                    <a:pt x="230" y="8882"/>
                  </a:cubicBezTo>
                  <a:cubicBezTo>
                    <a:pt x="99" y="8882"/>
                    <a:pt x="1" y="8998"/>
                    <a:pt x="16" y="9126"/>
                  </a:cubicBezTo>
                  <a:lnTo>
                    <a:pt x="16" y="10849"/>
                  </a:lnTo>
                  <a:cubicBezTo>
                    <a:pt x="19" y="11121"/>
                    <a:pt x="239" y="11340"/>
                    <a:pt x="513" y="11340"/>
                  </a:cubicBezTo>
                  <a:lnTo>
                    <a:pt x="7025" y="11340"/>
                  </a:lnTo>
                  <a:lnTo>
                    <a:pt x="7025" y="11963"/>
                  </a:lnTo>
                  <a:cubicBezTo>
                    <a:pt x="7028" y="12122"/>
                    <a:pt x="7159" y="12234"/>
                    <a:pt x="7303" y="12234"/>
                  </a:cubicBezTo>
                  <a:cubicBezTo>
                    <a:pt x="7349" y="12234"/>
                    <a:pt x="7396" y="12223"/>
                    <a:pt x="7440" y="12197"/>
                  </a:cubicBezTo>
                  <a:lnTo>
                    <a:pt x="7861" y="11953"/>
                  </a:lnTo>
                  <a:lnTo>
                    <a:pt x="8282" y="12197"/>
                  </a:lnTo>
                  <a:cubicBezTo>
                    <a:pt x="8325" y="12222"/>
                    <a:pt x="8370" y="12234"/>
                    <a:pt x="8419" y="12237"/>
                  </a:cubicBezTo>
                  <a:cubicBezTo>
                    <a:pt x="8468" y="12234"/>
                    <a:pt x="8517" y="12222"/>
                    <a:pt x="8556" y="12197"/>
                  </a:cubicBezTo>
                  <a:cubicBezTo>
                    <a:pt x="8642" y="12152"/>
                    <a:pt x="8697" y="12060"/>
                    <a:pt x="8700" y="11963"/>
                  </a:cubicBezTo>
                  <a:lnTo>
                    <a:pt x="8700" y="11340"/>
                  </a:lnTo>
                  <a:lnTo>
                    <a:pt x="13964" y="11340"/>
                  </a:lnTo>
                  <a:cubicBezTo>
                    <a:pt x="14236" y="11340"/>
                    <a:pt x="14458" y="11121"/>
                    <a:pt x="14458" y="10849"/>
                  </a:cubicBezTo>
                  <a:lnTo>
                    <a:pt x="14458" y="1193"/>
                  </a:lnTo>
                  <a:cubicBezTo>
                    <a:pt x="14458" y="918"/>
                    <a:pt x="14236" y="696"/>
                    <a:pt x="13964" y="696"/>
                  </a:cubicBezTo>
                  <a:lnTo>
                    <a:pt x="13436" y="696"/>
                  </a:lnTo>
                  <a:lnTo>
                    <a:pt x="13436" y="299"/>
                  </a:lnTo>
                  <a:cubicBezTo>
                    <a:pt x="13436" y="135"/>
                    <a:pt x="13305" y="0"/>
                    <a:pt x="13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ustDataLst>
      <p:tags r:id="rId1"/>
    </p:custDataLst>
    <p:extLst>
      <p:ext uri="{BB962C8B-B14F-4D97-AF65-F5344CB8AC3E}">
        <p14:creationId xmlns:p14="http://schemas.microsoft.com/office/powerpoint/2010/main" val="1658825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Effect transition="in" filter="fade">
                                      <p:cBhvr>
                                        <p:cTn id="28" dur="1000"/>
                                        <p:tgtEl>
                                          <p:spTgt spid="2">
                                            <p:txEl>
                                              <p:pRg st="3" end="3"/>
                                            </p:txEl>
                                          </p:spTgt>
                                        </p:tgtEl>
                                      </p:cBhvr>
                                    </p:animEffect>
                                    <p:anim calcmode="lin" valueType="num">
                                      <p:cBhvr>
                                        <p:cTn id="29"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arn(inVertical)">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DE33B4C-11ED-593C-8ADE-7D9D96E55C3A}"/>
              </a:ext>
            </a:extLst>
          </p:cNvPr>
          <p:cNvPicPr>
            <a:picLocks noChangeAspect="1"/>
          </p:cNvPicPr>
          <p:nvPr/>
        </p:nvPicPr>
        <p:blipFill>
          <a:blip r:embed="rId3"/>
          <a:stretch>
            <a:fillRect/>
          </a:stretch>
        </p:blipFill>
        <p:spPr>
          <a:xfrm>
            <a:off x="3023267" y="1391082"/>
            <a:ext cx="3097466" cy="2942593"/>
          </a:xfrm>
          <a:prstGeom prst="rect">
            <a:avLst/>
          </a:prstGeom>
        </p:spPr>
      </p:pic>
      <p:sp>
        <p:nvSpPr>
          <p:cNvPr id="5" name="Google Shape;342;p32">
            <a:extLst>
              <a:ext uri="{FF2B5EF4-FFF2-40B4-BE49-F238E27FC236}">
                <a16:creationId xmlns:a16="http://schemas.microsoft.com/office/drawing/2014/main" id="{BFD1B10A-A323-C6CF-757D-B024EC38BB48}"/>
              </a:ext>
            </a:extLst>
          </p:cNvPr>
          <p:cNvSpPr txBox="1">
            <a:spLocks noGrp="1"/>
          </p:cNvSpPr>
          <p:nvPr>
            <p:ph type="title"/>
          </p:nvPr>
        </p:nvSpPr>
        <p:spPr>
          <a:xfrm>
            <a:off x="425594" y="481138"/>
            <a:ext cx="8292812" cy="4782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000" dirty="0"/>
              <a:t>3. Ảnh hưởng của nhiệt độ đến độ tan của chất rắn trong nước</a:t>
            </a:r>
            <a:endParaRPr sz="2000" dirty="0"/>
          </a:p>
        </p:txBody>
      </p:sp>
      <p:sp>
        <p:nvSpPr>
          <p:cNvPr id="6" name="TextBox 5">
            <a:extLst>
              <a:ext uri="{FF2B5EF4-FFF2-40B4-BE49-F238E27FC236}">
                <a16:creationId xmlns:a16="http://schemas.microsoft.com/office/drawing/2014/main" id="{6173DAE1-D64B-4CB9-7ADB-F313129973AE}"/>
              </a:ext>
            </a:extLst>
          </p:cNvPr>
          <p:cNvSpPr txBox="1"/>
          <p:nvPr/>
        </p:nvSpPr>
        <p:spPr>
          <a:xfrm>
            <a:off x="1218703" y="4333675"/>
            <a:ext cx="6926596" cy="465127"/>
          </a:xfrm>
          <a:prstGeom prst="rect">
            <a:avLst/>
          </a:prstGeom>
          <a:noFill/>
          <a:ln w="19050">
            <a:noFill/>
          </a:ln>
        </p:spPr>
        <p:txBody>
          <a:bodyPr wrap="square" rtlCol="0">
            <a:spAutoFit/>
          </a:bodyPr>
          <a:lstStyle/>
          <a:p>
            <a:pPr algn="ctr">
              <a:lnSpc>
                <a:spcPct val="150000"/>
              </a:lnSpc>
            </a:pPr>
            <a:r>
              <a:rPr lang="en-US" sz="1800" dirty="0" err="1">
                <a:solidFill>
                  <a:srgbClr val="073533"/>
                </a:solidFill>
                <a:latin typeface="Fira Sans Condensed Medium" panose="020B0603050000020004" pitchFamily="34" charset="0"/>
              </a:rPr>
              <a:t>Sự</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hay</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ổi</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ộ</a:t>
            </a:r>
            <a:r>
              <a:rPr lang="en-US" sz="1800" dirty="0">
                <a:solidFill>
                  <a:srgbClr val="073533"/>
                </a:solidFill>
                <a:latin typeface="Fira Sans Condensed Medium" panose="020B0603050000020004" pitchFamily="34" charset="0"/>
              </a:rPr>
              <a:t> tan </a:t>
            </a:r>
            <a:r>
              <a:rPr lang="en-US" sz="1800" dirty="0" err="1">
                <a:solidFill>
                  <a:srgbClr val="073533"/>
                </a:solidFill>
                <a:latin typeface="Fira Sans Condensed Medium" panose="020B0603050000020004" pitchFamily="34" charset="0"/>
              </a:rPr>
              <a:t>của</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một</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số</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muối</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heo</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nhiệt</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ộ</a:t>
            </a:r>
            <a:endParaRPr lang="en-US" sz="1800" dirty="0">
              <a:solidFill>
                <a:srgbClr val="073533"/>
              </a:solidFill>
              <a:latin typeface="Fira Sans Condensed Medium" panose="020B0603050000020004" pitchFamily="34" charset="0"/>
            </a:endParaRPr>
          </a:p>
        </p:txBody>
      </p:sp>
      <p:sp>
        <p:nvSpPr>
          <p:cNvPr id="7" name="TextBox 6">
            <a:extLst>
              <a:ext uri="{FF2B5EF4-FFF2-40B4-BE49-F238E27FC236}">
                <a16:creationId xmlns:a16="http://schemas.microsoft.com/office/drawing/2014/main" id="{84CFF7D8-A600-32FF-3F6A-6A910C1BF473}"/>
              </a:ext>
            </a:extLst>
          </p:cNvPr>
          <p:cNvSpPr txBox="1"/>
          <p:nvPr/>
        </p:nvSpPr>
        <p:spPr>
          <a:xfrm>
            <a:off x="731710" y="809825"/>
            <a:ext cx="6926596" cy="506549"/>
          </a:xfrm>
          <a:prstGeom prst="rect">
            <a:avLst/>
          </a:prstGeom>
          <a:noFill/>
          <a:ln w="19050">
            <a:noFill/>
          </a:ln>
        </p:spPr>
        <p:txBody>
          <a:bodyPr wrap="square" rtlCol="0">
            <a:spAutoFit/>
          </a:bodyPr>
          <a:lstStyle/>
          <a:p>
            <a:pPr>
              <a:lnSpc>
                <a:spcPct val="150000"/>
              </a:lnSpc>
            </a:pPr>
            <a:r>
              <a:rPr lang="en-US" sz="2000" dirty="0">
                <a:solidFill>
                  <a:srgbClr val="073533"/>
                </a:solidFill>
                <a:latin typeface="Fira Sans Condensed Medium" panose="020B0603050000020004" pitchFamily="34" charset="0"/>
              </a:rPr>
              <a:t>Khi </a:t>
            </a:r>
            <a:r>
              <a:rPr lang="en-US" sz="2000" dirty="0" err="1">
                <a:solidFill>
                  <a:srgbClr val="073533"/>
                </a:solidFill>
                <a:latin typeface="Fira Sans Condensed Medium" panose="020B0603050000020004" pitchFamily="34" charset="0"/>
              </a:rPr>
              <a:t>tăng</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nhiệ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ộ</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ộ</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của</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ầu</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ế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á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hấ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rắn</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ều</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ăng</a:t>
            </a:r>
            <a:r>
              <a:rPr lang="en-US" sz="2000" dirty="0">
                <a:solidFill>
                  <a:srgbClr val="073533"/>
                </a:solidFill>
                <a:latin typeface="Fira Sans Condensed Medium" panose="020B0603050000020004" pitchFamily="34" charset="0"/>
              </a:rPr>
              <a:t>.</a:t>
            </a:r>
          </a:p>
        </p:txBody>
      </p:sp>
    </p:spTree>
    <p:custDataLst>
      <p:tags r:id="rId1"/>
    </p:custDataLst>
    <p:extLst>
      <p:ext uri="{BB962C8B-B14F-4D97-AF65-F5344CB8AC3E}">
        <p14:creationId xmlns:p14="http://schemas.microsoft.com/office/powerpoint/2010/main" val="214220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19E40449-38E3-3D79-8DE4-F0314F675DB4}"/>
              </a:ext>
            </a:extLst>
          </p:cNvPr>
          <p:cNvPicPr>
            <a:picLocks noChangeAspect="1"/>
          </p:cNvPicPr>
          <p:nvPr/>
        </p:nvPicPr>
        <p:blipFill>
          <a:blip r:embed="rId3"/>
          <a:stretch>
            <a:fillRect/>
          </a:stretch>
        </p:blipFill>
        <p:spPr>
          <a:xfrm>
            <a:off x="1761445" y="1628075"/>
            <a:ext cx="6254554" cy="2510788"/>
          </a:xfrm>
          <a:prstGeom prst="rect">
            <a:avLst/>
          </a:prstGeom>
        </p:spPr>
      </p:pic>
      <p:pic>
        <p:nvPicPr>
          <p:cNvPr id="9" name="Picture 8">
            <a:extLst>
              <a:ext uri="{FF2B5EF4-FFF2-40B4-BE49-F238E27FC236}">
                <a16:creationId xmlns:a16="http://schemas.microsoft.com/office/drawing/2014/main" id="{D756E0E4-5274-C274-8886-8E8E27AAA828}"/>
              </a:ext>
            </a:extLst>
          </p:cNvPr>
          <p:cNvPicPr>
            <a:picLocks noChangeAspect="1"/>
          </p:cNvPicPr>
          <p:nvPr/>
        </p:nvPicPr>
        <p:blipFill>
          <a:blip r:embed="rId4"/>
          <a:stretch>
            <a:fillRect/>
          </a:stretch>
        </p:blipFill>
        <p:spPr>
          <a:xfrm>
            <a:off x="836696" y="466454"/>
            <a:ext cx="1136483" cy="921473"/>
          </a:xfrm>
          <a:prstGeom prst="rect">
            <a:avLst/>
          </a:prstGeom>
        </p:spPr>
      </p:pic>
      <p:sp>
        <p:nvSpPr>
          <p:cNvPr id="10" name="TextBox 9">
            <a:extLst>
              <a:ext uri="{FF2B5EF4-FFF2-40B4-BE49-F238E27FC236}">
                <a16:creationId xmlns:a16="http://schemas.microsoft.com/office/drawing/2014/main" id="{04FFF757-4728-2A19-63B1-CB562E9EAA2E}"/>
              </a:ext>
            </a:extLst>
          </p:cNvPr>
          <p:cNvSpPr txBox="1"/>
          <p:nvPr/>
        </p:nvSpPr>
        <p:spPr>
          <a:xfrm>
            <a:off x="1866116" y="748178"/>
            <a:ext cx="6926596" cy="506549"/>
          </a:xfrm>
          <a:prstGeom prst="rect">
            <a:avLst/>
          </a:prstGeom>
          <a:noFill/>
          <a:ln w="19050">
            <a:noFill/>
          </a:ln>
        </p:spPr>
        <p:txBody>
          <a:bodyPr wrap="square" rtlCol="0">
            <a:spAutoFit/>
          </a:bodyPr>
          <a:lstStyle/>
          <a:p>
            <a:pPr>
              <a:lnSpc>
                <a:spcPct val="150000"/>
              </a:lnSpc>
            </a:pPr>
            <a:r>
              <a:rPr lang="en-US" sz="2000" dirty="0" err="1">
                <a:solidFill>
                  <a:srgbClr val="073533"/>
                </a:solidFill>
                <a:latin typeface="Fira Sans Condensed Medium" panose="020B0603050000020004" pitchFamily="34" charset="0"/>
              </a:rPr>
              <a:t>Các</a:t>
            </a:r>
            <a:r>
              <a:rPr lang="en-US" sz="2000" dirty="0">
                <a:solidFill>
                  <a:srgbClr val="073533"/>
                </a:solidFill>
                <a:latin typeface="Fira Sans Condensed Medium" panose="020B0603050000020004" pitchFamily="34" charset="0"/>
              </a:rPr>
              <a:t> con </a:t>
            </a:r>
            <a:r>
              <a:rPr lang="en-US" sz="2000" dirty="0" err="1">
                <a:solidFill>
                  <a:srgbClr val="073533"/>
                </a:solidFill>
                <a:latin typeface="Fira Sans Condensed Medium" panose="020B0603050000020004" pitchFamily="34" charset="0"/>
              </a:rPr>
              <a:t>số</a:t>
            </a:r>
            <a:r>
              <a:rPr lang="en-US" sz="2000" dirty="0">
                <a:solidFill>
                  <a:srgbClr val="073533"/>
                </a:solidFill>
                <a:latin typeface="Fira Sans Condensed Medium" panose="020B0603050000020004" pitchFamily="34" charset="0"/>
              </a:rPr>
              <a:t> 0,9% </a:t>
            </a:r>
            <a:r>
              <a:rPr lang="en-US" sz="2000" dirty="0" err="1">
                <a:solidFill>
                  <a:srgbClr val="073533"/>
                </a:solidFill>
                <a:latin typeface="Fira Sans Condensed Medium" panose="020B0603050000020004" pitchFamily="34" charset="0"/>
              </a:rPr>
              <a:t>và</a:t>
            </a:r>
            <a:r>
              <a:rPr lang="en-US" sz="2000" dirty="0">
                <a:solidFill>
                  <a:srgbClr val="073533"/>
                </a:solidFill>
                <a:latin typeface="Fira Sans Condensed Medium" panose="020B0603050000020004" pitchFamily="34" charset="0"/>
              </a:rPr>
              <a:t> 0,1M </a:t>
            </a:r>
            <a:r>
              <a:rPr lang="en-US" sz="2000" dirty="0" err="1">
                <a:solidFill>
                  <a:srgbClr val="073533"/>
                </a:solidFill>
                <a:latin typeface="Fira Sans Condensed Medium" panose="020B0603050000020004" pitchFamily="34" charset="0"/>
              </a:rPr>
              <a:t>trên</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nhãn</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má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ó</a:t>
            </a:r>
            <a:r>
              <a:rPr lang="en-US" sz="2000" dirty="0">
                <a:solidFill>
                  <a:srgbClr val="073533"/>
                </a:solidFill>
                <a:latin typeface="Fira Sans Condensed Medium" panose="020B0603050000020004" pitchFamily="34" charset="0"/>
              </a:rPr>
              <a:t> ý </a:t>
            </a:r>
            <a:r>
              <a:rPr lang="en-US" sz="2000" dirty="0" err="1">
                <a:solidFill>
                  <a:srgbClr val="073533"/>
                </a:solidFill>
                <a:latin typeface="Fira Sans Condensed Medium" panose="020B0603050000020004" pitchFamily="34" charset="0"/>
              </a:rPr>
              <a:t>nghĩa</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gì</a:t>
            </a:r>
            <a:r>
              <a:rPr lang="en-US" sz="2000" dirty="0">
                <a:solidFill>
                  <a:srgbClr val="073533"/>
                </a:solidFill>
                <a:latin typeface="Fira Sans Condensed Medium" panose="020B0603050000020004" pitchFamily="34" charset="0"/>
              </a:rPr>
              <a:t>?</a:t>
            </a:r>
          </a:p>
        </p:txBody>
      </p:sp>
    </p:spTree>
    <p:custDataLst>
      <p:tags r:id="rId1"/>
    </p:custDataLst>
    <p:extLst>
      <p:ext uri="{BB962C8B-B14F-4D97-AF65-F5344CB8AC3E}">
        <p14:creationId xmlns:p14="http://schemas.microsoft.com/office/powerpoint/2010/main" val="12824978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8038D81-BAB5-2492-E315-42927723A908}"/>
              </a:ext>
            </a:extLst>
          </p:cNvPr>
          <p:cNvSpPr>
            <a:spLocks noGrp="1"/>
          </p:cNvSpPr>
          <p:nvPr>
            <p:ph type="title"/>
          </p:nvPr>
        </p:nvSpPr>
        <p:spPr>
          <a:xfrm>
            <a:off x="651348" y="468382"/>
            <a:ext cx="7717500" cy="478200"/>
          </a:xfrm>
        </p:spPr>
        <p:txBody>
          <a:bodyPr/>
          <a:lstStyle/>
          <a:p>
            <a:r>
              <a:rPr lang="en-US" sz="2800" dirty="0"/>
              <a:t>II. </a:t>
            </a:r>
            <a:r>
              <a:rPr lang="en-US" sz="2800" dirty="0" err="1"/>
              <a:t>Nồng</a:t>
            </a:r>
            <a:r>
              <a:rPr lang="en-US" sz="2800" dirty="0"/>
              <a:t> </a:t>
            </a:r>
            <a:r>
              <a:rPr lang="en-US" sz="2800" dirty="0" err="1"/>
              <a:t>độ</a:t>
            </a:r>
            <a:r>
              <a:rPr lang="en-US" sz="2800" dirty="0"/>
              <a:t> dung </a:t>
            </a:r>
            <a:r>
              <a:rPr lang="en-US" sz="2800" dirty="0" err="1"/>
              <a:t>dịch</a:t>
            </a:r>
            <a:endParaRPr lang="en-US" sz="2800" dirty="0"/>
          </a:p>
        </p:txBody>
      </p:sp>
      <p:sp>
        <p:nvSpPr>
          <p:cNvPr id="4" name="Title 2">
            <a:extLst>
              <a:ext uri="{FF2B5EF4-FFF2-40B4-BE49-F238E27FC236}">
                <a16:creationId xmlns:a16="http://schemas.microsoft.com/office/drawing/2014/main" id="{9632ABAC-B02D-C0B0-ED21-1BEF8FA32B8F}"/>
              </a:ext>
            </a:extLst>
          </p:cNvPr>
          <p:cNvSpPr txBox="1">
            <a:spLocks/>
          </p:cNvSpPr>
          <p:nvPr/>
        </p:nvSpPr>
        <p:spPr>
          <a:xfrm>
            <a:off x="1056984" y="946582"/>
            <a:ext cx="7717500" cy="478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Bebas Neue"/>
              <a:buNone/>
              <a:defRPr sz="3600" b="0" i="0" u="none" strike="noStrike" cap="none">
                <a:solidFill>
                  <a:schemeClr val="accent6"/>
                </a:solidFill>
                <a:latin typeface="Grandstander Black"/>
                <a:ea typeface="Grandstander Black"/>
                <a:cs typeface="Grandstander Black"/>
                <a:sym typeface="Grandstander Black"/>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r>
              <a:rPr lang="en-US" sz="2400" dirty="0"/>
              <a:t>1. </a:t>
            </a:r>
            <a:r>
              <a:rPr lang="en-US" sz="2400" dirty="0" err="1"/>
              <a:t>Nồng</a:t>
            </a:r>
            <a:r>
              <a:rPr lang="en-US" sz="2400" dirty="0"/>
              <a:t> </a:t>
            </a:r>
            <a:r>
              <a:rPr lang="en-US" sz="2400" dirty="0" err="1"/>
              <a:t>độ</a:t>
            </a:r>
            <a:r>
              <a:rPr lang="en-US" sz="2400" dirty="0"/>
              <a:t> </a:t>
            </a:r>
            <a:r>
              <a:rPr lang="en-US" sz="2400" dirty="0" err="1"/>
              <a:t>phần</a:t>
            </a:r>
            <a:r>
              <a:rPr lang="en-US" sz="2400" dirty="0"/>
              <a:t> </a:t>
            </a:r>
            <a:r>
              <a:rPr lang="en-US" sz="2400" dirty="0" err="1"/>
              <a:t>trăm</a:t>
            </a:r>
            <a:endParaRPr lang="en-US" sz="2400" dirty="0"/>
          </a:p>
        </p:txBody>
      </p:sp>
      <p:sp>
        <p:nvSpPr>
          <p:cNvPr id="5" name="TextBox 4">
            <a:extLst>
              <a:ext uri="{FF2B5EF4-FFF2-40B4-BE49-F238E27FC236}">
                <a16:creationId xmlns:a16="http://schemas.microsoft.com/office/drawing/2014/main" id="{3A7C8132-0D18-CE29-7C0E-8208AA7D81C0}"/>
              </a:ext>
            </a:extLst>
          </p:cNvPr>
          <p:cNvSpPr txBox="1"/>
          <p:nvPr/>
        </p:nvSpPr>
        <p:spPr>
          <a:xfrm>
            <a:off x="1283865" y="1348979"/>
            <a:ext cx="6926596" cy="1429879"/>
          </a:xfrm>
          <a:prstGeom prst="rect">
            <a:avLst/>
          </a:prstGeom>
          <a:noFill/>
          <a:ln w="19050">
            <a:noFill/>
          </a:ln>
        </p:spPr>
        <p:txBody>
          <a:bodyPr wrap="square" rtlCol="0">
            <a:spAutoFit/>
          </a:bodyPr>
          <a:lstStyle/>
          <a:p>
            <a:pPr algn="just">
              <a:lnSpc>
                <a:spcPct val="150000"/>
              </a:lnSpc>
            </a:pPr>
            <a:r>
              <a:rPr lang="en-US" sz="2000" dirty="0" err="1">
                <a:solidFill>
                  <a:schemeClr val="bg1">
                    <a:lumMod val="50000"/>
                  </a:schemeClr>
                </a:solidFill>
                <a:latin typeface="Fira Sans Condensed Medium" panose="020B0603050000020004" pitchFamily="34" charset="0"/>
              </a:rPr>
              <a:t>Nồng</a:t>
            </a:r>
            <a:r>
              <a:rPr lang="en-US" sz="2000" dirty="0">
                <a:solidFill>
                  <a:schemeClr val="bg1">
                    <a:lumMod val="50000"/>
                  </a:schemeClr>
                </a:solidFill>
                <a:latin typeface="Fira Sans Condensed Medium" panose="020B0603050000020004" pitchFamily="34" charset="0"/>
              </a:rPr>
              <a:t> </a:t>
            </a:r>
            <a:r>
              <a:rPr lang="en-US" sz="2000" dirty="0" err="1">
                <a:solidFill>
                  <a:schemeClr val="bg1">
                    <a:lumMod val="50000"/>
                  </a:schemeClr>
                </a:solidFill>
                <a:latin typeface="Fira Sans Condensed Medium" panose="020B0603050000020004" pitchFamily="34" charset="0"/>
              </a:rPr>
              <a:t>độ</a:t>
            </a:r>
            <a:r>
              <a:rPr lang="en-US" sz="2000" dirty="0">
                <a:solidFill>
                  <a:schemeClr val="bg1">
                    <a:lumMod val="50000"/>
                  </a:schemeClr>
                </a:solidFill>
                <a:latin typeface="Fira Sans Condensed Medium" panose="020B0603050000020004" pitchFamily="34" charset="0"/>
              </a:rPr>
              <a:t> </a:t>
            </a:r>
            <a:r>
              <a:rPr lang="en-US" sz="2000" dirty="0" err="1">
                <a:solidFill>
                  <a:schemeClr val="bg1">
                    <a:lumMod val="50000"/>
                  </a:schemeClr>
                </a:solidFill>
                <a:latin typeface="Fira Sans Condensed Medium" panose="020B0603050000020004" pitchFamily="34" charset="0"/>
              </a:rPr>
              <a:t>phần</a:t>
            </a:r>
            <a:r>
              <a:rPr lang="en-US" sz="2000" dirty="0">
                <a:solidFill>
                  <a:schemeClr val="bg1">
                    <a:lumMod val="50000"/>
                  </a:schemeClr>
                </a:solidFill>
                <a:latin typeface="Fira Sans Condensed Medium" panose="020B0603050000020004" pitchFamily="34" charset="0"/>
              </a:rPr>
              <a:t> </a:t>
            </a:r>
            <a:r>
              <a:rPr lang="en-US" sz="2000" dirty="0" err="1">
                <a:solidFill>
                  <a:schemeClr val="bg1">
                    <a:lumMod val="50000"/>
                  </a:schemeClr>
                </a:solidFill>
                <a:latin typeface="Fira Sans Condensed Medium" panose="020B0603050000020004" pitchFamily="34" charset="0"/>
              </a:rPr>
              <a:t>trăm</a:t>
            </a:r>
            <a:r>
              <a:rPr lang="en-US" sz="2000" dirty="0">
                <a:solidFill>
                  <a:schemeClr val="bg1">
                    <a:lumMod val="50000"/>
                  </a:schemeClr>
                </a:solidFill>
                <a:latin typeface="Fira Sans Condensed Medium" panose="020B0603050000020004" pitchFamily="34" charset="0"/>
              </a:rPr>
              <a:t> </a:t>
            </a:r>
            <a:r>
              <a:rPr lang="en-US" sz="2000" dirty="0">
                <a:solidFill>
                  <a:srgbClr val="073533"/>
                </a:solidFill>
                <a:latin typeface="Fira Sans Condensed Medium" panose="020B0603050000020004" pitchFamily="34" charset="0"/>
              </a:rPr>
              <a:t>(</a:t>
            </a:r>
            <a:r>
              <a:rPr lang="en-US" sz="2000" dirty="0" err="1">
                <a:solidFill>
                  <a:srgbClr val="073533"/>
                </a:solidFill>
                <a:latin typeface="Fira Sans Condensed Medium" panose="020B0603050000020004" pitchFamily="34" charset="0"/>
              </a:rPr>
              <a:t>kí</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iệu</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a:t>
            </a:r>
            <a:r>
              <a:rPr lang="en-US" sz="2000" dirty="0">
                <a:solidFill>
                  <a:schemeClr val="accent1">
                    <a:lumMod val="75000"/>
                  </a:schemeClr>
                </a:solidFill>
                <a:latin typeface="Fira Sans Condensed Medium" panose="020B0603050000020004" pitchFamily="34" charset="0"/>
              </a:rPr>
              <a:t>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ủa</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một</a:t>
            </a:r>
            <a:r>
              <a:rPr lang="en-US" sz="2000" dirty="0">
                <a:solidFill>
                  <a:srgbClr val="073533"/>
                </a:solidFill>
                <a:latin typeface="Fira Sans Condensed Medium" panose="020B0603050000020004" pitchFamily="34" charset="0"/>
              </a:rPr>
              <a:t> dung </a:t>
            </a:r>
            <a:r>
              <a:rPr lang="en-US" sz="2000" dirty="0" err="1">
                <a:solidFill>
                  <a:srgbClr val="073533"/>
                </a:solidFill>
                <a:latin typeface="Fira Sans Condensed Medium" panose="020B0603050000020004" pitchFamily="34" charset="0"/>
              </a:rPr>
              <a:t>dịch</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a:t>
            </a:r>
            <a:r>
              <a:rPr lang="en-US" sz="2000" dirty="0" err="1">
                <a:solidFill>
                  <a:schemeClr val="accent1">
                    <a:lumMod val="75000"/>
                  </a:schemeClr>
                </a:solidFill>
                <a:latin typeface="Fira Sans Condensed Medium" panose="020B0603050000020004" pitchFamily="34" charset="0"/>
              </a:rPr>
              <a:t>số</a:t>
            </a:r>
            <a:r>
              <a:rPr lang="en-US" sz="2000" dirty="0">
                <a:solidFill>
                  <a:schemeClr val="accent1">
                    <a:lumMod val="75000"/>
                  </a:schemeClr>
                </a:solidFill>
                <a:latin typeface="Fira Sans Condensed Medium" panose="020B0603050000020004" pitchFamily="34" charset="0"/>
              </a:rPr>
              <a:t> gam </a:t>
            </a:r>
            <a:r>
              <a:rPr lang="en-US" sz="2000" dirty="0" err="1">
                <a:solidFill>
                  <a:srgbClr val="073533"/>
                </a:solidFill>
                <a:latin typeface="Fira Sans Condensed Medium" panose="020B0603050000020004" pitchFamily="34" charset="0"/>
              </a:rPr>
              <a:t>chất</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có</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rong</a:t>
            </a:r>
            <a:r>
              <a:rPr lang="en-US" sz="2000" dirty="0">
                <a:solidFill>
                  <a:srgbClr val="073533"/>
                </a:solidFill>
                <a:latin typeface="Fira Sans Condensed Medium" panose="020B0603050000020004" pitchFamily="34" charset="0"/>
              </a:rPr>
              <a:t> </a:t>
            </a:r>
            <a:r>
              <a:rPr lang="en-US" sz="2000" dirty="0">
                <a:solidFill>
                  <a:schemeClr val="accent1">
                    <a:lumMod val="75000"/>
                  </a:schemeClr>
                </a:solidFill>
                <a:latin typeface="Fira Sans Condensed Medium" panose="020B0603050000020004" pitchFamily="34" charset="0"/>
              </a:rPr>
              <a:t>100 gam dung </a:t>
            </a:r>
            <a:r>
              <a:rPr lang="en-US" sz="2000" dirty="0" err="1">
                <a:solidFill>
                  <a:schemeClr val="accent1">
                    <a:lumMod val="75000"/>
                  </a:schemeClr>
                </a:solidFill>
                <a:latin typeface="Fira Sans Condensed Medium" panose="020B0603050000020004" pitchFamily="34" charset="0"/>
              </a:rPr>
              <a:t>dịch</a:t>
            </a:r>
            <a:r>
              <a:rPr lang="en-US" sz="2000" dirty="0">
                <a:solidFill>
                  <a:srgbClr val="073533"/>
                </a:solidFill>
                <a:latin typeface="Fira Sans Condensed Medium" panose="020B0603050000020004" pitchFamily="34" charset="0"/>
              </a:rPr>
              <a:t>.</a:t>
            </a:r>
          </a:p>
          <a:p>
            <a:pPr algn="just">
              <a:lnSpc>
                <a:spcPct val="150000"/>
              </a:lnSpc>
            </a:pPr>
            <a:r>
              <a:rPr lang="en-US" sz="2000" dirty="0" err="1">
                <a:solidFill>
                  <a:srgbClr val="073533"/>
                </a:solidFill>
                <a:latin typeface="Fira Sans Condensed Medium" panose="020B0603050000020004" pitchFamily="34" charset="0"/>
              </a:rPr>
              <a:t>Công</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hứ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ính</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nồng</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ộ</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phần</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răm</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ủa</a:t>
            </a:r>
            <a:r>
              <a:rPr lang="en-US" sz="2000" dirty="0">
                <a:solidFill>
                  <a:srgbClr val="073533"/>
                </a:solidFill>
                <a:latin typeface="Fira Sans Condensed Medium" panose="020B0603050000020004" pitchFamily="34" charset="0"/>
              </a:rPr>
              <a:t> dung </a:t>
            </a:r>
            <a:r>
              <a:rPr lang="en-US" sz="2000" dirty="0" err="1">
                <a:solidFill>
                  <a:srgbClr val="073533"/>
                </a:solidFill>
                <a:latin typeface="Fira Sans Condensed Medium" panose="020B0603050000020004" pitchFamily="34" charset="0"/>
              </a:rPr>
              <a:t>dịch</a:t>
            </a:r>
            <a:r>
              <a:rPr lang="en-US" sz="2000" dirty="0">
                <a:solidFill>
                  <a:srgbClr val="073533"/>
                </a:solidFill>
                <a:latin typeface="Fira Sans Condensed Medium" panose="020B0603050000020004" pitchFamily="34" charset="0"/>
              </a:rPr>
              <a:t>:</a:t>
            </a:r>
          </a:p>
        </p:txBody>
      </p:sp>
      <p:graphicFrame>
        <p:nvGraphicFramePr>
          <p:cNvPr id="6" name="Object 5">
            <a:extLst>
              <a:ext uri="{FF2B5EF4-FFF2-40B4-BE49-F238E27FC236}">
                <a16:creationId xmlns:a16="http://schemas.microsoft.com/office/drawing/2014/main" id="{C61423A1-311D-76F6-BA8D-075AC6881687}"/>
              </a:ext>
            </a:extLst>
          </p:cNvPr>
          <p:cNvGraphicFramePr>
            <a:graphicFrameLocks noChangeAspect="1"/>
          </p:cNvGraphicFramePr>
          <p:nvPr>
            <p:extLst>
              <p:ext uri="{D42A27DB-BD31-4B8C-83A1-F6EECF244321}">
                <p14:modId xmlns:p14="http://schemas.microsoft.com/office/powerpoint/2010/main" val="734339466"/>
              </p:ext>
            </p:extLst>
          </p:nvPr>
        </p:nvGraphicFramePr>
        <p:xfrm>
          <a:off x="3040896" y="2831816"/>
          <a:ext cx="1874838" cy="719137"/>
        </p:xfrm>
        <a:graphic>
          <a:graphicData uri="http://schemas.openxmlformats.org/presentationml/2006/ole">
            <mc:AlternateContent xmlns:mc="http://schemas.openxmlformats.org/markup-compatibility/2006">
              <mc:Choice xmlns:v="urn:schemas-microsoft-com:vml" Requires="v">
                <p:oleObj name="Equation" r:id="rId3" imgW="1218960" imgH="469800" progId="Equation.DSMT4">
                  <p:embed/>
                </p:oleObj>
              </mc:Choice>
              <mc:Fallback>
                <p:oleObj name="Equation" r:id="rId3" imgW="1218960" imgH="469800" progId="Equation.DSMT4">
                  <p:embed/>
                  <p:pic>
                    <p:nvPicPr>
                      <p:cNvPr id="6" name="Object 5">
                        <a:extLst>
                          <a:ext uri="{FF2B5EF4-FFF2-40B4-BE49-F238E27FC236}">
                            <a16:creationId xmlns:a16="http://schemas.microsoft.com/office/drawing/2014/main" id="{2BFC5533-AD3C-48B2-5651-F25425CB89CF}"/>
                          </a:ext>
                        </a:extLst>
                      </p:cNvPr>
                      <p:cNvPicPr>
                        <a:picLocks noChangeAspect="1" noChangeArrowheads="1"/>
                      </p:cNvPicPr>
                      <p:nvPr/>
                    </p:nvPicPr>
                    <p:blipFill>
                      <a:blip r:embed="rId4"/>
                      <a:srcRect/>
                      <a:stretch>
                        <a:fillRect/>
                      </a:stretch>
                    </p:blipFill>
                    <p:spPr bwMode="auto">
                      <a:xfrm>
                        <a:off x="3040896" y="2831816"/>
                        <a:ext cx="1874838" cy="719137"/>
                      </a:xfrm>
                      <a:prstGeom prst="rect">
                        <a:avLst/>
                      </a:prstGeom>
                      <a:noFill/>
                      <a:ln w="12700">
                        <a:solidFill>
                          <a:srgbClr val="073533"/>
                        </a:solidFill>
                      </a:ln>
                    </p:spPr>
                  </p:pic>
                </p:oleObj>
              </mc:Fallback>
            </mc:AlternateContent>
          </a:graphicData>
        </a:graphic>
      </p:graphicFrame>
      <p:sp>
        <p:nvSpPr>
          <p:cNvPr id="7" name="TextBox 6">
            <a:extLst>
              <a:ext uri="{FF2B5EF4-FFF2-40B4-BE49-F238E27FC236}">
                <a16:creationId xmlns:a16="http://schemas.microsoft.com/office/drawing/2014/main" id="{A07B6EDE-7A8B-77AE-11E6-EFD4152DF09C}"/>
              </a:ext>
            </a:extLst>
          </p:cNvPr>
          <p:cNvSpPr txBox="1"/>
          <p:nvPr/>
        </p:nvSpPr>
        <p:spPr>
          <a:xfrm>
            <a:off x="1331992" y="3391323"/>
            <a:ext cx="6926596" cy="1429879"/>
          </a:xfrm>
          <a:prstGeom prst="rect">
            <a:avLst/>
          </a:prstGeom>
          <a:noFill/>
          <a:ln w="19050">
            <a:noFill/>
          </a:ln>
        </p:spPr>
        <p:txBody>
          <a:bodyPr wrap="square" rtlCol="0">
            <a:spAutoFit/>
          </a:bodyPr>
          <a:lstStyle/>
          <a:p>
            <a:pPr algn="just">
              <a:lnSpc>
                <a:spcPct val="150000"/>
              </a:lnSpc>
            </a:pPr>
            <a:r>
              <a:rPr lang="en-US" sz="2000" dirty="0">
                <a:solidFill>
                  <a:srgbClr val="073533"/>
                </a:solidFill>
                <a:latin typeface="Fira Sans Condensed Medium" panose="020B0603050000020004" pitchFamily="34" charset="0"/>
              </a:rPr>
              <a:t>Trong </a:t>
            </a:r>
            <a:r>
              <a:rPr lang="en-US" sz="2000" dirty="0" err="1">
                <a:solidFill>
                  <a:srgbClr val="073533"/>
                </a:solidFill>
                <a:latin typeface="Fira Sans Condensed Medium" panose="020B0603050000020004" pitchFamily="34" charset="0"/>
              </a:rPr>
              <a:t>đó</a:t>
            </a:r>
            <a:r>
              <a:rPr lang="en-US" sz="2000" dirty="0">
                <a:solidFill>
                  <a:srgbClr val="073533"/>
                </a:solidFill>
                <a:latin typeface="Fira Sans Condensed Medium" panose="020B0603050000020004" pitchFamily="34" charset="0"/>
              </a:rPr>
              <a:t>: </a:t>
            </a:r>
          </a:p>
          <a:p>
            <a:pPr algn="just">
              <a:lnSpc>
                <a:spcPct val="150000"/>
              </a:lnSpc>
            </a:pP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m</a:t>
            </a:r>
            <a:r>
              <a:rPr lang="en-US" sz="2000" baseline="-25000" dirty="0" err="1">
                <a:solidFill>
                  <a:srgbClr val="073533"/>
                </a:solidFill>
                <a:latin typeface="Fira Sans Condensed Medium" panose="020B0603050000020004" pitchFamily="34" charset="0"/>
              </a:rPr>
              <a:t>c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khối</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ượng</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hất</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đơn</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vị</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gam.</a:t>
            </a:r>
          </a:p>
          <a:p>
            <a:pPr>
              <a:lnSpc>
                <a:spcPct val="150000"/>
              </a:lnSpc>
            </a:pP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m</a:t>
            </a:r>
            <a:r>
              <a:rPr lang="en-US" sz="2000" baseline="-25000" dirty="0" err="1">
                <a:solidFill>
                  <a:srgbClr val="073533"/>
                </a:solidFill>
                <a:latin typeface="Fira Sans Condensed Medium" panose="020B0603050000020004" pitchFamily="34" charset="0"/>
              </a:rPr>
              <a:t>dd</a:t>
            </a:r>
            <a:r>
              <a:rPr lang="en-US" sz="2000" baseline="-25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khối</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ượng</a:t>
            </a:r>
            <a:r>
              <a:rPr lang="en-US" sz="2000" dirty="0">
                <a:solidFill>
                  <a:srgbClr val="073533"/>
                </a:solidFill>
                <a:latin typeface="Fira Sans Condensed Medium" panose="020B0603050000020004" pitchFamily="34" charset="0"/>
              </a:rPr>
              <a:t> dung </a:t>
            </a:r>
            <a:r>
              <a:rPr lang="en-US" sz="2000" dirty="0" err="1">
                <a:solidFill>
                  <a:srgbClr val="073533"/>
                </a:solidFill>
                <a:latin typeface="Fira Sans Condensed Medium" panose="020B0603050000020004" pitchFamily="34" charset="0"/>
              </a:rPr>
              <a:t>dịch</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ơn</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vị</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gam.</a:t>
            </a:r>
          </a:p>
        </p:txBody>
      </p:sp>
      <p:sp>
        <p:nvSpPr>
          <p:cNvPr id="2" name="TextBox 1">
            <a:extLst>
              <a:ext uri="{FF2B5EF4-FFF2-40B4-BE49-F238E27FC236}">
                <a16:creationId xmlns:a16="http://schemas.microsoft.com/office/drawing/2014/main" id="{BF930E16-24B1-0FD0-0C0B-2DDCC79AE74E}"/>
              </a:ext>
            </a:extLst>
          </p:cNvPr>
          <p:cNvSpPr txBox="1"/>
          <p:nvPr/>
        </p:nvSpPr>
        <p:spPr>
          <a:xfrm>
            <a:off x="5542496" y="2864409"/>
            <a:ext cx="2276336" cy="506549"/>
          </a:xfrm>
          <a:prstGeom prst="rect">
            <a:avLst/>
          </a:prstGeom>
          <a:noFill/>
          <a:ln w="19050">
            <a:noFill/>
          </a:ln>
        </p:spPr>
        <p:txBody>
          <a:bodyPr wrap="square" rtlCol="0">
            <a:spAutoFit/>
          </a:bodyPr>
          <a:lstStyle/>
          <a:p>
            <a:pPr algn="just">
              <a:lnSpc>
                <a:spcPct val="150000"/>
              </a:lnSpc>
            </a:pPr>
            <a:r>
              <a:rPr lang="en-US" sz="2000" dirty="0" err="1">
                <a:solidFill>
                  <a:srgbClr val="073533"/>
                </a:solidFill>
                <a:latin typeface="Fira Sans Condensed Medium" panose="020B0603050000020004" pitchFamily="34" charset="0"/>
              </a:rPr>
              <a:t>m</a:t>
            </a:r>
            <a:r>
              <a:rPr lang="en-US" sz="2000" baseline="-25000" dirty="0" err="1">
                <a:solidFill>
                  <a:srgbClr val="073533"/>
                </a:solidFill>
                <a:latin typeface="Fira Sans Condensed Medium" panose="020B0603050000020004" pitchFamily="34" charset="0"/>
              </a:rPr>
              <a:t>dd</a:t>
            </a:r>
            <a:r>
              <a:rPr lang="en-US" sz="2000" dirty="0">
                <a:solidFill>
                  <a:srgbClr val="073533"/>
                </a:solidFill>
                <a:latin typeface="Fira Sans Condensed Medium" panose="020B0603050000020004" pitchFamily="34" charset="0"/>
              </a:rPr>
              <a:t> = </a:t>
            </a:r>
            <a:r>
              <a:rPr lang="en-US" sz="2000" dirty="0" err="1">
                <a:solidFill>
                  <a:srgbClr val="073533"/>
                </a:solidFill>
                <a:latin typeface="Fira Sans Condensed Medium" panose="020B0603050000020004" pitchFamily="34" charset="0"/>
              </a:rPr>
              <a:t>m</a:t>
            </a:r>
            <a:r>
              <a:rPr lang="en-US" sz="2000" baseline="-25000" dirty="0" err="1">
                <a:solidFill>
                  <a:srgbClr val="073533"/>
                </a:solidFill>
                <a:latin typeface="Fira Sans Condensed Medium" panose="020B0603050000020004" pitchFamily="34" charset="0"/>
              </a:rPr>
              <a:t>ct</a:t>
            </a:r>
            <a:r>
              <a:rPr lang="en-US" sz="2000" dirty="0">
                <a:solidFill>
                  <a:srgbClr val="073533"/>
                </a:solidFill>
                <a:latin typeface="Fira Sans Condensed Medium" panose="020B0603050000020004" pitchFamily="34" charset="0"/>
              </a:rPr>
              <a:t> + </a:t>
            </a:r>
            <a:r>
              <a:rPr lang="en-US" sz="2000" dirty="0" err="1">
                <a:solidFill>
                  <a:srgbClr val="073533"/>
                </a:solidFill>
                <a:latin typeface="Fira Sans Condensed Medium" panose="020B0603050000020004" pitchFamily="34" charset="0"/>
              </a:rPr>
              <a:t>m</a:t>
            </a:r>
            <a:r>
              <a:rPr lang="en-US" sz="2000" baseline="-25000" dirty="0" err="1">
                <a:solidFill>
                  <a:srgbClr val="073533"/>
                </a:solidFill>
                <a:latin typeface="Fira Sans Condensed Medium" panose="020B0603050000020004" pitchFamily="34" charset="0"/>
              </a:rPr>
              <a:t>nước</a:t>
            </a:r>
            <a:endParaRPr lang="en-US" sz="2000" dirty="0">
              <a:solidFill>
                <a:srgbClr val="073533"/>
              </a:solidFill>
              <a:latin typeface="Fira Sans Condensed Medium" panose="020B0603050000020004" pitchFamily="34" charset="0"/>
            </a:endParaRPr>
          </a:p>
        </p:txBody>
      </p:sp>
    </p:spTree>
    <p:custDataLst>
      <p:tags r:id="rId1"/>
    </p:custDataLst>
    <p:extLst>
      <p:ext uri="{BB962C8B-B14F-4D97-AF65-F5344CB8AC3E}">
        <p14:creationId xmlns:p14="http://schemas.microsoft.com/office/powerpoint/2010/main" val="944181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Effect transition="in" filter="fade">
                                      <p:cBhvr>
                                        <p:cTn id="26" dur="1000"/>
                                        <p:tgtEl>
                                          <p:spTgt spid="7">
                                            <p:txEl>
                                              <p:pRg st="0" end="0"/>
                                            </p:txEl>
                                          </p:spTgt>
                                        </p:tgtEl>
                                      </p:cBhvr>
                                    </p:animEffect>
                                    <p:anim calcmode="lin" valueType="num">
                                      <p:cBhvr>
                                        <p:cTn id="27"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28"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7">
                                            <p:txEl>
                                              <p:pRg st="1" end="1"/>
                                            </p:txEl>
                                          </p:spTgt>
                                        </p:tgtEl>
                                        <p:attrNameLst>
                                          <p:attrName>style.visibility</p:attrName>
                                        </p:attrNameLst>
                                      </p:cBhvr>
                                      <p:to>
                                        <p:strVal val="visible"/>
                                      </p:to>
                                    </p:set>
                                    <p:animEffect transition="in" filter="fade">
                                      <p:cBhvr>
                                        <p:cTn id="33" dur="1000"/>
                                        <p:tgtEl>
                                          <p:spTgt spid="7">
                                            <p:txEl>
                                              <p:pRg st="1" end="1"/>
                                            </p:txEl>
                                          </p:spTgt>
                                        </p:tgtEl>
                                      </p:cBhvr>
                                    </p:animEffect>
                                    <p:anim calcmode="lin" valueType="num">
                                      <p:cBhvr>
                                        <p:cTn id="34"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35"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7">
                                            <p:txEl>
                                              <p:pRg st="2" end="2"/>
                                            </p:txEl>
                                          </p:spTgt>
                                        </p:tgtEl>
                                        <p:attrNameLst>
                                          <p:attrName>style.visibility</p:attrName>
                                        </p:attrNameLst>
                                      </p:cBhvr>
                                      <p:to>
                                        <p:strVal val="visible"/>
                                      </p:to>
                                    </p:set>
                                    <p:animEffect transition="in" filter="fade">
                                      <p:cBhvr>
                                        <p:cTn id="40" dur="1000"/>
                                        <p:tgtEl>
                                          <p:spTgt spid="7">
                                            <p:txEl>
                                              <p:pRg st="2" end="2"/>
                                            </p:txEl>
                                          </p:spTgt>
                                        </p:tgtEl>
                                      </p:cBhvr>
                                    </p:animEffect>
                                    <p:anim calcmode="lin" valueType="num">
                                      <p:cBhvr>
                                        <p:cTn id="41"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42"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
                                            <p:txEl>
                                              <p:pRg st="0" end="0"/>
                                            </p:txEl>
                                          </p:spTgt>
                                        </p:tgtEl>
                                        <p:attrNameLst>
                                          <p:attrName>style.visibility</p:attrName>
                                        </p:attrNameLst>
                                      </p:cBhvr>
                                      <p:to>
                                        <p:strVal val="visible"/>
                                      </p:to>
                                    </p:set>
                                    <p:animEffect transition="in" filter="fade">
                                      <p:cBhvr>
                                        <p:cTn id="47" dur="1000"/>
                                        <p:tgtEl>
                                          <p:spTgt spid="2">
                                            <p:txEl>
                                              <p:pRg st="0" end="0"/>
                                            </p:txEl>
                                          </p:spTgt>
                                        </p:tgtEl>
                                      </p:cBhvr>
                                    </p:animEffect>
                                    <p:anim calcmode="lin" valueType="num">
                                      <p:cBhvr>
                                        <p:cTn id="4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4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build="p"/>
      <p:bldP spid="2"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DC7B01-9FD2-F0C6-AF4A-9DAE42FCA220}"/>
            </a:ext>
          </a:extLst>
        </p:cNvPr>
        <p:cNvGrpSpPr/>
        <p:nvPr/>
      </p:nvGrpSpPr>
      <p:grpSpPr>
        <a:xfrm>
          <a:off x="0" y="0"/>
          <a:ext cx="0" cy="0"/>
          <a:chOff x="0" y="0"/>
          <a:chExt cx="0" cy="0"/>
        </a:xfrm>
      </p:grpSpPr>
      <p:sp>
        <p:nvSpPr>
          <p:cNvPr id="4" name="Title 2">
            <a:extLst>
              <a:ext uri="{FF2B5EF4-FFF2-40B4-BE49-F238E27FC236}">
                <a16:creationId xmlns:a16="http://schemas.microsoft.com/office/drawing/2014/main" id="{4D54A3C7-E14B-751E-3D59-B613E1AFE38A}"/>
              </a:ext>
            </a:extLst>
          </p:cNvPr>
          <p:cNvSpPr txBox="1">
            <a:spLocks/>
          </p:cNvSpPr>
          <p:nvPr/>
        </p:nvSpPr>
        <p:spPr>
          <a:xfrm>
            <a:off x="492961" y="403442"/>
            <a:ext cx="7717500" cy="478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Bebas Neue"/>
              <a:buNone/>
              <a:defRPr sz="3600" b="0" i="0" u="none" strike="noStrike" cap="none">
                <a:solidFill>
                  <a:schemeClr val="accent6"/>
                </a:solidFill>
                <a:latin typeface="Grandstander Black"/>
                <a:ea typeface="Grandstander Black"/>
                <a:cs typeface="Grandstander Black"/>
                <a:sym typeface="Grandstander Black"/>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r>
              <a:rPr lang="en-US" sz="2400" dirty="0"/>
              <a:t>1. </a:t>
            </a:r>
            <a:r>
              <a:rPr lang="en-US" sz="2400" dirty="0" err="1"/>
              <a:t>Nồng</a:t>
            </a:r>
            <a:r>
              <a:rPr lang="en-US" sz="2400" dirty="0"/>
              <a:t> </a:t>
            </a:r>
            <a:r>
              <a:rPr lang="en-US" sz="2400" dirty="0" err="1"/>
              <a:t>độ</a:t>
            </a:r>
            <a:r>
              <a:rPr lang="en-US" sz="2400" dirty="0"/>
              <a:t> </a:t>
            </a:r>
            <a:r>
              <a:rPr lang="en-US" sz="2400" dirty="0" err="1"/>
              <a:t>phần</a:t>
            </a:r>
            <a:r>
              <a:rPr lang="en-US" sz="2400" dirty="0"/>
              <a:t> </a:t>
            </a:r>
            <a:r>
              <a:rPr lang="en-US" sz="2400" dirty="0" err="1"/>
              <a:t>trăm</a:t>
            </a:r>
            <a:endParaRPr lang="en-US" sz="2400" dirty="0"/>
          </a:p>
        </p:txBody>
      </p:sp>
      <p:sp>
        <p:nvSpPr>
          <p:cNvPr id="7" name="TextBox 6">
            <a:extLst>
              <a:ext uri="{FF2B5EF4-FFF2-40B4-BE49-F238E27FC236}">
                <a16:creationId xmlns:a16="http://schemas.microsoft.com/office/drawing/2014/main" id="{FF4F339E-21A1-BF75-EB4C-A0EA1170C5D4}"/>
              </a:ext>
            </a:extLst>
          </p:cNvPr>
          <p:cNvSpPr txBox="1"/>
          <p:nvPr/>
        </p:nvSpPr>
        <p:spPr>
          <a:xfrm>
            <a:off x="781977" y="723749"/>
            <a:ext cx="7814061" cy="880626"/>
          </a:xfrm>
          <a:prstGeom prst="rect">
            <a:avLst/>
          </a:prstGeom>
          <a:noFill/>
          <a:ln w="19050">
            <a:noFill/>
          </a:ln>
        </p:spPr>
        <p:txBody>
          <a:bodyPr wrap="square" rtlCol="0">
            <a:spAutoFit/>
          </a:bodyPr>
          <a:lstStyle/>
          <a:p>
            <a:pPr algn="just">
              <a:lnSpc>
                <a:spcPct val="150000"/>
              </a:lnSpc>
            </a:pPr>
            <a:r>
              <a:rPr lang="en-US" sz="1800" dirty="0" err="1">
                <a:solidFill>
                  <a:srgbClr val="0070C0"/>
                </a:solidFill>
                <a:latin typeface="Fira Sans Condensed Medium" panose="020B0603050000020004" pitchFamily="34" charset="0"/>
              </a:rPr>
              <a:t>Ví</a:t>
            </a:r>
            <a:r>
              <a:rPr lang="en-US" sz="1800" dirty="0">
                <a:solidFill>
                  <a:srgbClr val="0070C0"/>
                </a:solidFill>
                <a:latin typeface="Fira Sans Condensed Medium" panose="020B0603050000020004" pitchFamily="34" charset="0"/>
              </a:rPr>
              <a:t> </a:t>
            </a:r>
            <a:r>
              <a:rPr lang="en-US" sz="1800" dirty="0" err="1">
                <a:solidFill>
                  <a:srgbClr val="0070C0"/>
                </a:solidFill>
                <a:latin typeface="Fira Sans Condensed Medium" panose="020B0603050000020004" pitchFamily="34" charset="0"/>
              </a:rPr>
              <a:t>dụ</a:t>
            </a:r>
            <a:r>
              <a:rPr lang="en-US" sz="1800" dirty="0">
                <a:solidFill>
                  <a:srgbClr val="0070C0"/>
                </a:solidFill>
                <a:latin typeface="Fira Sans Condensed Medium" panose="020B0603050000020004" pitchFamily="34" charset="0"/>
              </a:rPr>
              <a:t> 1 (SGK/T38): </a:t>
            </a:r>
            <a:r>
              <a:rPr lang="en-US" sz="1800" dirty="0" err="1">
                <a:solidFill>
                  <a:srgbClr val="073533"/>
                </a:solidFill>
                <a:latin typeface="Fira Sans Condensed Medium" panose="020B0603050000020004" pitchFamily="34" charset="0"/>
              </a:rPr>
              <a:t>Hoà</a:t>
            </a:r>
            <a:r>
              <a:rPr lang="en-US" sz="1800" dirty="0">
                <a:solidFill>
                  <a:srgbClr val="073533"/>
                </a:solidFill>
                <a:latin typeface="Fira Sans Condensed Medium" panose="020B0603050000020004" pitchFamily="34" charset="0"/>
              </a:rPr>
              <a:t> tan 20 gam </a:t>
            </a:r>
            <a:r>
              <a:rPr lang="en-US" sz="1800" dirty="0" err="1">
                <a:solidFill>
                  <a:srgbClr val="073533"/>
                </a:solidFill>
                <a:latin typeface="Fira Sans Condensed Medium" panose="020B0603050000020004" pitchFamily="34" charset="0"/>
              </a:rPr>
              <a:t>đường</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ăn</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rong</a:t>
            </a:r>
            <a:r>
              <a:rPr lang="en-US" sz="1800" dirty="0">
                <a:solidFill>
                  <a:srgbClr val="073533"/>
                </a:solidFill>
                <a:latin typeface="Fira Sans Condensed Medium" panose="020B0603050000020004" pitchFamily="34" charset="0"/>
              </a:rPr>
              <a:t> 60 gam </a:t>
            </a:r>
            <a:r>
              <a:rPr lang="en-US" sz="1800" dirty="0" err="1">
                <a:solidFill>
                  <a:srgbClr val="073533"/>
                </a:solidFill>
                <a:latin typeface="Fira Sans Condensed Medium" panose="020B0603050000020004" pitchFamily="34" charset="0"/>
              </a:rPr>
              <a:t>nước</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hu</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ược</a:t>
            </a:r>
            <a:r>
              <a:rPr lang="en-US" sz="1800" dirty="0">
                <a:solidFill>
                  <a:srgbClr val="073533"/>
                </a:solidFill>
                <a:latin typeface="Fira Sans Condensed Medium" panose="020B0603050000020004" pitchFamily="34" charset="0"/>
              </a:rPr>
              <a:t> dung </a:t>
            </a:r>
            <a:r>
              <a:rPr lang="en-US" sz="1800" dirty="0" err="1">
                <a:solidFill>
                  <a:srgbClr val="073533"/>
                </a:solidFill>
                <a:latin typeface="Fira Sans Condensed Medium" panose="020B0603050000020004" pitchFamily="34" charset="0"/>
              </a:rPr>
              <a:t>dịch</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ường</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ính</a:t>
            </a:r>
            <a:r>
              <a:rPr lang="en-US" sz="1800" dirty="0">
                <a:solidFill>
                  <a:srgbClr val="073533"/>
                </a:solidFill>
                <a:latin typeface="Fira Sans Condensed Medium" panose="020B0603050000020004" pitchFamily="34" charset="0"/>
              </a:rPr>
              <a:t> C% </a:t>
            </a:r>
            <a:r>
              <a:rPr lang="en-US" sz="1800" dirty="0" err="1">
                <a:solidFill>
                  <a:srgbClr val="073533"/>
                </a:solidFill>
                <a:latin typeface="Fira Sans Condensed Medium" panose="020B0603050000020004" pitchFamily="34" charset="0"/>
              </a:rPr>
              <a:t>của</a:t>
            </a:r>
            <a:r>
              <a:rPr lang="en-US" sz="1800" dirty="0">
                <a:solidFill>
                  <a:srgbClr val="073533"/>
                </a:solidFill>
                <a:latin typeface="Fira Sans Condensed Medium" panose="020B0603050000020004" pitchFamily="34" charset="0"/>
              </a:rPr>
              <a:t> dung </a:t>
            </a:r>
            <a:r>
              <a:rPr lang="en-US" sz="1800" dirty="0" err="1">
                <a:solidFill>
                  <a:srgbClr val="073533"/>
                </a:solidFill>
                <a:latin typeface="Fira Sans Condensed Medium" panose="020B0603050000020004" pitchFamily="34" charset="0"/>
              </a:rPr>
              <a:t>dịch</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ường</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ó</a:t>
            </a:r>
            <a:r>
              <a:rPr lang="en-US" sz="1800" dirty="0">
                <a:solidFill>
                  <a:srgbClr val="073533"/>
                </a:solidFill>
                <a:latin typeface="Fira Sans Condensed Medium" panose="020B0603050000020004" pitchFamily="34" charset="0"/>
              </a:rPr>
              <a:t>.</a:t>
            </a:r>
          </a:p>
        </p:txBody>
      </p:sp>
      <p:sp>
        <p:nvSpPr>
          <p:cNvPr id="13" name="TextBox 12">
            <a:extLst>
              <a:ext uri="{FF2B5EF4-FFF2-40B4-BE49-F238E27FC236}">
                <a16:creationId xmlns:a16="http://schemas.microsoft.com/office/drawing/2014/main" id="{8967988D-2B9E-2AAF-0CC1-E62D997C4F48}"/>
              </a:ext>
            </a:extLst>
          </p:cNvPr>
          <p:cNvSpPr txBox="1"/>
          <p:nvPr/>
        </p:nvSpPr>
        <p:spPr>
          <a:xfrm>
            <a:off x="781976" y="1498119"/>
            <a:ext cx="7814061" cy="880626"/>
          </a:xfrm>
          <a:prstGeom prst="rect">
            <a:avLst/>
          </a:prstGeom>
          <a:noFill/>
          <a:ln w="19050">
            <a:noFill/>
          </a:ln>
        </p:spPr>
        <p:txBody>
          <a:bodyPr wrap="square" rtlCol="0">
            <a:spAutoFit/>
          </a:bodyPr>
          <a:lstStyle/>
          <a:p>
            <a:pPr algn="just">
              <a:lnSpc>
                <a:spcPct val="150000"/>
              </a:lnSpc>
            </a:pPr>
            <a:r>
              <a:rPr lang="en-US" sz="1800" dirty="0" err="1">
                <a:solidFill>
                  <a:srgbClr val="0070C0"/>
                </a:solidFill>
                <a:latin typeface="Fira Sans Condensed Medium" panose="020B0603050000020004" pitchFamily="34" charset="0"/>
              </a:rPr>
              <a:t>Ví</a:t>
            </a:r>
            <a:r>
              <a:rPr lang="en-US" sz="1800" dirty="0">
                <a:solidFill>
                  <a:srgbClr val="0070C0"/>
                </a:solidFill>
                <a:latin typeface="Fira Sans Condensed Medium" panose="020B0603050000020004" pitchFamily="34" charset="0"/>
              </a:rPr>
              <a:t> </a:t>
            </a:r>
            <a:r>
              <a:rPr lang="en-US" sz="1800" dirty="0" err="1">
                <a:solidFill>
                  <a:srgbClr val="0070C0"/>
                </a:solidFill>
                <a:latin typeface="Fira Sans Condensed Medium" panose="020B0603050000020004" pitchFamily="34" charset="0"/>
              </a:rPr>
              <a:t>dụ</a:t>
            </a:r>
            <a:r>
              <a:rPr lang="en-US" sz="1800" dirty="0">
                <a:solidFill>
                  <a:srgbClr val="0070C0"/>
                </a:solidFill>
                <a:latin typeface="Fira Sans Condensed Medium" panose="020B0603050000020004" pitchFamily="34" charset="0"/>
              </a:rPr>
              <a:t> 2 (SGK/T38): </a:t>
            </a:r>
            <a:r>
              <a:rPr lang="en-US" sz="1800" dirty="0" err="1">
                <a:solidFill>
                  <a:srgbClr val="073533"/>
                </a:solidFill>
                <a:latin typeface="Fira Sans Condensed Medium" panose="020B0603050000020004" pitchFamily="34" charset="0"/>
              </a:rPr>
              <a:t>Để</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pha</a:t>
            </a:r>
            <a:r>
              <a:rPr lang="en-US" sz="1800" dirty="0">
                <a:solidFill>
                  <a:srgbClr val="073533"/>
                </a:solidFill>
                <a:latin typeface="Fira Sans Condensed Medium" panose="020B0603050000020004" pitchFamily="34" charset="0"/>
              </a:rPr>
              <a:t> 300 gam dung </a:t>
            </a:r>
            <a:r>
              <a:rPr lang="en-US" sz="1800" dirty="0" err="1">
                <a:solidFill>
                  <a:srgbClr val="073533"/>
                </a:solidFill>
                <a:latin typeface="Fira Sans Condensed Medium" panose="020B0603050000020004" pitchFamily="34" charset="0"/>
              </a:rPr>
              <a:t>dịch</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muối</a:t>
            </a:r>
            <a:r>
              <a:rPr lang="en-US" sz="1800" dirty="0">
                <a:solidFill>
                  <a:srgbClr val="073533"/>
                </a:solidFill>
                <a:latin typeface="Fira Sans Condensed Medium" panose="020B0603050000020004" pitchFamily="34" charset="0"/>
              </a:rPr>
              <a:t> CuSO</a:t>
            </a:r>
            <a:r>
              <a:rPr lang="en-US" sz="1800" baseline="-25000" dirty="0">
                <a:solidFill>
                  <a:srgbClr val="073533"/>
                </a:solidFill>
                <a:latin typeface="Fira Sans Condensed Medium" panose="020B0603050000020004" pitchFamily="34" charset="0"/>
              </a:rPr>
              <a:t>4</a:t>
            </a:r>
            <a:r>
              <a:rPr lang="en-US" sz="1800" dirty="0">
                <a:solidFill>
                  <a:srgbClr val="073533"/>
                </a:solidFill>
                <a:latin typeface="Fira Sans Condensed Medium" panose="020B0603050000020004" pitchFamily="34" charset="0"/>
              </a:rPr>
              <a:t> 10% </a:t>
            </a:r>
            <a:r>
              <a:rPr lang="en-US" sz="1800" dirty="0" err="1">
                <a:solidFill>
                  <a:srgbClr val="073533"/>
                </a:solidFill>
                <a:latin typeface="Fira Sans Condensed Medium" panose="020B0603050000020004" pitchFamily="34" charset="0"/>
              </a:rPr>
              <a:t>cần</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dùng</a:t>
            </a:r>
            <a:r>
              <a:rPr lang="en-US" sz="1800" dirty="0">
                <a:solidFill>
                  <a:srgbClr val="073533"/>
                </a:solidFill>
                <a:latin typeface="Fira Sans Condensed Medium" panose="020B0603050000020004" pitchFamily="34" charset="0"/>
              </a:rPr>
              <a:t> bao </a:t>
            </a:r>
            <a:r>
              <a:rPr lang="en-US" sz="1800" dirty="0" err="1">
                <a:solidFill>
                  <a:srgbClr val="073533"/>
                </a:solidFill>
                <a:latin typeface="Fira Sans Condensed Medium" panose="020B0603050000020004" pitchFamily="34" charset="0"/>
              </a:rPr>
              <a:t>nhiêu</a:t>
            </a:r>
            <a:r>
              <a:rPr lang="en-US" sz="1800" dirty="0">
                <a:solidFill>
                  <a:srgbClr val="073533"/>
                </a:solidFill>
                <a:latin typeface="Fira Sans Condensed Medium" panose="020B0603050000020004" pitchFamily="34" charset="0"/>
              </a:rPr>
              <a:t> gam </a:t>
            </a:r>
            <a:r>
              <a:rPr lang="en-US" sz="1800" dirty="0" err="1">
                <a:solidFill>
                  <a:srgbClr val="073533"/>
                </a:solidFill>
                <a:latin typeface="Fira Sans Condensed Medium" panose="020B0603050000020004" pitchFamily="34" charset="0"/>
              </a:rPr>
              <a:t>muối</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và</a:t>
            </a:r>
            <a:r>
              <a:rPr lang="en-US" sz="1800" dirty="0">
                <a:solidFill>
                  <a:srgbClr val="073533"/>
                </a:solidFill>
                <a:latin typeface="Fira Sans Condensed Medium" panose="020B0603050000020004" pitchFamily="34" charset="0"/>
              </a:rPr>
              <a:t> bao </a:t>
            </a:r>
            <a:r>
              <a:rPr lang="en-US" sz="1800" dirty="0" err="1">
                <a:solidFill>
                  <a:srgbClr val="073533"/>
                </a:solidFill>
                <a:latin typeface="Fira Sans Condensed Medium" panose="020B0603050000020004" pitchFamily="34" charset="0"/>
              </a:rPr>
              <a:t>nhiêu</a:t>
            </a:r>
            <a:r>
              <a:rPr lang="en-US" sz="1800" dirty="0">
                <a:solidFill>
                  <a:srgbClr val="073533"/>
                </a:solidFill>
                <a:latin typeface="Fira Sans Condensed Medium" panose="020B0603050000020004" pitchFamily="34" charset="0"/>
              </a:rPr>
              <a:t> gam </a:t>
            </a:r>
            <a:r>
              <a:rPr lang="en-US" sz="1800" dirty="0" err="1">
                <a:solidFill>
                  <a:srgbClr val="073533"/>
                </a:solidFill>
                <a:latin typeface="Fira Sans Condensed Medium" panose="020B0603050000020004" pitchFamily="34" charset="0"/>
              </a:rPr>
              <a:t>nước</a:t>
            </a:r>
            <a:r>
              <a:rPr lang="en-US" sz="1800" dirty="0">
                <a:solidFill>
                  <a:srgbClr val="073533"/>
                </a:solidFill>
                <a:latin typeface="Fira Sans Condensed Medium" panose="020B0603050000020004" pitchFamily="34" charset="0"/>
              </a:rPr>
              <a:t>?</a:t>
            </a:r>
          </a:p>
        </p:txBody>
      </p:sp>
      <p:grpSp>
        <p:nvGrpSpPr>
          <p:cNvPr id="16" name="Group 15">
            <a:extLst>
              <a:ext uri="{FF2B5EF4-FFF2-40B4-BE49-F238E27FC236}">
                <a16:creationId xmlns:a16="http://schemas.microsoft.com/office/drawing/2014/main" id="{3956C4CE-7BD7-AE73-1578-E068DB0C3FF9}"/>
              </a:ext>
            </a:extLst>
          </p:cNvPr>
          <p:cNvGrpSpPr/>
          <p:nvPr/>
        </p:nvGrpSpPr>
        <p:grpSpPr>
          <a:xfrm>
            <a:off x="781976" y="2303918"/>
            <a:ext cx="7814061" cy="1296124"/>
            <a:chOff x="781976" y="2070163"/>
            <a:chExt cx="7814061" cy="1296124"/>
          </a:xfrm>
        </p:grpSpPr>
        <p:cxnSp>
          <p:nvCxnSpPr>
            <p:cNvPr id="11" name="Straight Arrow Connector 10">
              <a:extLst>
                <a:ext uri="{FF2B5EF4-FFF2-40B4-BE49-F238E27FC236}">
                  <a16:creationId xmlns:a16="http://schemas.microsoft.com/office/drawing/2014/main" id="{CAB49DAF-C09B-3A66-4379-1CEC888B0679}"/>
                </a:ext>
              </a:extLst>
            </p:cNvPr>
            <p:cNvCxnSpPr/>
            <p:nvPr/>
          </p:nvCxnSpPr>
          <p:spPr>
            <a:xfrm>
              <a:off x="4496500" y="3190088"/>
              <a:ext cx="453762" cy="0"/>
            </a:xfrm>
            <a:prstGeom prst="straightConnector1">
              <a:avLst/>
            </a:prstGeom>
            <a:ln w="19050">
              <a:solidFill>
                <a:srgbClr val="073533"/>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2DE9C2CE-1591-6272-0D41-F45A2346A1A6}"/>
                </a:ext>
              </a:extLst>
            </p:cNvPr>
            <p:cNvSpPr txBox="1"/>
            <p:nvPr/>
          </p:nvSpPr>
          <p:spPr>
            <a:xfrm>
              <a:off x="781976" y="2070163"/>
              <a:ext cx="7814061" cy="1296124"/>
            </a:xfrm>
            <a:prstGeom prst="rect">
              <a:avLst/>
            </a:prstGeom>
            <a:noFill/>
            <a:ln w="19050">
              <a:noFill/>
            </a:ln>
          </p:spPr>
          <p:txBody>
            <a:bodyPr wrap="square" rtlCol="0">
              <a:spAutoFit/>
            </a:bodyPr>
            <a:lstStyle/>
            <a:p>
              <a:pPr algn="just">
                <a:lnSpc>
                  <a:spcPct val="150000"/>
                </a:lnSpc>
              </a:pPr>
              <a:r>
                <a:rPr lang="en-US" sz="1800" dirty="0" err="1">
                  <a:solidFill>
                    <a:srgbClr val="0070C0"/>
                  </a:solidFill>
                  <a:latin typeface="Fira Sans Condensed Medium" panose="020B0603050000020004" pitchFamily="34" charset="0"/>
                </a:rPr>
                <a:t>Ví</a:t>
              </a:r>
              <a:r>
                <a:rPr lang="en-US" sz="1800" dirty="0">
                  <a:solidFill>
                    <a:srgbClr val="0070C0"/>
                  </a:solidFill>
                  <a:latin typeface="Fira Sans Condensed Medium" panose="020B0603050000020004" pitchFamily="34" charset="0"/>
                </a:rPr>
                <a:t> </a:t>
              </a:r>
              <a:r>
                <a:rPr lang="en-US" sz="1800" dirty="0" err="1">
                  <a:solidFill>
                    <a:srgbClr val="0070C0"/>
                  </a:solidFill>
                  <a:latin typeface="Fira Sans Condensed Medium" panose="020B0603050000020004" pitchFamily="34" charset="0"/>
                </a:rPr>
                <a:t>dụ</a:t>
              </a:r>
              <a:r>
                <a:rPr lang="en-US" sz="1800" dirty="0">
                  <a:solidFill>
                    <a:srgbClr val="0070C0"/>
                  </a:solidFill>
                  <a:latin typeface="Fira Sans Condensed Medium" panose="020B0603050000020004" pitchFamily="34" charset="0"/>
                </a:rPr>
                <a:t> 3: </a:t>
              </a:r>
              <a:r>
                <a:rPr lang="en-US" sz="1800" dirty="0" err="1">
                  <a:solidFill>
                    <a:srgbClr val="073533"/>
                  </a:solidFill>
                  <a:latin typeface="Fira Sans Condensed Medium" panose="020B0603050000020004" pitchFamily="34" charset="0"/>
                </a:rPr>
                <a:t>Hoà</a:t>
              </a:r>
              <a:r>
                <a:rPr lang="en-US" sz="1800" dirty="0">
                  <a:solidFill>
                    <a:srgbClr val="073533"/>
                  </a:solidFill>
                  <a:latin typeface="Fira Sans Condensed Medium" panose="020B0603050000020004" pitchFamily="34" charset="0"/>
                </a:rPr>
                <a:t> tan 6,2 gam Na</a:t>
              </a:r>
              <a:r>
                <a:rPr lang="en-US" sz="1800" baseline="-25000" dirty="0">
                  <a:solidFill>
                    <a:srgbClr val="073533"/>
                  </a:solidFill>
                  <a:latin typeface="Fira Sans Condensed Medium" panose="020B0603050000020004" pitchFamily="34" charset="0"/>
                </a:rPr>
                <a:t>2</a:t>
              </a:r>
              <a:r>
                <a:rPr lang="en-US" sz="1800" dirty="0">
                  <a:solidFill>
                    <a:srgbClr val="073533"/>
                  </a:solidFill>
                  <a:latin typeface="Fira Sans Condensed Medium" panose="020B0603050000020004" pitchFamily="34" charset="0"/>
                </a:rPr>
                <a:t>O </a:t>
              </a:r>
              <a:r>
                <a:rPr lang="en-US" sz="1800" dirty="0" err="1">
                  <a:solidFill>
                    <a:srgbClr val="073533"/>
                  </a:solidFill>
                  <a:latin typeface="Fira Sans Condensed Medium" panose="020B0603050000020004" pitchFamily="34" charset="0"/>
                </a:rPr>
                <a:t>trong</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nước</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hu</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ược</a:t>
              </a:r>
              <a:r>
                <a:rPr lang="en-US" sz="1800" dirty="0">
                  <a:solidFill>
                    <a:srgbClr val="073533"/>
                  </a:solidFill>
                  <a:latin typeface="Fira Sans Condensed Medium" panose="020B0603050000020004" pitchFamily="34" charset="0"/>
                </a:rPr>
                <a:t> 80 gam dung </a:t>
              </a:r>
              <a:r>
                <a:rPr lang="en-US" sz="1800" dirty="0" err="1">
                  <a:solidFill>
                    <a:srgbClr val="073533"/>
                  </a:solidFill>
                  <a:latin typeface="Fira Sans Condensed Medium" panose="020B0603050000020004" pitchFamily="34" charset="0"/>
                </a:rPr>
                <a:t>dịch</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ính</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nồng</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ộ</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phần</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răm</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của</a:t>
              </a:r>
              <a:r>
                <a:rPr lang="en-US" sz="1800" dirty="0">
                  <a:solidFill>
                    <a:srgbClr val="073533"/>
                  </a:solidFill>
                  <a:latin typeface="Fira Sans Condensed Medium" panose="020B0603050000020004" pitchFamily="34" charset="0"/>
                </a:rPr>
                <a:t> dung </a:t>
              </a:r>
              <a:r>
                <a:rPr lang="en-US" sz="1800" dirty="0" err="1">
                  <a:solidFill>
                    <a:srgbClr val="073533"/>
                  </a:solidFill>
                  <a:latin typeface="Fira Sans Condensed Medium" panose="020B0603050000020004" pitchFamily="34" charset="0"/>
                </a:rPr>
                <a:t>dịch</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hu</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ược</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biết</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rong</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quá</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rình</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hoà</a:t>
              </a:r>
              <a:r>
                <a:rPr lang="en-US" sz="1800" dirty="0">
                  <a:solidFill>
                    <a:srgbClr val="073533"/>
                  </a:solidFill>
                  <a:latin typeface="Fira Sans Condensed Medium" panose="020B0603050000020004" pitchFamily="34" charset="0"/>
                </a:rPr>
                <a:t> tan </a:t>
              </a:r>
              <a:r>
                <a:rPr lang="en-US" sz="1800" dirty="0" err="1">
                  <a:solidFill>
                    <a:srgbClr val="073533"/>
                  </a:solidFill>
                  <a:latin typeface="Fira Sans Condensed Medium" panose="020B0603050000020004" pitchFamily="34" charset="0"/>
                </a:rPr>
                <a:t>có</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xảy</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ra</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phản</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ứng</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hoá</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học</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heo</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sơ</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ồ</a:t>
              </a:r>
              <a:r>
                <a:rPr lang="en-US" sz="1800" dirty="0">
                  <a:solidFill>
                    <a:srgbClr val="073533"/>
                  </a:solidFill>
                  <a:latin typeface="Fira Sans Condensed Medium" panose="020B0603050000020004" pitchFamily="34" charset="0"/>
                </a:rPr>
                <a:t>:     Na</a:t>
              </a:r>
              <a:r>
                <a:rPr lang="en-US" sz="1800" baseline="-25000" dirty="0">
                  <a:solidFill>
                    <a:srgbClr val="073533"/>
                  </a:solidFill>
                  <a:latin typeface="Fira Sans Condensed Medium" panose="020B0603050000020004" pitchFamily="34" charset="0"/>
                </a:rPr>
                <a:t>2</a:t>
              </a:r>
              <a:r>
                <a:rPr lang="en-US" sz="1800" dirty="0">
                  <a:solidFill>
                    <a:srgbClr val="073533"/>
                  </a:solidFill>
                  <a:latin typeface="Fira Sans Condensed Medium" panose="020B0603050000020004" pitchFamily="34" charset="0"/>
                </a:rPr>
                <a:t>O + H</a:t>
              </a:r>
              <a:r>
                <a:rPr lang="en-US" sz="1800" baseline="-25000" dirty="0">
                  <a:solidFill>
                    <a:srgbClr val="073533"/>
                  </a:solidFill>
                  <a:latin typeface="Fira Sans Condensed Medium" panose="020B0603050000020004" pitchFamily="34" charset="0"/>
                </a:rPr>
                <a:t>2</a:t>
              </a:r>
              <a:r>
                <a:rPr lang="en-US" sz="1800" dirty="0">
                  <a:solidFill>
                    <a:srgbClr val="073533"/>
                  </a:solidFill>
                  <a:latin typeface="Fira Sans Condensed Medium" panose="020B0603050000020004" pitchFamily="34" charset="0"/>
                </a:rPr>
                <a:t>O            NaOH.</a:t>
              </a:r>
            </a:p>
          </p:txBody>
        </p:sp>
      </p:grpSp>
      <p:grpSp>
        <p:nvGrpSpPr>
          <p:cNvPr id="17" name="Group 16">
            <a:extLst>
              <a:ext uri="{FF2B5EF4-FFF2-40B4-BE49-F238E27FC236}">
                <a16:creationId xmlns:a16="http://schemas.microsoft.com/office/drawing/2014/main" id="{F197C83F-017C-1B40-FC2B-96330888A02F}"/>
              </a:ext>
            </a:extLst>
          </p:cNvPr>
          <p:cNvGrpSpPr/>
          <p:nvPr/>
        </p:nvGrpSpPr>
        <p:grpSpPr>
          <a:xfrm>
            <a:off x="781975" y="3555273"/>
            <a:ext cx="7814061" cy="1296124"/>
            <a:chOff x="781975" y="3609215"/>
            <a:chExt cx="7814061" cy="1296124"/>
          </a:xfrm>
        </p:grpSpPr>
        <p:cxnSp>
          <p:nvCxnSpPr>
            <p:cNvPr id="12" name="Straight Arrow Connector 11">
              <a:extLst>
                <a:ext uri="{FF2B5EF4-FFF2-40B4-BE49-F238E27FC236}">
                  <a16:creationId xmlns:a16="http://schemas.microsoft.com/office/drawing/2014/main" id="{EDF25633-C808-D669-16EC-BFCAD8269D64}"/>
                </a:ext>
              </a:extLst>
            </p:cNvPr>
            <p:cNvCxnSpPr/>
            <p:nvPr/>
          </p:nvCxnSpPr>
          <p:spPr>
            <a:xfrm>
              <a:off x="4408270" y="4724400"/>
              <a:ext cx="453762" cy="0"/>
            </a:xfrm>
            <a:prstGeom prst="straightConnector1">
              <a:avLst/>
            </a:prstGeom>
            <a:ln w="19050">
              <a:solidFill>
                <a:srgbClr val="073533"/>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6E2DEC6E-AA07-A80F-9864-427CF7061EF0}"/>
                </a:ext>
              </a:extLst>
            </p:cNvPr>
            <p:cNvSpPr txBox="1"/>
            <p:nvPr/>
          </p:nvSpPr>
          <p:spPr>
            <a:xfrm>
              <a:off x="781975" y="3609215"/>
              <a:ext cx="7814061" cy="1296124"/>
            </a:xfrm>
            <a:prstGeom prst="rect">
              <a:avLst/>
            </a:prstGeom>
            <a:noFill/>
            <a:ln w="19050">
              <a:noFill/>
            </a:ln>
          </p:spPr>
          <p:txBody>
            <a:bodyPr wrap="square" rtlCol="0">
              <a:spAutoFit/>
            </a:bodyPr>
            <a:lstStyle/>
            <a:p>
              <a:pPr algn="just">
                <a:lnSpc>
                  <a:spcPct val="150000"/>
                </a:lnSpc>
              </a:pPr>
              <a:r>
                <a:rPr lang="en-US" sz="1800" dirty="0" err="1">
                  <a:solidFill>
                    <a:srgbClr val="0070C0"/>
                  </a:solidFill>
                  <a:latin typeface="Fira Sans Condensed Medium" panose="020B0603050000020004" pitchFamily="34" charset="0"/>
                </a:rPr>
                <a:t>Ví</a:t>
              </a:r>
              <a:r>
                <a:rPr lang="en-US" sz="1800" dirty="0">
                  <a:solidFill>
                    <a:srgbClr val="0070C0"/>
                  </a:solidFill>
                  <a:latin typeface="Fira Sans Condensed Medium" panose="020B0603050000020004" pitchFamily="34" charset="0"/>
                </a:rPr>
                <a:t> </a:t>
              </a:r>
              <a:r>
                <a:rPr lang="en-US" sz="1800" dirty="0" err="1">
                  <a:solidFill>
                    <a:srgbClr val="0070C0"/>
                  </a:solidFill>
                  <a:latin typeface="Fira Sans Condensed Medium" panose="020B0603050000020004" pitchFamily="34" charset="0"/>
                </a:rPr>
                <a:t>dụ</a:t>
              </a:r>
              <a:r>
                <a:rPr lang="en-US" sz="1800" dirty="0">
                  <a:solidFill>
                    <a:srgbClr val="0070C0"/>
                  </a:solidFill>
                  <a:latin typeface="Fira Sans Condensed Medium" panose="020B0603050000020004" pitchFamily="34" charset="0"/>
                </a:rPr>
                <a:t> 4: </a:t>
              </a:r>
              <a:r>
                <a:rPr lang="en-US" sz="1800" dirty="0" err="1">
                  <a:solidFill>
                    <a:srgbClr val="073533"/>
                  </a:solidFill>
                  <a:latin typeface="Fira Sans Condensed Medium" panose="020B0603050000020004" pitchFamily="34" charset="0"/>
                </a:rPr>
                <a:t>Hoà</a:t>
              </a:r>
              <a:r>
                <a:rPr lang="en-US" sz="1800" dirty="0">
                  <a:solidFill>
                    <a:srgbClr val="073533"/>
                  </a:solidFill>
                  <a:latin typeface="Fira Sans Condensed Medium" panose="020B0603050000020004" pitchFamily="34" charset="0"/>
                </a:rPr>
                <a:t> tan 9,2 gam Na </a:t>
              </a:r>
              <a:r>
                <a:rPr lang="en-US" sz="1800" dirty="0" err="1">
                  <a:solidFill>
                    <a:srgbClr val="073533"/>
                  </a:solidFill>
                  <a:latin typeface="Fira Sans Condensed Medium" panose="020B0603050000020004" pitchFamily="34" charset="0"/>
                </a:rPr>
                <a:t>trong</a:t>
              </a:r>
              <a:r>
                <a:rPr lang="en-US" sz="1800" dirty="0">
                  <a:solidFill>
                    <a:srgbClr val="073533"/>
                  </a:solidFill>
                  <a:latin typeface="Fira Sans Condensed Medium" panose="020B0603050000020004" pitchFamily="34" charset="0"/>
                </a:rPr>
                <a:t> 50 gam </a:t>
              </a:r>
              <a:r>
                <a:rPr lang="en-US" sz="1800" dirty="0" err="1">
                  <a:solidFill>
                    <a:srgbClr val="073533"/>
                  </a:solidFill>
                  <a:latin typeface="Fira Sans Condensed Medium" panose="020B0603050000020004" pitchFamily="34" charset="0"/>
                </a:rPr>
                <a:t>nước</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ính</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nồng</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ộ</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phần</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răm</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của</a:t>
              </a:r>
              <a:r>
                <a:rPr lang="en-US" sz="1800" dirty="0">
                  <a:solidFill>
                    <a:srgbClr val="073533"/>
                  </a:solidFill>
                  <a:latin typeface="Fira Sans Condensed Medium" panose="020B0603050000020004" pitchFamily="34" charset="0"/>
                </a:rPr>
                <a:t> dung </a:t>
              </a:r>
              <a:r>
                <a:rPr lang="en-US" sz="1800" dirty="0" err="1">
                  <a:solidFill>
                    <a:srgbClr val="073533"/>
                  </a:solidFill>
                  <a:latin typeface="Fira Sans Condensed Medium" panose="020B0603050000020004" pitchFamily="34" charset="0"/>
                </a:rPr>
                <a:t>dịch</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hu</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ược</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biết</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rong</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quá</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rình</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hoà</a:t>
              </a:r>
              <a:r>
                <a:rPr lang="en-US" sz="1800" dirty="0">
                  <a:solidFill>
                    <a:srgbClr val="073533"/>
                  </a:solidFill>
                  <a:latin typeface="Fira Sans Condensed Medium" panose="020B0603050000020004" pitchFamily="34" charset="0"/>
                </a:rPr>
                <a:t> tan </a:t>
              </a:r>
              <a:r>
                <a:rPr lang="en-US" sz="1800" dirty="0" err="1">
                  <a:solidFill>
                    <a:srgbClr val="073533"/>
                  </a:solidFill>
                  <a:latin typeface="Fira Sans Condensed Medium" panose="020B0603050000020004" pitchFamily="34" charset="0"/>
                </a:rPr>
                <a:t>có</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xảy</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ra</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phản</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ứng</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heo</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sơ</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ồ</a:t>
              </a:r>
              <a:r>
                <a:rPr lang="en-US" sz="1800" dirty="0">
                  <a:solidFill>
                    <a:srgbClr val="073533"/>
                  </a:solidFill>
                  <a:latin typeface="Fira Sans Condensed Medium" panose="020B0603050000020004" pitchFamily="34" charset="0"/>
                </a:rPr>
                <a:t>:</a:t>
              </a:r>
            </a:p>
            <a:p>
              <a:pPr algn="ctr">
                <a:lnSpc>
                  <a:spcPct val="150000"/>
                </a:lnSpc>
              </a:pPr>
              <a:r>
                <a:rPr lang="en-US" sz="1800" dirty="0">
                  <a:solidFill>
                    <a:srgbClr val="073533"/>
                  </a:solidFill>
                  <a:latin typeface="Fira Sans Condensed Medium" panose="020B0603050000020004" pitchFamily="34" charset="0"/>
                </a:rPr>
                <a:t>Na + H</a:t>
              </a:r>
              <a:r>
                <a:rPr lang="en-US" sz="1800" baseline="-25000" dirty="0">
                  <a:solidFill>
                    <a:srgbClr val="073533"/>
                  </a:solidFill>
                  <a:latin typeface="Fira Sans Condensed Medium" panose="020B0603050000020004" pitchFamily="34" charset="0"/>
                </a:rPr>
                <a:t>2</a:t>
              </a:r>
              <a:r>
                <a:rPr lang="en-US" sz="1800" dirty="0">
                  <a:solidFill>
                    <a:srgbClr val="073533"/>
                  </a:solidFill>
                  <a:latin typeface="Fira Sans Condensed Medium" panose="020B0603050000020004" pitchFamily="34" charset="0"/>
                </a:rPr>
                <a:t>O              NaOH + H</a:t>
              </a:r>
              <a:r>
                <a:rPr lang="en-US" sz="1800" baseline="-25000" dirty="0">
                  <a:solidFill>
                    <a:srgbClr val="073533"/>
                  </a:solidFill>
                  <a:latin typeface="Fira Sans Condensed Medium" panose="020B0603050000020004" pitchFamily="34" charset="0"/>
                </a:rPr>
                <a:t>2</a:t>
              </a:r>
              <a:endParaRPr lang="en-US" sz="1800" dirty="0">
                <a:solidFill>
                  <a:srgbClr val="073533"/>
                </a:solidFill>
                <a:latin typeface="Fira Sans Condensed Medium" panose="020B0603050000020004" pitchFamily="34" charset="0"/>
              </a:endParaRPr>
            </a:p>
          </p:txBody>
        </p:sp>
      </p:grpSp>
    </p:spTree>
    <p:custDataLst>
      <p:tags r:id="rId1"/>
    </p:custDataLst>
    <p:extLst>
      <p:ext uri="{BB962C8B-B14F-4D97-AF65-F5344CB8AC3E}">
        <p14:creationId xmlns:p14="http://schemas.microsoft.com/office/powerpoint/2010/main" val="1330757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1000"/>
                                        <p:tgtEl>
                                          <p:spTgt spid="17"/>
                                        </p:tgtEl>
                                      </p:cBhvr>
                                    </p:animEffect>
                                    <p:anim calcmode="lin" valueType="num">
                                      <p:cBhvr>
                                        <p:cTn id="18" dur="1000" fill="hold"/>
                                        <p:tgtEl>
                                          <p:spTgt spid="17"/>
                                        </p:tgtEl>
                                        <p:attrNameLst>
                                          <p:attrName>ppt_x</p:attrName>
                                        </p:attrNameLst>
                                      </p:cBhvr>
                                      <p:tavLst>
                                        <p:tav tm="0">
                                          <p:val>
                                            <p:strVal val="#ppt_x"/>
                                          </p:val>
                                        </p:tav>
                                        <p:tav tm="100000">
                                          <p:val>
                                            <p:strVal val="#ppt_x"/>
                                          </p:val>
                                        </p:tav>
                                      </p:tavLst>
                                    </p:anim>
                                    <p:anim calcmode="lin" valueType="num">
                                      <p:cBhvr>
                                        <p:cTn id="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oogle Shape;3204;p66">
            <a:extLst>
              <a:ext uri="{FF2B5EF4-FFF2-40B4-BE49-F238E27FC236}">
                <a16:creationId xmlns:a16="http://schemas.microsoft.com/office/drawing/2014/main" id="{491F1187-3BEA-289C-B47A-1ED424ABBC79}"/>
              </a:ext>
            </a:extLst>
          </p:cNvPr>
          <p:cNvGrpSpPr/>
          <p:nvPr/>
        </p:nvGrpSpPr>
        <p:grpSpPr>
          <a:xfrm>
            <a:off x="485417" y="513624"/>
            <a:ext cx="354827" cy="354901"/>
            <a:chOff x="7231039" y="1935208"/>
            <a:chExt cx="389492" cy="389573"/>
          </a:xfrm>
        </p:grpSpPr>
        <p:sp>
          <p:nvSpPr>
            <p:cNvPr id="5" name="Google Shape;3205;p66">
              <a:extLst>
                <a:ext uri="{FF2B5EF4-FFF2-40B4-BE49-F238E27FC236}">
                  <a16:creationId xmlns:a16="http://schemas.microsoft.com/office/drawing/2014/main" id="{A3265D16-406B-E673-81B8-27B39726F02D}"/>
                </a:ext>
              </a:extLst>
            </p:cNvPr>
            <p:cNvSpPr/>
            <p:nvPr/>
          </p:nvSpPr>
          <p:spPr>
            <a:xfrm>
              <a:off x="7236702" y="1940817"/>
              <a:ext cx="229197" cy="229332"/>
            </a:xfrm>
            <a:custGeom>
              <a:avLst/>
              <a:gdLst/>
              <a:ahLst/>
              <a:cxnLst/>
              <a:rect l="l" t="t" r="r" b="b"/>
              <a:pathLst>
                <a:path w="8499" h="8504" extrusionOk="0">
                  <a:moveTo>
                    <a:pt x="3810" y="0"/>
                  </a:moveTo>
                  <a:cubicBezTo>
                    <a:pt x="3725" y="3"/>
                    <a:pt x="3655" y="70"/>
                    <a:pt x="3652" y="159"/>
                  </a:cubicBezTo>
                  <a:lnTo>
                    <a:pt x="3652" y="778"/>
                  </a:lnTo>
                  <a:cubicBezTo>
                    <a:pt x="3652" y="851"/>
                    <a:pt x="3603" y="915"/>
                    <a:pt x="3530" y="931"/>
                  </a:cubicBezTo>
                  <a:cubicBezTo>
                    <a:pt x="3133" y="1019"/>
                    <a:pt x="2752" y="1175"/>
                    <a:pt x="2410" y="1397"/>
                  </a:cubicBezTo>
                  <a:cubicBezTo>
                    <a:pt x="2386" y="1413"/>
                    <a:pt x="2358" y="1421"/>
                    <a:pt x="2330" y="1421"/>
                  </a:cubicBezTo>
                  <a:cubicBezTo>
                    <a:pt x="2288" y="1421"/>
                    <a:pt x="2246" y="1404"/>
                    <a:pt x="2215" y="1373"/>
                  </a:cubicBezTo>
                  <a:lnTo>
                    <a:pt x="1779" y="937"/>
                  </a:lnTo>
                  <a:cubicBezTo>
                    <a:pt x="1747" y="905"/>
                    <a:pt x="1707" y="889"/>
                    <a:pt x="1667" y="889"/>
                  </a:cubicBezTo>
                  <a:cubicBezTo>
                    <a:pt x="1627" y="889"/>
                    <a:pt x="1587" y="905"/>
                    <a:pt x="1556" y="937"/>
                  </a:cubicBezTo>
                  <a:lnTo>
                    <a:pt x="934" y="1556"/>
                  </a:lnTo>
                  <a:cubicBezTo>
                    <a:pt x="873" y="1620"/>
                    <a:pt x="873" y="1721"/>
                    <a:pt x="934" y="1782"/>
                  </a:cubicBezTo>
                  <a:lnTo>
                    <a:pt x="1373" y="2215"/>
                  </a:lnTo>
                  <a:cubicBezTo>
                    <a:pt x="1425" y="2270"/>
                    <a:pt x="1434" y="2352"/>
                    <a:pt x="1392" y="2413"/>
                  </a:cubicBezTo>
                  <a:cubicBezTo>
                    <a:pt x="1172" y="2755"/>
                    <a:pt x="1017" y="3133"/>
                    <a:pt x="931" y="3532"/>
                  </a:cubicBezTo>
                  <a:cubicBezTo>
                    <a:pt x="916" y="3602"/>
                    <a:pt x="852" y="3654"/>
                    <a:pt x="779" y="3657"/>
                  </a:cubicBezTo>
                  <a:lnTo>
                    <a:pt x="156" y="3657"/>
                  </a:lnTo>
                  <a:cubicBezTo>
                    <a:pt x="71" y="3657"/>
                    <a:pt x="1" y="3727"/>
                    <a:pt x="1" y="3813"/>
                  </a:cubicBezTo>
                  <a:lnTo>
                    <a:pt x="1" y="4691"/>
                  </a:lnTo>
                  <a:cubicBezTo>
                    <a:pt x="1" y="4777"/>
                    <a:pt x="71" y="4847"/>
                    <a:pt x="156" y="4847"/>
                  </a:cubicBezTo>
                  <a:lnTo>
                    <a:pt x="779" y="4847"/>
                  </a:lnTo>
                  <a:cubicBezTo>
                    <a:pt x="852" y="4850"/>
                    <a:pt x="916" y="4902"/>
                    <a:pt x="931" y="4972"/>
                  </a:cubicBezTo>
                  <a:cubicBezTo>
                    <a:pt x="1017" y="5371"/>
                    <a:pt x="1172" y="5750"/>
                    <a:pt x="1392" y="6088"/>
                  </a:cubicBezTo>
                  <a:cubicBezTo>
                    <a:pt x="1434" y="6152"/>
                    <a:pt x="1425" y="6235"/>
                    <a:pt x="1373" y="6286"/>
                  </a:cubicBezTo>
                  <a:lnTo>
                    <a:pt x="934" y="6726"/>
                  </a:lnTo>
                  <a:cubicBezTo>
                    <a:pt x="873" y="6787"/>
                    <a:pt x="873" y="6887"/>
                    <a:pt x="934" y="6948"/>
                  </a:cubicBezTo>
                  <a:lnTo>
                    <a:pt x="1556" y="7567"/>
                  </a:lnTo>
                  <a:cubicBezTo>
                    <a:pt x="1587" y="7600"/>
                    <a:pt x="1627" y="7616"/>
                    <a:pt x="1667" y="7616"/>
                  </a:cubicBezTo>
                  <a:cubicBezTo>
                    <a:pt x="1707" y="7616"/>
                    <a:pt x="1747" y="7600"/>
                    <a:pt x="1779" y="7567"/>
                  </a:cubicBezTo>
                  <a:lnTo>
                    <a:pt x="2215" y="7131"/>
                  </a:lnTo>
                  <a:cubicBezTo>
                    <a:pt x="2245" y="7101"/>
                    <a:pt x="2286" y="7085"/>
                    <a:pt x="2327" y="7085"/>
                  </a:cubicBezTo>
                  <a:cubicBezTo>
                    <a:pt x="2356" y="7085"/>
                    <a:pt x="2385" y="7093"/>
                    <a:pt x="2410" y="7110"/>
                  </a:cubicBezTo>
                  <a:cubicBezTo>
                    <a:pt x="2755" y="7330"/>
                    <a:pt x="3133" y="7488"/>
                    <a:pt x="3533" y="7574"/>
                  </a:cubicBezTo>
                  <a:cubicBezTo>
                    <a:pt x="3603" y="7589"/>
                    <a:pt x="3655" y="7653"/>
                    <a:pt x="3655" y="7726"/>
                  </a:cubicBezTo>
                  <a:lnTo>
                    <a:pt x="3655" y="8345"/>
                  </a:lnTo>
                  <a:cubicBezTo>
                    <a:pt x="3655" y="8434"/>
                    <a:pt x="3725" y="8501"/>
                    <a:pt x="3810" y="8504"/>
                  </a:cubicBezTo>
                  <a:lnTo>
                    <a:pt x="4692" y="8504"/>
                  </a:lnTo>
                  <a:cubicBezTo>
                    <a:pt x="4777" y="8504"/>
                    <a:pt x="4847" y="8434"/>
                    <a:pt x="4847" y="8345"/>
                  </a:cubicBezTo>
                  <a:lnTo>
                    <a:pt x="4847" y="7726"/>
                  </a:lnTo>
                  <a:cubicBezTo>
                    <a:pt x="4847" y="7653"/>
                    <a:pt x="4899" y="7589"/>
                    <a:pt x="4973" y="7574"/>
                  </a:cubicBezTo>
                  <a:cubicBezTo>
                    <a:pt x="5369" y="7485"/>
                    <a:pt x="5747" y="7330"/>
                    <a:pt x="6089" y="7113"/>
                  </a:cubicBezTo>
                  <a:cubicBezTo>
                    <a:pt x="6115" y="7093"/>
                    <a:pt x="6146" y="7084"/>
                    <a:pt x="6176" y="7084"/>
                  </a:cubicBezTo>
                  <a:cubicBezTo>
                    <a:pt x="6215" y="7084"/>
                    <a:pt x="6255" y="7100"/>
                    <a:pt x="6284" y="7131"/>
                  </a:cubicBezTo>
                  <a:lnTo>
                    <a:pt x="6723" y="7571"/>
                  </a:lnTo>
                  <a:cubicBezTo>
                    <a:pt x="6754" y="7601"/>
                    <a:pt x="6793" y="7616"/>
                    <a:pt x="6833" y="7616"/>
                  </a:cubicBezTo>
                  <a:cubicBezTo>
                    <a:pt x="6873" y="7616"/>
                    <a:pt x="6912" y="7601"/>
                    <a:pt x="6943" y="7571"/>
                  </a:cubicBezTo>
                  <a:lnTo>
                    <a:pt x="7565" y="6948"/>
                  </a:lnTo>
                  <a:cubicBezTo>
                    <a:pt x="7626" y="6887"/>
                    <a:pt x="7626" y="6787"/>
                    <a:pt x="7565" y="6726"/>
                  </a:cubicBezTo>
                  <a:lnTo>
                    <a:pt x="7126" y="6290"/>
                  </a:lnTo>
                  <a:cubicBezTo>
                    <a:pt x="7077" y="6235"/>
                    <a:pt x="7071" y="6152"/>
                    <a:pt x="7108" y="6091"/>
                  </a:cubicBezTo>
                  <a:cubicBezTo>
                    <a:pt x="7327" y="5750"/>
                    <a:pt x="7486" y="5371"/>
                    <a:pt x="7568" y="4972"/>
                  </a:cubicBezTo>
                  <a:cubicBezTo>
                    <a:pt x="7586" y="4899"/>
                    <a:pt x="7650" y="4847"/>
                    <a:pt x="7727" y="4847"/>
                  </a:cubicBezTo>
                  <a:lnTo>
                    <a:pt x="8343" y="4847"/>
                  </a:lnTo>
                  <a:cubicBezTo>
                    <a:pt x="8428" y="4847"/>
                    <a:pt x="8498" y="4777"/>
                    <a:pt x="8498" y="4691"/>
                  </a:cubicBezTo>
                  <a:lnTo>
                    <a:pt x="8498" y="3813"/>
                  </a:lnTo>
                  <a:cubicBezTo>
                    <a:pt x="8498" y="3727"/>
                    <a:pt x="8428" y="3657"/>
                    <a:pt x="8343" y="3657"/>
                  </a:cubicBezTo>
                  <a:lnTo>
                    <a:pt x="7727" y="3657"/>
                  </a:lnTo>
                  <a:cubicBezTo>
                    <a:pt x="7650" y="3657"/>
                    <a:pt x="7586" y="3605"/>
                    <a:pt x="7568" y="3532"/>
                  </a:cubicBezTo>
                  <a:cubicBezTo>
                    <a:pt x="7486" y="3133"/>
                    <a:pt x="7327" y="2755"/>
                    <a:pt x="7108" y="2416"/>
                  </a:cubicBezTo>
                  <a:cubicBezTo>
                    <a:pt x="7071" y="2352"/>
                    <a:pt x="7077" y="2270"/>
                    <a:pt x="7126" y="2218"/>
                  </a:cubicBezTo>
                  <a:lnTo>
                    <a:pt x="7565" y="1782"/>
                  </a:lnTo>
                  <a:cubicBezTo>
                    <a:pt x="7626" y="1721"/>
                    <a:pt x="7626" y="1623"/>
                    <a:pt x="7565" y="1562"/>
                  </a:cubicBezTo>
                  <a:lnTo>
                    <a:pt x="6943" y="937"/>
                  </a:lnTo>
                  <a:cubicBezTo>
                    <a:pt x="6912" y="905"/>
                    <a:pt x="6873" y="889"/>
                    <a:pt x="6833" y="889"/>
                  </a:cubicBezTo>
                  <a:cubicBezTo>
                    <a:pt x="6793" y="889"/>
                    <a:pt x="6754" y="905"/>
                    <a:pt x="6723" y="937"/>
                  </a:cubicBezTo>
                  <a:lnTo>
                    <a:pt x="6284" y="1373"/>
                  </a:lnTo>
                  <a:cubicBezTo>
                    <a:pt x="6253" y="1404"/>
                    <a:pt x="6212" y="1421"/>
                    <a:pt x="6171" y="1421"/>
                  </a:cubicBezTo>
                  <a:cubicBezTo>
                    <a:pt x="6143" y="1421"/>
                    <a:pt x="6115" y="1413"/>
                    <a:pt x="6089" y="1397"/>
                  </a:cubicBezTo>
                  <a:cubicBezTo>
                    <a:pt x="5747" y="1175"/>
                    <a:pt x="5369" y="1019"/>
                    <a:pt x="4973" y="931"/>
                  </a:cubicBezTo>
                  <a:cubicBezTo>
                    <a:pt x="4899" y="915"/>
                    <a:pt x="4847" y="851"/>
                    <a:pt x="4847" y="778"/>
                  </a:cubicBezTo>
                  <a:lnTo>
                    <a:pt x="4847" y="159"/>
                  </a:lnTo>
                  <a:cubicBezTo>
                    <a:pt x="4847" y="70"/>
                    <a:pt x="4777" y="0"/>
                    <a:pt x="468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3206;p66">
              <a:extLst>
                <a:ext uri="{FF2B5EF4-FFF2-40B4-BE49-F238E27FC236}">
                  <a16:creationId xmlns:a16="http://schemas.microsoft.com/office/drawing/2014/main" id="{73BF75D0-8BEB-2FD3-80CC-893BC6544E2B}"/>
                </a:ext>
              </a:extLst>
            </p:cNvPr>
            <p:cNvSpPr/>
            <p:nvPr/>
          </p:nvSpPr>
          <p:spPr>
            <a:xfrm>
              <a:off x="7349158" y="2131560"/>
              <a:ext cx="43526" cy="38590"/>
            </a:xfrm>
            <a:custGeom>
              <a:avLst/>
              <a:gdLst/>
              <a:ahLst/>
              <a:cxnLst/>
              <a:rect l="l" t="t" r="r" b="b"/>
              <a:pathLst>
                <a:path w="1614" h="1431" extrusionOk="0">
                  <a:moveTo>
                    <a:pt x="1361" y="1"/>
                  </a:moveTo>
                  <a:cubicBezTo>
                    <a:pt x="1331" y="1"/>
                    <a:pt x="1301" y="10"/>
                    <a:pt x="1275" y="28"/>
                  </a:cubicBezTo>
                  <a:cubicBezTo>
                    <a:pt x="925" y="254"/>
                    <a:pt x="562" y="293"/>
                    <a:pt x="171" y="382"/>
                  </a:cubicBezTo>
                  <a:cubicBezTo>
                    <a:pt x="98" y="397"/>
                    <a:pt x="43" y="461"/>
                    <a:pt x="43" y="534"/>
                  </a:cubicBezTo>
                  <a:lnTo>
                    <a:pt x="43" y="1324"/>
                  </a:lnTo>
                  <a:cubicBezTo>
                    <a:pt x="43" y="1364"/>
                    <a:pt x="28" y="1400"/>
                    <a:pt x="0" y="1431"/>
                  </a:cubicBezTo>
                  <a:lnTo>
                    <a:pt x="519" y="1431"/>
                  </a:lnTo>
                  <a:cubicBezTo>
                    <a:pt x="607" y="1431"/>
                    <a:pt x="677" y="1361"/>
                    <a:pt x="677" y="1275"/>
                  </a:cubicBezTo>
                  <a:lnTo>
                    <a:pt x="677" y="653"/>
                  </a:lnTo>
                  <a:cubicBezTo>
                    <a:pt x="677" y="580"/>
                    <a:pt x="729" y="516"/>
                    <a:pt x="803" y="501"/>
                  </a:cubicBezTo>
                  <a:cubicBezTo>
                    <a:pt x="1083" y="440"/>
                    <a:pt x="1358" y="342"/>
                    <a:pt x="1614" y="211"/>
                  </a:cubicBezTo>
                  <a:lnTo>
                    <a:pt x="1474" y="46"/>
                  </a:lnTo>
                  <a:cubicBezTo>
                    <a:pt x="1442" y="16"/>
                    <a:pt x="1402" y="1"/>
                    <a:pt x="1361" y="1"/>
                  </a:cubicBezTo>
                  <a:close/>
                </a:path>
              </a:pathLst>
            </a:custGeom>
            <a:solidFill>
              <a:srgbClr val="465A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3207;p66">
              <a:extLst>
                <a:ext uri="{FF2B5EF4-FFF2-40B4-BE49-F238E27FC236}">
                  <a16:creationId xmlns:a16="http://schemas.microsoft.com/office/drawing/2014/main" id="{094A3DD7-B033-37B1-3225-F1FC9B4A887B}"/>
                </a:ext>
              </a:extLst>
            </p:cNvPr>
            <p:cNvSpPr/>
            <p:nvPr/>
          </p:nvSpPr>
          <p:spPr>
            <a:xfrm>
              <a:off x="7410833" y="1964737"/>
              <a:ext cx="33440" cy="74646"/>
            </a:xfrm>
            <a:custGeom>
              <a:avLst/>
              <a:gdLst/>
              <a:ahLst/>
              <a:cxnLst/>
              <a:rect l="l" t="t" r="r" b="b"/>
              <a:pathLst>
                <a:path w="1240" h="2768" extrusionOk="0">
                  <a:moveTo>
                    <a:pt x="376" y="1"/>
                  </a:moveTo>
                  <a:cubicBezTo>
                    <a:pt x="336" y="1"/>
                    <a:pt x="297" y="16"/>
                    <a:pt x="266" y="47"/>
                  </a:cubicBezTo>
                  <a:lnTo>
                    <a:pt x="89" y="227"/>
                  </a:lnTo>
                  <a:lnTo>
                    <a:pt x="507" y="641"/>
                  </a:lnTo>
                  <a:cubicBezTo>
                    <a:pt x="568" y="705"/>
                    <a:pt x="568" y="806"/>
                    <a:pt x="507" y="867"/>
                  </a:cubicBezTo>
                  <a:lnTo>
                    <a:pt x="65" y="1309"/>
                  </a:lnTo>
                  <a:cubicBezTo>
                    <a:pt x="10" y="1364"/>
                    <a:pt x="1" y="1447"/>
                    <a:pt x="44" y="1508"/>
                  </a:cubicBezTo>
                  <a:cubicBezTo>
                    <a:pt x="266" y="1855"/>
                    <a:pt x="425" y="2240"/>
                    <a:pt x="510" y="2642"/>
                  </a:cubicBezTo>
                  <a:cubicBezTo>
                    <a:pt x="526" y="2715"/>
                    <a:pt x="590" y="2767"/>
                    <a:pt x="666" y="2767"/>
                  </a:cubicBezTo>
                  <a:lnTo>
                    <a:pt x="1239" y="2767"/>
                  </a:lnTo>
                  <a:cubicBezTo>
                    <a:pt x="1175" y="2755"/>
                    <a:pt x="1126" y="2706"/>
                    <a:pt x="1111" y="2645"/>
                  </a:cubicBezTo>
                  <a:cubicBezTo>
                    <a:pt x="1029" y="2246"/>
                    <a:pt x="870" y="1868"/>
                    <a:pt x="651" y="1526"/>
                  </a:cubicBezTo>
                  <a:cubicBezTo>
                    <a:pt x="614" y="1465"/>
                    <a:pt x="620" y="1383"/>
                    <a:pt x="669" y="1328"/>
                  </a:cubicBezTo>
                  <a:lnTo>
                    <a:pt x="1108" y="895"/>
                  </a:lnTo>
                  <a:cubicBezTo>
                    <a:pt x="1169" y="834"/>
                    <a:pt x="1169" y="736"/>
                    <a:pt x="1108" y="672"/>
                  </a:cubicBezTo>
                  <a:lnTo>
                    <a:pt x="486" y="47"/>
                  </a:lnTo>
                  <a:cubicBezTo>
                    <a:pt x="455" y="16"/>
                    <a:pt x="416" y="1"/>
                    <a:pt x="376"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3208;p66">
              <a:extLst>
                <a:ext uri="{FF2B5EF4-FFF2-40B4-BE49-F238E27FC236}">
                  <a16:creationId xmlns:a16="http://schemas.microsoft.com/office/drawing/2014/main" id="{758FB2F0-6A26-BB1C-110C-F02DEC99BD2C}"/>
                </a:ext>
              </a:extLst>
            </p:cNvPr>
            <p:cNvSpPr/>
            <p:nvPr/>
          </p:nvSpPr>
          <p:spPr>
            <a:xfrm>
              <a:off x="7313776" y="2017971"/>
              <a:ext cx="75131" cy="75024"/>
            </a:xfrm>
            <a:custGeom>
              <a:avLst/>
              <a:gdLst/>
              <a:ahLst/>
              <a:cxnLst/>
              <a:rect l="l" t="t" r="r" b="b"/>
              <a:pathLst>
                <a:path w="2786" h="2782" extrusionOk="0">
                  <a:moveTo>
                    <a:pt x="1395" y="0"/>
                  </a:moveTo>
                  <a:cubicBezTo>
                    <a:pt x="626" y="0"/>
                    <a:pt x="1" y="622"/>
                    <a:pt x="1" y="1391"/>
                  </a:cubicBezTo>
                  <a:cubicBezTo>
                    <a:pt x="1" y="2160"/>
                    <a:pt x="626" y="2782"/>
                    <a:pt x="1395" y="2782"/>
                  </a:cubicBezTo>
                  <a:cubicBezTo>
                    <a:pt x="2163" y="2782"/>
                    <a:pt x="2786" y="2160"/>
                    <a:pt x="2786" y="1391"/>
                  </a:cubicBezTo>
                  <a:cubicBezTo>
                    <a:pt x="2786" y="622"/>
                    <a:pt x="2163" y="0"/>
                    <a:pt x="1395" y="0"/>
                  </a:cubicBezTo>
                  <a:close/>
                </a:path>
              </a:pathLst>
            </a:custGeom>
            <a:solidFill>
              <a:srgbClr val="FDF6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3209;p66">
              <a:extLst>
                <a:ext uri="{FF2B5EF4-FFF2-40B4-BE49-F238E27FC236}">
                  <a16:creationId xmlns:a16="http://schemas.microsoft.com/office/drawing/2014/main" id="{6778F5FD-92D2-61C1-AF0F-7CD3BA62EC94}"/>
                </a:ext>
              </a:extLst>
            </p:cNvPr>
            <p:cNvSpPr/>
            <p:nvPr/>
          </p:nvSpPr>
          <p:spPr>
            <a:xfrm>
              <a:off x="7326613" y="2019374"/>
              <a:ext cx="65909" cy="73675"/>
            </a:xfrm>
            <a:custGeom>
              <a:avLst/>
              <a:gdLst/>
              <a:ahLst/>
              <a:cxnLst/>
              <a:rect l="l" t="t" r="r" b="b"/>
              <a:pathLst>
                <a:path w="2444" h="2732" extrusionOk="0">
                  <a:moveTo>
                    <a:pt x="1303" y="0"/>
                  </a:moveTo>
                  <a:lnTo>
                    <a:pt x="1373" y="67"/>
                  </a:lnTo>
                  <a:cubicBezTo>
                    <a:pt x="1822" y="516"/>
                    <a:pt x="1913" y="1211"/>
                    <a:pt x="1587" y="1760"/>
                  </a:cubicBezTo>
                  <a:cubicBezTo>
                    <a:pt x="1332" y="2193"/>
                    <a:pt x="872" y="2444"/>
                    <a:pt x="390" y="2444"/>
                  </a:cubicBezTo>
                  <a:cubicBezTo>
                    <a:pt x="261" y="2444"/>
                    <a:pt x="130" y="2426"/>
                    <a:pt x="1" y="2388"/>
                  </a:cubicBezTo>
                  <a:lnTo>
                    <a:pt x="1" y="2388"/>
                  </a:lnTo>
                  <a:cubicBezTo>
                    <a:pt x="264" y="2618"/>
                    <a:pt x="590" y="2731"/>
                    <a:pt x="915" y="2731"/>
                  </a:cubicBezTo>
                  <a:cubicBezTo>
                    <a:pt x="1272" y="2731"/>
                    <a:pt x="1629" y="2594"/>
                    <a:pt x="1901" y="2324"/>
                  </a:cubicBezTo>
                  <a:cubicBezTo>
                    <a:pt x="2444" y="1778"/>
                    <a:pt x="2444" y="900"/>
                    <a:pt x="1901" y="354"/>
                  </a:cubicBezTo>
                  <a:cubicBezTo>
                    <a:pt x="1733" y="189"/>
                    <a:pt x="1529" y="67"/>
                    <a:pt x="1303" y="0"/>
                  </a:cubicBezTo>
                  <a:close/>
                </a:path>
              </a:pathLst>
            </a:custGeom>
            <a:solidFill>
              <a:srgbClr val="FEF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3210;p66">
              <a:extLst>
                <a:ext uri="{FF2B5EF4-FFF2-40B4-BE49-F238E27FC236}">
                  <a16:creationId xmlns:a16="http://schemas.microsoft.com/office/drawing/2014/main" id="{223811CD-68DE-9BD3-B96B-8C947F355D03}"/>
                </a:ext>
              </a:extLst>
            </p:cNvPr>
            <p:cNvSpPr/>
            <p:nvPr/>
          </p:nvSpPr>
          <p:spPr>
            <a:xfrm>
              <a:off x="7331224" y="2035393"/>
              <a:ext cx="283617" cy="283644"/>
            </a:xfrm>
            <a:custGeom>
              <a:avLst/>
              <a:gdLst/>
              <a:ahLst/>
              <a:cxnLst/>
              <a:rect l="l" t="t" r="r" b="b"/>
              <a:pathLst>
                <a:path w="10517" h="10518" extrusionOk="0">
                  <a:moveTo>
                    <a:pt x="4713" y="1"/>
                  </a:moveTo>
                  <a:cubicBezTo>
                    <a:pt x="4606" y="1"/>
                    <a:pt x="4521" y="89"/>
                    <a:pt x="4521" y="196"/>
                  </a:cubicBezTo>
                  <a:lnTo>
                    <a:pt x="4521" y="962"/>
                  </a:lnTo>
                  <a:cubicBezTo>
                    <a:pt x="4521" y="1053"/>
                    <a:pt x="4457" y="1132"/>
                    <a:pt x="4365" y="1151"/>
                  </a:cubicBezTo>
                  <a:cubicBezTo>
                    <a:pt x="3874" y="1258"/>
                    <a:pt x="3407" y="1453"/>
                    <a:pt x="2983" y="1724"/>
                  </a:cubicBezTo>
                  <a:cubicBezTo>
                    <a:pt x="2952" y="1745"/>
                    <a:pt x="2915" y="1754"/>
                    <a:pt x="2880" y="1754"/>
                  </a:cubicBezTo>
                  <a:cubicBezTo>
                    <a:pt x="2829" y="1754"/>
                    <a:pt x="2780" y="1735"/>
                    <a:pt x="2742" y="1700"/>
                  </a:cubicBezTo>
                  <a:lnTo>
                    <a:pt x="2200" y="1157"/>
                  </a:lnTo>
                  <a:cubicBezTo>
                    <a:pt x="2161" y="1119"/>
                    <a:pt x="2112" y="1100"/>
                    <a:pt x="2062" y="1100"/>
                  </a:cubicBezTo>
                  <a:cubicBezTo>
                    <a:pt x="2013" y="1100"/>
                    <a:pt x="1963" y="1119"/>
                    <a:pt x="1925" y="1157"/>
                  </a:cubicBezTo>
                  <a:lnTo>
                    <a:pt x="1156" y="1929"/>
                  </a:lnTo>
                  <a:cubicBezTo>
                    <a:pt x="1080" y="2002"/>
                    <a:pt x="1080" y="2124"/>
                    <a:pt x="1156" y="2197"/>
                  </a:cubicBezTo>
                  <a:lnTo>
                    <a:pt x="1696" y="2743"/>
                  </a:lnTo>
                  <a:cubicBezTo>
                    <a:pt x="1760" y="2807"/>
                    <a:pt x="1773" y="2908"/>
                    <a:pt x="1724" y="2984"/>
                  </a:cubicBezTo>
                  <a:cubicBezTo>
                    <a:pt x="1449" y="3405"/>
                    <a:pt x="1257" y="3874"/>
                    <a:pt x="1150" y="4366"/>
                  </a:cubicBezTo>
                  <a:cubicBezTo>
                    <a:pt x="1132" y="4455"/>
                    <a:pt x="1056" y="4518"/>
                    <a:pt x="967" y="4518"/>
                  </a:cubicBezTo>
                  <a:cubicBezTo>
                    <a:pt x="965" y="4518"/>
                    <a:pt x="963" y="4518"/>
                    <a:pt x="961" y="4518"/>
                  </a:cubicBezTo>
                  <a:lnTo>
                    <a:pt x="193" y="4518"/>
                  </a:lnTo>
                  <a:cubicBezTo>
                    <a:pt x="86" y="4518"/>
                    <a:pt x="0" y="4606"/>
                    <a:pt x="0" y="4713"/>
                  </a:cubicBezTo>
                  <a:lnTo>
                    <a:pt x="0" y="5805"/>
                  </a:lnTo>
                  <a:cubicBezTo>
                    <a:pt x="0" y="5910"/>
                    <a:pt x="83" y="5994"/>
                    <a:pt x="187" y="5994"/>
                  </a:cubicBezTo>
                  <a:cubicBezTo>
                    <a:pt x="189" y="5994"/>
                    <a:pt x="191" y="5994"/>
                    <a:pt x="193" y="5994"/>
                  </a:cubicBezTo>
                  <a:lnTo>
                    <a:pt x="961" y="5994"/>
                  </a:lnTo>
                  <a:cubicBezTo>
                    <a:pt x="1053" y="5994"/>
                    <a:pt x="1132" y="6061"/>
                    <a:pt x="1150" y="6153"/>
                  </a:cubicBezTo>
                  <a:cubicBezTo>
                    <a:pt x="1257" y="6644"/>
                    <a:pt x="1449" y="7114"/>
                    <a:pt x="1724" y="7534"/>
                  </a:cubicBezTo>
                  <a:cubicBezTo>
                    <a:pt x="1773" y="7611"/>
                    <a:pt x="1760" y="7711"/>
                    <a:pt x="1696" y="7775"/>
                  </a:cubicBezTo>
                  <a:lnTo>
                    <a:pt x="1156" y="8318"/>
                  </a:lnTo>
                  <a:cubicBezTo>
                    <a:pt x="1080" y="8392"/>
                    <a:pt x="1080" y="8517"/>
                    <a:pt x="1156" y="8593"/>
                  </a:cubicBezTo>
                  <a:lnTo>
                    <a:pt x="1925" y="9361"/>
                  </a:lnTo>
                  <a:cubicBezTo>
                    <a:pt x="1963" y="9400"/>
                    <a:pt x="2013" y="9419"/>
                    <a:pt x="2062" y="9419"/>
                  </a:cubicBezTo>
                  <a:cubicBezTo>
                    <a:pt x="2112" y="9419"/>
                    <a:pt x="2161" y="9400"/>
                    <a:pt x="2200" y="9361"/>
                  </a:cubicBezTo>
                  <a:lnTo>
                    <a:pt x="2742" y="8822"/>
                  </a:lnTo>
                  <a:cubicBezTo>
                    <a:pt x="2780" y="8783"/>
                    <a:pt x="2830" y="8762"/>
                    <a:pt x="2880" y="8762"/>
                  </a:cubicBezTo>
                  <a:cubicBezTo>
                    <a:pt x="2916" y="8762"/>
                    <a:pt x="2952" y="8773"/>
                    <a:pt x="2983" y="8794"/>
                  </a:cubicBezTo>
                  <a:cubicBezTo>
                    <a:pt x="3407" y="9069"/>
                    <a:pt x="3874" y="9261"/>
                    <a:pt x="4365" y="9365"/>
                  </a:cubicBezTo>
                  <a:cubicBezTo>
                    <a:pt x="4457" y="9383"/>
                    <a:pt x="4521" y="9462"/>
                    <a:pt x="4521" y="9557"/>
                  </a:cubicBezTo>
                  <a:lnTo>
                    <a:pt x="4521" y="10322"/>
                  </a:lnTo>
                  <a:cubicBezTo>
                    <a:pt x="4521" y="10429"/>
                    <a:pt x="4606" y="10517"/>
                    <a:pt x="4713" y="10517"/>
                  </a:cubicBezTo>
                  <a:lnTo>
                    <a:pt x="5802" y="10517"/>
                  </a:lnTo>
                  <a:cubicBezTo>
                    <a:pt x="5908" y="10517"/>
                    <a:pt x="5997" y="10429"/>
                    <a:pt x="5997" y="10322"/>
                  </a:cubicBezTo>
                  <a:lnTo>
                    <a:pt x="5997" y="9557"/>
                  </a:lnTo>
                  <a:cubicBezTo>
                    <a:pt x="5997" y="9465"/>
                    <a:pt x="6061" y="9386"/>
                    <a:pt x="6149" y="9365"/>
                  </a:cubicBezTo>
                  <a:cubicBezTo>
                    <a:pt x="6640" y="9261"/>
                    <a:pt x="7110" y="9066"/>
                    <a:pt x="7534" y="8794"/>
                  </a:cubicBezTo>
                  <a:cubicBezTo>
                    <a:pt x="7566" y="8773"/>
                    <a:pt x="7602" y="8762"/>
                    <a:pt x="7639" y="8762"/>
                  </a:cubicBezTo>
                  <a:cubicBezTo>
                    <a:pt x="7690" y="8762"/>
                    <a:pt x="7741" y="8783"/>
                    <a:pt x="7778" y="8822"/>
                  </a:cubicBezTo>
                  <a:lnTo>
                    <a:pt x="8318" y="9361"/>
                  </a:lnTo>
                  <a:cubicBezTo>
                    <a:pt x="8356" y="9400"/>
                    <a:pt x="8406" y="9419"/>
                    <a:pt x="8455" y="9419"/>
                  </a:cubicBezTo>
                  <a:cubicBezTo>
                    <a:pt x="8505" y="9419"/>
                    <a:pt x="8554" y="9400"/>
                    <a:pt x="8592" y="9361"/>
                  </a:cubicBezTo>
                  <a:lnTo>
                    <a:pt x="9364" y="8593"/>
                  </a:lnTo>
                  <a:cubicBezTo>
                    <a:pt x="9434" y="8514"/>
                    <a:pt x="9434" y="8395"/>
                    <a:pt x="9364" y="8315"/>
                  </a:cubicBezTo>
                  <a:lnTo>
                    <a:pt x="8818" y="7775"/>
                  </a:lnTo>
                  <a:cubicBezTo>
                    <a:pt x="8754" y="7711"/>
                    <a:pt x="8745" y="7611"/>
                    <a:pt x="8797" y="7534"/>
                  </a:cubicBezTo>
                  <a:cubicBezTo>
                    <a:pt x="9065" y="7111"/>
                    <a:pt x="9260" y="6644"/>
                    <a:pt x="9367" y="6153"/>
                  </a:cubicBezTo>
                  <a:cubicBezTo>
                    <a:pt x="9382" y="6061"/>
                    <a:pt x="9462" y="5994"/>
                    <a:pt x="9553" y="5994"/>
                  </a:cubicBezTo>
                  <a:lnTo>
                    <a:pt x="10325" y="5994"/>
                  </a:lnTo>
                  <a:cubicBezTo>
                    <a:pt x="10429" y="5994"/>
                    <a:pt x="10514" y="5909"/>
                    <a:pt x="10514" y="5805"/>
                  </a:cubicBezTo>
                  <a:lnTo>
                    <a:pt x="10514" y="4713"/>
                  </a:lnTo>
                  <a:cubicBezTo>
                    <a:pt x="10517" y="4608"/>
                    <a:pt x="10434" y="4521"/>
                    <a:pt x="10330" y="4521"/>
                  </a:cubicBezTo>
                  <a:cubicBezTo>
                    <a:pt x="10328" y="4521"/>
                    <a:pt x="10327" y="4521"/>
                    <a:pt x="10325" y="4521"/>
                  </a:cubicBezTo>
                  <a:lnTo>
                    <a:pt x="9553" y="4521"/>
                  </a:lnTo>
                  <a:cubicBezTo>
                    <a:pt x="9465" y="4521"/>
                    <a:pt x="9385" y="4457"/>
                    <a:pt x="9367" y="4369"/>
                  </a:cubicBezTo>
                  <a:cubicBezTo>
                    <a:pt x="9260" y="3874"/>
                    <a:pt x="9065" y="3408"/>
                    <a:pt x="8797" y="2984"/>
                  </a:cubicBezTo>
                  <a:cubicBezTo>
                    <a:pt x="8745" y="2908"/>
                    <a:pt x="8754" y="2807"/>
                    <a:pt x="8818" y="2743"/>
                  </a:cubicBezTo>
                  <a:lnTo>
                    <a:pt x="9364" y="2197"/>
                  </a:lnTo>
                  <a:cubicBezTo>
                    <a:pt x="9437" y="2124"/>
                    <a:pt x="9437" y="2002"/>
                    <a:pt x="9364" y="1929"/>
                  </a:cubicBezTo>
                  <a:lnTo>
                    <a:pt x="8592" y="1157"/>
                  </a:lnTo>
                  <a:cubicBezTo>
                    <a:pt x="8554" y="1119"/>
                    <a:pt x="8505" y="1100"/>
                    <a:pt x="8455" y="1100"/>
                  </a:cubicBezTo>
                  <a:cubicBezTo>
                    <a:pt x="8406" y="1100"/>
                    <a:pt x="8356" y="1119"/>
                    <a:pt x="8318" y="1157"/>
                  </a:cubicBezTo>
                  <a:lnTo>
                    <a:pt x="7778" y="1700"/>
                  </a:lnTo>
                  <a:cubicBezTo>
                    <a:pt x="7739" y="1735"/>
                    <a:pt x="7689" y="1754"/>
                    <a:pt x="7638" y="1754"/>
                  </a:cubicBezTo>
                  <a:cubicBezTo>
                    <a:pt x="7602" y="1754"/>
                    <a:pt x="7566" y="1745"/>
                    <a:pt x="7534" y="1724"/>
                  </a:cubicBezTo>
                  <a:cubicBezTo>
                    <a:pt x="7110" y="1453"/>
                    <a:pt x="6640" y="1258"/>
                    <a:pt x="6149" y="1151"/>
                  </a:cubicBezTo>
                  <a:cubicBezTo>
                    <a:pt x="6061" y="1132"/>
                    <a:pt x="5997" y="1053"/>
                    <a:pt x="5997" y="962"/>
                  </a:cubicBezTo>
                  <a:lnTo>
                    <a:pt x="5997" y="196"/>
                  </a:lnTo>
                  <a:cubicBezTo>
                    <a:pt x="5997" y="89"/>
                    <a:pt x="5908" y="1"/>
                    <a:pt x="580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3211;p66">
              <a:extLst>
                <a:ext uri="{FF2B5EF4-FFF2-40B4-BE49-F238E27FC236}">
                  <a16:creationId xmlns:a16="http://schemas.microsoft.com/office/drawing/2014/main" id="{3A4BA363-DE41-DE02-A6A1-DE47A3B473E5}"/>
                </a:ext>
              </a:extLst>
            </p:cNvPr>
            <p:cNvSpPr/>
            <p:nvPr/>
          </p:nvSpPr>
          <p:spPr>
            <a:xfrm>
              <a:off x="7550499" y="2198601"/>
              <a:ext cx="35166" cy="90800"/>
            </a:xfrm>
            <a:custGeom>
              <a:avLst/>
              <a:gdLst/>
              <a:ahLst/>
              <a:cxnLst/>
              <a:rect l="l" t="t" r="r" b="b"/>
              <a:pathLst>
                <a:path w="1304" h="3367" extrusionOk="0">
                  <a:moveTo>
                    <a:pt x="812" y="0"/>
                  </a:moveTo>
                  <a:cubicBezTo>
                    <a:pt x="724" y="0"/>
                    <a:pt x="644" y="64"/>
                    <a:pt x="626" y="153"/>
                  </a:cubicBezTo>
                  <a:cubicBezTo>
                    <a:pt x="519" y="638"/>
                    <a:pt x="330" y="1016"/>
                    <a:pt x="50" y="1446"/>
                  </a:cubicBezTo>
                  <a:cubicBezTo>
                    <a:pt x="1" y="1522"/>
                    <a:pt x="10" y="1626"/>
                    <a:pt x="77" y="1690"/>
                  </a:cubicBezTo>
                  <a:lnTo>
                    <a:pt x="620" y="2230"/>
                  </a:lnTo>
                  <a:cubicBezTo>
                    <a:pt x="693" y="2306"/>
                    <a:pt x="693" y="2428"/>
                    <a:pt x="620" y="2504"/>
                  </a:cubicBezTo>
                  <a:lnTo>
                    <a:pt x="1" y="3123"/>
                  </a:lnTo>
                  <a:lnTo>
                    <a:pt x="187" y="3309"/>
                  </a:lnTo>
                  <a:cubicBezTo>
                    <a:pt x="225" y="3348"/>
                    <a:pt x="275" y="3367"/>
                    <a:pt x="324" y="3367"/>
                  </a:cubicBezTo>
                  <a:cubicBezTo>
                    <a:pt x="374" y="3367"/>
                    <a:pt x="423" y="3348"/>
                    <a:pt x="461" y="3309"/>
                  </a:cubicBezTo>
                  <a:lnTo>
                    <a:pt x="1233" y="2541"/>
                  </a:lnTo>
                  <a:cubicBezTo>
                    <a:pt x="1303" y="2462"/>
                    <a:pt x="1303" y="2343"/>
                    <a:pt x="1233" y="2266"/>
                  </a:cubicBezTo>
                  <a:lnTo>
                    <a:pt x="687" y="1723"/>
                  </a:lnTo>
                  <a:cubicBezTo>
                    <a:pt x="623" y="1659"/>
                    <a:pt x="614" y="1559"/>
                    <a:pt x="666" y="1482"/>
                  </a:cubicBezTo>
                  <a:cubicBezTo>
                    <a:pt x="934" y="1059"/>
                    <a:pt x="1129" y="592"/>
                    <a:pt x="1236" y="101"/>
                  </a:cubicBezTo>
                  <a:cubicBezTo>
                    <a:pt x="1245" y="61"/>
                    <a:pt x="1264" y="28"/>
                    <a:pt x="1291" y="0"/>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3212;p66">
              <a:extLst>
                <a:ext uri="{FF2B5EF4-FFF2-40B4-BE49-F238E27FC236}">
                  <a16:creationId xmlns:a16="http://schemas.microsoft.com/office/drawing/2014/main" id="{4729AA54-3143-C3B1-46D8-CE2ED5AC9567}"/>
                </a:ext>
              </a:extLst>
            </p:cNvPr>
            <p:cNvSpPr/>
            <p:nvPr/>
          </p:nvSpPr>
          <p:spPr>
            <a:xfrm>
              <a:off x="7550499" y="2065030"/>
              <a:ext cx="35408" cy="91312"/>
            </a:xfrm>
            <a:custGeom>
              <a:avLst/>
              <a:gdLst/>
              <a:ahLst/>
              <a:cxnLst/>
              <a:rect l="l" t="t" r="r" b="b"/>
              <a:pathLst>
                <a:path w="1313" h="3386" extrusionOk="0">
                  <a:moveTo>
                    <a:pt x="324" y="1"/>
                  </a:moveTo>
                  <a:cubicBezTo>
                    <a:pt x="275" y="1"/>
                    <a:pt x="225" y="20"/>
                    <a:pt x="187" y="58"/>
                  </a:cubicBezTo>
                  <a:lnTo>
                    <a:pt x="34" y="207"/>
                  </a:lnTo>
                  <a:lnTo>
                    <a:pt x="617" y="790"/>
                  </a:lnTo>
                  <a:cubicBezTo>
                    <a:pt x="693" y="866"/>
                    <a:pt x="693" y="988"/>
                    <a:pt x="617" y="1064"/>
                  </a:cubicBezTo>
                  <a:lnTo>
                    <a:pt x="77" y="1607"/>
                  </a:lnTo>
                  <a:cubicBezTo>
                    <a:pt x="10" y="1671"/>
                    <a:pt x="1" y="1772"/>
                    <a:pt x="50" y="1851"/>
                  </a:cubicBezTo>
                  <a:cubicBezTo>
                    <a:pt x="324" y="2272"/>
                    <a:pt x="519" y="2742"/>
                    <a:pt x="626" y="3233"/>
                  </a:cubicBezTo>
                  <a:cubicBezTo>
                    <a:pt x="644" y="3321"/>
                    <a:pt x="724" y="3385"/>
                    <a:pt x="812" y="3385"/>
                  </a:cubicBezTo>
                  <a:lnTo>
                    <a:pt x="1312" y="3385"/>
                  </a:lnTo>
                  <a:cubicBezTo>
                    <a:pt x="1273" y="3358"/>
                    <a:pt x="1245" y="3315"/>
                    <a:pt x="1236" y="3267"/>
                  </a:cubicBezTo>
                  <a:cubicBezTo>
                    <a:pt x="1129" y="2775"/>
                    <a:pt x="934" y="2309"/>
                    <a:pt x="666" y="1885"/>
                  </a:cubicBezTo>
                  <a:cubicBezTo>
                    <a:pt x="614" y="1809"/>
                    <a:pt x="623" y="1708"/>
                    <a:pt x="687" y="1644"/>
                  </a:cubicBezTo>
                  <a:lnTo>
                    <a:pt x="1233" y="1098"/>
                  </a:lnTo>
                  <a:cubicBezTo>
                    <a:pt x="1306" y="1025"/>
                    <a:pt x="1306" y="903"/>
                    <a:pt x="1233" y="830"/>
                  </a:cubicBezTo>
                  <a:lnTo>
                    <a:pt x="461" y="58"/>
                  </a:lnTo>
                  <a:cubicBezTo>
                    <a:pt x="423" y="20"/>
                    <a:pt x="374" y="1"/>
                    <a:pt x="324"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213;p66">
              <a:extLst>
                <a:ext uri="{FF2B5EF4-FFF2-40B4-BE49-F238E27FC236}">
                  <a16:creationId xmlns:a16="http://schemas.microsoft.com/office/drawing/2014/main" id="{808EF166-2DB0-8EA3-CCDA-E7F71736ED52}"/>
                </a:ext>
              </a:extLst>
            </p:cNvPr>
            <p:cNvSpPr/>
            <p:nvPr/>
          </p:nvSpPr>
          <p:spPr>
            <a:xfrm>
              <a:off x="7596156" y="2157287"/>
              <a:ext cx="18688" cy="39939"/>
            </a:xfrm>
            <a:custGeom>
              <a:avLst/>
              <a:gdLst/>
              <a:ahLst/>
              <a:cxnLst/>
              <a:rect l="l" t="t" r="r" b="b"/>
              <a:pathLst>
                <a:path w="693" h="1481" extrusionOk="0">
                  <a:moveTo>
                    <a:pt x="506" y="1"/>
                  </a:moveTo>
                  <a:cubicBezTo>
                    <a:pt x="504" y="1"/>
                    <a:pt x="503" y="1"/>
                    <a:pt x="501" y="1"/>
                  </a:cubicBezTo>
                  <a:lnTo>
                    <a:pt x="1" y="1"/>
                  </a:lnTo>
                  <a:cubicBezTo>
                    <a:pt x="53" y="38"/>
                    <a:pt x="83" y="96"/>
                    <a:pt x="80" y="160"/>
                  </a:cubicBezTo>
                  <a:lnTo>
                    <a:pt x="80" y="1337"/>
                  </a:lnTo>
                  <a:cubicBezTo>
                    <a:pt x="80" y="1389"/>
                    <a:pt x="59" y="1441"/>
                    <a:pt x="25" y="1480"/>
                  </a:cubicBezTo>
                  <a:lnTo>
                    <a:pt x="501" y="1480"/>
                  </a:lnTo>
                  <a:cubicBezTo>
                    <a:pt x="608" y="1480"/>
                    <a:pt x="693" y="1392"/>
                    <a:pt x="690" y="1285"/>
                  </a:cubicBezTo>
                  <a:lnTo>
                    <a:pt x="690" y="193"/>
                  </a:lnTo>
                  <a:cubicBezTo>
                    <a:pt x="693" y="88"/>
                    <a:pt x="610" y="1"/>
                    <a:pt x="506"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214;p66">
              <a:extLst>
                <a:ext uri="{FF2B5EF4-FFF2-40B4-BE49-F238E27FC236}">
                  <a16:creationId xmlns:a16="http://schemas.microsoft.com/office/drawing/2014/main" id="{041EDB3D-BA40-D641-48D9-AA47DFA23222}"/>
                </a:ext>
              </a:extLst>
            </p:cNvPr>
            <p:cNvSpPr/>
            <p:nvPr/>
          </p:nvSpPr>
          <p:spPr>
            <a:xfrm>
              <a:off x="7405413" y="2109689"/>
              <a:ext cx="135161" cy="135080"/>
            </a:xfrm>
            <a:custGeom>
              <a:avLst/>
              <a:gdLst/>
              <a:ahLst/>
              <a:cxnLst/>
              <a:rect l="l" t="t" r="r" b="b"/>
              <a:pathLst>
                <a:path w="5012" h="5009" extrusionOk="0">
                  <a:moveTo>
                    <a:pt x="2508" y="0"/>
                  </a:moveTo>
                  <a:cubicBezTo>
                    <a:pt x="1123" y="0"/>
                    <a:pt x="1" y="1119"/>
                    <a:pt x="1" y="2504"/>
                  </a:cubicBezTo>
                  <a:cubicBezTo>
                    <a:pt x="1" y="3889"/>
                    <a:pt x="1123" y="5008"/>
                    <a:pt x="2508" y="5008"/>
                  </a:cubicBezTo>
                  <a:cubicBezTo>
                    <a:pt x="3889" y="5008"/>
                    <a:pt x="5012" y="3889"/>
                    <a:pt x="5012" y="2504"/>
                  </a:cubicBezTo>
                  <a:cubicBezTo>
                    <a:pt x="5012" y="1119"/>
                    <a:pt x="3889" y="0"/>
                    <a:pt x="250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215;p66">
              <a:extLst>
                <a:ext uri="{FF2B5EF4-FFF2-40B4-BE49-F238E27FC236}">
                  <a16:creationId xmlns:a16="http://schemas.microsoft.com/office/drawing/2014/main" id="{203DF524-398D-3866-143E-FA53E1777942}"/>
                </a:ext>
              </a:extLst>
            </p:cNvPr>
            <p:cNvSpPr/>
            <p:nvPr/>
          </p:nvSpPr>
          <p:spPr>
            <a:xfrm>
              <a:off x="7444246" y="2111253"/>
              <a:ext cx="100535" cy="133489"/>
            </a:xfrm>
            <a:custGeom>
              <a:avLst/>
              <a:gdLst/>
              <a:ahLst/>
              <a:cxnLst/>
              <a:rect l="l" t="t" r="r" b="b"/>
              <a:pathLst>
                <a:path w="3728" h="4950" extrusionOk="0">
                  <a:moveTo>
                    <a:pt x="1595" y="0"/>
                  </a:moveTo>
                  <a:lnTo>
                    <a:pt x="1595" y="0"/>
                  </a:lnTo>
                  <a:cubicBezTo>
                    <a:pt x="1858" y="122"/>
                    <a:pt x="2096" y="290"/>
                    <a:pt x="2297" y="494"/>
                  </a:cubicBezTo>
                  <a:cubicBezTo>
                    <a:pt x="3081" y="1281"/>
                    <a:pt x="3252" y="2486"/>
                    <a:pt x="2721" y="3462"/>
                  </a:cubicBezTo>
                  <a:cubicBezTo>
                    <a:pt x="2276" y="4278"/>
                    <a:pt x="1425" y="4768"/>
                    <a:pt x="523" y="4768"/>
                  </a:cubicBezTo>
                  <a:cubicBezTo>
                    <a:pt x="350" y="4768"/>
                    <a:pt x="175" y="4750"/>
                    <a:pt x="0" y="4712"/>
                  </a:cubicBezTo>
                  <a:lnTo>
                    <a:pt x="0" y="4712"/>
                  </a:lnTo>
                  <a:cubicBezTo>
                    <a:pt x="340" y="4872"/>
                    <a:pt x="704" y="4950"/>
                    <a:pt x="1064" y="4950"/>
                  </a:cubicBezTo>
                  <a:cubicBezTo>
                    <a:pt x="1716" y="4950"/>
                    <a:pt x="2359" y="4696"/>
                    <a:pt x="2840" y="4215"/>
                  </a:cubicBezTo>
                  <a:cubicBezTo>
                    <a:pt x="3486" y="3566"/>
                    <a:pt x="3727" y="2617"/>
                    <a:pt x="3468" y="1739"/>
                  </a:cubicBezTo>
                  <a:cubicBezTo>
                    <a:pt x="3209" y="860"/>
                    <a:pt x="2492" y="192"/>
                    <a:pt x="1595" y="0"/>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216;p66">
              <a:extLst>
                <a:ext uri="{FF2B5EF4-FFF2-40B4-BE49-F238E27FC236}">
                  <a16:creationId xmlns:a16="http://schemas.microsoft.com/office/drawing/2014/main" id="{A36B0EE8-2D83-2A29-FF18-317CE3E0CC25}"/>
                </a:ext>
              </a:extLst>
            </p:cNvPr>
            <p:cNvSpPr/>
            <p:nvPr/>
          </p:nvSpPr>
          <p:spPr>
            <a:xfrm>
              <a:off x="7434214" y="2138463"/>
              <a:ext cx="77585" cy="77505"/>
            </a:xfrm>
            <a:custGeom>
              <a:avLst/>
              <a:gdLst/>
              <a:ahLst/>
              <a:cxnLst/>
              <a:rect l="l" t="t" r="r" b="b"/>
              <a:pathLst>
                <a:path w="2877" h="2874" extrusionOk="0">
                  <a:moveTo>
                    <a:pt x="1440" y="1"/>
                  </a:moveTo>
                  <a:cubicBezTo>
                    <a:pt x="644" y="1"/>
                    <a:pt x="0" y="644"/>
                    <a:pt x="0" y="1437"/>
                  </a:cubicBezTo>
                  <a:cubicBezTo>
                    <a:pt x="0" y="2230"/>
                    <a:pt x="644" y="2874"/>
                    <a:pt x="1440" y="2874"/>
                  </a:cubicBezTo>
                  <a:cubicBezTo>
                    <a:pt x="2233" y="2874"/>
                    <a:pt x="2876" y="2230"/>
                    <a:pt x="2876" y="1437"/>
                  </a:cubicBezTo>
                  <a:cubicBezTo>
                    <a:pt x="2876" y="644"/>
                    <a:pt x="2233" y="1"/>
                    <a:pt x="1440" y="1"/>
                  </a:cubicBezTo>
                  <a:close/>
                </a:path>
              </a:pathLst>
            </a:custGeom>
            <a:solidFill>
              <a:srgbClr val="FDF6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217;p66">
              <a:extLst>
                <a:ext uri="{FF2B5EF4-FFF2-40B4-BE49-F238E27FC236}">
                  <a16:creationId xmlns:a16="http://schemas.microsoft.com/office/drawing/2014/main" id="{05DEC72F-4C77-0B8C-547E-96C2803DAF68}"/>
                </a:ext>
              </a:extLst>
            </p:cNvPr>
            <p:cNvSpPr/>
            <p:nvPr/>
          </p:nvSpPr>
          <p:spPr>
            <a:xfrm>
              <a:off x="7444246" y="2141834"/>
              <a:ext cx="75455" cy="74215"/>
            </a:xfrm>
            <a:custGeom>
              <a:avLst/>
              <a:gdLst/>
              <a:ahLst/>
              <a:cxnLst/>
              <a:rect l="l" t="t" r="r" b="b"/>
              <a:pathLst>
                <a:path w="2798" h="2752" extrusionOk="0">
                  <a:moveTo>
                    <a:pt x="1656" y="1"/>
                  </a:moveTo>
                  <a:cubicBezTo>
                    <a:pt x="2111" y="507"/>
                    <a:pt x="2150" y="1260"/>
                    <a:pt x="1751" y="1809"/>
                  </a:cubicBezTo>
                  <a:cubicBezTo>
                    <a:pt x="1472" y="2190"/>
                    <a:pt x="1036" y="2400"/>
                    <a:pt x="589" y="2400"/>
                  </a:cubicBezTo>
                  <a:cubicBezTo>
                    <a:pt x="391" y="2400"/>
                    <a:pt x="190" y="2359"/>
                    <a:pt x="0" y="2273"/>
                  </a:cubicBezTo>
                  <a:lnTo>
                    <a:pt x="0" y="2273"/>
                  </a:lnTo>
                  <a:lnTo>
                    <a:pt x="52" y="2331"/>
                  </a:lnTo>
                  <a:cubicBezTo>
                    <a:pt x="333" y="2611"/>
                    <a:pt x="700" y="2752"/>
                    <a:pt x="1068" y="2752"/>
                  </a:cubicBezTo>
                  <a:cubicBezTo>
                    <a:pt x="1435" y="2752"/>
                    <a:pt x="1803" y="2611"/>
                    <a:pt x="2083" y="2331"/>
                  </a:cubicBezTo>
                  <a:cubicBezTo>
                    <a:pt x="2797" y="1617"/>
                    <a:pt x="2578" y="412"/>
                    <a:pt x="1656" y="1"/>
                  </a:cubicBezTo>
                  <a:close/>
                </a:path>
              </a:pathLst>
            </a:custGeom>
            <a:solidFill>
              <a:srgbClr val="FEF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218;p66">
              <a:extLst>
                <a:ext uri="{FF2B5EF4-FFF2-40B4-BE49-F238E27FC236}">
                  <a16:creationId xmlns:a16="http://schemas.microsoft.com/office/drawing/2014/main" id="{931CD658-A804-153D-FDDA-40F2B2F4B5E1}"/>
                </a:ext>
              </a:extLst>
            </p:cNvPr>
            <p:cNvSpPr/>
            <p:nvPr/>
          </p:nvSpPr>
          <p:spPr>
            <a:xfrm>
              <a:off x="7424155" y="2132800"/>
              <a:ext cx="96436" cy="88858"/>
            </a:xfrm>
            <a:custGeom>
              <a:avLst/>
              <a:gdLst/>
              <a:ahLst/>
              <a:cxnLst/>
              <a:rect l="l" t="t" r="r" b="b"/>
              <a:pathLst>
                <a:path w="3576" h="3295" extrusionOk="0">
                  <a:moveTo>
                    <a:pt x="1814" y="423"/>
                  </a:moveTo>
                  <a:cubicBezTo>
                    <a:pt x="1970" y="423"/>
                    <a:pt x="2129" y="453"/>
                    <a:pt x="2279" y="516"/>
                  </a:cubicBezTo>
                  <a:cubicBezTo>
                    <a:pt x="2737" y="705"/>
                    <a:pt x="3036" y="1153"/>
                    <a:pt x="3036" y="1647"/>
                  </a:cubicBezTo>
                  <a:cubicBezTo>
                    <a:pt x="3036" y="2141"/>
                    <a:pt x="2737" y="2590"/>
                    <a:pt x="2279" y="2779"/>
                  </a:cubicBezTo>
                  <a:cubicBezTo>
                    <a:pt x="2129" y="2841"/>
                    <a:pt x="1970" y="2871"/>
                    <a:pt x="1814" y="2871"/>
                  </a:cubicBezTo>
                  <a:cubicBezTo>
                    <a:pt x="1495" y="2871"/>
                    <a:pt x="1182" y="2746"/>
                    <a:pt x="947" y="2513"/>
                  </a:cubicBezTo>
                  <a:cubicBezTo>
                    <a:pt x="468" y="2035"/>
                    <a:pt x="468" y="1260"/>
                    <a:pt x="947" y="781"/>
                  </a:cubicBezTo>
                  <a:cubicBezTo>
                    <a:pt x="1182" y="548"/>
                    <a:pt x="1495" y="423"/>
                    <a:pt x="1814" y="423"/>
                  </a:cubicBezTo>
                  <a:close/>
                  <a:moveTo>
                    <a:pt x="1807" y="1"/>
                  </a:moveTo>
                  <a:cubicBezTo>
                    <a:pt x="1269" y="1"/>
                    <a:pt x="748" y="264"/>
                    <a:pt x="437" y="735"/>
                  </a:cubicBezTo>
                  <a:cubicBezTo>
                    <a:pt x="1" y="1388"/>
                    <a:pt x="89" y="2260"/>
                    <a:pt x="645" y="2815"/>
                  </a:cubicBezTo>
                  <a:cubicBezTo>
                    <a:pt x="953" y="3123"/>
                    <a:pt x="1374" y="3294"/>
                    <a:pt x="1813" y="3294"/>
                  </a:cubicBezTo>
                  <a:cubicBezTo>
                    <a:pt x="2597" y="3291"/>
                    <a:pt x="3271" y="2736"/>
                    <a:pt x="3423" y="1964"/>
                  </a:cubicBezTo>
                  <a:cubicBezTo>
                    <a:pt x="3576" y="1193"/>
                    <a:pt x="3161" y="424"/>
                    <a:pt x="2435" y="125"/>
                  </a:cubicBezTo>
                  <a:cubicBezTo>
                    <a:pt x="2231" y="41"/>
                    <a:pt x="2017" y="1"/>
                    <a:pt x="18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219;p66">
              <a:extLst>
                <a:ext uri="{FF2B5EF4-FFF2-40B4-BE49-F238E27FC236}">
                  <a16:creationId xmlns:a16="http://schemas.microsoft.com/office/drawing/2014/main" id="{7E6E509B-D38C-C280-7C40-A856D35DFACC}"/>
                </a:ext>
              </a:extLst>
            </p:cNvPr>
            <p:cNvSpPr/>
            <p:nvPr/>
          </p:nvSpPr>
          <p:spPr>
            <a:xfrm>
              <a:off x="7393897" y="2103918"/>
              <a:ext cx="159513" cy="146514"/>
            </a:xfrm>
            <a:custGeom>
              <a:avLst/>
              <a:gdLst/>
              <a:ahLst/>
              <a:cxnLst/>
              <a:rect l="l" t="t" r="r" b="b"/>
              <a:pathLst>
                <a:path w="5915" h="5433" extrusionOk="0">
                  <a:moveTo>
                    <a:pt x="2935" y="1"/>
                  </a:moveTo>
                  <a:cubicBezTo>
                    <a:pt x="2240" y="1"/>
                    <a:pt x="1545" y="266"/>
                    <a:pt x="1016" y="797"/>
                  </a:cubicBezTo>
                  <a:cubicBezTo>
                    <a:pt x="229" y="1577"/>
                    <a:pt x="1" y="2761"/>
                    <a:pt x="437" y="3780"/>
                  </a:cubicBezTo>
                  <a:cubicBezTo>
                    <a:pt x="469" y="3860"/>
                    <a:pt x="548" y="3909"/>
                    <a:pt x="631" y="3909"/>
                  </a:cubicBezTo>
                  <a:cubicBezTo>
                    <a:pt x="659" y="3909"/>
                    <a:pt x="687" y="3904"/>
                    <a:pt x="714" y="3892"/>
                  </a:cubicBezTo>
                  <a:cubicBezTo>
                    <a:pt x="821" y="3847"/>
                    <a:pt x="870" y="3722"/>
                    <a:pt x="824" y="3615"/>
                  </a:cubicBezTo>
                  <a:cubicBezTo>
                    <a:pt x="431" y="2685"/>
                    <a:pt x="690" y="1605"/>
                    <a:pt x="1465" y="958"/>
                  </a:cubicBezTo>
                  <a:cubicBezTo>
                    <a:pt x="1887" y="605"/>
                    <a:pt x="2409" y="426"/>
                    <a:pt x="2933" y="426"/>
                  </a:cubicBezTo>
                  <a:cubicBezTo>
                    <a:pt x="3369" y="426"/>
                    <a:pt x="3807" y="551"/>
                    <a:pt x="4191" y="803"/>
                  </a:cubicBezTo>
                  <a:cubicBezTo>
                    <a:pt x="5036" y="1358"/>
                    <a:pt x="5417" y="2401"/>
                    <a:pt x="5131" y="3368"/>
                  </a:cubicBezTo>
                  <a:cubicBezTo>
                    <a:pt x="4844" y="4338"/>
                    <a:pt x="3960" y="5003"/>
                    <a:pt x="2950" y="5009"/>
                  </a:cubicBezTo>
                  <a:lnTo>
                    <a:pt x="2935" y="5009"/>
                  </a:lnTo>
                  <a:cubicBezTo>
                    <a:pt x="2337" y="5009"/>
                    <a:pt x="1764" y="4777"/>
                    <a:pt x="1337" y="4359"/>
                  </a:cubicBezTo>
                  <a:cubicBezTo>
                    <a:pt x="1294" y="4310"/>
                    <a:pt x="1235" y="4286"/>
                    <a:pt x="1176" y="4286"/>
                  </a:cubicBezTo>
                  <a:cubicBezTo>
                    <a:pt x="1121" y="4286"/>
                    <a:pt x="1065" y="4307"/>
                    <a:pt x="1022" y="4350"/>
                  </a:cubicBezTo>
                  <a:cubicBezTo>
                    <a:pt x="937" y="4438"/>
                    <a:pt x="943" y="4582"/>
                    <a:pt x="1038" y="4664"/>
                  </a:cubicBezTo>
                  <a:cubicBezTo>
                    <a:pt x="1544" y="5158"/>
                    <a:pt x="2224" y="5433"/>
                    <a:pt x="2935" y="5433"/>
                  </a:cubicBezTo>
                  <a:lnTo>
                    <a:pt x="2953" y="5433"/>
                  </a:lnTo>
                  <a:cubicBezTo>
                    <a:pt x="3667" y="5430"/>
                    <a:pt x="4350" y="5143"/>
                    <a:pt x="4856" y="4637"/>
                  </a:cubicBezTo>
                  <a:cubicBezTo>
                    <a:pt x="5915" y="3575"/>
                    <a:pt x="5915" y="1858"/>
                    <a:pt x="4853" y="797"/>
                  </a:cubicBezTo>
                  <a:cubicBezTo>
                    <a:pt x="4324" y="266"/>
                    <a:pt x="3629" y="1"/>
                    <a:pt x="29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220;p66">
              <a:extLst>
                <a:ext uri="{FF2B5EF4-FFF2-40B4-BE49-F238E27FC236}">
                  <a16:creationId xmlns:a16="http://schemas.microsoft.com/office/drawing/2014/main" id="{3D03F86A-23CB-1E08-FB2B-B3F5E40F06C8}"/>
                </a:ext>
              </a:extLst>
            </p:cNvPr>
            <p:cNvSpPr/>
            <p:nvPr/>
          </p:nvSpPr>
          <p:spPr>
            <a:xfrm>
              <a:off x="7231039" y="1935208"/>
              <a:ext cx="389492" cy="389573"/>
            </a:xfrm>
            <a:custGeom>
              <a:avLst/>
              <a:gdLst/>
              <a:ahLst/>
              <a:cxnLst/>
              <a:rect l="l" t="t" r="r" b="b"/>
              <a:pathLst>
                <a:path w="14443" h="14446" extrusionOk="0">
                  <a:moveTo>
                    <a:pt x="4847" y="422"/>
                  </a:moveTo>
                  <a:lnTo>
                    <a:pt x="4847" y="986"/>
                  </a:lnTo>
                  <a:cubicBezTo>
                    <a:pt x="4847" y="1160"/>
                    <a:pt x="4969" y="1309"/>
                    <a:pt x="5137" y="1346"/>
                  </a:cubicBezTo>
                  <a:cubicBezTo>
                    <a:pt x="5509" y="1428"/>
                    <a:pt x="5863" y="1575"/>
                    <a:pt x="6186" y="1779"/>
                  </a:cubicBezTo>
                  <a:cubicBezTo>
                    <a:pt x="6247" y="1819"/>
                    <a:pt x="6316" y="1839"/>
                    <a:pt x="6385" y="1839"/>
                  </a:cubicBezTo>
                  <a:cubicBezTo>
                    <a:pt x="6480" y="1839"/>
                    <a:pt x="6573" y="1802"/>
                    <a:pt x="6643" y="1730"/>
                  </a:cubicBezTo>
                  <a:lnTo>
                    <a:pt x="7043" y="1334"/>
                  </a:lnTo>
                  <a:lnTo>
                    <a:pt x="7589" y="1877"/>
                  </a:lnTo>
                  <a:lnTo>
                    <a:pt x="7189" y="2276"/>
                  </a:lnTo>
                  <a:cubicBezTo>
                    <a:pt x="7067" y="2398"/>
                    <a:pt x="7046" y="2590"/>
                    <a:pt x="7144" y="2737"/>
                  </a:cubicBezTo>
                  <a:cubicBezTo>
                    <a:pt x="7348" y="3057"/>
                    <a:pt x="7494" y="3414"/>
                    <a:pt x="7574" y="3786"/>
                  </a:cubicBezTo>
                  <a:cubicBezTo>
                    <a:pt x="7610" y="3954"/>
                    <a:pt x="7763" y="4076"/>
                    <a:pt x="7937" y="4076"/>
                  </a:cubicBezTo>
                  <a:lnTo>
                    <a:pt x="8022" y="4076"/>
                  </a:lnTo>
                  <a:lnTo>
                    <a:pt x="8022" y="4661"/>
                  </a:lnTo>
                  <a:cubicBezTo>
                    <a:pt x="7516" y="4771"/>
                    <a:pt x="7034" y="4973"/>
                    <a:pt x="6598" y="5253"/>
                  </a:cubicBezTo>
                  <a:lnTo>
                    <a:pt x="6064" y="4719"/>
                  </a:lnTo>
                  <a:lnTo>
                    <a:pt x="6046" y="4704"/>
                  </a:lnTo>
                  <a:cubicBezTo>
                    <a:pt x="6198" y="3693"/>
                    <a:pt x="5399" y="2856"/>
                    <a:pt x="4463" y="2856"/>
                  </a:cubicBezTo>
                  <a:cubicBezTo>
                    <a:pt x="4278" y="2856"/>
                    <a:pt x="4088" y="2889"/>
                    <a:pt x="3898" y="2959"/>
                  </a:cubicBezTo>
                  <a:cubicBezTo>
                    <a:pt x="3789" y="2999"/>
                    <a:pt x="3734" y="3124"/>
                    <a:pt x="3776" y="3234"/>
                  </a:cubicBezTo>
                  <a:cubicBezTo>
                    <a:pt x="3807" y="3317"/>
                    <a:pt x="3888" y="3369"/>
                    <a:pt x="3974" y="3369"/>
                  </a:cubicBezTo>
                  <a:cubicBezTo>
                    <a:pt x="3999" y="3369"/>
                    <a:pt x="4024" y="3365"/>
                    <a:pt x="4048" y="3356"/>
                  </a:cubicBezTo>
                  <a:cubicBezTo>
                    <a:pt x="4187" y="3304"/>
                    <a:pt x="4327" y="3280"/>
                    <a:pt x="4463" y="3280"/>
                  </a:cubicBezTo>
                  <a:cubicBezTo>
                    <a:pt x="5148" y="3280"/>
                    <a:pt x="5737" y="3891"/>
                    <a:pt x="5628" y="4631"/>
                  </a:cubicBezTo>
                  <a:cubicBezTo>
                    <a:pt x="5576" y="4649"/>
                    <a:pt x="5530" y="4680"/>
                    <a:pt x="5491" y="4719"/>
                  </a:cubicBezTo>
                  <a:lnTo>
                    <a:pt x="4722" y="5491"/>
                  </a:lnTo>
                  <a:cubicBezTo>
                    <a:pt x="4682" y="5531"/>
                    <a:pt x="4652" y="5576"/>
                    <a:pt x="4630" y="5628"/>
                  </a:cubicBezTo>
                  <a:cubicBezTo>
                    <a:pt x="4576" y="5634"/>
                    <a:pt x="4518" y="5640"/>
                    <a:pt x="4463" y="5644"/>
                  </a:cubicBezTo>
                  <a:cubicBezTo>
                    <a:pt x="3560" y="5640"/>
                    <a:pt x="2993" y="4671"/>
                    <a:pt x="3432" y="3884"/>
                  </a:cubicBezTo>
                  <a:cubicBezTo>
                    <a:pt x="3506" y="3721"/>
                    <a:pt x="3373" y="3582"/>
                    <a:pt x="3234" y="3582"/>
                  </a:cubicBezTo>
                  <a:cubicBezTo>
                    <a:pt x="3172" y="3582"/>
                    <a:pt x="3109" y="3610"/>
                    <a:pt x="3063" y="3676"/>
                  </a:cubicBezTo>
                  <a:cubicBezTo>
                    <a:pt x="2463" y="4743"/>
                    <a:pt x="3235" y="6061"/>
                    <a:pt x="4458" y="6061"/>
                  </a:cubicBezTo>
                  <a:cubicBezTo>
                    <a:pt x="4460" y="6061"/>
                    <a:pt x="4461" y="6061"/>
                    <a:pt x="4463" y="6061"/>
                  </a:cubicBezTo>
                  <a:cubicBezTo>
                    <a:pt x="4542" y="6061"/>
                    <a:pt x="4624" y="6055"/>
                    <a:pt x="4704" y="6043"/>
                  </a:cubicBezTo>
                  <a:lnTo>
                    <a:pt x="4722" y="6064"/>
                  </a:lnTo>
                  <a:lnTo>
                    <a:pt x="5253" y="6595"/>
                  </a:lnTo>
                  <a:cubicBezTo>
                    <a:pt x="4972" y="7034"/>
                    <a:pt x="4774" y="7516"/>
                    <a:pt x="4661" y="8026"/>
                  </a:cubicBezTo>
                  <a:lnTo>
                    <a:pt x="4078" y="8026"/>
                  </a:lnTo>
                  <a:lnTo>
                    <a:pt x="4078" y="7934"/>
                  </a:lnTo>
                  <a:cubicBezTo>
                    <a:pt x="4075" y="7760"/>
                    <a:pt x="3953" y="7611"/>
                    <a:pt x="3783" y="7574"/>
                  </a:cubicBezTo>
                  <a:cubicBezTo>
                    <a:pt x="3410" y="7492"/>
                    <a:pt x="3057" y="7345"/>
                    <a:pt x="2736" y="7141"/>
                  </a:cubicBezTo>
                  <a:cubicBezTo>
                    <a:pt x="2674" y="7101"/>
                    <a:pt x="2604" y="7081"/>
                    <a:pt x="2535" y="7081"/>
                  </a:cubicBezTo>
                  <a:cubicBezTo>
                    <a:pt x="2440" y="7081"/>
                    <a:pt x="2347" y="7118"/>
                    <a:pt x="2279" y="7190"/>
                  </a:cubicBezTo>
                  <a:lnTo>
                    <a:pt x="1876" y="7586"/>
                  </a:lnTo>
                  <a:lnTo>
                    <a:pt x="1333" y="7047"/>
                  </a:lnTo>
                  <a:lnTo>
                    <a:pt x="1733" y="6644"/>
                  </a:lnTo>
                  <a:cubicBezTo>
                    <a:pt x="1855" y="6522"/>
                    <a:pt x="1873" y="6330"/>
                    <a:pt x="1782" y="6183"/>
                  </a:cubicBezTo>
                  <a:cubicBezTo>
                    <a:pt x="1571" y="5863"/>
                    <a:pt x="1425" y="5509"/>
                    <a:pt x="1349" y="5134"/>
                  </a:cubicBezTo>
                  <a:cubicBezTo>
                    <a:pt x="1309" y="4966"/>
                    <a:pt x="1163" y="4847"/>
                    <a:pt x="989" y="4844"/>
                  </a:cubicBezTo>
                  <a:lnTo>
                    <a:pt x="421" y="4844"/>
                  </a:lnTo>
                  <a:lnTo>
                    <a:pt x="421" y="4076"/>
                  </a:lnTo>
                  <a:lnTo>
                    <a:pt x="989" y="4076"/>
                  </a:lnTo>
                  <a:cubicBezTo>
                    <a:pt x="1163" y="4073"/>
                    <a:pt x="1309" y="3954"/>
                    <a:pt x="1349" y="3786"/>
                  </a:cubicBezTo>
                  <a:cubicBezTo>
                    <a:pt x="1425" y="3411"/>
                    <a:pt x="1571" y="3057"/>
                    <a:pt x="1782" y="2737"/>
                  </a:cubicBezTo>
                  <a:cubicBezTo>
                    <a:pt x="1873" y="2590"/>
                    <a:pt x="1855" y="2398"/>
                    <a:pt x="1733" y="2276"/>
                  </a:cubicBezTo>
                  <a:lnTo>
                    <a:pt x="1333" y="1874"/>
                  </a:lnTo>
                  <a:lnTo>
                    <a:pt x="1876" y="1334"/>
                  </a:lnTo>
                  <a:lnTo>
                    <a:pt x="2279" y="1730"/>
                  </a:lnTo>
                  <a:cubicBezTo>
                    <a:pt x="2347" y="1802"/>
                    <a:pt x="2440" y="1839"/>
                    <a:pt x="2535" y="1839"/>
                  </a:cubicBezTo>
                  <a:cubicBezTo>
                    <a:pt x="2604" y="1839"/>
                    <a:pt x="2674" y="1819"/>
                    <a:pt x="2736" y="1779"/>
                  </a:cubicBezTo>
                  <a:cubicBezTo>
                    <a:pt x="3057" y="1575"/>
                    <a:pt x="3410" y="1428"/>
                    <a:pt x="3783" y="1346"/>
                  </a:cubicBezTo>
                  <a:cubicBezTo>
                    <a:pt x="3953" y="1309"/>
                    <a:pt x="4075" y="1160"/>
                    <a:pt x="4078" y="986"/>
                  </a:cubicBezTo>
                  <a:lnTo>
                    <a:pt x="4078" y="422"/>
                  </a:lnTo>
                  <a:close/>
                  <a:moveTo>
                    <a:pt x="9498" y="3926"/>
                  </a:moveTo>
                  <a:lnTo>
                    <a:pt x="9498" y="4677"/>
                  </a:lnTo>
                  <a:cubicBezTo>
                    <a:pt x="9501" y="4869"/>
                    <a:pt x="9636" y="5030"/>
                    <a:pt x="9822" y="5073"/>
                  </a:cubicBezTo>
                  <a:cubicBezTo>
                    <a:pt x="10288" y="5174"/>
                    <a:pt x="10734" y="5357"/>
                    <a:pt x="11133" y="5616"/>
                  </a:cubicBezTo>
                  <a:cubicBezTo>
                    <a:pt x="11201" y="5659"/>
                    <a:pt x="11277" y="5680"/>
                    <a:pt x="11352" y="5680"/>
                  </a:cubicBezTo>
                  <a:cubicBezTo>
                    <a:pt x="11458" y="5680"/>
                    <a:pt x="11563" y="5639"/>
                    <a:pt x="11643" y="5561"/>
                  </a:cubicBezTo>
                  <a:lnTo>
                    <a:pt x="12170" y="5034"/>
                  </a:lnTo>
                  <a:lnTo>
                    <a:pt x="12914" y="5781"/>
                  </a:lnTo>
                  <a:lnTo>
                    <a:pt x="12384" y="6305"/>
                  </a:lnTo>
                  <a:cubicBezTo>
                    <a:pt x="12249" y="6440"/>
                    <a:pt x="12228" y="6653"/>
                    <a:pt x="12332" y="6812"/>
                  </a:cubicBezTo>
                  <a:cubicBezTo>
                    <a:pt x="12588" y="7214"/>
                    <a:pt x="12774" y="7660"/>
                    <a:pt x="12878" y="8129"/>
                  </a:cubicBezTo>
                  <a:cubicBezTo>
                    <a:pt x="12917" y="8312"/>
                    <a:pt x="13079" y="8447"/>
                    <a:pt x="13268" y="8450"/>
                  </a:cubicBezTo>
                  <a:lnTo>
                    <a:pt x="14022" y="8450"/>
                  </a:lnTo>
                  <a:lnTo>
                    <a:pt x="14022" y="9502"/>
                  </a:lnTo>
                  <a:lnTo>
                    <a:pt x="13268" y="9502"/>
                  </a:lnTo>
                  <a:cubicBezTo>
                    <a:pt x="13079" y="9502"/>
                    <a:pt x="12914" y="9636"/>
                    <a:pt x="12878" y="9822"/>
                  </a:cubicBezTo>
                  <a:cubicBezTo>
                    <a:pt x="12774" y="10289"/>
                    <a:pt x="12588" y="10734"/>
                    <a:pt x="12332" y="11137"/>
                  </a:cubicBezTo>
                  <a:cubicBezTo>
                    <a:pt x="12228" y="11295"/>
                    <a:pt x="12249" y="11506"/>
                    <a:pt x="12384" y="11640"/>
                  </a:cubicBezTo>
                  <a:lnTo>
                    <a:pt x="12914" y="12171"/>
                  </a:lnTo>
                  <a:lnTo>
                    <a:pt x="12170" y="12918"/>
                  </a:lnTo>
                  <a:lnTo>
                    <a:pt x="11643" y="12387"/>
                  </a:lnTo>
                  <a:cubicBezTo>
                    <a:pt x="11563" y="12309"/>
                    <a:pt x="11458" y="12268"/>
                    <a:pt x="11352" y="12268"/>
                  </a:cubicBezTo>
                  <a:cubicBezTo>
                    <a:pt x="11277" y="12268"/>
                    <a:pt x="11201" y="12289"/>
                    <a:pt x="11133" y="12332"/>
                  </a:cubicBezTo>
                  <a:cubicBezTo>
                    <a:pt x="10734" y="12592"/>
                    <a:pt x="10288" y="12775"/>
                    <a:pt x="9822" y="12875"/>
                  </a:cubicBezTo>
                  <a:cubicBezTo>
                    <a:pt x="9636" y="12915"/>
                    <a:pt x="9501" y="13080"/>
                    <a:pt x="9498" y="13272"/>
                  </a:cubicBezTo>
                  <a:lnTo>
                    <a:pt x="9498" y="14022"/>
                  </a:lnTo>
                  <a:lnTo>
                    <a:pt x="8446" y="14022"/>
                  </a:lnTo>
                  <a:lnTo>
                    <a:pt x="8446" y="13272"/>
                  </a:lnTo>
                  <a:cubicBezTo>
                    <a:pt x="8446" y="13080"/>
                    <a:pt x="8312" y="12915"/>
                    <a:pt x="8126" y="12875"/>
                  </a:cubicBezTo>
                  <a:cubicBezTo>
                    <a:pt x="7659" y="12775"/>
                    <a:pt x="7214" y="12592"/>
                    <a:pt x="6814" y="12332"/>
                  </a:cubicBezTo>
                  <a:cubicBezTo>
                    <a:pt x="6747" y="12289"/>
                    <a:pt x="6671" y="12268"/>
                    <a:pt x="6596" y="12268"/>
                  </a:cubicBezTo>
                  <a:cubicBezTo>
                    <a:pt x="6490" y="12268"/>
                    <a:pt x="6386" y="12309"/>
                    <a:pt x="6308" y="12387"/>
                  </a:cubicBezTo>
                  <a:lnTo>
                    <a:pt x="5777" y="12918"/>
                  </a:lnTo>
                  <a:lnTo>
                    <a:pt x="5033" y="12171"/>
                  </a:lnTo>
                  <a:lnTo>
                    <a:pt x="5564" y="11640"/>
                  </a:lnTo>
                  <a:cubicBezTo>
                    <a:pt x="5698" y="11503"/>
                    <a:pt x="5719" y="11292"/>
                    <a:pt x="5619" y="11134"/>
                  </a:cubicBezTo>
                  <a:cubicBezTo>
                    <a:pt x="5359" y="10731"/>
                    <a:pt x="5173" y="10286"/>
                    <a:pt x="5073" y="9822"/>
                  </a:cubicBezTo>
                  <a:cubicBezTo>
                    <a:pt x="5030" y="9633"/>
                    <a:pt x="4865" y="9502"/>
                    <a:pt x="4676" y="9502"/>
                  </a:cubicBezTo>
                  <a:lnTo>
                    <a:pt x="3929" y="9502"/>
                  </a:lnTo>
                  <a:lnTo>
                    <a:pt x="3929" y="8450"/>
                  </a:lnTo>
                  <a:lnTo>
                    <a:pt x="4676" y="8450"/>
                  </a:lnTo>
                  <a:cubicBezTo>
                    <a:pt x="4865" y="8447"/>
                    <a:pt x="5030" y="8312"/>
                    <a:pt x="5073" y="8129"/>
                  </a:cubicBezTo>
                  <a:cubicBezTo>
                    <a:pt x="5173" y="7660"/>
                    <a:pt x="5359" y="7214"/>
                    <a:pt x="5619" y="6812"/>
                  </a:cubicBezTo>
                  <a:cubicBezTo>
                    <a:pt x="5719" y="6653"/>
                    <a:pt x="5698" y="6440"/>
                    <a:pt x="5564" y="6305"/>
                  </a:cubicBezTo>
                  <a:lnTo>
                    <a:pt x="5033" y="5781"/>
                  </a:lnTo>
                  <a:lnTo>
                    <a:pt x="5777" y="5034"/>
                  </a:lnTo>
                  <a:lnTo>
                    <a:pt x="6308" y="5561"/>
                  </a:lnTo>
                  <a:cubicBezTo>
                    <a:pt x="6386" y="5639"/>
                    <a:pt x="6490" y="5680"/>
                    <a:pt x="6596" y="5680"/>
                  </a:cubicBezTo>
                  <a:cubicBezTo>
                    <a:pt x="6671" y="5680"/>
                    <a:pt x="6747" y="5659"/>
                    <a:pt x="6814" y="5616"/>
                  </a:cubicBezTo>
                  <a:cubicBezTo>
                    <a:pt x="7214" y="5357"/>
                    <a:pt x="7659" y="5174"/>
                    <a:pt x="8126" y="5073"/>
                  </a:cubicBezTo>
                  <a:cubicBezTo>
                    <a:pt x="8312" y="5030"/>
                    <a:pt x="8443" y="4869"/>
                    <a:pt x="8446" y="4677"/>
                  </a:cubicBezTo>
                  <a:lnTo>
                    <a:pt x="8446" y="3926"/>
                  </a:lnTo>
                  <a:close/>
                  <a:moveTo>
                    <a:pt x="4904" y="1"/>
                  </a:moveTo>
                  <a:cubicBezTo>
                    <a:pt x="4903" y="1"/>
                    <a:pt x="4901" y="1"/>
                    <a:pt x="4899" y="1"/>
                  </a:cubicBezTo>
                  <a:lnTo>
                    <a:pt x="4020" y="1"/>
                  </a:lnTo>
                  <a:cubicBezTo>
                    <a:pt x="3816" y="1"/>
                    <a:pt x="3654" y="163"/>
                    <a:pt x="3654" y="367"/>
                  </a:cubicBezTo>
                  <a:lnTo>
                    <a:pt x="3654" y="940"/>
                  </a:lnTo>
                  <a:cubicBezTo>
                    <a:pt x="3261" y="1032"/>
                    <a:pt x="2886" y="1187"/>
                    <a:pt x="2544" y="1404"/>
                  </a:cubicBezTo>
                  <a:lnTo>
                    <a:pt x="2136" y="995"/>
                  </a:lnTo>
                  <a:cubicBezTo>
                    <a:pt x="2064" y="924"/>
                    <a:pt x="1970" y="888"/>
                    <a:pt x="1876" y="888"/>
                  </a:cubicBezTo>
                  <a:cubicBezTo>
                    <a:pt x="1782" y="888"/>
                    <a:pt x="1689" y="924"/>
                    <a:pt x="1617" y="995"/>
                  </a:cubicBezTo>
                  <a:lnTo>
                    <a:pt x="995" y="1617"/>
                  </a:lnTo>
                  <a:cubicBezTo>
                    <a:pt x="851" y="1761"/>
                    <a:pt x="851" y="1993"/>
                    <a:pt x="995" y="2139"/>
                  </a:cubicBezTo>
                  <a:lnTo>
                    <a:pt x="1400" y="2542"/>
                  </a:lnTo>
                  <a:cubicBezTo>
                    <a:pt x="1187" y="2883"/>
                    <a:pt x="1034" y="3258"/>
                    <a:pt x="943" y="3652"/>
                  </a:cubicBezTo>
                  <a:lnTo>
                    <a:pt x="366" y="3652"/>
                  </a:lnTo>
                  <a:cubicBezTo>
                    <a:pt x="162" y="3652"/>
                    <a:pt x="0" y="3817"/>
                    <a:pt x="0" y="4021"/>
                  </a:cubicBezTo>
                  <a:lnTo>
                    <a:pt x="0" y="4899"/>
                  </a:lnTo>
                  <a:cubicBezTo>
                    <a:pt x="0" y="5104"/>
                    <a:pt x="162" y="5268"/>
                    <a:pt x="366" y="5268"/>
                  </a:cubicBezTo>
                  <a:lnTo>
                    <a:pt x="943" y="5268"/>
                  </a:lnTo>
                  <a:cubicBezTo>
                    <a:pt x="1034" y="5662"/>
                    <a:pt x="1187" y="6037"/>
                    <a:pt x="1400" y="6379"/>
                  </a:cubicBezTo>
                  <a:lnTo>
                    <a:pt x="998" y="6781"/>
                  </a:lnTo>
                  <a:cubicBezTo>
                    <a:pt x="851" y="6928"/>
                    <a:pt x="851" y="7159"/>
                    <a:pt x="998" y="7306"/>
                  </a:cubicBezTo>
                  <a:lnTo>
                    <a:pt x="1617" y="7925"/>
                  </a:lnTo>
                  <a:cubicBezTo>
                    <a:pt x="1689" y="7998"/>
                    <a:pt x="1783" y="8035"/>
                    <a:pt x="1877" y="8035"/>
                  </a:cubicBezTo>
                  <a:cubicBezTo>
                    <a:pt x="1972" y="8035"/>
                    <a:pt x="2065" y="7998"/>
                    <a:pt x="2136" y="7925"/>
                  </a:cubicBezTo>
                  <a:lnTo>
                    <a:pt x="2544" y="7519"/>
                  </a:lnTo>
                  <a:cubicBezTo>
                    <a:pt x="2886" y="7733"/>
                    <a:pt x="3261" y="7888"/>
                    <a:pt x="3654" y="7980"/>
                  </a:cubicBezTo>
                  <a:lnTo>
                    <a:pt x="3654" y="8117"/>
                  </a:lnTo>
                  <a:cubicBezTo>
                    <a:pt x="3560" y="8193"/>
                    <a:pt x="3505" y="8306"/>
                    <a:pt x="3505" y="8428"/>
                  </a:cubicBezTo>
                  <a:lnTo>
                    <a:pt x="3505" y="9520"/>
                  </a:lnTo>
                  <a:cubicBezTo>
                    <a:pt x="3505" y="9743"/>
                    <a:pt x="3685" y="9923"/>
                    <a:pt x="3911" y="9923"/>
                  </a:cubicBezTo>
                  <a:lnTo>
                    <a:pt x="4661" y="9923"/>
                  </a:lnTo>
                  <a:cubicBezTo>
                    <a:pt x="4774" y="10432"/>
                    <a:pt x="4972" y="10914"/>
                    <a:pt x="5253" y="11353"/>
                  </a:cubicBezTo>
                  <a:lnTo>
                    <a:pt x="4722" y="11884"/>
                  </a:lnTo>
                  <a:cubicBezTo>
                    <a:pt x="4646" y="11960"/>
                    <a:pt x="4603" y="12061"/>
                    <a:pt x="4603" y="12171"/>
                  </a:cubicBezTo>
                  <a:cubicBezTo>
                    <a:pt x="4603" y="12277"/>
                    <a:pt x="4646" y="12381"/>
                    <a:pt x="4722" y="12454"/>
                  </a:cubicBezTo>
                  <a:lnTo>
                    <a:pt x="5491" y="13226"/>
                  </a:lnTo>
                  <a:cubicBezTo>
                    <a:pt x="5570" y="13305"/>
                    <a:pt x="5674" y="13345"/>
                    <a:pt x="5777" y="13345"/>
                  </a:cubicBezTo>
                  <a:cubicBezTo>
                    <a:pt x="5881" y="13345"/>
                    <a:pt x="5985" y="13305"/>
                    <a:pt x="6064" y="13226"/>
                  </a:cubicBezTo>
                  <a:lnTo>
                    <a:pt x="6598" y="12695"/>
                  </a:lnTo>
                  <a:cubicBezTo>
                    <a:pt x="7034" y="12976"/>
                    <a:pt x="7516" y="13174"/>
                    <a:pt x="8022" y="13287"/>
                  </a:cubicBezTo>
                  <a:lnTo>
                    <a:pt x="8022" y="14037"/>
                  </a:lnTo>
                  <a:cubicBezTo>
                    <a:pt x="8022" y="14260"/>
                    <a:pt x="8202" y="14443"/>
                    <a:pt x="8428" y="14446"/>
                  </a:cubicBezTo>
                  <a:lnTo>
                    <a:pt x="9517" y="14446"/>
                  </a:lnTo>
                  <a:cubicBezTo>
                    <a:pt x="9742" y="14446"/>
                    <a:pt x="9922" y="14263"/>
                    <a:pt x="9922" y="14037"/>
                  </a:cubicBezTo>
                  <a:lnTo>
                    <a:pt x="9922" y="13287"/>
                  </a:lnTo>
                  <a:cubicBezTo>
                    <a:pt x="10429" y="13174"/>
                    <a:pt x="10914" y="12976"/>
                    <a:pt x="11353" y="12695"/>
                  </a:cubicBezTo>
                  <a:lnTo>
                    <a:pt x="11887" y="13226"/>
                  </a:lnTo>
                  <a:cubicBezTo>
                    <a:pt x="11960" y="13302"/>
                    <a:pt x="12063" y="13345"/>
                    <a:pt x="12170" y="13345"/>
                  </a:cubicBezTo>
                  <a:cubicBezTo>
                    <a:pt x="12277" y="13345"/>
                    <a:pt x="12381" y="13302"/>
                    <a:pt x="12457" y="13226"/>
                  </a:cubicBezTo>
                  <a:lnTo>
                    <a:pt x="13229" y="12454"/>
                  </a:lnTo>
                  <a:cubicBezTo>
                    <a:pt x="13305" y="12381"/>
                    <a:pt x="13348" y="12277"/>
                    <a:pt x="13344" y="12171"/>
                  </a:cubicBezTo>
                  <a:cubicBezTo>
                    <a:pt x="13344" y="12061"/>
                    <a:pt x="13302" y="11960"/>
                    <a:pt x="13229" y="11884"/>
                  </a:cubicBezTo>
                  <a:lnTo>
                    <a:pt x="12695" y="11353"/>
                  </a:lnTo>
                  <a:cubicBezTo>
                    <a:pt x="12975" y="10917"/>
                    <a:pt x="13174" y="10432"/>
                    <a:pt x="13283" y="9923"/>
                  </a:cubicBezTo>
                  <a:lnTo>
                    <a:pt x="14040" y="9923"/>
                  </a:lnTo>
                  <a:cubicBezTo>
                    <a:pt x="14263" y="9923"/>
                    <a:pt x="14442" y="9743"/>
                    <a:pt x="14442" y="9520"/>
                  </a:cubicBezTo>
                  <a:lnTo>
                    <a:pt x="14442" y="8428"/>
                  </a:lnTo>
                  <a:cubicBezTo>
                    <a:pt x="14442" y="8206"/>
                    <a:pt x="14263" y="8026"/>
                    <a:pt x="14040" y="8026"/>
                  </a:cubicBezTo>
                  <a:lnTo>
                    <a:pt x="13283" y="8026"/>
                  </a:lnTo>
                  <a:cubicBezTo>
                    <a:pt x="13174" y="7516"/>
                    <a:pt x="12975" y="7031"/>
                    <a:pt x="12695" y="6595"/>
                  </a:cubicBezTo>
                  <a:lnTo>
                    <a:pt x="13229" y="6064"/>
                  </a:lnTo>
                  <a:cubicBezTo>
                    <a:pt x="13302" y="5988"/>
                    <a:pt x="13344" y="5888"/>
                    <a:pt x="13344" y="5781"/>
                  </a:cubicBezTo>
                  <a:cubicBezTo>
                    <a:pt x="13344" y="5671"/>
                    <a:pt x="13302" y="5567"/>
                    <a:pt x="13229" y="5491"/>
                  </a:cubicBezTo>
                  <a:lnTo>
                    <a:pt x="12457" y="4719"/>
                  </a:lnTo>
                  <a:cubicBezTo>
                    <a:pt x="12381" y="4643"/>
                    <a:pt x="12277" y="4600"/>
                    <a:pt x="12170" y="4600"/>
                  </a:cubicBezTo>
                  <a:cubicBezTo>
                    <a:pt x="12063" y="4600"/>
                    <a:pt x="11960" y="4643"/>
                    <a:pt x="11880" y="4719"/>
                  </a:cubicBezTo>
                  <a:lnTo>
                    <a:pt x="11353" y="5253"/>
                  </a:lnTo>
                  <a:cubicBezTo>
                    <a:pt x="10914" y="4973"/>
                    <a:pt x="10429" y="4771"/>
                    <a:pt x="9922" y="4661"/>
                  </a:cubicBezTo>
                  <a:lnTo>
                    <a:pt x="9922" y="3911"/>
                  </a:lnTo>
                  <a:cubicBezTo>
                    <a:pt x="9922" y="3685"/>
                    <a:pt x="9742" y="3502"/>
                    <a:pt x="9517" y="3502"/>
                  </a:cubicBezTo>
                  <a:lnTo>
                    <a:pt x="8428" y="3502"/>
                  </a:lnTo>
                  <a:cubicBezTo>
                    <a:pt x="8306" y="3502"/>
                    <a:pt x="8190" y="3557"/>
                    <a:pt x="8114" y="3652"/>
                  </a:cubicBezTo>
                  <a:lnTo>
                    <a:pt x="7976" y="3652"/>
                  </a:lnTo>
                  <a:cubicBezTo>
                    <a:pt x="7888" y="3258"/>
                    <a:pt x="7732" y="2883"/>
                    <a:pt x="7519" y="2542"/>
                  </a:cubicBezTo>
                  <a:lnTo>
                    <a:pt x="7928" y="2139"/>
                  </a:lnTo>
                  <a:cubicBezTo>
                    <a:pt x="8071" y="1993"/>
                    <a:pt x="8071" y="1761"/>
                    <a:pt x="7928" y="1614"/>
                  </a:cubicBezTo>
                  <a:lnTo>
                    <a:pt x="7302" y="995"/>
                  </a:lnTo>
                  <a:cubicBezTo>
                    <a:pt x="7231" y="924"/>
                    <a:pt x="7137" y="888"/>
                    <a:pt x="7043" y="888"/>
                  </a:cubicBezTo>
                  <a:cubicBezTo>
                    <a:pt x="6949" y="888"/>
                    <a:pt x="6855" y="924"/>
                    <a:pt x="6784" y="995"/>
                  </a:cubicBezTo>
                  <a:lnTo>
                    <a:pt x="6375" y="1401"/>
                  </a:lnTo>
                  <a:cubicBezTo>
                    <a:pt x="6037" y="1187"/>
                    <a:pt x="5661" y="1032"/>
                    <a:pt x="5271" y="940"/>
                  </a:cubicBezTo>
                  <a:lnTo>
                    <a:pt x="5271" y="367"/>
                  </a:lnTo>
                  <a:cubicBezTo>
                    <a:pt x="5268" y="164"/>
                    <a:pt x="5106" y="1"/>
                    <a:pt x="490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 name="TextBox 20">
            <a:extLst>
              <a:ext uri="{FF2B5EF4-FFF2-40B4-BE49-F238E27FC236}">
                <a16:creationId xmlns:a16="http://schemas.microsoft.com/office/drawing/2014/main" id="{3B148AB7-8512-4A3F-5739-32EED5913F7D}"/>
              </a:ext>
            </a:extLst>
          </p:cNvPr>
          <p:cNvSpPr txBox="1"/>
          <p:nvPr/>
        </p:nvSpPr>
        <p:spPr>
          <a:xfrm>
            <a:off x="857318" y="422980"/>
            <a:ext cx="7814061" cy="2542619"/>
          </a:xfrm>
          <a:prstGeom prst="rect">
            <a:avLst/>
          </a:prstGeom>
          <a:noFill/>
          <a:ln w="19050">
            <a:noFill/>
          </a:ln>
        </p:spPr>
        <p:txBody>
          <a:bodyPr wrap="square" rtlCol="0">
            <a:spAutoFit/>
          </a:bodyPr>
          <a:lstStyle/>
          <a:p>
            <a:pPr algn="just">
              <a:lnSpc>
                <a:spcPct val="150000"/>
              </a:lnSpc>
            </a:pPr>
            <a:r>
              <a:rPr lang="en-US" sz="1800" dirty="0">
                <a:solidFill>
                  <a:srgbClr val="073533"/>
                </a:solidFill>
                <a:latin typeface="Fira Sans Condensed Medium" panose="020B0603050000020004" pitchFamily="34" charset="0"/>
              </a:rPr>
              <a:t>1. </a:t>
            </a:r>
            <a:r>
              <a:rPr lang="vi-VN" sz="1800" b="0" i="0" dirty="0">
                <a:solidFill>
                  <a:srgbClr val="000000"/>
                </a:solidFill>
                <a:effectLst/>
                <a:latin typeface="Fira Sans Condensed Medium" panose="020B0603050000020004" pitchFamily="34" charset="0"/>
              </a:rPr>
              <a:t>Dung dịch D – glucose 5% được sử dụng trong y tế làm dịch truyền, nhằm cung cấp nước và năng lượng cho bệnh nhân bị suy nhược cơ thể hoặc sau phẫu thuật. Biết trong một chai dịch truyền có chứa 25 gam đường D – glucose. Tính lượng dung dịch và lượng nước có trong chai dịch truyền đó.</a:t>
            </a:r>
            <a:endParaRPr lang="en-US" sz="1800" b="0" i="0" dirty="0">
              <a:solidFill>
                <a:srgbClr val="000000"/>
              </a:solidFill>
              <a:effectLst/>
              <a:latin typeface="Fira Sans Condensed Medium" panose="020B0603050000020004" pitchFamily="34" charset="0"/>
            </a:endParaRPr>
          </a:p>
          <a:p>
            <a:pPr algn="just">
              <a:lnSpc>
                <a:spcPct val="150000"/>
              </a:lnSpc>
            </a:pPr>
            <a:r>
              <a:rPr lang="en-US" sz="1800" dirty="0">
                <a:solidFill>
                  <a:srgbClr val="073533"/>
                </a:solidFill>
                <a:latin typeface="Fira Sans Condensed Medium" panose="020B0603050000020004" pitchFamily="34" charset="0"/>
              </a:rPr>
              <a:t>2. </a:t>
            </a:r>
            <a:r>
              <a:rPr lang="en-US" sz="1800" dirty="0" err="1">
                <a:solidFill>
                  <a:srgbClr val="073533"/>
                </a:solidFill>
                <a:latin typeface="Fira Sans Condensed Medium" panose="020B0603050000020004" pitchFamily="34" charset="0"/>
              </a:rPr>
              <a:t>Từ</a:t>
            </a:r>
            <a:r>
              <a:rPr lang="en-US" sz="1800" dirty="0">
                <a:solidFill>
                  <a:srgbClr val="073533"/>
                </a:solidFill>
                <a:latin typeface="Fira Sans Condensed Medium" panose="020B0603050000020004" pitchFamily="34" charset="0"/>
              </a:rPr>
              <a:t> sodium chloride, </a:t>
            </a:r>
            <a:r>
              <a:rPr lang="en-US" sz="1800" dirty="0" err="1">
                <a:solidFill>
                  <a:srgbClr val="073533"/>
                </a:solidFill>
                <a:latin typeface="Fira Sans Condensed Medium" panose="020B0603050000020004" pitchFamily="34" charset="0"/>
              </a:rPr>
              <a:t>nước</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và</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những</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dụng</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cụ</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cần</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hiết</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nêu</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cách</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pha</a:t>
            </a:r>
            <a:r>
              <a:rPr lang="en-US" sz="1800" dirty="0">
                <a:solidFill>
                  <a:srgbClr val="073533"/>
                </a:solidFill>
                <a:latin typeface="Fira Sans Condensed Medium" panose="020B0603050000020004" pitchFamily="34" charset="0"/>
              </a:rPr>
              <a:t> 500 gam dung </a:t>
            </a:r>
            <a:r>
              <a:rPr lang="en-US" sz="1800" dirty="0" err="1">
                <a:solidFill>
                  <a:srgbClr val="073533"/>
                </a:solidFill>
                <a:latin typeface="Fira Sans Condensed Medium" panose="020B0603050000020004" pitchFamily="34" charset="0"/>
              </a:rPr>
              <a:t>dịch</a:t>
            </a:r>
            <a:r>
              <a:rPr lang="en-US" sz="1800" dirty="0">
                <a:solidFill>
                  <a:srgbClr val="073533"/>
                </a:solidFill>
                <a:latin typeface="Fira Sans Condensed Medium" panose="020B0603050000020004" pitchFamily="34" charset="0"/>
              </a:rPr>
              <a:t> sodium chloride 0,9%.</a:t>
            </a:r>
          </a:p>
        </p:txBody>
      </p:sp>
    </p:spTree>
    <p:custDataLst>
      <p:tags r:id="rId1"/>
    </p:custDataLst>
    <p:extLst>
      <p:ext uri="{BB962C8B-B14F-4D97-AF65-F5344CB8AC3E}">
        <p14:creationId xmlns:p14="http://schemas.microsoft.com/office/powerpoint/2010/main" val="4095613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fade">
                                      <p:cBhvr>
                                        <p:cTn id="7" dur="1000"/>
                                        <p:tgtEl>
                                          <p:spTgt spid="21">
                                            <p:txEl>
                                              <p:pRg st="0" end="0"/>
                                            </p:txEl>
                                          </p:spTgt>
                                        </p:tgtEl>
                                      </p:cBhvr>
                                    </p:animEffect>
                                    <p:anim calcmode="lin" valueType="num">
                                      <p:cBhvr>
                                        <p:cTn id="8" dur="1000" fill="hold"/>
                                        <p:tgtEl>
                                          <p:spTgt spid="2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
                                            <p:txEl>
                                              <p:pRg st="1" end="1"/>
                                            </p:txEl>
                                          </p:spTgt>
                                        </p:tgtEl>
                                        <p:attrNameLst>
                                          <p:attrName>style.visibility</p:attrName>
                                        </p:attrNameLst>
                                      </p:cBhvr>
                                      <p:to>
                                        <p:strVal val="visible"/>
                                      </p:to>
                                    </p:set>
                                    <p:animEffect transition="in" filter="fade">
                                      <p:cBhvr>
                                        <p:cTn id="14" dur="1000"/>
                                        <p:tgtEl>
                                          <p:spTgt spid="21">
                                            <p:txEl>
                                              <p:pRg st="1" end="1"/>
                                            </p:txEl>
                                          </p:spTgt>
                                        </p:tgtEl>
                                      </p:cBhvr>
                                    </p:animEffect>
                                    <p:anim calcmode="lin" valueType="num">
                                      <p:cBhvr>
                                        <p:cTn id="15" dur="1000" fill="hold"/>
                                        <p:tgtEl>
                                          <p:spTgt spid="2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1">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D78286-E944-A8EB-169C-B6A3CA9ECB9E}"/>
            </a:ext>
          </a:extLst>
        </p:cNvPr>
        <p:cNvGrpSpPr/>
        <p:nvPr/>
      </p:nvGrpSpPr>
      <p:grpSpPr>
        <a:xfrm>
          <a:off x="0" y="0"/>
          <a:ext cx="0" cy="0"/>
          <a:chOff x="0" y="0"/>
          <a:chExt cx="0" cy="0"/>
        </a:xfrm>
      </p:grpSpPr>
      <p:sp>
        <p:nvSpPr>
          <p:cNvPr id="4" name="Title 2">
            <a:extLst>
              <a:ext uri="{FF2B5EF4-FFF2-40B4-BE49-F238E27FC236}">
                <a16:creationId xmlns:a16="http://schemas.microsoft.com/office/drawing/2014/main" id="{2536821A-5E2C-FD20-9792-20781ACA2D75}"/>
              </a:ext>
            </a:extLst>
          </p:cNvPr>
          <p:cNvSpPr txBox="1">
            <a:spLocks/>
          </p:cNvSpPr>
          <p:nvPr/>
        </p:nvSpPr>
        <p:spPr>
          <a:xfrm>
            <a:off x="492961" y="459495"/>
            <a:ext cx="7717500" cy="478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Bebas Neue"/>
              <a:buNone/>
              <a:defRPr sz="3600" b="0" i="0" u="none" strike="noStrike" cap="none">
                <a:solidFill>
                  <a:schemeClr val="accent6"/>
                </a:solidFill>
                <a:latin typeface="Grandstander Black"/>
                <a:ea typeface="Grandstander Black"/>
                <a:cs typeface="Grandstander Black"/>
                <a:sym typeface="Grandstander Black"/>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r>
              <a:rPr lang="en-US" sz="2400" dirty="0"/>
              <a:t>2</a:t>
            </a:r>
            <a:r>
              <a:rPr lang="en-US" sz="2400"/>
              <a:t>. </a:t>
            </a:r>
            <a:r>
              <a:rPr lang="en-US" sz="2400" dirty="0" err="1"/>
              <a:t>Nồng</a:t>
            </a:r>
            <a:r>
              <a:rPr lang="en-US" sz="2400" dirty="0"/>
              <a:t> </a:t>
            </a:r>
            <a:r>
              <a:rPr lang="en-US" sz="2400" dirty="0" err="1"/>
              <a:t>độ</a:t>
            </a:r>
            <a:r>
              <a:rPr lang="en-US" sz="2400" dirty="0"/>
              <a:t> mol </a:t>
            </a:r>
            <a:r>
              <a:rPr lang="en-US" sz="2400" dirty="0" err="1"/>
              <a:t>của</a:t>
            </a:r>
            <a:r>
              <a:rPr lang="en-US" sz="2400" dirty="0"/>
              <a:t> dung </a:t>
            </a:r>
            <a:r>
              <a:rPr lang="en-US" sz="2400" dirty="0" err="1"/>
              <a:t>dịch</a:t>
            </a:r>
            <a:r>
              <a:rPr lang="en-US" sz="2400" dirty="0"/>
              <a:t> </a:t>
            </a:r>
          </a:p>
        </p:txBody>
      </p:sp>
      <p:sp>
        <p:nvSpPr>
          <p:cNvPr id="5" name="TextBox 4">
            <a:extLst>
              <a:ext uri="{FF2B5EF4-FFF2-40B4-BE49-F238E27FC236}">
                <a16:creationId xmlns:a16="http://schemas.microsoft.com/office/drawing/2014/main" id="{51D950CE-8C52-5F0D-2207-BFBF63179F2F}"/>
              </a:ext>
            </a:extLst>
          </p:cNvPr>
          <p:cNvSpPr txBox="1"/>
          <p:nvPr/>
        </p:nvSpPr>
        <p:spPr>
          <a:xfrm>
            <a:off x="766507" y="956077"/>
            <a:ext cx="7872501" cy="1429879"/>
          </a:xfrm>
          <a:prstGeom prst="rect">
            <a:avLst/>
          </a:prstGeom>
          <a:noFill/>
          <a:ln w="19050">
            <a:noFill/>
          </a:ln>
        </p:spPr>
        <p:txBody>
          <a:bodyPr wrap="square" rtlCol="0">
            <a:spAutoFit/>
          </a:bodyPr>
          <a:lstStyle/>
          <a:p>
            <a:pPr algn="just">
              <a:lnSpc>
                <a:spcPct val="150000"/>
              </a:lnSpc>
            </a:pPr>
            <a:r>
              <a:rPr lang="en-US" sz="2000" dirty="0" err="1">
                <a:solidFill>
                  <a:schemeClr val="bg1">
                    <a:lumMod val="50000"/>
                  </a:schemeClr>
                </a:solidFill>
                <a:latin typeface="Fira Sans Condensed Medium" panose="020B0603050000020004" pitchFamily="34" charset="0"/>
              </a:rPr>
              <a:t>Nồng</a:t>
            </a:r>
            <a:r>
              <a:rPr lang="en-US" sz="2000" dirty="0">
                <a:solidFill>
                  <a:schemeClr val="bg1">
                    <a:lumMod val="50000"/>
                  </a:schemeClr>
                </a:solidFill>
                <a:latin typeface="Fira Sans Condensed Medium" panose="020B0603050000020004" pitchFamily="34" charset="0"/>
              </a:rPr>
              <a:t> </a:t>
            </a:r>
            <a:r>
              <a:rPr lang="en-US" sz="2000" dirty="0" err="1">
                <a:solidFill>
                  <a:schemeClr val="bg1">
                    <a:lumMod val="50000"/>
                  </a:schemeClr>
                </a:solidFill>
                <a:latin typeface="Fira Sans Condensed Medium" panose="020B0603050000020004" pitchFamily="34" charset="0"/>
              </a:rPr>
              <a:t>độ</a:t>
            </a:r>
            <a:r>
              <a:rPr lang="en-US" sz="2000" dirty="0">
                <a:solidFill>
                  <a:schemeClr val="bg1">
                    <a:lumMod val="50000"/>
                  </a:schemeClr>
                </a:solidFill>
                <a:latin typeface="Fira Sans Condensed Medium" panose="020B0603050000020004" pitchFamily="34" charset="0"/>
              </a:rPr>
              <a:t> mol </a:t>
            </a:r>
            <a:r>
              <a:rPr lang="en-US" sz="2000" dirty="0">
                <a:solidFill>
                  <a:srgbClr val="073533"/>
                </a:solidFill>
                <a:latin typeface="Fira Sans Condensed Medium" panose="020B0603050000020004" pitchFamily="34" charset="0"/>
              </a:rPr>
              <a:t>(</a:t>
            </a:r>
            <a:r>
              <a:rPr lang="en-US" sz="2000" dirty="0" err="1">
                <a:solidFill>
                  <a:srgbClr val="073533"/>
                </a:solidFill>
                <a:latin typeface="Fira Sans Condensed Medium" panose="020B0603050000020004" pitchFamily="34" charset="0"/>
              </a:rPr>
              <a:t>kí</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iệu</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a:t>
            </a:r>
            <a:r>
              <a:rPr lang="en-US" sz="2000" dirty="0">
                <a:solidFill>
                  <a:schemeClr val="accent1">
                    <a:lumMod val="75000"/>
                  </a:schemeClr>
                </a:solidFill>
                <a:latin typeface="Fira Sans Condensed Medium" panose="020B0603050000020004" pitchFamily="34" charset="0"/>
              </a:rPr>
              <a:t>C</a:t>
            </a:r>
            <a:r>
              <a:rPr lang="en-US" sz="2000" baseline="-25000" dirty="0">
                <a:solidFill>
                  <a:schemeClr val="accent1">
                    <a:lumMod val="75000"/>
                  </a:schemeClr>
                </a:solidFill>
                <a:latin typeface="Fira Sans Condensed Medium" panose="020B0603050000020004" pitchFamily="34" charset="0"/>
              </a:rPr>
              <a:t>M</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ủa</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một</a:t>
            </a:r>
            <a:r>
              <a:rPr lang="en-US" sz="2000" dirty="0">
                <a:solidFill>
                  <a:srgbClr val="073533"/>
                </a:solidFill>
                <a:latin typeface="Fira Sans Condensed Medium" panose="020B0603050000020004" pitchFamily="34" charset="0"/>
              </a:rPr>
              <a:t> dung </a:t>
            </a:r>
            <a:r>
              <a:rPr lang="en-US" sz="2000" dirty="0" err="1">
                <a:solidFill>
                  <a:srgbClr val="073533"/>
                </a:solidFill>
                <a:latin typeface="Fira Sans Condensed Medium" panose="020B0603050000020004" pitchFamily="34" charset="0"/>
              </a:rPr>
              <a:t>dịch</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a:t>
            </a:r>
            <a:r>
              <a:rPr lang="en-US" sz="2000" dirty="0" err="1">
                <a:solidFill>
                  <a:schemeClr val="accent1">
                    <a:lumMod val="75000"/>
                  </a:schemeClr>
                </a:solidFill>
                <a:latin typeface="Fira Sans Condensed Medium" panose="020B0603050000020004" pitchFamily="34" charset="0"/>
              </a:rPr>
              <a:t>số</a:t>
            </a:r>
            <a:r>
              <a:rPr lang="en-US" sz="2000" dirty="0">
                <a:solidFill>
                  <a:schemeClr val="accent1">
                    <a:lumMod val="75000"/>
                  </a:schemeClr>
                </a:solidFill>
                <a:latin typeface="Fira Sans Condensed Medium" panose="020B0603050000020004" pitchFamily="34" charset="0"/>
              </a:rPr>
              <a:t> mol </a:t>
            </a:r>
            <a:r>
              <a:rPr lang="en-US" sz="2000" dirty="0" err="1">
                <a:solidFill>
                  <a:srgbClr val="073533"/>
                </a:solidFill>
                <a:latin typeface="Fira Sans Condensed Medium" panose="020B0603050000020004" pitchFamily="34" charset="0"/>
              </a:rPr>
              <a:t>chất</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có</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rong</a:t>
            </a:r>
            <a:r>
              <a:rPr lang="en-US" sz="2000" dirty="0">
                <a:solidFill>
                  <a:srgbClr val="073533"/>
                </a:solidFill>
                <a:latin typeface="Fira Sans Condensed Medium" panose="020B0603050000020004" pitchFamily="34" charset="0"/>
              </a:rPr>
              <a:t> </a:t>
            </a:r>
            <a:r>
              <a:rPr lang="en-US" sz="2000" dirty="0">
                <a:solidFill>
                  <a:schemeClr val="accent1">
                    <a:lumMod val="75000"/>
                  </a:schemeClr>
                </a:solidFill>
                <a:latin typeface="Fira Sans Condensed Medium" panose="020B0603050000020004" pitchFamily="34" charset="0"/>
              </a:rPr>
              <a:t>1 </a:t>
            </a:r>
            <a:r>
              <a:rPr lang="en-US" sz="2000" dirty="0" err="1">
                <a:solidFill>
                  <a:schemeClr val="accent1">
                    <a:lumMod val="75000"/>
                  </a:schemeClr>
                </a:solidFill>
                <a:latin typeface="Fira Sans Condensed Medium" panose="020B0603050000020004" pitchFamily="34" charset="0"/>
              </a:rPr>
              <a:t>lít</a:t>
            </a:r>
            <a:r>
              <a:rPr lang="en-US" sz="2000" dirty="0">
                <a:solidFill>
                  <a:schemeClr val="accent1">
                    <a:lumMod val="75000"/>
                  </a:schemeClr>
                </a:solidFill>
                <a:latin typeface="Fira Sans Condensed Medium" panose="020B0603050000020004" pitchFamily="34" charset="0"/>
              </a:rPr>
              <a:t> dung </a:t>
            </a:r>
            <a:r>
              <a:rPr lang="en-US" sz="2000" dirty="0" err="1">
                <a:solidFill>
                  <a:schemeClr val="accent1">
                    <a:lumMod val="75000"/>
                  </a:schemeClr>
                </a:solidFill>
                <a:latin typeface="Fira Sans Condensed Medium" panose="020B0603050000020004" pitchFamily="34" charset="0"/>
              </a:rPr>
              <a:t>dịch</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ơn</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vị</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mol/</a:t>
            </a:r>
            <a:r>
              <a:rPr lang="en-US" sz="2000" dirty="0" err="1">
                <a:solidFill>
                  <a:srgbClr val="073533"/>
                </a:solidFill>
                <a:latin typeface="Fira Sans Condensed Medium" panose="020B0603050000020004" pitchFamily="34" charset="0"/>
              </a:rPr>
              <a:t>lí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và</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hường</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ượ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kí</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iệu</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M.</a:t>
            </a:r>
          </a:p>
          <a:p>
            <a:pPr algn="just">
              <a:lnSpc>
                <a:spcPct val="150000"/>
              </a:lnSpc>
            </a:pPr>
            <a:r>
              <a:rPr lang="en-US" sz="2000" dirty="0" err="1">
                <a:solidFill>
                  <a:srgbClr val="073533"/>
                </a:solidFill>
                <a:latin typeface="Fira Sans Condensed Medium" panose="020B0603050000020004" pitchFamily="34" charset="0"/>
              </a:rPr>
              <a:t>Công</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hứ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ính</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nồng</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ộ</a:t>
            </a:r>
            <a:r>
              <a:rPr lang="en-US" sz="2000" dirty="0">
                <a:solidFill>
                  <a:srgbClr val="073533"/>
                </a:solidFill>
                <a:latin typeface="Fira Sans Condensed Medium" panose="020B0603050000020004" pitchFamily="34" charset="0"/>
              </a:rPr>
              <a:t> mol </a:t>
            </a:r>
            <a:r>
              <a:rPr lang="en-US" sz="2000" dirty="0" err="1">
                <a:solidFill>
                  <a:srgbClr val="073533"/>
                </a:solidFill>
                <a:latin typeface="Fira Sans Condensed Medium" panose="020B0603050000020004" pitchFamily="34" charset="0"/>
              </a:rPr>
              <a:t>của</a:t>
            </a:r>
            <a:r>
              <a:rPr lang="en-US" sz="2000" dirty="0">
                <a:solidFill>
                  <a:srgbClr val="073533"/>
                </a:solidFill>
                <a:latin typeface="Fira Sans Condensed Medium" panose="020B0603050000020004" pitchFamily="34" charset="0"/>
              </a:rPr>
              <a:t> dung </a:t>
            </a:r>
            <a:r>
              <a:rPr lang="en-US" sz="2000" dirty="0" err="1">
                <a:solidFill>
                  <a:srgbClr val="073533"/>
                </a:solidFill>
                <a:latin typeface="Fira Sans Condensed Medium" panose="020B0603050000020004" pitchFamily="34" charset="0"/>
              </a:rPr>
              <a:t>dịch</a:t>
            </a:r>
            <a:r>
              <a:rPr lang="en-US" sz="2000" dirty="0">
                <a:solidFill>
                  <a:srgbClr val="073533"/>
                </a:solidFill>
                <a:latin typeface="Fira Sans Condensed Medium" panose="020B0603050000020004" pitchFamily="34" charset="0"/>
              </a:rPr>
              <a:t>:</a:t>
            </a:r>
          </a:p>
        </p:txBody>
      </p:sp>
      <p:graphicFrame>
        <p:nvGraphicFramePr>
          <p:cNvPr id="6" name="Object 5">
            <a:extLst>
              <a:ext uri="{FF2B5EF4-FFF2-40B4-BE49-F238E27FC236}">
                <a16:creationId xmlns:a16="http://schemas.microsoft.com/office/drawing/2014/main" id="{8152F502-B894-5D81-03C7-926FE081B55C}"/>
              </a:ext>
            </a:extLst>
          </p:cNvPr>
          <p:cNvGraphicFramePr>
            <a:graphicFrameLocks noChangeAspect="1"/>
          </p:cNvGraphicFramePr>
          <p:nvPr>
            <p:extLst>
              <p:ext uri="{D42A27DB-BD31-4B8C-83A1-F6EECF244321}">
                <p14:modId xmlns:p14="http://schemas.microsoft.com/office/powerpoint/2010/main" val="2067199713"/>
              </p:ext>
            </p:extLst>
          </p:nvPr>
        </p:nvGraphicFramePr>
        <p:xfrm>
          <a:off x="3658767" y="2534738"/>
          <a:ext cx="1385887" cy="641350"/>
        </p:xfrm>
        <a:graphic>
          <a:graphicData uri="http://schemas.openxmlformats.org/presentationml/2006/ole">
            <mc:AlternateContent xmlns:mc="http://schemas.openxmlformats.org/markup-compatibility/2006">
              <mc:Choice xmlns:v="urn:schemas-microsoft-com:vml" Requires="v">
                <p:oleObj name="Equation" r:id="rId3" imgW="901440" imgH="419040" progId="Equation.DSMT4">
                  <p:embed/>
                </p:oleObj>
              </mc:Choice>
              <mc:Fallback>
                <p:oleObj name="Equation" r:id="rId3" imgW="901440" imgH="419040" progId="Equation.DSMT4">
                  <p:embed/>
                  <p:pic>
                    <p:nvPicPr>
                      <p:cNvPr id="6" name="Object 5">
                        <a:extLst>
                          <a:ext uri="{FF2B5EF4-FFF2-40B4-BE49-F238E27FC236}">
                            <a16:creationId xmlns:a16="http://schemas.microsoft.com/office/drawing/2014/main" id="{C61423A1-311D-76F6-BA8D-075AC6881687}"/>
                          </a:ext>
                        </a:extLst>
                      </p:cNvPr>
                      <p:cNvPicPr>
                        <a:picLocks noChangeAspect="1" noChangeArrowheads="1"/>
                      </p:cNvPicPr>
                      <p:nvPr/>
                    </p:nvPicPr>
                    <p:blipFill>
                      <a:blip r:embed="rId4"/>
                      <a:srcRect/>
                      <a:stretch>
                        <a:fillRect/>
                      </a:stretch>
                    </p:blipFill>
                    <p:spPr bwMode="auto">
                      <a:xfrm>
                        <a:off x="3658767" y="2534738"/>
                        <a:ext cx="1385887" cy="641350"/>
                      </a:xfrm>
                      <a:prstGeom prst="rect">
                        <a:avLst/>
                      </a:prstGeom>
                      <a:noFill/>
                      <a:ln w="12700">
                        <a:solidFill>
                          <a:srgbClr val="073533"/>
                        </a:solidFill>
                      </a:ln>
                    </p:spPr>
                  </p:pic>
                </p:oleObj>
              </mc:Fallback>
            </mc:AlternateContent>
          </a:graphicData>
        </a:graphic>
      </p:graphicFrame>
      <p:sp>
        <p:nvSpPr>
          <p:cNvPr id="7" name="TextBox 6">
            <a:extLst>
              <a:ext uri="{FF2B5EF4-FFF2-40B4-BE49-F238E27FC236}">
                <a16:creationId xmlns:a16="http://schemas.microsoft.com/office/drawing/2014/main" id="{45438F9E-661A-CC0E-D469-D8F0A3C5308A}"/>
              </a:ext>
            </a:extLst>
          </p:cNvPr>
          <p:cNvSpPr txBox="1"/>
          <p:nvPr/>
        </p:nvSpPr>
        <p:spPr>
          <a:xfrm>
            <a:off x="1283865" y="3212852"/>
            <a:ext cx="6926596" cy="1429879"/>
          </a:xfrm>
          <a:prstGeom prst="rect">
            <a:avLst/>
          </a:prstGeom>
          <a:noFill/>
          <a:ln w="19050">
            <a:noFill/>
          </a:ln>
        </p:spPr>
        <p:txBody>
          <a:bodyPr wrap="square" rtlCol="0">
            <a:spAutoFit/>
          </a:bodyPr>
          <a:lstStyle/>
          <a:p>
            <a:pPr algn="just">
              <a:lnSpc>
                <a:spcPct val="150000"/>
              </a:lnSpc>
            </a:pPr>
            <a:r>
              <a:rPr lang="en-US" sz="2000" dirty="0">
                <a:solidFill>
                  <a:srgbClr val="073533"/>
                </a:solidFill>
                <a:latin typeface="Fira Sans Condensed Medium" panose="020B0603050000020004" pitchFamily="34" charset="0"/>
              </a:rPr>
              <a:t>Trong </a:t>
            </a:r>
            <a:r>
              <a:rPr lang="en-US" sz="2000" dirty="0" err="1">
                <a:solidFill>
                  <a:srgbClr val="073533"/>
                </a:solidFill>
                <a:latin typeface="Fira Sans Condensed Medium" panose="020B0603050000020004" pitchFamily="34" charset="0"/>
              </a:rPr>
              <a:t>đó</a:t>
            </a:r>
            <a:r>
              <a:rPr lang="en-US" sz="2000" dirty="0">
                <a:solidFill>
                  <a:srgbClr val="073533"/>
                </a:solidFill>
                <a:latin typeface="Fira Sans Condensed Medium" panose="020B0603050000020004" pitchFamily="34" charset="0"/>
              </a:rPr>
              <a:t>: </a:t>
            </a:r>
          </a:p>
          <a:p>
            <a:pPr>
              <a:lnSpc>
                <a:spcPct val="150000"/>
              </a:lnSpc>
            </a:pPr>
            <a:r>
              <a:rPr lang="en-US" sz="2000" dirty="0">
                <a:solidFill>
                  <a:srgbClr val="073533"/>
                </a:solidFill>
                <a:latin typeface="Fira Sans Condensed Medium" panose="020B0603050000020004" pitchFamily="34" charset="0"/>
              </a:rPr>
              <a:t>+ n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số</a:t>
            </a:r>
            <a:r>
              <a:rPr lang="en-US" sz="2000" dirty="0">
                <a:solidFill>
                  <a:srgbClr val="073533"/>
                </a:solidFill>
                <a:latin typeface="Fira Sans Condensed Medium" panose="020B0603050000020004" pitchFamily="34" charset="0"/>
              </a:rPr>
              <a:t> mol </a:t>
            </a:r>
            <a:r>
              <a:rPr lang="en-US" sz="2000" dirty="0" err="1">
                <a:solidFill>
                  <a:srgbClr val="073533"/>
                </a:solidFill>
                <a:latin typeface="Fira Sans Condensed Medium" panose="020B0603050000020004" pitchFamily="34" charset="0"/>
              </a:rPr>
              <a:t>chất</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có</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rong</a:t>
            </a:r>
            <a:r>
              <a:rPr lang="en-US" sz="2000" dirty="0">
                <a:solidFill>
                  <a:srgbClr val="073533"/>
                </a:solidFill>
                <a:latin typeface="Fira Sans Condensed Medium" panose="020B0603050000020004" pitchFamily="34" charset="0"/>
              </a:rPr>
              <a:t> dung </a:t>
            </a:r>
            <a:r>
              <a:rPr lang="en-US" sz="2000" dirty="0" err="1">
                <a:solidFill>
                  <a:srgbClr val="073533"/>
                </a:solidFill>
                <a:latin typeface="Fira Sans Condensed Medium" panose="020B0603050000020004" pitchFamily="34" charset="0"/>
              </a:rPr>
              <a:t>dịch</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ơn</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vị</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mol.</a:t>
            </a:r>
          </a:p>
          <a:p>
            <a:pPr>
              <a:lnSpc>
                <a:spcPct val="150000"/>
              </a:lnSpc>
            </a:pPr>
            <a:r>
              <a:rPr lang="en-US" sz="2000" dirty="0">
                <a:solidFill>
                  <a:srgbClr val="073533"/>
                </a:solidFill>
                <a:latin typeface="Fira Sans Condensed Medium" panose="020B0603050000020004" pitchFamily="34" charset="0"/>
              </a:rPr>
              <a:t>+ V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hể</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ích</a:t>
            </a:r>
            <a:r>
              <a:rPr lang="en-US" sz="2000" dirty="0">
                <a:solidFill>
                  <a:srgbClr val="073533"/>
                </a:solidFill>
                <a:latin typeface="Fira Sans Condensed Medium" panose="020B0603050000020004" pitchFamily="34" charset="0"/>
              </a:rPr>
              <a:t> dung </a:t>
            </a:r>
            <a:r>
              <a:rPr lang="en-US" sz="2000" dirty="0" err="1">
                <a:solidFill>
                  <a:srgbClr val="073533"/>
                </a:solidFill>
                <a:latin typeface="Fira Sans Condensed Medium" panose="020B0603050000020004" pitchFamily="34" charset="0"/>
              </a:rPr>
              <a:t>dịch</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ơn</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vị</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ít</a:t>
            </a:r>
            <a:r>
              <a:rPr lang="en-US" sz="2000" dirty="0">
                <a:solidFill>
                  <a:srgbClr val="073533"/>
                </a:solidFill>
                <a:latin typeface="Fira Sans Condensed Medium" panose="020B0603050000020004" pitchFamily="34" charset="0"/>
              </a:rPr>
              <a:t>.</a:t>
            </a:r>
          </a:p>
        </p:txBody>
      </p:sp>
    </p:spTree>
    <p:custDataLst>
      <p:tags r:id="rId1"/>
    </p:custDataLst>
    <p:extLst>
      <p:ext uri="{BB962C8B-B14F-4D97-AF65-F5344CB8AC3E}">
        <p14:creationId xmlns:p14="http://schemas.microsoft.com/office/powerpoint/2010/main" val="3665619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Effect transition="in" filter="fade">
                                      <p:cBhvr>
                                        <p:cTn id="26" dur="1000"/>
                                        <p:tgtEl>
                                          <p:spTgt spid="7">
                                            <p:txEl>
                                              <p:pRg st="0" end="0"/>
                                            </p:txEl>
                                          </p:spTgt>
                                        </p:tgtEl>
                                      </p:cBhvr>
                                    </p:animEffect>
                                    <p:anim calcmode="lin" valueType="num">
                                      <p:cBhvr>
                                        <p:cTn id="27"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28"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7">
                                            <p:txEl>
                                              <p:pRg st="1" end="1"/>
                                            </p:txEl>
                                          </p:spTgt>
                                        </p:tgtEl>
                                        <p:attrNameLst>
                                          <p:attrName>style.visibility</p:attrName>
                                        </p:attrNameLst>
                                      </p:cBhvr>
                                      <p:to>
                                        <p:strVal val="visible"/>
                                      </p:to>
                                    </p:set>
                                    <p:animEffect transition="in" filter="fade">
                                      <p:cBhvr>
                                        <p:cTn id="33" dur="1000"/>
                                        <p:tgtEl>
                                          <p:spTgt spid="7">
                                            <p:txEl>
                                              <p:pRg st="1" end="1"/>
                                            </p:txEl>
                                          </p:spTgt>
                                        </p:tgtEl>
                                      </p:cBhvr>
                                    </p:animEffect>
                                    <p:anim calcmode="lin" valueType="num">
                                      <p:cBhvr>
                                        <p:cTn id="34"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35"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7">
                                            <p:txEl>
                                              <p:pRg st="2" end="2"/>
                                            </p:txEl>
                                          </p:spTgt>
                                        </p:tgtEl>
                                        <p:attrNameLst>
                                          <p:attrName>style.visibility</p:attrName>
                                        </p:attrNameLst>
                                      </p:cBhvr>
                                      <p:to>
                                        <p:strVal val="visible"/>
                                      </p:to>
                                    </p:set>
                                    <p:animEffect transition="in" filter="fade">
                                      <p:cBhvr>
                                        <p:cTn id="40" dur="1000"/>
                                        <p:tgtEl>
                                          <p:spTgt spid="7">
                                            <p:txEl>
                                              <p:pRg st="2" end="2"/>
                                            </p:txEl>
                                          </p:spTgt>
                                        </p:tgtEl>
                                      </p:cBhvr>
                                    </p:animEffect>
                                    <p:anim calcmode="lin" valueType="num">
                                      <p:cBhvr>
                                        <p:cTn id="41"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42"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92DCD4-4D66-436C-DEEF-5BF1C1B40DB3}"/>
            </a:ext>
          </a:extLst>
        </p:cNvPr>
        <p:cNvGrpSpPr/>
        <p:nvPr/>
      </p:nvGrpSpPr>
      <p:grpSpPr>
        <a:xfrm>
          <a:off x="0" y="0"/>
          <a:ext cx="0" cy="0"/>
          <a:chOff x="0" y="0"/>
          <a:chExt cx="0" cy="0"/>
        </a:xfrm>
      </p:grpSpPr>
      <p:sp>
        <p:nvSpPr>
          <p:cNvPr id="4" name="Title 2">
            <a:extLst>
              <a:ext uri="{FF2B5EF4-FFF2-40B4-BE49-F238E27FC236}">
                <a16:creationId xmlns:a16="http://schemas.microsoft.com/office/drawing/2014/main" id="{5FCCE00F-F61C-0D9B-FBDB-A7924ECD3841}"/>
              </a:ext>
            </a:extLst>
          </p:cNvPr>
          <p:cNvSpPr txBox="1">
            <a:spLocks/>
          </p:cNvSpPr>
          <p:nvPr/>
        </p:nvSpPr>
        <p:spPr>
          <a:xfrm>
            <a:off x="492961" y="403442"/>
            <a:ext cx="7717500" cy="478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Bebas Neue"/>
              <a:buNone/>
              <a:defRPr sz="3600" b="0" i="0" u="none" strike="noStrike" cap="none">
                <a:solidFill>
                  <a:schemeClr val="accent6"/>
                </a:solidFill>
                <a:latin typeface="Grandstander Black"/>
                <a:ea typeface="Grandstander Black"/>
                <a:cs typeface="Grandstander Black"/>
                <a:sym typeface="Grandstander Black"/>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r>
              <a:rPr lang="en-US" sz="2400" dirty="0"/>
              <a:t>1. </a:t>
            </a:r>
            <a:r>
              <a:rPr lang="en-US" sz="2400" dirty="0" err="1"/>
              <a:t>Nồng</a:t>
            </a:r>
            <a:r>
              <a:rPr lang="en-US" sz="2400" dirty="0"/>
              <a:t> </a:t>
            </a:r>
            <a:r>
              <a:rPr lang="en-US" sz="2400" dirty="0" err="1"/>
              <a:t>độ</a:t>
            </a:r>
            <a:r>
              <a:rPr lang="en-US" sz="2400" dirty="0"/>
              <a:t> </a:t>
            </a:r>
            <a:r>
              <a:rPr lang="en-US" sz="2400" dirty="0" err="1"/>
              <a:t>phần</a:t>
            </a:r>
            <a:r>
              <a:rPr lang="en-US" sz="2400" dirty="0"/>
              <a:t> </a:t>
            </a:r>
            <a:r>
              <a:rPr lang="en-US" sz="2400" dirty="0" err="1"/>
              <a:t>trăm</a:t>
            </a:r>
            <a:endParaRPr lang="en-US" sz="2400" dirty="0"/>
          </a:p>
        </p:txBody>
      </p:sp>
      <p:sp>
        <p:nvSpPr>
          <p:cNvPr id="7" name="TextBox 6">
            <a:extLst>
              <a:ext uri="{FF2B5EF4-FFF2-40B4-BE49-F238E27FC236}">
                <a16:creationId xmlns:a16="http://schemas.microsoft.com/office/drawing/2014/main" id="{10134FAF-9F35-E227-EAB8-1CE3558ACD50}"/>
              </a:ext>
            </a:extLst>
          </p:cNvPr>
          <p:cNvSpPr txBox="1"/>
          <p:nvPr/>
        </p:nvSpPr>
        <p:spPr>
          <a:xfrm>
            <a:off x="781977" y="723749"/>
            <a:ext cx="7869062" cy="1296124"/>
          </a:xfrm>
          <a:prstGeom prst="rect">
            <a:avLst/>
          </a:prstGeom>
          <a:noFill/>
          <a:ln w="19050">
            <a:noFill/>
          </a:ln>
        </p:spPr>
        <p:txBody>
          <a:bodyPr wrap="square" rtlCol="0">
            <a:spAutoFit/>
          </a:bodyPr>
          <a:lstStyle/>
          <a:p>
            <a:pPr algn="just">
              <a:lnSpc>
                <a:spcPct val="150000"/>
              </a:lnSpc>
            </a:pPr>
            <a:r>
              <a:rPr lang="en-US" sz="1800" dirty="0" err="1">
                <a:solidFill>
                  <a:srgbClr val="0070C0"/>
                </a:solidFill>
                <a:latin typeface="Fira Sans Condensed Medium" panose="020B0603050000020004" pitchFamily="34" charset="0"/>
              </a:rPr>
              <a:t>Ví</a:t>
            </a:r>
            <a:r>
              <a:rPr lang="en-US" sz="1800" dirty="0">
                <a:solidFill>
                  <a:srgbClr val="0070C0"/>
                </a:solidFill>
                <a:latin typeface="Fira Sans Condensed Medium" panose="020B0603050000020004" pitchFamily="34" charset="0"/>
              </a:rPr>
              <a:t> </a:t>
            </a:r>
            <a:r>
              <a:rPr lang="en-US" sz="1800" dirty="0" err="1">
                <a:solidFill>
                  <a:srgbClr val="0070C0"/>
                </a:solidFill>
                <a:latin typeface="Fira Sans Condensed Medium" panose="020B0603050000020004" pitchFamily="34" charset="0"/>
              </a:rPr>
              <a:t>dụ</a:t>
            </a:r>
            <a:r>
              <a:rPr lang="en-US" sz="1800" dirty="0">
                <a:solidFill>
                  <a:srgbClr val="0070C0"/>
                </a:solidFill>
                <a:latin typeface="Fira Sans Condensed Medium" panose="020B0603050000020004" pitchFamily="34" charset="0"/>
              </a:rPr>
              <a:t> 1 (VD3 SGK/T39): </a:t>
            </a:r>
            <a:r>
              <a:rPr lang="en-US" sz="1800" dirty="0" err="1">
                <a:solidFill>
                  <a:srgbClr val="073533"/>
                </a:solidFill>
                <a:latin typeface="Fira Sans Condensed Medium" panose="020B0603050000020004" pitchFamily="34" charset="0"/>
              </a:rPr>
              <a:t>Hoà</a:t>
            </a:r>
            <a:r>
              <a:rPr lang="en-US" sz="1800" dirty="0">
                <a:solidFill>
                  <a:srgbClr val="073533"/>
                </a:solidFill>
                <a:latin typeface="Fira Sans Condensed Medium" panose="020B0603050000020004" pitchFamily="34" charset="0"/>
              </a:rPr>
              <a:t> tan </a:t>
            </a:r>
            <a:r>
              <a:rPr lang="en-US" sz="1800" dirty="0" err="1">
                <a:solidFill>
                  <a:srgbClr val="073533"/>
                </a:solidFill>
                <a:latin typeface="Fira Sans Condensed Medium" panose="020B0603050000020004" pitchFamily="34" charset="0"/>
              </a:rPr>
              <a:t>hoàn</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oàn</a:t>
            </a:r>
            <a:r>
              <a:rPr lang="en-US" sz="1800" dirty="0">
                <a:solidFill>
                  <a:srgbClr val="073533"/>
                </a:solidFill>
                <a:latin typeface="Fira Sans Condensed Medium" panose="020B0603050000020004" pitchFamily="34" charset="0"/>
              </a:rPr>
              <a:t> 4,2 gam sodium </a:t>
            </a:r>
            <a:r>
              <a:rPr lang="en-US" sz="1800" dirty="0" err="1">
                <a:solidFill>
                  <a:srgbClr val="073533"/>
                </a:solidFill>
                <a:latin typeface="Fira Sans Condensed Medium" panose="020B0603050000020004" pitchFamily="34" charset="0"/>
              </a:rPr>
              <a:t>hydrogencarbonate</a:t>
            </a:r>
            <a:r>
              <a:rPr lang="en-US" sz="1800" dirty="0">
                <a:solidFill>
                  <a:srgbClr val="073533"/>
                </a:solidFill>
                <a:latin typeface="Fira Sans Condensed Medium" panose="020B0603050000020004" pitchFamily="34" charset="0"/>
              </a:rPr>
              <a:t> (NaHCO</a:t>
            </a:r>
            <a:r>
              <a:rPr lang="en-US" sz="1800" baseline="-25000" dirty="0">
                <a:solidFill>
                  <a:srgbClr val="073533"/>
                </a:solidFill>
                <a:latin typeface="Fira Sans Condensed Medium" panose="020B0603050000020004" pitchFamily="34" charset="0"/>
              </a:rPr>
              <a:t>3</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rong</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nước</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hu</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ược</a:t>
            </a:r>
            <a:r>
              <a:rPr lang="en-US" sz="1800" dirty="0">
                <a:solidFill>
                  <a:srgbClr val="073533"/>
                </a:solidFill>
                <a:latin typeface="Fira Sans Condensed Medium" panose="020B0603050000020004" pitchFamily="34" charset="0"/>
              </a:rPr>
              <a:t> 500 ml dung </a:t>
            </a:r>
            <a:r>
              <a:rPr lang="en-US" sz="1800" dirty="0" err="1">
                <a:solidFill>
                  <a:srgbClr val="073533"/>
                </a:solidFill>
                <a:latin typeface="Fira Sans Condensed Medium" panose="020B0603050000020004" pitchFamily="34" charset="0"/>
              </a:rPr>
              <a:t>dịch</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ính</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nồng</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ộ</a:t>
            </a:r>
            <a:r>
              <a:rPr lang="en-US" sz="1800" dirty="0">
                <a:solidFill>
                  <a:srgbClr val="073533"/>
                </a:solidFill>
                <a:latin typeface="Fira Sans Condensed Medium" panose="020B0603050000020004" pitchFamily="34" charset="0"/>
              </a:rPr>
              <a:t> mol </a:t>
            </a:r>
            <a:r>
              <a:rPr lang="en-US" sz="1800" dirty="0" err="1">
                <a:solidFill>
                  <a:srgbClr val="073533"/>
                </a:solidFill>
                <a:latin typeface="Fira Sans Condensed Medium" panose="020B0603050000020004" pitchFamily="34" charset="0"/>
              </a:rPr>
              <a:t>của</a:t>
            </a:r>
            <a:r>
              <a:rPr lang="en-US" sz="1800" dirty="0">
                <a:solidFill>
                  <a:srgbClr val="073533"/>
                </a:solidFill>
                <a:latin typeface="Fira Sans Condensed Medium" panose="020B0603050000020004" pitchFamily="34" charset="0"/>
              </a:rPr>
              <a:t> dung </a:t>
            </a:r>
            <a:r>
              <a:rPr lang="en-US" sz="1800" dirty="0" err="1">
                <a:solidFill>
                  <a:srgbClr val="073533"/>
                </a:solidFill>
                <a:latin typeface="Fira Sans Condensed Medium" panose="020B0603050000020004" pitchFamily="34" charset="0"/>
              </a:rPr>
              <a:t>dịch</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này</a:t>
            </a:r>
            <a:r>
              <a:rPr lang="en-US" sz="1800" dirty="0">
                <a:solidFill>
                  <a:srgbClr val="073533"/>
                </a:solidFill>
                <a:latin typeface="Fira Sans Condensed Medium" panose="020B0603050000020004" pitchFamily="34" charset="0"/>
              </a:rPr>
              <a:t>.</a:t>
            </a:r>
          </a:p>
        </p:txBody>
      </p:sp>
      <p:sp>
        <p:nvSpPr>
          <p:cNvPr id="13" name="TextBox 12">
            <a:extLst>
              <a:ext uri="{FF2B5EF4-FFF2-40B4-BE49-F238E27FC236}">
                <a16:creationId xmlns:a16="http://schemas.microsoft.com/office/drawing/2014/main" id="{1CF45E15-B3D6-A25A-B17F-A6B851707F05}"/>
              </a:ext>
            </a:extLst>
          </p:cNvPr>
          <p:cNvSpPr txBox="1"/>
          <p:nvPr/>
        </p:nvSpPr>
        <p:spPr>
          <a:xfrm>
            <a:off x="781977" y="2019873"/>
            <a:ext cx="7814061" cy="880626"/>
          </a:xfrm>
          <a:prstGeom prst="rect">
            <a:avLst/>
          </a:prstGeom>
          <a:noFill/>
          <a:ln w="19050">
            <a:noFill/>
          </a:ln>
        </p:spPr>
        <p:txBody>
          <a:bodyPr wrap="square" rtlCol="0">
            <a:spAutoFit/>
          </a:bodyPr>
          <a:lstStyle/>
          <a:p>
            <a:pPr algn="just">
              <a:lnSpc>
                <a:spcPct val="150000"/>
              </a:lnSpc>
            </a:pPr>
            <a:r>
              <a:rPr lang="en-US" sz="1800" dirty="0" err="1">
                <a:solidFill>
                  <a:srgbClr val="0070C0"/>
                </a:solidFill>
                <a:latin typeface="Fira Sans Condensed Medium" panose="020B0603050000020004" pitchFamily="34" charset="0"/>
              </a:rPr>
              <a:t>Ví</a:t>
            </a:r>
            <a:r>
              <a:rPr lang="en-US" sz="1800" dirty="0">
                <a:solidFill>
                  <a:srgbClr val="0070C0"/>
                </a:solidFill>
                <a:latin typeface="Fira Sans Condensed Medium" panose="020B0603050000020004" pitchFamily="34" charset="0"/>
              </a:rPr>
              <a:t> </a:t>
            </a:r>
            <a:r>
              <a:rPr lang="en-US" sz="1800" dirty="0" err="1">
                <a:solidFill>
                  <a:srgbClr val="0070C0"/>
                </a:solidFill>
                <a:latin typeface="Fira Sans Condensed Medium" panose="020B0603050000020004" pitchFamily="34" charset="0"/>
              </a:rPr>
              <a:t>dụ</a:t>
            </a:r>
            <a:r>
              <a:rPr lang="en-US" sz="1800" dirty="0">
                <a:solidFill>
                  <a:srgbClr val="0070C0"/>
                </a:solidFill>
                <a:latin typeface="Fira Sans Condensed Medium" panose="020B0603050000020004" pitchFamily="34" charset="0"/>
              </a:rPr>
              <a:t> 2: </a:t>
            </a:r>
            <a:r>
              <a:rPr lang="en-US" sz="1800" dirty="0" err="1">
                <a:solidFill>
                  <a:srgbClr val="073533"/>
                </a:solidFill>
                <a:latin typeface="Fira Sans Condensed Medium" panose="020B0603050000020004" pitchFamily="34" charset="0"/>
              </a:rPr>
              <a:t>Hoà</a:t>
            </a:r>
            <a:r>
              <a:rPr lang="en-US" sz="1800" dirty="0">
                <a:solidFill>
                  <a:srgbClr val="073533"/>
                </a:solidFill>
                <a:latin typeface="Fira Sans Condensed Medium" panose="020B0603050000020004" pitchFamily="34" charset="0"/>
              </a:rPr>
              <a:t> tan </a:t>
            </a:r>
            <a:r>
              <a:rPr lang="en-US" sz="1800" dirty="0" err="1">
                <a:solidFill>
                  <a:srgbClr val="073533"/>
                </a:solidFill>
                <a:latin typeface="Fira Sans Condensed Medium" panose="020B0603050000020004" pitchFamily="34" charset="0"/>
              </a:rPr>
              <a:t>hoàn</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oàn</a:t>
            </a:r>
            <a:r>
              <a:rPr lang="en-US" sz="1800" dirty="0">
                <a:solidFill>
                  <a:srgbClr val="073533"/>
                </a:solidFill>
                <a:latin typeface="Fira Sans Condensed Medium" panose="020B0603050000020004" pitchFamily="34" charset="0"/>
              </a:rPr>
              <a:t> 30,6 gam </a:t>
            </a:r>
            <a:r>
              <a:rPr lang="en-US" sz="1800" dirty="0" err="1">
                <a:solidFill>
                  <a:srgbClr val="073533"/>
                </a:solidFill>
                <a:latin typeface="Fira Sans Condensed Medium" panose="020B0603050000020004" pitchFamily="34" charset="0"/>
              </a:rPr>
              <a:t>gam</a:t>
            </a:r>
            <a:r>
              <a:rPr lang="en-US" sz="1800" dirty="0">
                <a:solidFill>
                  <a:srgbClr val="073533"/>
                </a:solidFill>
                <a:latin typeface="Fira Sans Condensed Medium" panose="020B0603050000020004" pitchFamily="34" charset="0"/>
              </a:rPr>
              <a:t> barium oxide (</a:t>
            </a:r>
            <a:r>
              <a:rPr lang="en-US" sz="1800" dirty="0" err="1">
                <a:solidFill>
                  <a:srgbClr val="073533"/>
                </a:solidFill>
                <a:latin typeface="Fira Sans Condensed Medium" panose="020B0603050000020004" pitchFamily="34" charset="0"/>
              </a:rPr>
              <a:t>BaO</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vào</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nước</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hu</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ược</a:t>
            </a:r>
            <a:r>
              <a:rPr lang="en-US" sz="1800" dirty="0">
                <a:solidFill>
                  <a:srgbClr val="073533"/>
                </a:solidFill>
                <a:latin typeface="Fira Sans Condensed Medium" panose="020B0603050000020004" pitchFamily="34" charset="0"/>
              </a:rPr>
              <a:t> 200 ml dung </a:t>
            </a:r>
            <a:r>
              <a:rPr lang="en-US" sz="1800" dirty="0" err="1">
                <a:solidFill>
                  <a:srgbClr val="073533"/>
                </a:solidFill>
                <a:latin typeface="Fira Sans Condensed Medium" panose="020B0603050000020004" pitchFamily="34" charset="0"/>
              </a:rPr>
              <a:t>dịch</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Tính</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nồng</a:t>
            </a:r>
            <a:r>
              <a:rPr lang="en-US" sz="1800" dirty="0">
                <a:solidFill>
                  <a:srgbClr val="073533"/>
                </a:solidFill>
                <a:latin typeface="Fira Sans Condensed Medium" panose="020B0603050000020004" pitchFamily="34" charset="0"/>
              </a:rPr>
              <a:t> </a:t>
            </a:r>
            <a:r>
              <a:rPr lang="en-US" sz="1800" dirty="0" err="1">
                <a:solidFill>
                  <a:srgbClr val="073533"/>
                </a:solidFill>
                <a:latin typeface="Fira Sans Condensed Medium" panose="020B0603050000020004" pitchFamily="34" charset="0"/>
              </a:rPr>
              <a:t>độ</a:t>
            </a:r>
            <a:r>
              <a:rPr lang="en-US" sz="1800" dirty="0">
                <a:solidFill>
                  <a:srgbClr val="073533"/>
                </a:solidFill>
                <a:latin typeface="Fira Sans Condensed Medium" panose="020B0603050000020004" pitchFamily="34" charset="0"/>
              </a:rPr>
              <a:t> mol </a:t>
            </a:r>
            <a:r>
              <a:rPr lang="en-US" sz="1800" dirty="0" err="1">
                <a:solidFill>
                  <a:srgbClr val="073533"/>
                </a:solidFill>
                <a:latin typeface="Fira Sans Condensed Medium" panose="020B0603050000020004" pitchFamily="34" charset="0"/>
              </a:rPr>
              <a:t>của</a:t>
            </a:r>
            <a:r>
              <a:rPr lang="en-US" sz="1800" dirty="0">
                <a:solidFill>
                  <a:srgbClr val="073533"/>
                </a:solidFill>
                <a:latin typeface="Fira Sans Condensed Medium" panose="020B0603050000020004" pitchFamily="34" charset="0"/>
              </a:rPr>
              <a:t> dung </a:t>
            </a:r>
            <a:r>
              <a:rPr lang="en-US" sz="1800" dirty="0" err="1">
                <a:solidFill>
                  <a:srgbClr val="073533"/>
                </a:solidFill>
                <a:latin typeface="Fira Sans Condensed Medium" panose="020B0603050000020004" pitchFamily="34" charset="0"/>
              </a:rPr>
              <a:t>dịch</a:t>
            </a:r>
            <a:r>
              <a:rPr lang="en-US" sz="1800" dirty="0">
                <a:solidFill>
                  <a:srgbClr val="073533"/>
                </a:solidFill>
                <a:latin typeface="Fira Sans Condensed Medium" panose="020B0603050000020004" pitchFamily="34" charset="0"/>
              </a:rPr>
              <a:t>. </a:t>
            </a:r>
          </a:p>
        </p:txBody>
      </p:sp>
    </p:spTree>
    <p:custDataLst>
      <p:tags r:id="rId1"/>
    </p:custDataLst>
    <p:extLst>
      <p:ext uri="{BB962C8B-B14F-4D97-AF65-F5344CB8AC3E}">
        <p14:creationId xmlns:p14="http://schemas.microsoft.com/office/powerpoint/2010/main" val="1488605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oogle Shape;3388;p66">
            <a:extLst>
              <a:ext uri="{FF2B5EF4-FFF2-40B4-BE49-F238E27FC236}">
                <a16:creationId xmlns:a16="http://schemas.microsoft.com/office/drawing/2014/main" id="{B8E6B0EA-931B-7DB4-9A03-41643D5BBFC1}"/>
              </a:ext>
            </a:extLst>
          </p:cNvPr>
          <p:cNvGrpSpPr/>
          <p:nvPr/>
        </p:nvGrpSpPr>
        <p:grpSpPr>
          <a:xfrm>
            <a:off x="497481" y="488962"/>
            <a:ext cx="498280" cy="384659"/>
            <a:chOff x="6426915" y="3837646"/>
            <a:chExt cx="389923" cy="330028"/>
          </a:xfrm>
        </p:grpSpPr>
        <p:sp>
          <p:nvSpPr>
            <p:cNvPr id="5" name="Google Shape;3389;p66">
              <a:extLst>
                <a:ext uri="{FF2B5EF4-FFF2-40B4-BE49-F238E27FC236}">
                  <a16:creationId xmlns:a16="http://schemas.microsoft.com/office/drawing/2014/main" id="{863CABC6-FBE9-4348-E171-4798BFB095E9}"/>
                </a:ext>
              </a:extLst>
            </p:cNvPr>
            <p:cNvSpPr/>
            <p:nvPr/>
          </p:nvSpPr>
          <p:spPr>
            <a:xfrm>
              <a:off x="6432685" y="3862079"/>
              <a:ext cx="378219" cy="275743"/>
            </a:xfrm>
            <a:custGeom>
              <a:avLst/>
              <a:gdLst/>
              <a:ahLst/>
              <a:cxnLst/>
              <a:rect l="l" t="t" r="r" b="b"/>
              <a:pathLst>
                <a:path w="14025" h="10225" extrusionOk="0">
                  <a:moveTo>
                    <a:pt x="287" y="0"/>
                  </a:moveTo>
                  <a:cubicBezTo>
                    <a:pt x="129" y="0"/>
                    <a:pt x="1" y="128"/>
                    <a:pt x="1" y="287"/>
                  </a:cubicBezTo>
                  <a:lnTo>
                    <a:pt x="1" y="9943"/>
                  </a:lnTo>
                  <a:cubicBezTo>
                    <a:pt x="1" y="10097"/>
                    <a:pt x="126" y="10224"/>
                    <a:pt x="282" y="10224"/>
                  </a:cubicBezTo>
                  <a:cubicBezTo>
                    <a:pt x="284" y="10224"/>
                    <a:pt x="286" y="10224"/>
                    <a:pt x="287" y="10224"/>
                  </a:cubicBezTo>
                  <a:lnTo>
                    <a:pt x="13738" y="10224"/>
                  </a:lnTo>
                  <a:cubicBezTo>
                    <a:pt x="13894" y="10224"/>
                    <a:pt x="14022" y="10099"/>
                    <a:pt x="14025" y="9943"/>
                  </a:cubicBezTo>
                  <a:lnTo>
                    <a:pt x="14025" y="287"/>
                  </a:lnTo>
                  <a:cubicBezTo>
                    <a:pt x="14022" y="128"/>
                    <a:pt x="13894" y="0"/>
                    <a:pt x="1373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3390;p66">
              <a:extLst>
                <a:ext uri="{FF2B5EF4-FFF2-40B4-BE49-F238E27FC236}">
                  <a16:creationId xmlns:a16="http://schemas.microsoft.com/office/drawing/2014/main" id="{4A637A2A-8D9B-1146-322B-938724BD4C1E}"/>
                </a:ext>
              </a:extLst>
            </p:cNvPr>
            <p:cNvSpPr/>
            <p:nvPr/>
          </p:nvSpPr>
          <p:spPr>
            <a:xfrm>
              <a:off x="6787932" y="3862079"/>
              <a:ext cx="22976" cy="275716"/>
            </a:xfrm>
            <a:custGeom>
              <a:avLst/>
              <a:gdLst/>
              <a:ahLst/>
              <a:cxnLst/>
              <a:rect l="l" t="t" r="r" b="b"/>
              <a:pathLst>
                <a:path w="852" h="10224" extrusionOk="0">
                  <a:moveTo>
                    <a:pt x="1" y="0"/>
                  </a:moveTo>
                  <a:cubicBezTo>
                    <a:pt x="156" y="0"/>
                    <a:pt x="285" y="128"/>
                    <a:pt x="288" y="287"/>
                  </a:cubicBezTo>
                  <a:lnTo>
                    <a:pt x="288" y="9943"/>
                  </a:lnTo>
                  <a:cubicBezTo>
                    <a:pt x="285" y="10099"/>
                    <a:pt x="156" y="10224"/>
                    <a:pt x="1" y="10224"/>
                  </a:cubicBezTo>
                  <a:lnTo>
                    <a:pt x="565" y="10224"/>
                  </a:lnTo>
                  <a:cubicBezTo>
                    <a:pt x="721" y="10224"/>
                    <a:pt x="849" y="10099"/>
                    <a:pt x="852" y="9943"/>
                  </a:cubicBezTo>
                  <a:lnTo>
                    <a:pt x="852" y="287"/>
                  </a:lnTo>
                  <a:cubicBezTo>
                    <a:pt x="849" y="128"/>
                    <a:pt x="721" y="0"/>
                    <a:pt x="5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3391;p66">
              <a:extLst>
                <a:ext uri="{FF2B5EF4-FFF2-40B4-BE49-F238E27FC236}">
                  <a16:creationId xmlns:a16="http://schemas.microsoft.com/office/drawing/2014/main" id="{2C5E1E4D-5C2B-6849-9586-21061094A826}"/>
                </a:ext>
              </a:extLst>
            </p:cNvPr>
            <p:cNvSpPr/>
            <p:nvPr/>
          </p:nvSpPr>
          <p:spPr>
            <a:xfrm>
              <a:off x="6460246" y="4091979"/>
              <a:ext cx="323098" cy="21493"/>
            </a:xfrm>
            <a:custGeom>
              <a:avLst/>
              <a:gdLst/>
              <a:ahLst/>
              <a:cxnLst/>
              <a:rect l="l" t="t" r="r" b="b"/>
              <a:pathLst>
                <a:path w="11981" h="797" extrusionOk="0">
                  <a:moveTo>
                    <a:pt x="0" y="0"/>
                  </a:moveTo>
                  <a:lnTo>
                    <a:pt x="0" y="714"/>
                  </a:lnTo>
                  <a:cubicBezTo>
                    <a:pt x="0" y="758"/>
                    <a:pt x="37" y="796"/>
                    <a:pt x="84" y="796"/>
                  </a:cubicBezTo>
                  <a:cubicBezTo>
                    <a:pt x="85" y="796"/>
                    <a:pt x="87" y="796"/>
                    <a:pt x="89" y="796"/>
                  </a:cubicBezTo>
                  <a:lnTo>
                    <a:pt x="11893" y="796"/>
                  </a:lnTo>
                  <a:cubicBezTo>
                    <a:pt x="11894" y="796"/>
                    <a:pt x="11896" y="796"/>
                    <a:pt x="11898" y="796"/>
                  </a:cubicBezTo>
                  <a:cubicBezTo>
                    <a:pt x="11941" y="796"/>
                    <a:pt x="11981" y="758"/>
                    <a:pt x="11978" y="714"/>
                  </a:cubicBezTo>
                  <a:lnTo>
                    <a:pt x="1197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3392;p66">
              <a:extLst>
                <a:ext uri="{FF2B5EF4-FFF2-40B4-BE49-F238E27FC236}">
                  <a16:creationId xmlns:a16="http://schemas.microsoft.com/office/drawing/2014/main" id="{69BAFABE-B9DC-8F73-D022-312E66FE7BFB}"/>
                </a:ext>
              </a:extLst>
            </p:cNvPr>
            <p:cNvSpPr/>
            <p:nvPr/>
          </p:nvSpPr>
          <p:spPr>
            <a:xfrm>
              <a:off x="6765737" y="4091979"/>
              <a:ext cx="17637" cy="21493"/>
            </a:xfrm>
            <a:custGeom>
              <a:avLst/>
              <a:gdLst/>
              <a:ahLst/>
              <a:cxnLst/>
              <a:rect l="l" t="t" r="r" b="b"/>
              <a:pathLst>
                <a:path w="654" h="797" extrusionOk="0">
                  <a:moveTo>
                    <a:pt x="83" y="0"/>
                  </a:moveTo>
                  <a:lnTo>
                    <a:pt x="83" y="711"/>
                  </a:lnTo>
                  <a:cubicBezTo>
                    <a:pt x="83" y="760"/>
                    <a:pt x="46" y="796"/>
                    <a:pt x="0" y="796"/>
                  </a:cubicBezTo>
                  <a:lnTo>
                    <a:pt x="565" y="796"/>
                  </a:lnTo>
                  <a:cubicBezTo>
                    <a:pt x="566" y="796"/>
                    <a:pt x="568" y="796"/>
                    <a:pt x="570" y="796"/>
                  </a:cubicBezTo>
                  <a:cubicBezTo>
                    <a:pt x="613" y="796"/>
                    <a:pt x="653" y="758"/>
                    <a:pt x="653" y="711"/>
                  </a:cubicBezTo>
                  <a:lnTo>
                    <a:pt x="653" y="0"/>
                  </a:lnTo>
                  <a:close/>
                </a:path>
              </a:pathLst>
            </a:custGeom>
            <a:solidFill>
              <a:srgbClr val="073533">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3393;p66">
              <a:extLst>
                <a:ext uri="{FF2B5EF4-FFF2-40B4-BE49-F238E27FC236}">
                  <a16:creationId xmlns:a16="http://schemas.microsoft.com/office/drawing/2014/main" id="{794B8AB6-D803-D15F-34C5-42F0534135EB}"/>
                </a:ext>
              </a:extLst>
            </p:cNvPr>
            <p:cNvSpPr/>
            <p:nvPr/>
          </p:nvSpPr>
          <p:spPr>
            <a:xfrm>
              <a:off x="6460246" y="4070512"/>
              <a:ext cx="323125" cy="21493"/>
            </a:xfrm>
            <a:custGeom>
              <a:avLst/>
              <a:gdLst/>
              <a:ahLst/>
              <a:cxnLst/>
              <a:rect l="l" t="t" r="r" b="b"/>
              <a:pathLst>
                <a:path w="11982" h="797" extrusionOk="0">
                  <a:moveTo>
                    <a:pt x="0" y="0"/>
                  </a:moveTo>
                  <a:lnTo>
                    <a:pt x="0" y="796"/>
                  </a:lnTo>
                  <a:lnTo>
                    <a:pt x="11981" y="796"/>
                  </a:lnTo>
                  <a:lnTo>
                    <a:pt x="11981"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3394;p66">
              <a:extLst>
                <a:ext uri="{FF2B5EF4-FFF2-40B4-BE49-F238E27FC236}">
                  <a16:creationId xmlns:a16="http://schemas.microsoft.com/office/drawing/2014/main" id="{9796C889-71BD-E6E9-28E8-0B4C7668C26E}"/>
                </a:ext>
              </a:extLst>
            </p:cNvPr>
            <p:cNvSpPr/>
            <p:nvPr/>
          </p:nvSpPr>
          <p:spPr>
            <a:xfrm>
              <a:off x="6767948" y="4070512"/>
              <a:ext cx="15318" cy="21493"/>
            </a:xfrm>
            <a:custGeom>
              <a:avLst/>
              <a:gdLst/>
              <a:ahLst/>
              <a:cxnLst/>
              <a:rect l="l" t="t" r="r" b="b"/>
              <a:pathLst>
                <a:path w="568" h="797" extrusionOk="0">
                  <a:moveTo>
                    <a:pt x="1" y="0"/>
                  </a:moveTo>
                  <a:lnTo>
                    <a:pt x="1" y="796"/>
                  </a:lnTo>
                  <a:lnTo>
                    <a:pt x="568" y="796"/>
                  </a:lnTo>
                  <a:lnTo>
                    <a:pt x="568" y="0"/>
                  </a:lnTo>
                  <a:close/>
                </a:path>
              </a:pathLst>
            </a:custGeom>
            <a:solidFill>
              <a:srgbClr val="073533">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3395;p66">
              <a:extLst>
                <a:ext uri="{FF2B5EF4-FFF2-40B4-BE49-F238E27FC236}">
                  <a16:creationId xmlns:a16="http://schemas.microsoft.com/office/drawing/2014/main" id="{E18A0C01-E59D-51AC-7D56-067241197BE3}"/>
                </a:ext>
              </a:extLst>
            </p:cNvPr>
            <p:cNvSpPr/>
            <p:nvPr/>
          </p:nvSpPr>
          <p:spPr>
            <a:xfrm>
              <a:off x="6621783" y="4091979"/>
              <a:ext cx="33682" cy="69927"/>
            </a:xfrm>
            <a:custGeom>
              <a:avLst/>
              <a:gdLst/>
              <a:ahLst/>
              <a:cxnLst/>
              <a:rect l="l" t="t" r="r" b="b"/>
              <a:pathLst>
                <a:path w="1249" h="2593" extrusionOk="0">
                  <a:moveTo>
                    <a:pt x="1" y="0"/>
                  </a:moveTo>
                  <a:lnTo>
                    <a:pt x="1" y="2532"/>
                  </a:lnTo>
                  <a:cubicBezTo>
                    <a:pt x="3" y="2566"/>
                    <a:pt x="32" y="2592"/>
                    <a:pt x="64" y="2592"/>
                  </a:cubicBezTo>
                  <a:cubicBezTo>
                    <a:pt x="74" y="2592"/>
                    <a:pt x="85" y="2589"/>
                    <a:pt x="95" y="2583"/>
                  </a:cubicBezTo>
                  <a:lnTo>
                    <a:pt x="592" y="2300"/>
                  </a:lnTo>
                  <a:cubicBezTo>
                    <a:pt x="602" y="2294"/>
                    <a:pt x="612" y="2291"/>
                    <a:pt x="623" y="2291"/>
                  </a:cubicBezTo>
                  <a:cubicBezTo>
                    <a:pt x="634" y="2291"/>
                    <a:pt x="646" y="2294"/>
                    <a:pt x="657" y="2300"/>
                  </a:cubicBezTo>
                  <a:lnTo>
                    <a:pt x="1151" y="2583"/>
                  </a:lnTo>
                  <a:cubicBezTo>
                    <a:pt x="1161" y="2589"/>
                    <a:pt x="1172" y="2592"/>
                    <a:pt x="1183" y="2592"/>
                  </a:cubicBezTo>
                  <a:cubicBezTo>
                    <a:pt x="1216" y="2592"/>
                    <a:pt x="1246" y="2566"/>
                    <a:pt x="1248" y="2532"/>
                  </a:cubicBezTo>
                  <a:lnTo>
                    <a:pt x="124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3396;p66">
              <a:extLst>
                <a:ext uri="{FF2B5EF4-FFF2-40B4-BE49-F238E27FC236}">
                  <a16:creationId xmlns:a16="http://schemas.microsoft.com/office/drawing/2014/main" id="{74B3E8F5-750C-9411-60B3-039FE4B8154E}"/>
                </a:ext>
              </a:extLst>
            </p:cNvPr>
            <p:cNvSpPr/>
            <p:nvPr/>
          </p:nvSpPr>
          <p:spPr>
            <a:xfrm>
              <a:off x="6639878" y="4091979"/>
              <a:ext cx="15587" cy="69927"/>
            </a:xfrm>
            <a:custGeom>
              <a:avLst/>
              <a:gdLst/>
              <a:ahLst/>
              <a:cxnLst/>
              <a:rect l="l" t="t" r="r" b="b"/>
              <a:pathLst>
                <a:path w="578" h="2593" extrusionOk="0">
                  <a:moveTo>
                    <a:pt x="13" y="0"/>
                  </a:moveTo>
                  <a:lnTo>
                    <a:pt x="13" y="2278"/>
                  </a:lnTo>
                  <a:cubicBezTo>
                    <a:pt x="10" y="2291"/>
                    <a:pt x="7" y="2300"/>
                    <a:pt x="1" y="2309"/>
                  </a:cubicBezTo>
                  <a:lnTo>
                    <a:pt x="480" y="2583"/>
                  </a:lnTo>
                  <a:cubicBezTo>
                    <a:pt x="490" y="2589"/>
                    <a:pt x="501" y="2592"/>
                    <a:pt x="512" y="2592"/>
                  </a:cubicBezTo>
                  <a:cubicBezTo>
                    <a:pt x="546" y="2592"/>
                    <a:pt x="577" y="2566"/>
                    <a:pt x="577" y="2529"/>
                  </a:cubicBezTo>
                  <a:lnTo>
                    <a:pt x="5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397;p66">
              <a:extLst>
                <a:ext uri="{FF2B5EF4-FFF2-40B4-BE49-F238E27FC236}">
                  <a16:creationId xmlns:a16="http://schemas.microsoft.com/office/drawing/2014/main" id="{FA515B1B-E75A-7B1F-97E6-C41F333F6362}"/>
                </a:ext>
              </a:extLst>
            </p:cNvPr>
            <p:cNvSpPr/>
            <p:nvPr/>
          </p:nvSpPr>
          <p:spPr>
            <a:xfrm>
              <a:off x="6460246" y="3843309"/>
              <a:ext cx="323017" cy="227228"/>
            </a:xfrm>
            <a:custGeom>
              <a:avLst/>
              <a:gdLst/>
              <a:ahLst/>
              <a:cxnLst/>
              <a:rect l="l" t="t" r="r" b="b"/>
              <a:pathLst>
                <a:path w="11978" h="8426" extrusionOk="0">
                  <a:moveTo>
                    <a:pt x="89" y="1"/>
                  </a:moveTo>
                  <a:cubicBezTo>
                    <a:pt x="40" y="1"/>
                    <a:pt x="0" y="40"/>
                    <a:pt x="0" y="89"/>
                  </a:cubicBezTo>
                  <a:lnTo>
                    <a:pt x="0" y="8425"/>
                  </a:lnTo>
                  <a:lnTo>
                    <a:pt x="11978" y="8425"/>
                  </a:lnTo>
                  <a:lnTo>
                    <a:pt x="11978" y="89"/>
                  </a:lnTo>
                  <a:cubicBezTo>
                    <a:pt x="11978" y="40"/>
                    <a:pt x="11941" y="1"/>
                    <a:pt x="118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398;p66">
              <a:extLst>
                <a:ext uri="{FF2B5EF4-FFF2-40B4-BE49-F238E27FC236}">
                  <a16:creationId xmlns:a16="http://schemas.microsoft.com/office/drawing/2014/main" id="{F3D24AF9-C48B-5A30-A376-5E593A4F3D3E}"/>
                </a:ext>
              </a:extLst>
            </p:cNvPr>
            <p:cNvSpPr/>
            <p:nvPr/>
          </p:nvSpPr>
          <p:spPr>
            <a:xfrm>
              <a:off x="6765737" y="3843309"/>
              <a:ext cx="17637" cy="227120"/>
            </a:xfrm>
            <a:custGeom>
              <a:avLst/>
              <a:gdLst/>
              <a:ahLst/>
              <a:cxnLst/>
              <a:rect l="l" t="t" r="r" b="b"/>
              <a:pathLst>
                <a:path w="654" h="8422" extrusionOk="0">
                  <a:moveTo>
                    <a:pt x="0" y="1"/>
                  </a:moveTo>
                  <a:cubicBezTo>
                    <a:pt x="46" y="1"/>
                    <a:pt x="86" y="40"/>
                    <a:pt x="83" y="89"/>
                  </a:cubicBezTo>
                  <a:lnTo>
                    <a:pt x="83" y="8422"/>
                  </a:lnTo>
                  <a:lnTo>
                    <a:pt x="653" y="8422"/>
                  </a:lnTo>
                  <a:lnTo>
                    <a:pt x="653" y="89"/>
                  </a:lnTo>
                  <a:cubicBezTo>
                    <a:pt x="653" y="40"/>
                    <a:pt x="613" y="1"/>
                    <a:pt x="565" y="1"/>
                  </a:cubicBezTo>
                  <a:close/>
                </a:path>
              </a:pathLst>
            </a:custGeom>
            <a:solidFill>
              <a:srgbClr val="073533">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399;p66">
              <a:extLst>
                <a:ext uri="{FF2B5EF4-FFF2-40B4-BE49-F238E27FC236}">
                  <a16:creationId xmlns:a16="http://schemas.microsoft.com/office/drawing/2014/main" id="{735CCA16-7A6F-7CCB-A0D2-803D3320F2E3}"/>
                </a:ext>
              </a:extLst>
            </p:cNvPr>
            <p:cNvSpPr/>
            <p:nvPr/>
          </p:nvSpPr>
          <p:spPr>
            <a:xfrm>
              <a:off x="6606573" y="3843309"/>
              <a:ext cx="15237" cy="227228"/>
            </a:xfrm>
            <a:custGeom>
              <a:avLst/>
              <a:gdLst/>
              <a:ahLst/>
              <a:cxnLst/>
              <a:rect l="l" t="t" r="r" b="b"/>
              <a:pathLst>
                <a:path w="565" h="8426" extrusionOk="0">
                  <a:moveTo>
                    <a:pt x="1" y="1"/>
                  </a:moveTo>
                  <a:lnTo>
                    <a:pt x="1" y="8425"/>
                  </a:lnTo>
                  <a:lnTo>
                    <a:pt x="565" y="8425"/>
                  </a:lnTo>
                  <a:lnTo>
                    <a:pt x="565" y="1"/>
                  </a:lnTo>
                  <a:close/>
                </a:path>
              </a:pathLst>
            </a:custGeom>
            <a:solidFill>
              <a:srgbClr val="073533">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400;p66">
              <a:extLst>
                <a:ext uri="{FF2B5EF4-FFF2-40B4-BE49-F238E27FC236}">
                  <a16:creationId xmlns:a16="http://schemas.microsoft.com/office/drawing/2014/main" id="{D922F330-4B8F-E1A7-AA5E-50B34A541323}"/>
                </a:ext>
              </a:extLst>
            </p:cNvPr>
            <p:cNvSpPr/>
            <p:nvPr/>
          </p:nvSpPr>
          <p:spPr>
            <a:xfrm>
              <a:off x="6667440" y="3876453"/>
              <a:ext cx="70196" cy="79986"/>
            </a:xfrm>
            <a:custGeom>
              <a:avLst/>
              <a:gdLst/>
              <a:ahLst/>
              <a:cxnLst/>
              <a:rect l="l" t="t" r="r" b="b"/>
              <a:pathLst>
                <a:path w="2603" h="2966" extrusionOk="0">
                  <a:moveTo>
                    <a:pt x="1302" y="1"/>
                  </a:moveTo>
                  <a:cubicBezTo>
                    <a:pt x="1279" y="1"/>
                    <a:pt x="1256" y="7"/>
                    <a:pt x="1236" y="19"/>
                  </a:cubicBezTo>
                  <a:lnTo>
                    <a:pt x="65" y="693"/>
                  </a:lnTo>
                  <a:cubicBezTo>
                    <a:pt x="25" y="718"/>
                    <a:pt x="1" y="760"/>
                    <a:pt x="1" y="809"/>
                  </a:cubicBezTo>
                  <a:lnTo>
                    <a:pt x="1" y="2157"/>
                  </a:lnTo>
                  <a:cubicBezTo>
                    <a:pt x="1" y="2206"/>
                    <a:pt x="25" y="2249"/>
                    <a:pt x="65" y="2273"/>
                  </a:cubicBezTo>
                  <a:lnTo>
                    <a:pt x="1236" y="2947"/>
                  </a:lnTo>
                  <a:cubicBezTo>
                    <a:pt x="1256" y="2960"/>
                    <a:pt x="1279" y="2966"/>
                    <a:pt x="1302" y="2966"/>
                  </a:cubicBezTo>
                  <a:cubicBezTo>
                    <a:pt x="1325" y="2966"/>
                    <a:pt x="1349" y="2960"/>
                    <a:pt x="1370" y="2947"/>
                  </a:cubicBezTo>
                  <a:lnTo>
                    <a:pt x="2535" y="2273"/>
                  </a:lnTo>
                  <a:cubicBezTo>
                    <a:pt x="2575" y="2249"/>
                    <a:pt x="2602" y="2206"/>
                    <a:pt x="2599" y="2157"/>
                  </a:cubicBezTo>
                  <a:lnTo>
                    <a:pt x="2599" y="809"/>
                  </a:lnTo>
                  <a:cubicBezTo>
                    <a:pt x="2602" y="760"/>
                    <a:pt x="2578" y="718"/>
                    <a:pt x="2535" y="693"/>
                  </a:cubicBezTo>
                  <a:lnTo>
                    <a:pt x="1370" y="19"/>
                  </a:lnTo>
                  <a:cubicBezTo>
                    <a:pt x="1349" y="7"/>
                    <a:pt x="1325" y="1"/>
                    <a:pt x="130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401;p66">
              <a:extLst>
                <a:ext uri="{FF2B5EF4-FFF2-40B4-BE49-F238E27FC236}">
                  <a16:creationId xmlns:a16="http://schemas.microsoft.com/office/drawing/2014/main" id="{1E4E4DCD-661D-E13F-3A69-963A7694074C}"/>
                </a:ext>
              </a:extLst>
            </p:cNvPr>
            <p:cNvSpPr/>
            <p:nvPr/>
          </p:nvSpPr>
          <p:spPr>
            <a:xfrm>
              <a:off x="6687342" y="3887240"/>
              <a:ext cx="50294" cy="69199"/>
            </a:xfrm>
            <a:custGeom>
              <a:avLst/>
              <a:gdLst/>
              <a:ahLst/>
              <a:cxnLst/>
              <a:rect l="l" t="t" r="r" b="b"/>
              <a:pathLst>
                <a:path w="1865" h="2566" extrusionOk="0">
                  <a:moveTo>
                    <a:pt x="1291" y="1"/>
                  </a:moveTo>
                  <a:cubicBezTo>
                    <a:pt x="1297" y="16"/>
                    <a:pt x="1300" y="31"/>
                    <a:pt x="1297" y="46"/>
                  </a:cubicBezTo>
                  <a:lnTo>
                    <a:pt x="1297" y="1434"/>
                  </a:lnTo>
                  <a:cubicBezTo>
                    <a:pt x="1300" y="1483"/>
                    <a:pt x="1276" y="1526"/>
                    <a:pt x="1233" y="1550"/>
                  </a:cubicBezTo>
                  <a:lnTo>
                    <a:pt x="68" y="2242"/>
                  </a:lnTo>
                  <a:cubicBezTo>
                    <a:pt x="46" y="2251"/>
                    <a:pt x="25" y="2261"/>
                    <a:pt x="1" y="2261"/>
                  </a:cubicBezTo>
                  <a:lnTo>
                    <a:pt x="498" y="2547"/>
                  </a:lnTo>
                  <a:cubicBezTo>
                    <a:pt x="518" y="2560"/>
                    <a:pt x="541" y="2566"/>
                    <a:pt x="564" y="2566"/>
                  </a:cubicBezTo>
                  <a:cubicBezTo>
                    <a:pt x="587" y="2566"/>
                    <a:pt x="611" y="2560"/>
                    <a:pt x="632" y="2547"/>
                  </a:cubicBezTo>
                  <a:lnTo>
                    <a:pt x="1797" y="1873"/>
                  </a:lnTo>
                  <a:cubicBezTo>
                    <a:pt x="1837" y="1849"/>
                    <a:pt x="1864" y="1806"/>
                    <a:pt x="1861" y="1757"/>
                  </a:cubicBezTo>
                  <a:lnTo>
                    <a:pt x="1861" y="409"/>
                  </a:lnTo>
                  <a:cubicBezTo>
                    <a:pt x="1864" y="360"/>
                    <a:pt x="1840" y="318"/>
                    <a:pt x="1797" y="293"/>
                  </a:cubicBezTo>
                  <a:lnTo>
                    <a:pt x="129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402;p66">
              <a:extLst>
                <a:ext uri="{FF2B5EF4-FFF2-40B4-BE49-F238E27FC236}">
                  <a16:creationId xmlns:a16="http://schemas.microsoft.com/office/drawing/2014/main" id="{CCB22759-6077-9638-6DA6-D42A76880372}"/>
                </a:ext>
              </a:extLst>
            </p:cNvPr>
            <p:cNvSpPr/>
            <p:nvPr/>
          </p:nvSpPr>
          <p:spPr>
            <a:xfrm>
              <a:off x="6661776" y="3870789"/>
              <a:ext cx="81523" cy="91339"/>
            </a:xfrm>
            <a:custGeom>
              <a:avLst/>
              <a:gdLst/>
              <a:ahLst/>
              <a:cxnLst/>
              <a:rect l="l" t="t" r="r" b="b"/>
              <a:pathLst>
                <a:path w="3023" h="3387" extrusionOk="0">
                  <a:moveTo>
                    <a:pt x="1510" y="437"/>
                  </a:moveTo>
                  <a:lnTo>
                    <a:pt x="2599" y="1065"/>
                  </a:lnTo>
                  <a:lnTo>
                    <a:pt x="2599" y="2322"/>
                  </a:lnTo>
                  <a:lnTo>
                    <a:pt x="1510" y="2953"/>
                  </a:lnTo>
                  <a:lnTo>
                    <a:pt x="424" y="2322"/>
                  </a:lnTo>
                  <a:lnTo>
                    <a:pt x="424" y="1065"/>
                  </a:lnTo>
                  <a:lnTo>
                    <a:pt x="1510" y="437"/>
                  </a:lnTo>
                  <a:close/>
                  <a:moveTo>
                    <a:pt x="1510" y="1"/>
                  </a:moveTo>
                  <a:cubicBezTo>
                    <a:pt x="1451" y="1"/>
                    <a:pt x="1392" y="16"/>
                    <a:pt x="1339" y="46"/>
                  </a:cubicBezTo>
                  <a:lnTo>
                    <a:pt x="171" y="720"/>
                  </a:lnTo>
                  <a:cubicBezTo>
                    <a:pt x="64" y="781"/>
                    <a:pt x="0" y="897"/>
                    <a:pt x="0" y="1019"/>
                  </a:cubicBezTo>
                  <a:lnTo>
                    <a:pt x="0" y="2367"/>
                  </a:lnTo>
                  <a:cubicBezTo>
                    <a:pt x="0" y="2489"/>
                    <a:pt x="64" y="2605"/>
                    <a:pt x="171" y="2666"/>
                  </a:cubicBezTo>
                  <a:lnTo>
                    <a:pt x="1339" y="3340"/>
                  </a:lnTo>
                  <a:cubicBezTo>
                    <a:pt x="1391" y="3371"/>
                    <a:pt x="1449" y="3386"/>
                    <a:pt x="1510" y="3386"/>
                  </a:cubicBezTo>
                  <a:cubicBezTo>
                    <a:pt x="1571" y="3386"/>
                    <a:pt x="1629" y="3371"/>
                    <a:pt x="1681" y="3340"/>
                  </a:cubicBezTo>
                  <a:lnTo>
                    <a:pt x="2852" y="2666"/>
                  </a:lnTo>
                  <a:cubicBezTo>
                    <a:pt x="2959" y="2605"/>
                    <a:pt x="3023" y="2489"/>
                    <a:pt x="3023" y="2367"/>
                  </a:cubicBezTo>
                  <a:lnTo>
                    <a:pt x="3023" y="1019"/>
                  </a:lnTo>
                  <a:cubicBezTo>
                    <a:pt x="3023" y="897"/>
                    <a:pt x="2959" y="781"/>
                    <a:pt x="2852" y="720"/>
                  </a:cubicBezTo>
                  <a:lnTo>
                    <a:pt x="1681" y="46"/>
                  </a:lnTo>
                  <a:cubicBezTo>
                    <a:pt x="1627" y="16"/>
                    <a:pt x="1569" y="1"/>
                    <a:pt x="15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403;p66">
              <a:extLst>
                <a:ext uri="{FF2B5EF4-FFF2-40B4-BE49-F238E27FC236}">
                  <a16:creationId xmlns:a16="http://schemas.microsoft.com/office/drawing/2014/main" id="{3871E302-BBD6-F8CA-9266-8FF63017C645}"/>
                </a:ext>
              </a:extLst>
            </p:cNvPr>
            <p:cNvSpPr/>
            <p:nvPr/>
          </p:nvSpPr>
          <p:spPr>
            <a:xfrm>
              <a:off x="6721968" y="3978175"/>
              <a:ext cx="40343" cy="11542"/>
            </a:xfrm>
            <a:custGeom>
              <a:avLst/>
              <a:gdLst/>
              <a:ahLst/>
              <a:cxnLst/>
              <a:rect l="l" t="t" r="r" b="b"/>
              <a:pathLst>
                <a:path w="1496" h="428" extrusionOk="0">
                  <a:moveTo>
                    <a:pt x="215" y="0"/>
                  </a:moveTo>
                  <a:cubicBezTo>
                    <a:pt x="98" y="0"/>
                    <a:pt x="1" y="93"/>
                    <a:pt x="1" y="215"/>
                  </a:cubicBezTo>
                  <a:cubicBezTo>
                    <a:pt x="1" y="333"/>
                    <a:pt x="96" y="428"/>
                    <a:pt x="212" y="428"/>
                  </a:cubicBezTo>
                  <a:cubicBezTo>
                    <a:pt x="221" y="428"/>
                    <a:pt x="232" y="427"/>
                    <a:pt x="242" y="426"/>
                  </a:cubicBezTo>
                  <a:lnTo>
                    <a:pt x="1254" y="426"/>
                  </a:lnTo>
                  <a:cubicBezTo>
                    <a:pt x="1264" y="427"/>
                    <a:pt x="1274" y="428"/>
                    <a:pt x="1284" y="428"/>
                  </a:cubicBezTo>
                  <a:cubicBezTo>
                    <a:pt x="1397" y="428"/>
                    <a:pt x="1495" y="333"/>
                    <a:pt x="1495" y="215"/>
                  </a:cubicBezTo>
                  <a:cubicBezTo>
                    <a:pt x="1495" y="93"/>
                    <a:pt x="1395" y="0"/>
                    <a:pt x="1280" y="0"/>
                  </a:cubicBezTo>
                  <a:cubicBezTo>
                    <a:pt x="1272" y="0"/>
                    <a:pt x="1263" y="1"/>
                    <a:pt x="1254" y="2"/>
                  </a:cubicBezTo>
                  <a:lnTo>
                    <a:pt x="242" y="2"/>
                  </a:lnTo>
                  <a:cubicBezTo>
                    <a:pt x="233" y="1"/>
                    <a:pt x="224" y="0"/>
                    <a:pt x="21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404;p66">
              <a:extLst>
                <a:ext uri="{FF2B5EF4-FFF2-40B4-BE49-F238E27FC236}">
                  <a16:creationId xmlns:a16="http://schemas.microsoft.com/office/drawing/2014/main" id="{5085D1F7-B316-2CE4-C39A-38C23F5A7A0B}"/>
                </a:ext>
              </a:extLst>
            </p:cNvPr>
            <p:cNvSpPr/>
            <p:nvPr/>
          </p:nvSpPr>
          <p:spPr>
            <a:xfrm>
              <a:off x="6642602" y="3978175"/>
              <a:ext cx="66394" cy="11542"/>
            </a:xfrm>
            <a:custGeom>
              <a:avLst/>
              <a:gdLst/>
              <a:ahLst/>
              <a:cxnLst/>
              <a:rect l="l" t="t" r="r" b="b"/>
              <a:pathLst>
                <a:path w="2462" h="428" extrusionOk="0">
                  <a:moveTo>
                    <a:pt x="2247" y="0"/>
                  </a:moveTo>
                  <a:cubicBezTo>
                    <a:pt x="2239" y="0"/>
                    <a:pt x="2230" y="1"/>
                    <a:pt x="2221" y="2"/>
                  </a:cubicBezTo>
                  <a:lnTo>
                    <a:pt x="247" y="2"/>
                  </a:lnTo>
                  <a:cubicBezTo>
                    <a:pt x="0" y="35"/>
                    <a:pt x="0" y="392"/>
                    <a:pt x="247" y="426"/>
                  </a:cubicBezTo>
                  <a:lnTo>
                    <a:pt x="2221" y="426"/>
                  </a:lnTo>
                  <a:cubicBezTo>
                    <a:pt x="2231" y="427"/>
                    <a:pt x="2241" y="428"/>
                    <a:pt x="2251" y="428"/>
                  </a:cubicBezTo>
                  <a:cubicBezTo>
                    <a:pt x="2366" y="428"/>
                    <a:pt x="2462" y="333"/>
                    <a:pt x="2462" y="215"/>
                  </a:cubicBezTo>
                  <a:cubicBezTo>
                    <a:pt x="2462" y="93"/>
                    <a:pt x="2364" y="0"/>
                    <a:pt x="22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405;p66">
              <a:extLst>
                <a:ext uri="{FF2B5EF4-FFF2-40B4-BE49-F238E27FC236}">
                  <a16:creationId xmlns:a16="http://schemas.microsoft.com/office/drawing/2014/main" id="{34EAE3E3-4C17-447B-8428-33525BE92AB9}"/>
                </a:ext>
              </a:extLst>
            </p:cNvPr>
            <p:cNvSpPr/>
            <p:nvPr/>
          </p:nvSpPr>
          <p:spPr>
            <a:xfrm>
              <a:off x="6643600" y="4005196"/>
              <a:ext cx="117956" cy="11461"/>
            </a:xfrm>
            <a:custGeom>
              <a:avLst/>
              <a:gdLst/>
              <a:ahLst/>
              <a:cxnLst/>
              <a:rect l="l" t="t" r="r" b="b"/>
              <a:pathLst>
                <a:path w="4374" h="425" extrusionOk="0">
                  <a:moveTo>
                    <a:pt x="210" y="0"/>
                  </a:moveTo>
                  <a:cubicBezTo>
                    <a:pt x="92" y="0"/>
                    <a:pt x="0" y="98"/>
                    <a:pt x="0" y="214"/>
                  </a:cubicBezTo>
                  <a:cubicBezTo>
                    <a:pt x="0" y="330"/>
                    <a:pt x="95" y="424"/>
                    <a:pt x="210" y="424"/>
                  </a:cubicBezTo>
                  <a:lnTo>
                    <a:pt x="4160" y="424"/>
                  </a:lnTo>
                  <a:cubicBezTo>
                    <a:pt x="4276" y="424"/>
                    <a:pt x="4374" y="330"/>
                    <a:pt x="4374" y="214"/>
                  </a:cubicBezTo>
                  <a:cubicBezTo>
                    <a:pt x="4374" y="95"/>
                    <a:pt x="4276" y="0"/>
                    <a:pt x="41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406;p66">
              <a:extLst>
                <a:ext uri="{FF2B5EF4-FFF2-40B4-BE49-F238E27FC236}">
                  <a16:creationId xmlns:a16="http://schemas.microsoft.com/office/drawing/2014/main" id="{00A94D09-4268-5964-6BD8-F3397B7132EC}"/>
                </a:ext>
              </a:extLst>
            </p:cNvPr>
            <p:cNvSpPr/>
            <p:nvPr/>
          </p:nvSpPr>
          <p:spPr>
            <a:xfrm>
              <a:off x="6642602" y="4032191"/>
              <a:ext cx="119709" cy="11488"/>
            </a:xfrm>
            <a:custGeom>
              <a:avLst/>
              <a:gdLst/>
              <a:ahLst/>
              <a:cxnLst/>
              <a:rect l="l" t="t" r="r" b="b"/>
              <a:pathLst>
                <a:path w="4439" h="426" extrusionOk="0">
                  <a:moveTo>
                    <a:pt x="4227" y="1"/>
                  </a:moveTo>
                  <a:cubicBezTo>
                    <a:pt x="4217" y="1"/>
                    <a:pt x="4207" y="1"/>
                    <a:pt x="4197" y="3"/>
                  </a:cubicBezTo>
                  <a:lnTo>
                    <a:pt x="247" y="3"/>
                  </a:lnTo>
                  <a:cubicBezTo>
                    <a:pt x="0" y="33"/>
                    <a:pt x="0" y="390"/>
                    <a:pt x="247" y="424"/>
                  </a:cubicBezTo>
                  <a:lnTo>
                    <a:pt x="4197" y="424"/>
                  </a:lnTo>
                  <a:cubicBezTo>
                    <a:pt x="4207" y="425"/>
                    <a:pt x="4217" y="426"/>
                    <a:pt x="4227" y="426"/>
                  </a:cubicBezTo>
                  <a:cubicBezTo>
                    <a:pt x="4340" y="426"/>
                    <a:pt x="4438" y="331"/>
                    <a:pt x="4438" y="213"/>
                  </a:cubicBezTo>
                  <a:cubicBezTo>
                    <a:pt x="4438" y="95"/>
                    <a:pt x="4340" y="1"/>
                    <a:pt x="422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407;p66">
              <a:extLst>
                <a:ext uri="{FF2B5EF4-FFF2-40B4-BE49-F238E27FC236}">
                  <a16:creationId xmlns:a16="http://schemas.microsoft.com/office/drawing/2014/main" id="{B7231491-983B-4F52-2CEC-6E922EA9A3EB}"/>
                </a:ext>
              </a:extLst>
            </p:cNvPr>
            <p:cNvSpPr/>
            <p:nvPr/>
          </p:nvSpPr>
          <p:spPr>
            <a:xfrm>
              <a:off x="6482036" y="3870223"/>
              <a:ext cx="117983" cy="11380"/>
            </a:xfrm>
            <a:custGeom>
              <a:avLst/>
              <a:gdLst/>
              <a:ahLst/>
              <a:cxnLst/>
              <a:rect l="l" t="t" r="r" b="b"/>
              <a:pathLst>
                <a:path w="4375" h="422" extrusionOk="0">
                  <a:moveTo>
                    <a:pt x="214" y="0"/>
                  </a:moveTo>
                  <a:cubicBezTo>
                    <a:pt x="95" y="0"/>
                    <a:pt x="1" y="95"/>
                    <a:pt x="1" y="214"/>
                  </a:cubicBezTo>
                  <a:cubicBezTo>
                    <a:pt x="1" y="328"/>
                    <a:pt x="95" y="421"/>
                    <a:pt x="209" y="421"/>
                  </a:cubicBezTo>
                  <a:cubicBezTo>
                    <a:pt x="211" y="421"/>
                    <a:pt x="212" y="421"/>
                    <a:pt x="214" y="421"/>
                  </a:cubicBezTo>
                  <a:lnTo>
                    <a:pt x="4161" y="421"/>
                  </a:lnTo>
                  <a:cubicBezTo>
                    <a:pt x="4163" y="421"/>
                    <a:pt x="4165" y="421"/>
                    <a:pt x="4166" y="421"/>
                  </a:cubicBezTo>
                  <a:cubicBezTo>
                    <a:pt x="4280" y="421"/>
                    <a:pt x="4375" y="328"/>
                    <a:pt x="4375" y="214"/>
                  </a:cubicBezTo>
                  <a:cubicBezTo>
                    <a:pt x="4375" y="95"/>
                    <a:pt x="4277" y="0"/>
                    <a:pt x="41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408;p66">
              <a:extLst>
                <a:ext uri="{FF2B5EF4-FFF2-40B4-BE49-F238E27FC236}">
                  <a16:creationId xmlns:a16="http://schemas.microsoft.com/office/drawing/2014/main" id="{15EFD05F-EC49-E165-070D-7AFB3BC84BE7}"/>
                </a:ext>
              </a:extLst>
            </p:cNvPr>
            <p:cNvSpPr/>
            <p:nvPr/>
          </p:nvSpPr>
          <p:spPr>
            <a:xfrm>
              <a:off x="6530740" y="3897164"/>
              <a:ext cx="70008" cy="11542"/>
            </a:xfrm>
            <a:custGeom>
              <a:avLst/>
              <a:gdLst/>
              <a:ahLst/>
              <a:cxnLst/>
              <a:rect l="l" t="t" r="r" b="b"/>
              <a:pathLst>
                <a:path w="2596" h="428" extrusionOk="0">
                  <a:moveTo>
                    <a:pt x="2381" y="0"/>
                  </a:moveTo>
                  <a:cubicBezTo>
                    <a:pt x="2373" y="0"/>
                    <a:pt x="2364" y="1"/>
                    <a:pt x="2355" y="2"/>
                  </a:cubicBezTo>
                  <a:lnTo>
                    <a:pt x="247" y="2"/>
                  </a:lnTo>
                  <a:cubicBezTo>
                    <a:pt x="0" y="35"/>
                    <a:pt x="0" y="392"/>
                    <a:pt x="247" y="426"/>
                  </a:cubicBezTo>
                  <a:lnTo>
                    <a:pt x="2355" y="426"/>
                  </a:lnTo>
                  <a:cubicBezTo>
                    <a:pt x="2365" y="427"/>
                    <a:pt x="2375" y="428"/>
                    <a:pt x="2385" y="428"/>
                  </a:cubicBezTo>
                  <a:cubicBezTo>
                    <a:pt x="2500" y="428"/>
                    <a:pt x="2596" y="333"/>
                    <a:pt x="2596" y="215"/>
                  </a:cubicBezTo>
                  <a:cubicBezTo>
                    <a:pt x="2596" y="93"/>
                    <a:pt x="2498" y="0"/>
                    <a:pt x="23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409;p66">
              <a:extLst>
                <a:ext uri="{FF2B5EF4-FFF2-40B4-BE49-F238E27FC236}">
                  <a16:creationId xmlns:a16="http://schemas.microsoft.com/office/drawing/2014/main" id="{2F0E1FE5-E57E-8CB1-873A-AD2B3FBA387E}"/>
                </a:ext>
              </a:extLst>
            </p:cNvPr>
            <p:cNvSpPr/>
            <p:nvPr/>
          </p:nvSpPr>
          <p:spPr>
            <a:xfrm>
              <a:off x="6481308" y="3897164"/>
              <a:ext cx="36703" cy="11542"/>
            </a:xfrm>
            <a:custGeom>
              <a:avLst/>
              <a:gdLst/>
              <a:ahLst/>
              <a:cxnLst/>
              <a:rect l="l" t="t" r="r" b="b"/>
              <a:pathLst>
                <a:path w="1361" h="428" extrusionOk="0">
                  <a:moveTo>
                    <a:pt x="215" y="0"/>
                  </a:moveTo>
                  <a:cubicBezTo>
                    <a:pt x="98" y="0"/>
                    <a:pt x="0" y="93"/>
                    <a:pt x="0" y="215"/>
                  </a:cubicBezTo>
                  <a:cubicBezTo>
                    <a:pt x="0" y="333"/>
                    <a:pt x="96" y="428"/>
                    <a:pt x="211" y="428"/>
                  </a:cubicBezTo>
                  <a:cubicBezTo>
                    <a:pt x="221" y="428"/>
                    <a:pt x="231" y="427"/>
                    <a:pt x="241" y="426"/>
                  </a:cubicBezTo>
                  <a:lnTo>
                    <a:pt x="1120" y="426"/>
                  </a:lnTo>
                  <a:cubicBezTo>
                    <a:pt x="1130" y="427"/>
                    <a:pt x="1139" y="428"/>
                    <a:pt x="1149" y="428"/>
                  </a:cubicBezTo>
                  <a:cubicBezTo>
                    <a:pt x="1262" y="428"/>
                    <a:pt x="1361" y="333"/>
                    <a:pt x="1361" y="215"/>
                  </a:cubicBezTo>
                  <a:cubicBezTo>
                    <a:pt x="1361" y="93"/>
                    <a:pt x="1260" y="0"/>
                    <a:pt x="1145" y="0"/>
                  </a:cubicBezTo>
                  <a:cubicBezTo>
                    <a:pt x="1137" y="0"/>
                    <a:pt x="1128" y="1"/>
                    <a:pt x="1120" y="2"/>
                  </a:cubicBezTo>
                  <a:lnTo>
                    <a:pt x="241" y="2"/>
                  </a:lnTo>
                  <a:cubicBezTo>
                    <a:pt x="232" y="1"/>
                    <a:pt x="224" y="0"/>
                    <a:pt x="21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410;p66">
              <a:extLst>
                <a:ext uri="{FF2B5EF4-FFF2-40B4-BE49-F238E27FC236}">
                  <a16:creationId xmlns:a16="http://schemas.microsoft.com/office/drawing/2014/main" id="{0B02A2EA-01C4-C74E-A0F8-1006069A7C47}"/>
                </a:ext>
              </a:extLst>
            </p:cNvPr>
            <p:cNvSpPr/>
            <p:nvPr/>
          </p:nvSpPr>
          <p:spPr>
            <a:xfrm>
              <a:off x="6482036" y="3924239"/>
              <a:ext cx="117983" cy="11488"/>
            </a:xfrm>
            <a:custGeom>
              <a:avLst/>
              <a:gdLst/>
              <a:ahLst/>
              <a:cxnLst/>
              <a:rect l="l" t="t" r="r" b="b"/>
              <a:pathLst>
                <a:path w="4375" h="426" extrusionOk="0">
                  <a:moveTo>
                    <a:pt x="209" y="1"/>
                  </a:moveTo>
                  <a:cubicBezTo>
                    <a:pt x="95" y="1"/>
                    <a:pt x="1" y="94"/>
                    <a:pt x="1" y="212"/>
                  </a:cubicBezTo>
                  <a:cubicBezTo>
                    <a:pt x="1" y="327"/>
                    <a:pt x="95" y="425"/>
                    <a:pt x="214" y="425"/>
                  </a:cubicBezTo>
                  <a:lnTo>
                    <a:pt x="4161" y="425"/>
                  </a:lnTo>
                  <a:cubicBezTo>
                    <a:pt x="4277" y="425"/>
                    <a:pt x="4375" y="327"/>
                    <a:pt x="4375" y="212"/>
                  </a:cubicBezTo>
                  <a:cubicBezTo>
                    <a:pt x="4375" y="94"/>
                    <a:pt x="4280" y="1"/>
                    <a:pt x="4166" y="1"/>
                  </a:cubicBezTo>
                  <a:cubicBezTo>
                    <a:pt x="4165" y="1"/>
                    <a:pt x="4163" y="1"/>
                    <a:pt x="4161" y="1"/>
                  </a:cubicBezTo>
                  <a:lnTo>
                    <a:pt x="214" y="1"/>
                  </a:lnTo>
                  <a:cubicBezTo>
                    <a:pt x="212" y="1"/>
                    <a:pt x="211" y="1"/>
                    <a:pt x="2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411;p66">
              <a:extLst>
                <a:ext uri="{FF2B5EF4-FFF2-40B4-BE49-F238E27FC236}">
                  <a16:creationId xmlns:a16="http://schemas.microsoft.com/office/drawing/2014/main" id="{BE33D4BD-8011-DC56-5A12-7BBF3B762990}"/>
                </a:ext>
              </a:extLst>
            </p:cNvPr>
            <p:cNvSpPr/>
            <p:nvPr/>
          </p:nvSpPr>
          <p:spPr>
            <a:xfrm>
              <a:off x="6481308" y="3951180"/>
              <a:ext cx="119439" cy="11488"/>
            </a:xfrm>
            <a:custGeom>
              <a:avLst/>
              <a:gdLst/>
              <a:ahLst/>
              <a:cxnLst/>
              <a:rect l="l" t="t" r="r" b="b"/>
              <a:pathLst>
                <a:path w="4429" h="426" extrusionOk="0">
                  <a:moveTo>
                    <a:pt x="211" y="0"/>
                  </a:moveTo>
                  <a:cubicBezTo>
                    <a:pt x="96" y="0"/>
                    <a:pt x="0" y="95"/>
                    <a:pt x="0" y="213"/>
                  </a:cubicBezTo>
                  <a:cubicBezTo>
                    <a:pt x="0" y="331"/>
                    <a:pt x="96" y="426"/>
                    <a:pt x="211" y="426"/>
                  </a:cubicBezTo>
                  <a:cubicBezTo>
                    <a:pt x="221" y="426"/>
                    <a:pt x="231" y="425"/>
                    <a:pt x="241" y="423"/>
                  </a:cubicBezTo>
                  <a:lnTo>
                    <a:pt x="4188" y="423"/>
                  </a:lnTo>
                  <a:cubicBezTo>
                    <a:pt x="4198" y="425"/>
                    <a:pt x="4208" y="426"/>
                    <a:pt x="4218" y="426"/>
                  </a:cubicBezTo>
                  <a:cubicBezTo>
                    <a:pt x="4333" y="426"/>
                    <a:pt x="4429" y="331"/>
                    <a:pt x="4429" y="213"/>
                  </a:cubicBezTo>
                  <a:cubicBezTo>
                    <a:pt x="4429" y="95"/>
                    <a:pt x="4333" y="0"/>
                    <a:pt x="4218" y="0"/>
                  </a:cubicBezTo>
                  <a:cubicBezTo>
                    <a:pt x="4208" y="0"/>
                    <a:pt x="4198" y="1"/>
                    <a:pt x="4188" y="2"/>
                  </a:cubicBezTo>
                  <a:lnTo>
                    <a:pt x="241" y="2"/>
                  </a:lnTo>
                  <a:cubicBezTo>
                    <a:pt x="231" y="1"/>
                    <a:pt x="221"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412;p66">
              <a:extLst>
                <a:ext uri="{FF2B5EF4-FFF2-40B4-BE49-F238E27FC236}">
                  <a16:creationId xmlns:a16="http://schemas.microsoft.com/office/drawing/2014/main" id="{7A5008C0-0E89-23DE-377E-011551AB95DE}"/>
                </a:ext>
              </a:extLst>
            </p:cNvPr>
            <p:cNvSpPr/>
            <p:nvPr/>
          </p:nvSpPr>
          <p:spPr>
            <a:xfrm>
              <a:off x="6481308" y="3978175"/>
              <a:ext cx="119439" cy="11542"/>
            </a:xfrm>
            <a:custGeom>
              <a:avLst/>
              <a:gdLst/>
              <a:ahLst/>
              <a:cxnLst/>
              <a:rect l="l" t="t" r="r" b="b"/>
              <a:pathLst>
                <a:path w="4429" h="428" extrusionOk="0">
                  <a:moveTo>
                    <a:pt x="215" y="0"/>
                  </a:moveTo>
                  <a:cubicBezTo>
                    <a:pt x="98" y="0"/>
                    <a:pt x="0" y="93"/>
                    <a:pt x="0" y="215"/>
                  </a:cubicBezTo>
                  <a:cubicBezTo>
                    <a:pt x="0" y="333"/>
                    <a:pt x="96" y="428"/>
                    <a:pt x="211" y="428"/>
                  </a:cubicBezTo>
                  <a:cubicBezTo>
                    <a:pt x="221" y="428"/>
                    <a:pt x="231" y="427"/>
                    <a:pt x="241" y="426"/>
                  </a:cubicBezTo>
                  <a:lnTo>
                    <a:pt x="4188" y="426"/>
                  </a:lnTo>
                  <a:cubicBezTo>
                    <a:pt x="4198" y="427"/>
                    <a:pt x="4208" y="428"/>
                    <a:pt x="4218" y="428"/>
                  </a:cubicBezTo>
                  <a:cubicBezTo>
                    <a:pt x="4333" y="428"/>
                    <a:pt x="4429" y="333"/>
                    <a:pt x="4429" y="215"/>
                  </a:cubicBezTo>
                  <a:cubicBezTo>
                    <a:pt x="4429" y="93"/>
                    <a:pt x="4331" y="0"/>
                    <a:pt x="4214" y="0"/>
                  </a:cubicBezTo>
                  <a:cubicBezTo>
                    <a:pt x="4206" y="0"/>
                    <a:pt x="4197" y="1"/>
                    <a:pt x="4188" y="2"/>
                  </a:cubicBezTo>
                  <a:lnTo>
                    <a:pt x="241" y="2"/>
                  </a:lnTo>
                  <a:cubicBezTo>
                    <a:pt x="232" y="1"/>
                    <a:pt x="224" y="0"/>
                    <a:pt x="21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3413;p66">
              <a:extLst>
                <a:ext uri="{FF2B5EF4-FFF2-40B4-BE49-F238E27FC236}">
                  <a16:creationId xmlns:a16="http://schemas.microsoft.com/office/drawing/2014/main" id="{1DCE6F39-5216-DCD2-A83C-FEA63424C5F7}"/>
                </a:ext>
              </a:extLst>
            </p:cNvPr>
            <p:cNvSpPr/>
            <p:nvPr/>
          </p:nvSpPr>
          <p:spPr>
            <a:xfrm>
              <a:off x="6563479" y="4005196"/>
              <a:ext cx="36541" cy="11461"/>
            </a:xfrm>
            <a:custGeom>
              <a:avLst/>
              <a:gdLst/>
              <a:ahLst/>
              <a:cxnLst/>
              <a:rect l="l" t="t" r="r" b="b"/>
              <a:pathLst>
                <a:path w="1355" h="425" extrusionOk="0">
                  <a:moveTo>
                    <a:pt x="214" y="0"/>
                  </a:moveTo>
                  <a:cubicBezTo>
                    <a:pt x="95" y="0"/>
                    <a:pt x="0" y="95"/>
                    <a:pt x="0" y="214"/>
                  </a:cubicBezTo>
                  <a:cubicBezTo>
                    <a:pt x="0" y="330"/>
                    <a:pt x="98" y="424"/>
                    <a:pt x="214" y="424"/>
                  </a:cubicBezTo>
                  <a:lnTo>
                    <a:pt x="1141" y="424"/>
                  </a:lnTo>
                  <a:cubicBezTo>
                    <a:pt x="1257" y="424"/>
                    <a:pt x="1355" y="330"/>
                    <a:pt x="1355" y="214"/>
                  </a:cubicBezTo>
                  <a:cubicBezTo>
                    <a:pt x="1355" y="95"/>
                    <a:pt x="1257" y="0"/>
                    <a:pt x="1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414;p66">
              <a:extLst>
                <a:ext uri="{FF2B5EF4-FFF2-40B4-BE49-F238E27FC236}">
                  <a16:creationId xmlns:a16="http://schemas.microsoft.com/office/drawing/2014/main" id="{D44038D6-77A0-B637-6C8C-90B907561075}"/>
                </a:ext>
              </a:extLst>
            </p:cNvPr>
            <p:cNvSpPr/>
            <p:nvPr/>
          </p:nvSpPr>
          <p:spPr>
            <a:xfrm>
              <a:off x="6482036" y="4005196"/>
              <a:ext cx="66825" cy="11461"/>
            </a:xfrm>
            <a:custGeom>
              <a:avLst/>
              <a:gdLst/>
              <a:ahLst/>
              <a:cxnLst/>
              <a:rect l="l" t="t" r="r" b="b"/>
              <a:pathLst>
                <a:path w="2478" h="425" extrusionOk="0">
                  <a:moveTo>
                    <a:pt x="214" y="0"/>
                  </a:moveTo>
                  <a:cubicBezTo>
                    <a:pt x="95" y="0"/>
                    <a:pt x="1" y="95"/>
                    <a:pt x="1" y="214"/>
                  </a:cubicBezTo>
                  <a:cubicBezTo>
                    <a:pt x="1" y="330"/>
                    <a:pt x="98" y="424"/>
                    <a:pt x="214" y="424"/>
                  </a:cubicBezTo>
                  <a:lnTo>
                    <a:pt x="2267" y="424"/>
                  </a:lnTo>
                  <a:cubicBezTo>
                    <a:pt x="2383" y="424"/>
                    <a:pt x="2477" y="330"/>
                    <a:pt x="2474" y="214"/>
                  </a:cubicBezTo>
                  <a:cubicBezTo>
                    <a:pt x="2477" y="95"/>
                    <a:pt x="2383" y="0"/>
                    <a:pt x="22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415;p66">
              <a:extLst>
                <a:ext uri="{FF2B5EF4-FFF2-40B4-BE49-F238E27FC236}">
                  <a16:creationId xmlns:a16="http://schemas.microsoft.com/office/drawing/2014/main" id="{CFFCA4DB-7E39-AB64-2AB9-EE67F0376C24}"/>
                </a:ext>
              </a:extLst>
            </p:cNvPr>
            <p:cNvSpPr/>
            <p:nvPr/>
          </p:nvSpPr>
          <p:spPr>
            <a:xfrm>
              <a:off x="6481308" y="4032191"/>
              <a:ext cx="119439" cy="11488"/>
            </a:xfrm>
            <a:custGeom>
              <a:avLst/>
              <a:gdLst/>
              <a:ahLst/>
              <a:cxnLst/>
              <a:rect l="l" t="t" r="r" b="b"/>
              <a:pathLst>
                <a:path w="4429" h="426" extrusionOk="0">
                  <a:moveTo>
                    <a:pt x="211" y="1"/>
                  </a:moveTo>
                  <a:cubicBezTo>
                    <a:pt x="96" y="1"/>
                    <a:pt x="0" y="95"/>
                    <a:pt x="0" y="213"/>
                  </a:cubicBezTo>
                  <a:cubicBezTo>
                    <a:pt x="0" y="331"/>
                    <a:pt x="96" y="426"/>
                    <a:pt x="211" y="426"/>
                  </a:cubicBezTo>
                  <a:cubicBezTo>
                    <a:pt x="221" y="426"/>
                    <a:pt x="231" y="425"/>
                    <a:pt x="241" y="424"/>
                  </a:cubicBezTo>
                  <a:lnTo>
                    <a:pt x="4188" y="424"/>
                  </a:lnTo>
                  <a:cubicBezTo>
                    <a:pt x="4198" y="425"/>
                    <a:pt x="4208" y="426"/>
                    <a:pt x="4218" y="426"/>
                  </a:cubicBezTo>
                  <a:cubicBezTo>
                    <a:pt x="4333" y="426"/>
                    <a:pt x="4429" y="331"/>
                    <a:pt x="4429" y="213"/>
                  </a:cubicBezTo>
                  <a:cubicBezTo>
                    <a:pt x="4429" y="95"/>
                    <a:pt x="4333" y="1"/>
                    <a:pt x="4218" y="1"/>
                  </a:cubicBezTo>
                  <a:cubicBezTo>
                    <a:pt x="4208" y="1"/>
                    <a:pt x="4198" y="1"/>
                    <a:pt x="4188" y="3"/>
                  </a:cubicBezTo>
                  <a:lnTo>
                    <a:pt x="241" y="3"/>
                  </a:lnTo>
                  <a:cubicBezTo>
                    <a:pt x="231" y="1"/>
                    <a:pt x="221" y="1"/>
                    <a:pt x="21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416;p66">
              <a:extLst>
                <a:ext uri="{FF2B5EF4-FFF2-40B4-BE49-F238E27FC236}">
                  <a16:creationId xmlns:a16="http://schemas.microsoft.com/office/drawing/2014/main" id="{C6807D40-DB29-8EBF-F824-C494729C596D}"/>
                </a:ext>
              </a:extLst>
            </p:cNvPr>
            <p:cNvSpPr/>
            <p:nvPr/>
          </p:nvSpPr>
          <p:spPr>
            <a:xfrm>
              <a:off x="6426915" y="3837646"/>
              <a:ext cx="389923" cy="330028"/>
            </a:xfrm>
            <a:custGeom>
              <a:avLst/>
              <a:gdLst/>
              <a:ahLst/>
              <a:cxnLst/>
              <a:rect l="l" t="t" r="r" b="b"/>
              <a:pathLst>
                <a:path w="14459" h="12238" extrusionOk="0">
                  <a:moveTo>
                    <a:pt x="7025" y="424"/>
                  </a:moveTo>
                  <a:lnTo>
                    <a:pt x="7025" y="8418"/>
                  </a:lnTo>
                  <a:lnTo>
                    <a:pt x="1462" y="8418"/>
                  </a:lnTo>
                  <a:lnTo>
                    <a:pt x="1462" y="424"/>
                  </a:lnTo>
                  <a:close/>
                  <a:moveTo>
                    <a:pt x="13016" y="8845"/>
                  </a:moveTo>
                  <a:lnTo>
                    <a:pt x="13016" y="9221"/>
                  </a:lnTo>
                  <a:lnTo>
                    <a:pt x="1462" y="9221"/>
                  </a:lnTo>
                  <a:lnTo>
                    <a:pt x="1462" y="8845"/>
                  </a:lnTo>
                  <a:close/>
                  <a:moveTo>
                    <a:pt x="7025" y="9645"/>
                  </a:moveTo>
                  <a:lnTo>
                    <a:pt x="7025" y="10017"/>
                  </a:lnTo>
                  <a:lnTo>
                    <a:pt x="1462" y="10017"/>
                  </a:lnTo>
                  <a:lnTo>
                    <a:pt x="1462" y="9645"/>
                  </a:lnTo>
                  <a:close/>
                  <a:moveTo>
                    <a:pt x="13016" y="9645"/>
                  </a:moveTo>
                  <a:lnTo>
                    <a:pt x="13016" y="10017"/>
                  </a:lnTo>
                  <a:lnTo>
                    <a:pt x="8700" y="10017"/>
                  </a:lnTo>
                  <a:lnTo>
                    <a:pt x="8700" y="9645"/>
                  </a:lnTo>
                  <a:close/>
                  <a:moveTo>
                    <a:pt x="13969" y="1120"/>
                  </a:moveTo>
                  <a:cubicBezTo>
                    <a:pt x="14007" y="1120"/>
                    <a:pt x="14037" y="1152"/>
                    <a:pt x="14037" y="1193"/>
                  </a:cubicBezTo>
                  <a:lnTo>
                    <a:pt x="14037" y="10849"/>
                  </a:lnTo>
                  <a:cubicBezTo>
                    <a:pt x="14037" y="10887"/>
                    <a:pt x="14007" y="10917"/>
                    <a:pt x="13970" y="10917"/>
                  </a:cubicBezTo>
                  <a:cubicBezTo>
                    <a:pt x="13968" y="10917"/>
                    <a:pt x="13966" y="10917"/>
                    <a:pt x="13964" y="10916"/>
                  </a:cubicBezTo>
                  <a:lnTo>
                    <a:pt x="8700" y="10916"/>
                  </a:lnTo>
                  <a:lnTo>
                    <a:pt x="8700" y="10441"/>
                  </a:lnTo>
                  <a:lnTo>
                    <a:pt x="13141" y="10441"/>
                  </a:lnTo>
                  <a:cubicBezTo>
                    <a:pt x="13305" y="10441"/>
                    <a:pt x="13436" y="10306"/>
                    <a:pt x="13436" y="10142"/>
                  </a:cubicBezTo>
                  <a:lnTo>
                    <a:pt x="13436" y="1120"/>
                  </a:lnTo>
                  <a:lnTo>
                    <a:pt x="13964" y="1120"/>
                  </a:lnTo>
                  <a:cubicBezTo>
                    <a:pt x="13966" y="1120"/>
                    <a:pt x="13967" y="1120"/>
                    <a:pt x="13969" y="1120"/>
                  </a:cubicBezTo>
                  <a:close/>
                  <a:moveTo>
                    <a:pt x="8273" y="9645"/>
                  </a:moveTo>
                  <a:lnTo>
                    <a:pt x="8273" y="11703"/>
                  </a:lnTo>
                  <a:lnTo>
                    <a:pt x="8001" y="11548"/>
                  </a:lnTo>
                  <a:cubicBezTo>
                    <a:pt x="7959" y="11522"/>
                    <a:pt x="7911" y="11509"/>
                    <a:pt x="7863" y="11509"/>
                  </a:cubicBezTo>
                  <a:cubicBezTo>
                    <a:pt x="7814" y="11509"/>
                    <a:pt x="7766" y="11522"/>
                    <a:pt x="7724" y="11548"/>
                  </a:cubicBezTo>
                  <a:lnTo>
                    <a:pt x="7449" y="11703"/>
                  </a:lnTo>
                  <a:lnTo>
                    <a:pt x="7449" y="9645"/>
                  </a:lnTo>
                  <a:close/>
                  <a:moveTo>
                    <a:pt x="11585" y="0"/>
                  </a:moveTo>
                  <a:cubicBezTo>
                    <a:pt x="11338" y="34"/>
                    <a:pt x="11338" y="391"/>
                    <a:pt x="11585" y="424"/>
                  </a:cubicBezTo>
                  <a:lnTo>
                    <a:pt x="13016" y="424"/>
                  </a:lnTo>
                  <a:lnTo>
                    <a:pt x="13016" y="8418"/>
                  </a:lnTo>
                  <a:lnTo>
                    <a:pt x="7449" y="8418"/>
                  </a:lnTo>
                  <a:lnTo>
                    <a:pt x="7449" y="424"/>
                  </a:lnTo>
                  <a:lnTo>
                    <a:pt x="10600" y="424"/>
                  </a:lnTo>
                  <a:cubicBezTo>
                    <a:pt x="10610" y="426"/>
                    <a:pt x="10620" y="426"/>
                    <a:pt x="10630" y="426"/>
                  </a:cubicBezTo>
                  <a:cubicBezTo>
                    <a:pt x="10746" y="426"/>
                    <a:pt x="10844" y="332"/>
                    <a:pt x="10844" y="214"/>
                  </a:cubicBezTo>
                  <a:cubicBezTo>
                    <a:pt x="10844" y="96"/>
                    <a:pt x="10746" y="1"/>
                    <a:pt x="10630" y="1"/>
                  </a:cubicBezTo>
                  <a:cubicBezTo>
                    <a:pt x="10620" y="1"/>
                    <a:pt x="10610" y="2"/>
                    <a:pt x="10600" y="3"/>
                  </a:cubicBezTo>
                  <a:lnTo>
                    <a:pt x="1337" y="3"/>
                  </a:lnTo>
                  <a:cubicBezTo>
                    <a:pt x="1172" y="3"/>
                    <a:pt x="1038" y="135"/>
                    <a:pt x="1038" y="299"/>
                  </a:cubicBezTo>
                  <a:lnTo>
                    <a:pt x="1038" y="696"/>
                  </a:lnTo>
                  <a:lnTo>
                    <a:pt x="513" y="696"/>
                  </a:lnTo>
                  <a:cubicBezTo>
                    <a:pt x="239" y="696"/>
                    <a:pt x="16" y="918"/>
                    <a:pt x="16" y="1193"/>
                  </a:cubicBezTo>
                  <a:lnTo>
                    <a:pt x="16" y="8141"/>
                  </a:lnTo>
                  <a:cubicBezTo>
                    <a:pt x="33" y="8264"/>
                    <a:pt x="131" y="8326"/>
                    <a:pt x="228" y="8326"/>
                  </a:cubicBezTo>
                  <a:cubicBezTo>
                    <a:pt x="326" y="8326"/>
                    <a:pt x="423" y="8264"/>
                    <a:pt x="440" y="8141"/>
                  </a:cubicBezTo>
                  <a:lnTo>
                    <a:pt x="440" y="1193"/>
                  </a:lnTo>
                  <a:cubicBezTo>
                    <a:pt x="437" y="1152"/>
                    <a:pt x="468" y="1120"/>
                    <a:pt x="508" y="1120"/>
                  </a:cubicBezTo>
                  <a:cubicBezTo>
                    <a:pt x="510" y="1120"/>
                    <a:pt x="512" y="1120"/>
                    <a:pt x="513" y="1120"/>
                  </a:cubicBezTo>
                  <a:lnTo>
                    <a:pt x="1038" y="1120"/>
                  </a:lnTo>
                  <a:lnTo>
                    <a:pt x="1038" y="10142"/>
                  </a:lnTo>
                  <a:cubicBezTo>
                    <a:pt x="1038" y="10306"/>
                    <a:pt x="1172" y="10441"/>
                    <a:pt x="1337" y="10441"/>
                  </a:cubicBezTo>
                  <a:lnTo>
                    <a:pt x="7025" y="10441"/>
                  </a:lnTo>
                  <a:lnTo>
                    <a:pt x="7025" y="10916"/>
                  </a:lnTo>
                  <a:lnTo>
                    <a:pt x="513" y="10916"/>
                  </a:lnTo>
                  <a:cubicBezTo>
                    <a:pt x="512" y="10917"/>
                    <a:pt x="510" y="10917"/>
                    <a:pt x="508" y="10917"/>
                  </a:cubicBezTo>
                  <a:cubicBezTo>
                    <a:pt x="471" y="10917"/>
                    <a:pt x="440" y="10887"/>
                    <a:pt x="440" y="10849"/>
                  </a:cubicBezTo>
                  <a:lnTo>
                    <a:pt x="440" y="9126"/>
                  </a:lnTo>
                  <a:cubicBezTo>
                    <a:pt x="459" y="8998"/>
                    <a:pt x="358" y="8882"/>
                    <a:pt x="230" y="8882"/>
                  </a:cubicBezTo>
                  <a:cubicBezTo>
                    <a:pt x="99" y="8882"/>
                    <a:pt x="1" y="8998"/>
                    <a:pt x="16" y="9126"/>
                  </a:cubicBezTo>
                  <a:lnTo>
                    <a:pt x="16" y="10849"/>
                  </a:lnTo>
                  <a:cubicBezTo>
                    <a:pt x="19" y="11121"/>
                    <a:pt x="239" y="11340"/>
                    <a:pt x="513" y="11340"/>
                  </a:cubicBezTo>
                  <a:lnTo>
                    <a:pt x="7025" y="11340"/>
                  </a:lnTo>
                  <a:lnTo>
                    <a:pt x="7025" y="11963"/>
                  </a:lnTo>
                  <a:cubicBezTo>
                    <a:pt x="7028" y="12122"/>
                    <a:pt x="7159" y="12234"/>
                    <a:pt x="7303" y="12234"/>
                  </a:cubicBezTo>
                  <a:cubicBezTo>
                    <a:pt x="7349" y="12234"/>
                    <a:pt x="7396" y="12223"/>
                    <a:pt x="7440" y="12197"/>
                  </a:cubicBezTo>
                  <a:lnTo>
                    <a:pt x="7861" y="11953"/>
                  </a:lnTo>
                  <a:lnTo>
                    <a:pt x="8282" y="12197"/>
                  </a:lnTo>
                  <a:cubicBezTo>
                    <a:pt x="8325" y="12222"/>
                    <a:pt x="8370" y="12234"/>
                    <a:pt x="8419" y="12237"/>
                  </a:cubicBezTo>
                  <a:cubicBezTo>
                    <a:pt x="8468" y="12234"/>
                    <a:pt x="8517" y="12222"/>
                    <a:pt x="8556" y="12197"/>
                  </a:cubicBezTo>
                  <a:cubicBezTo>
                    <a:pt x="8642" y="12152"/>
                    <a:pt x="8697" y="12060"/>
                    <a:pt x="8700" y="11963"/>
                  </a:cubicBezTo>
                  <a:lnTo>
                    <a:pt x="8700" y="11340"/>
                  </a:lnTo>
                  <a:lnTo>
                    <a:pt x="13964" y="11340"/>
                  </a:lnTo>
                  <a:cubicBezTo>
                    <a:pt x="14236" y="11340"/>
                    <a:pt x="14458" y="11121"/>
                    <a:pt x="14458" y="10849"/>
                  </a:cubicBezTo>
                  <a:lnTo>
                    <a:pt x="14458" y="1193"/>
                  </a:lnTo>
                  <a:cubicBezTo>
                    <a:pt x="14458" y="918"/>
                    <a:pt x="14236" y="696"/>
                    <a:pt x="13964" y="696"/>
                  </a:cubicBezTo>
                  <a:lnTo>
                    <a:pt x="13436" y="696"/>
                  </a:lnTo>
                  <a:lnTo>
                    <a:pt x="13436" y="299"/>
                  </a:lnTo>
                  <a:cubicBezTo>
                    <a:pt x="13436" y="135"/>
                    <a:pt x="13305" y="0"/>
                    <a:pt x="13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 name="TextBox 32">
            <a:extLst>
              <a:ext uri="{FF2B5EF4-FFF2-40B4-BE49-F238E27FC236}">
                <a16:creationId xmlns:a16="http://schemas.microsoft.com/office/drawing/2014/main" id="{8157DDD7-91C2-9C35-1652-5998BF609AA6}"/>
              </a:ext>
            </a:extLst>
          </p:cNvPr>
          <p:cNvSpPr txBox="1"/>
          <p:nvPr/>
        </p:nvSpPr>
        <p:spPr>
          <a:xfrm>
            <a:off x="1136676" y="354689"/>
            <a:ext cx="6926596" cy="968214"/>
          </a:xfrm>
          <a:prstGeom prst="rect">
            <a:avLst/>
          </a:prstGeom>
          <a:noFill/>
          <a:ln w="19050">
            <a:noFill/>
          </a:ln>
        </p:spPr>
        <p:txBody>
          <a:bodyPr wrap="square" rtlCol="0">
            <a:spAutoFit/>
          </a:bodyPr>
          <a:lstStyle/>
          <a:p>
            <a:pPr algn="just">
              <a:lnSpc>
                <a:spcPct val="150000"/>
              </a:lnSpc>
            </a:pPr>
            <a:r>
              <a:rPr lang="en-US" sz="2000" dirty="0" err="1">
                <a:solidFill>
                  <a:srgbClr val="0070C0"/>
                </a:solidFill>
                <a:latin typeface="Fira Sans Condensed Medium" panose="020B0603050000020004" pitchFamily="34" charset="0"/>
              </a:rPr>
              <a:t>Bài</a:t>
            </a:r>
            <a:r>
              <a:rPr lang="en-US" sz="2000" dirty="0">
                <a:solidFill>
                  <a:srgbClr val="0070C0"/>
                </a:solidFill>
                <a:latin typeface="Fira Sans Condensed Medium" panose="020B0603050000020004" pitchFamily="34" charset="0"/>
              </a:rPr>
              <a:t> 3 (SGK/T39): </a:t>
            </a:r>
            <a:r>
              <a:rPr lang="en-US" sz="2000" dirty="0" err="1">
                <a:solidFill>
                  <a:srgbClr val="073533"/>
                </a:solidFill>
                <a:latin typeface="Fira Sans Condensed Medium" panose="020B0603050000020004" pitchFamily="34" charset="0"/>
              </a:rPr>
              <a:t>Tính</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khối</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ượng</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hất</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cần</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ể</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pha</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hế</a:t>
            </a:r>
            <a:r>
              <a:rPr lang="en-US" sz="2000" dirty="0">
                <a:solidFill>
                  <a:srgbClr val="073533"/>
                </a:solidFill>
                <a:latin typeface="Fira Sans Condensed Medium" panose="020B0603050000020004" pitchFamily="34" charset="0"/>
              </a:rPr>
              <a:t> 100ml dung </a:t>
            </a:r>
            <a:r>
              <a:rPr lang="en-US" sz="2000" dirty="0" err="1">
                <a:solidFill>
                  <a:srgbClr val="073533"/>
                </a:solidFill>
                <a:latin typeface="Fira Sans Condensed Medium" panose="020B0603050000020004" pitchFamily="34" charset="0"/>
              </a:rPr>
              <a:t>dịch</a:t>
            </a:r>
            <a:r>
              <a:rPr lang="en-US" sz="2000" dirty="0">
                <a:solidFill>
                  <a:srgbClr val="073533"/>
                </a:solidFill>
                <a:latin typeface="Fira Sans Condensed Medium" panose="020B0603050000020004" pitchFamily="34" charset="0"/>
              </a:rPr>
              <a:t> CuSO</a:t>
            </a:r>
            <a:r>
              <a:rPr lang="en-US" sz="2000" baseline="-25000" dirty="0">
                <a:solidFill>
                  <a:srgbClr val="073533"/>
                </a:solidFill>
                <a:latin typeface="Fira Sans Condensed Medium" panose="020B0603050000020004" pitchFamily="34" charset="0"/>
              </a:rPr>
              <a:t>4</a:t>
            </a:r>
            <a:r>
              <a:rPr lang="en-US" sz="2000" dirty="0">
                <a:solidFill>
                  <a:srgbClr val="073533"/>
                </a:solidFill>
                <a:latin typeface="Fira Sans Condensed Medium" panose="020B0603050000020004" pitchFamily="34" charset="0"/>
              </a:rPr>
              <a:t> 0,1M.</a:t>
            </a:r>
          </a:p>
        </p:txBody>
      </p:sp>
    </p:spTree>
    <p:custDataLst>
      <p:tags r:id="rId1"/>
    </p:custDataLst>
    <p:extLst>
      <p:ext uri="{BB962C8B-B14F-4D97-AF65-F5344CB8AC3E}">
        <p14:creationId xmlns:p14="http://schemas.microsoft.com/office/powerpoint/2010/main" val="36665071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7F85E3-A4B5-F4DC-584B-395C8900E817}"/>
              </a:ext>
            </a:extLst>
          </p:cNvPr>
          <p:cNvGrpSpPr/>
          <p:nvPr/>
        </p:nvGrpSpPr>
        <p:grpSpPr>
          <a:xfrm>
            <a:off x="632964" y="781019"/>
            <a:ext cx="7975632" cy="3485256"/>
            <a:chOff x="681487" y="152406"/>
            <a:chExt cx="10808897" cy="6041359"/>
          </a:xfrm>
        </p:grpSpPr>
        <p:sp>
          <p:nvSpPr>
            <p:cNvPr id="35" name="Rectangle: Rounded Corners 34">
              <a:extLst>
                <a:ext uri="{FF2B5EF4-FFF2-40B4-BE49-F238E27FC236}">
                  <a16:creationId xmlns:a16="http://schemas.microsoft.com/office/drawing/2014/main" id="{E33FE1E0-3510-A818-92B5-B7FB10E47F43}"/>
                </a:ext>
              </a:extLst>
            </p:cNvPr>
            <p:cNvSpPr/>
            <p:nvPr/>
          </p:nvSpPr>
          <p:spPr>
            <a:xfrm>
              <a:off x="681487" y="1078302"/>
              <a:ext cx="10808897" cy="5115463"/>
            </a:xfrm>
            <a:prstGeom prst="roundRect">
              <a:avLst>
                <a:gd name="adj" fmla="val 2429"/>
              </a:avLst>
            </a:prstGeom>
            <a:solidFill>
              <a:srgbClr val="FFCCC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2200" dirty="0"/>
            </a:p>
          </p:txBody>
        </p:sp>
        <p:sp>
          <p:nvSpPr>
            <p:cNvPr id="36" name="Rectangle 35">
              <a:extLst>
                <a:ext uri="{FF2B5EF4-FFF2-40B4-BE49-F238E27FC236}">
                  <a16:creationId xmlns:a16="http://schemas.microsoft.com/office/drawing/2014/main" id="{61628AE0-E2BE-D215-D102-26099FA54DCB}"/>
                </a:ext>
              </a:extLst>
            </p:cNvPr>
            <p:cNvSpPr/>
            <p:nvPr/>
          </p:nvSpPr>
          <p:spPr>
            <a:xfrm>
              <a:off x="1086928" y="1362974"/>
              <a:ext cx="10101532" cy="4623758"/>
            </a:xfrm>
            <a:prstGeom prst="rect">
              <a:avLst/>
            </a:prstGeom>
            <a:solidFill>
              <a:schemeClr val="tx1"/>
            </a:solidFill>
            <a:ln>
              <a:solidFill>
                <a:srgbClr val="FFFF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2200"/>
            </a:p>
          </p:txBody>
        </p:sp>
        <p:cxnSp>
          <p:nvCxnSpPr>
            <p:cNvPr id="37" name="Straight Connector 36">
              <a:extLst>
                <a:ext uri="{FF2B5EF4-FFF2-40B4-BE49-F238E27FC236}">
                  <a16:creationId xmlns:a16="http://schemas.microsoft.com/office/drawing/2014/main" id="{461F6C65-F264-AC47-8713-DDAED22958CC}"/>
                </a:ext>
              </a:extLst>
            </p:cNvPr>
            <p:cNvCxnSpPr>
              <a:cxnSpLocks/>
            </p:cNvCxnSpPr>
            <p:nvPr/>
          </p:nvCxnSpPr>
          <p:spPr>
            <a:xfrm>
              <a:off x="1095554" y="1371600"/>
              <a:ext cx="10101532"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8" name="Freeform: Shape 37">
              <a:extLst>
                <a:ext uri="{FF2B5EF4-FFF2-40B4-BE49-F238E27FC236}">
                  <a16:creationId xmlns:a16="http://schemas.microsoft.com/office/drawing/2014/main" id="{010C7CFB-7634-36AD-9F00-980C1561C73C}"/>
                </a:ext>
              </a:extLst>
            </p:cNvPr>
            <p:cNvSpPr/>
            <p:nvPr/>
          </p:nvSpPr>
          <p:spPr>
            <a:xfrm>
              <a:off x="1639019" y="319170"/>
              <a:ext cx="4456981" cy="1061057"/>
            </a:xfrm>
            <a:custGeom>
              <a:avLst/>
              <a:gdLst>
                <a:gd name="connsiteX0" fmla="*/ 289708 w 4456981"/>
                <a:gd name="connsiteY0" fmla="*/ 0 h 1061057"/>
                <a:gd name="connsiteX1" fmla="*/ 4167273 w 4456981"/>
                <a:gd name="connsiteY1" fmla="*/ 0 h 1061057"/>
                <a:gd name="connsiteX2" fmla="*/ 4456981 w 4456981"/>
                <a:gd name="connsiteY2" fmla="*/ 289708 h 1061057"/>
                <a:gd name="connsiteX3" fmla="*/ 4456981 w 4456981"/>
                <a:gd name="connsiteY3" fmla="*/ 1061057 h 1061057"/>
                <a:gd name="connsiteX4" fmla="*/ 0 w 4456981"/>
                <a:gd name="connsiteY4" fmla="*/ 1061057 h 1061057"/>
                <a:gd name="connsiteX5" fmla="*/ 0 w 4456981"/>
                <a:gd name="connsiteY5" fmla="*/ 289708 h 1061057"/>
                <a:gd name="connsiteX6" fmla="*/ 289708 w 4456981"/>
                <a:gd name="connsiteY6" fmla="*/ 0 h 1061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456981" h="1061057">
                  <a:moveTo>
                    <a:pt x="289708" y="0"/>
                  </a:moveTo>
                  <a:lnTo>
                    <a:pt x="4167273" y="0"/>
                  </a:lnTo>
                  <a:cubicBezTo>
                    <a:pt x="4327274" y="0"/>
                    <a:pt x="4456981" y="129707"/>
                    <a:pt x="4456981" y="289708"/>
                  </a:cubicBezTo>
                  <a:lnTo>
                    <a:pt x="4456981" y="1061057"/>
                  </a:lnTo>
                  <a:lnTo>
                    <a:pt x="0" y="1061057"/>
                  </a:lnTo>
                  <a:lnTo>
                    <a:pt x="0" y="289708"/>
                  </a:lnTo>
                  <a:cubicBezTo>
                    <a:pt x="0" y="129707"/>
                    <a:pt x="129707" y="0"/>
                    <a:pt x="289708" y="0"/>
                  </a:cubicBezTo>
                  <a:close/>
                </a:path>
              </a:pathLst>
            </a:cu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lnSpc>
                  <a:spcPct val="150000"/>
                </a:lnSpc>
              </a:pPr>
              <a:endParaRPr lang="en-US" sz="2200">
                <a:solidFill>
                  <a:srgbClr val="C00000"/>
                </a:solidFill>
              </a:endParaRPr>
            </a:p>
          </p:txBody>
        </p:sp>
        <p:sp>
          <p:nvSpPr>
            <p:cNvPr id="39" name="TextBox 38">
              <a:extLst>
                <a:ext uri="{FF2B5EF4-FFF2-40B4-BE49-F238E27FC236}">
                  <a16:creationId xmlns:a16="http://schemas.microsoft.com/office/drawing/2014/main" id="{A4854A9B-E7EB-B6A6-5808-C8B1081B0E83}"/>
                </a:ext>
              </a:extLst>
            </p:cNvPr>
            <p:cNvSpPr txBox="1"/>
            <p:nvPr/>
          </p:nvSpPr>
          <p:spPr>
            <a:xfrm>
              <a:off x="2174933" y="152406"/>
              <a:ext cx="3385151" cy="1287072"/>
            </a:xfrm>
            <a:prstGeom prst="rect">
              <a:avLst/>
            </a:prstGeom>
            <a:noFill/>
          </p:spPr>
          <p:txBody>
            <a:bodyPr wrap="square" rtlCol="0">
              <a:spAutoFit/>
            </a:bodyPr>
            <a:lstStyle/>
            <a:p>
              <a:pPr algn="ctr">
                <a:lnSpc>
                  <a:spcPct val="150000"/>
                </a:lnSpc>
              </a:pPr>
              <a:r>
                <a:rPr lang="en-US" sz="3200" b="1" dirty="0">
                  <a:solidFill>
                    <a:schemeClr val="tx1"/>
                  </a:solidFill>
                  <a:latin typeface="Times New Roman" panose="02020603050405020304" pitchFamily="18" charset="0"/>
                  <a:cs typeface="Times New Roman" panose="02020603050405020304" pitchFamily="18" charset="0"/>
                </a:rPr>
                <a:t>Em </a:t>
              </a:r>
              <a:r>
                <a:rPr lang="en-US" sz="3200" b="1" dirty="0" err="1">
                  <a:solidFill>
                    <a:schemeClr val="tx1"/>
                  </a:solidFill>
                  <a:latin typeface="Times New Roman" panose="02020603050405020304" pitchFamily="18" charset="0"/>
                  <a:cs typeface="Times New Roman" panose="02020603050405020304" pitchFamily="18" charset="0"/>
                </a:rPr>
                <a:t>có</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biết</a:t>
              </a:r>
              <a:endParaRPr lang="en-US" sz="3200" b="1" dirty="0">
                <a:solidFill>
                  <a:schemeClr val="tx1"/>
                </a:solidFill>
                <a:latin typeface="Times New Roman" panose="02020603050405020304" pitchFamily="18" charset="0"/>
                <a:cs typeface="Times New Roman" panose="02020603050405020304" pitchFamily="18" charset="0"/>
              </a:endParaRPr>
            </a:p>
          </p:txBody>
        </p:sp>
      </p:grpSp>
      <p:sp>
        <p:nvSpPr>
          <p:cNvPr id="40" name="TextBox 39">
            <a:extLst>
              <a:ext uri="{FF2B5EF4-FFF2-40B4-BE49-F238E27FC236}">
                <a16:creationId xmlns:a16="http://schemas.microsoft.com/office/drawing/2014/main" id="{A54B2D24-6401-8745-014D-D1E9006D7C44}"/>
              </a:ext>
            </a:extLst>
          </p:cNvPr>
          <p:cNvSpPr txBox="1"/>
          <p:nvPr/>
        </p:nvSpPr>
        <p:spPr>
          <a:xfrm>
            <a:off x="999961" y="1572172"/>
            <a:ext cx="7259718" cy="2570704"/>
          </a:xfrm>
          <a:prstGeom prst="rect">
            <a:avLst/>
          </a:prstGeom>
          <a:noFill/>
        </p:spPr>
        <p:txBody>
          <a:bodyPr wrap="square" rtlCol="0">
            <a:spAutoFit/>
          </a:bodyPr>
          <a:lstStyle/>
          <a:p>
            <a:pPr algn="just">
              <a:lnSpc>
                <a:spcPct val="150000"/>
              </a:lnSpc>
            </a:pPr>
            <a:r>
              <a:rPr lang="en-US" sz="2200" b="1" dirty="0" err="1">
                <a:solidFill>
                  <a:schemeClr val="bg1">
                    <a:lumMod val="10000"/>
                  </a:schemeClr>
                </a:solidFill>
                <a:latin typeface="Times New Roman" panose="02020603050405020304" pitchFamily="18" charset="0"/>
                <a:cs typeface="Times New Roman" panose="02020603050405020304" pitchFamily="18" charset="0"/>
              </a:rPr>
              <a:t>Có</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nhiều</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cách</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khác</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nhau</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để</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biểu</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thị</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nồng</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độ</a:t>
            </a:r>
            <a:r>
              <a:rPr lang="en-US" sz="2200" b="1" dirty="0">
                <a:solidFill>
                  <a:schemeClr val="bg1">
                    <a:lumMod val="10000"/>
                  </a:schemeClr>
                </a:solidFill>
                <a:latin typeface="Times New Roman" panose="02020603050405020304" pitchFamily="18" charset="0"/>
                <a:cs typeface="Times New Roman" panose="02020603050405020304" pitchFamily="18" charset="0"/>
              </a:rPr>
              <a:t> dung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dịch</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Để</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thuận</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tiện</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cho</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việc</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nghiên</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cứu</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ngoài</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việc</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sử</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dụng</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nồng</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độ</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phần</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trăm</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và</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nồng</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độ</a:t>
            </a:r>
            <a:r>
              <a:rPr lang="en-US" sz="2200" b="1" dirty="0">
                <a:solidFill>
                  <a:schemeClr val="bg1">
                    <a:lumMod val="10000"/>
                  </a:schemeClr>
                </a:solidFill>
                <a:latin typeface="Times New Roman" panose="02020603050405020304" pitchFamily="18" charset="0"/>
                <a:cs typeface="Times New Roman" panose="02020603050405020304" pitchFamily="18" charset="0"/>
              </a:rPr>
              <a:t> mol,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các</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nhà</a:t>
            </a:r>
            <a:r>
              <a:rPr lang="en-US" sz="2200" b="1" dirty="0">
                <a:solidFill>
                  <a:schemeClr val="bg1">
                    <a:lumMod val="10000"/>
                  </a:schemeClr>
                </a:solidFill>
                <a:latin typeface="Times New Roman" panose="02020603050405020304" pitchFamily="18" charset="0"/>
                <a:cs typeface="Times New Roman" panose="02020603050405020304" pitchFamily="18" charset="0"/>
              </a:rPr>
              <a:t> khoa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học</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còn</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sử</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dụng</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thêm</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các</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loại</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nồng</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độ</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khác</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như</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nồng</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độ</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đương</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lượng</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và</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nồng</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độ</a:t>
            </a:r>
            <a:r>
              <a:rPr lang="en-US" sz="2200" b="1" dirty="0">
                <a:solidFill>
                  <a:schemeClr val="bg1">
                    <a:lumMod val="10000"/>
                  </a:schemeClr>
                </a:solidFill>
                <a:latin typeface="Times New Roman" panose="02020603050405020304" pitchFamily="18" charset="0"/>
                <a:cs typeface="Times New Roman" panose="02020603050405020304" pitchFamily="18" charset="0"/>
              </a:rPr>
              <a:t> </a:t>
            </a:r>
            <a:r>
              <a:rPr lang="en-US" sz="2200" b="1" dirty="0" err="1">
                <a:solidFill>
                  <a:schemeClr val="bg1">
                    <a:lumMod val="10000"/>
                  </a:schemeClr>
                </a:solidFill>
                <a:latin typeface="Times New Roman" panose="02020603050405020304" pitchFamily="18" charset="0"/>
                <a:cs typeface="Times New Roman" panose="02020603050405020304" pitchFamily="18" charset="0"/>
              </a:rPr>
              <a:t>molan</a:t>
            </a:r>
            <a:r>
              <a:rPr lang="en-US" sz="2200" b="1" dirty="0">
                <a:solidFill>
                  <a:schemeClr val="bg1">
                    <a:lumMod val="10000"/>
                  </a:schemeClr>
                </a:solidFill>
                <a:latin typeface="Times New Roman" panose="02020603050405020304" pitchFamily="18" charset="0"/>
                <a:cs typeface="Times New Roman" panose="02020603050405020304" pitchFamily="18" charset="0"/>
              </a:rPr>
              <a:t>.</a:t>
            </a:r>
          </a:p>
        </p:txBody>
      </p:sp>
    </p:spTree>
    <p:custDataLst>
      <p:tags r:id="rId1"/>
    </p:custDataLst>
    <p:extLst>
      <p:ext uri="{BB962C8B-B14F-4D97-AF65-F5344CB8AC3E}">
        <p14:creationId xmlns:p14="http://schemas.microsoft.com/office/powerpoint/2010/main" val="22051717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40"/>
        <p:cNvGrpSpPr/>
        <p:nvPr/>
      </p:nvGrpSpPr>
      <p:grpSpPr>
        <a:xfrm>
          <a:off x="0" y="0"/>
          <a:ext cx="0" cy="0"/>
          <a:chOff x="0" y="0"/>
          <a:chExt cx="0" cy="0"/>
        </a:xfrm>
      </p:grpSpPr>
      <p:sp>
        <p:nvSpPr>
          <p:cNvPr id="342" name="Google Shape;342;p32"/>
          <p:cNvSpPr txBox="1">
            <a:spLocks noGrp="1"/>
          </p:cNvSpPr>
          <p:nvPr>
            <p:ph type="title"/>
          </p:nvPr>
        </p:nvSpPr>
        <p:spPr>
          <a:xfrm>
            <a:off x="541805" y="529264"/>
            <a:ext cx="7717500" cy="4782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3200" dirty="0"/>
              <a:t>I. Độ tan của một chất trong nước</a:t>
            </a:r>
            <a:endParaRPr sz="3200" dirty="0"/>
          </a:p>
        </p:txBody>
      </p:sp>
      <p:grpSp>
        <p:nvGrpSpPr>
          <p:cNvPr id="343" name="Google Shape;343;p32"/>
          <p:cNvGrpSpPr/>
          <p:nvPr/>
        </p:nvGrpSpPr>
        <p:grpSpPr>
          <a:xfrm>
            <a:off x="8095661" y="541636"/>
            <a:ext cx="151208" cy="151143"/>
            <a:chOff x="4917425" y="1708800"/>
            <a:chExt cx="176500" cy="176425"/>
          </a:xfrm>
        </p:grpSpPr>
        <p:sp>
          <p:nvSpPr>
            <p:cNvPr id="344" name="Google Shape;344;p32"/>
            <p:cNvSpPr/>
            <p:nvPr/>
          </p:nvSpPr>
          <p:spPr>
            <a:xfrm>
              <a:off x="4926575" y="1717950"/>
              <a:ext cx="158150" cy="158150"/>
            </a:xfrm>
            <a:custGeom>
              <a:avLst/>
              <a:gdLst/>
              <a:ahLst/>
              <a:cxnLst/>
              <a:rect l="l" t="t" r="r" b="b"/>
              <a:pathLst>
                <a:path w="6326" h="6326" extrusionOk="0">
                  <a:moveTo>
                    <a:pt x="2067" y="0"/>
                  </a:moveTo>
                  <a:lnTo>
                    <a:pt x="2067" y="2069"/>
                  </a:lnTo>
                  <a:lnTo>
                    <a:pt x="0" y="2069"/>
                  </a:lnTo>
                  <a:lnTo>
                    <a:pt x="0" y="4257"/>
                  </a:lnTo>
                  <a:lnTo>
                    <a:pt x="2067" y="4257"/>
                  </a:lnTo>
                  <a:lnTo>
                    <a:pt x="2067" y="6325"/>
                  </a:lnTo>
                  <a:lnTo>
                    <a:pt x="4259" y="6325"/>
                  </a:lnTo>
                  <a:lnTo>
                    <a:pt x="4259" y="4257"/>
                  </a:lnTo>
                  <a:lnTo>
                    <a:pt x="6325" y="4257"/>
                  </a:lnTo>
                  <a:lnTo>
                    <a:pt x="6325" y="2069"/>
                  </a:lnTo>
                  <a:lnTo>
                    <a:pt x="4259" y="2069"/>
                  </a:lnTo>
                  <a:lnTo>
                    <a:pt x="4259"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2"/>
            <p:cNvSpPr/>
            <p:nvPr/>
          </p:nvSpPr>
          <p:spPr>
            <a:xfrm>
              <a:off x="4917425" y="1708800"/>
              <a:ext cx="176500" cy="176425"/>
            </a:xfrm>
            <a:custGeom>
              <a:avLst/>
              <a:gdLst/>
              <a:ahLst/>
              <a:cxnLst/>
              <a:rect l="l" t="t" r="r" b="b"/>
              <a:pathLst>
                <a:path w="7060" h="7057" extrusionOk="0">
                  <a:moveTo>
                    <a:pt x="4259" y="732"/>
                  </a:moveTo>
                  <a:lnTo>
                    <a:pt x="4259" y="2798"/>
                  </a:lnTo>
                  <a:lnTo>
                    <a:pt x="6328" y="2798"/>
                  </a:lnTo>
                  <a:lnTo>
                    <a:pt x="6328" y="4260"/>
                  </a:lnTo>
                  <a:lnTo>
                    <a:pt x="4259" y="4260"/>
                  </a:lnTo>
                  <a:lnTo>
                    <a:pt x="4259" y="6328"/>
                  </a:lnTo>
                  <a:lnTo>
                    <a:pt x="2800" y="6328"/>
                  </a:lnTo>
                  <a:lnTo>
                    <a:pt x="2800" y="4260"/>
                  </a:lnTo>
                  <a:lnTo>
                    <a:pt x="732" y="4260"/>
                  </a:lnTo>
                  <a:lnTo>
                    <a:pt x="732" y="2798"/>
                  </a:lnTo>
                  <a:lnTo>
                    <a:pt x="2800" y="2798"/>
                  </a:lnTo>
                  <a:lnTo>
                    <a:pt x="2800" y="732"/>
                  </a:lnTo>
                  <a:close/>
                  <a:moveTo>
                    <a:pt x="2070" y="1"/>
                  </a:moveTo>
                  <a:lnTo>
                    <a:pt x="2070" y="2070"/>
                  </a:lnTo>
                  <a:lnTo>
                    <a:pt x="1" y="2070"/>
                  </a:lnTo>
                  <a:lnTo>
                    <a:pt x="1" y="4990"/>
                  </a:lnTo>
                  <a:lnTo>
                    <a:pt x="2070" y="4990"/>
                  </a:lnTo>
                  <a:lnTo>
                    <a:pt x="2070" y="7057"/>
                  </a:lnTo>
                  <a:lnTo>
                    <a:pt x="4990" y="7057"/>
                  </a:lnTo>
                  <a:lnTo>
                    <a:pt x="4990" y="4990"/>
                  </a:lnTo>
                  <a:lnTo>
                    <a:pt x="7059" y="4990"/>
                  </a:lnTo>
                  <a:lnTo>
                    <a:pt x="7059" y="2070"/>
                  </a:lnTo>
                  <a:lnTo>
                    <a:pt x="4990" y="2070"/>
                  </a:lnTo>
                  <a:lnTo>
                    <a:pt x="499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6" name="Google Shape;346;p32"/>
          <p:cNvGrpSpPr/>
          <p:nvPr/>
        </p:nvGrpSpPr>
        <p:grpSpPr>
          <a:xfrm>
            <a:off x="8363006" y="882223"/>
            <a:ext cx="135542" cy="135478"/>
            <a:chOff x="3258519" y="1733474"/>
            <a:chExt cx="146263" cy="146194"/>
          </a:xfrm>
        </p:grpSpPr>
        <p:sp>
          <p:nvSpPr>
            <p:cNvPr id="347" name="Google Shape;347;p32"/>
            <p:cNvSpPr/>
            <p:nvPr/>
          </p:nvSpPr>
          <p:spPr>
            <a:xfrm>
              <a:off x="3323224" y="1733474"/>
              <a:ext cx="16893" cy="146194"/>
            </a:xfrm>
            <a:custGeom>
              <a:avLst/>
              <a:gdLst/>
              <a:ahLst/>
              <a:cxnLst/>
              <a:rect l="l" t="t" r="r" b="b"/>
              <a:pathLst>
                <a:path w="731" h="6326" extrusionOk="0">
                  <a:moveTo>
                    <a:pt x="0" y="0"/>
                  </a:moveTo>
                  <a:lnTo>
                    <a:pt x="0" y="6326"/>
                  </a:lnTo>
                  <a:lnTo>
                    <a:pt x="731" y="6326"/>
                  </a:lnTo>
                  <a:lnTo>
                    <a:pt x="73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2"/>
            <p:cNvSpPr/>
            <p:nvPr/>
          </p:nvSpPr>
          <p:spPr>
            <a:xfrm>
              <a:off x="3258519" y="1798109"/>
              <a:ext cx="146263" cy="16917"/>
            </a:xfrm>
            <a:custGeom>
              <a:avLst/>
              <a:gdLst/>
              <a:ahLst/>
              <a:cxnLst/>
              <a:rect l="l" t="t" r="r" b="b"/>
              <a:pathLst>
                <a:path w="6329" h="732" extrusionOk="0">
                  <a:moveTo>
                    <a:pt x="1" y="1"/>
                  </a:moveTo>
                  <a:lnTo>
                    <a:pt x="1" y="731"/>
                  </a:lnTo>
                  <a:lnTo>
                    <a:pt x="6328" y="731"/>
                  </a:lnTo>
                  <a:lnTo>
                    <a:pt x="632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9" name="Google Shape;349;p32"/>
          <p:cNvGrpSpPr/>
          <p:nvPr/>
        </p:nvGrpSpPr>
        <p:grpSpPr>
          <a:xfrm>
            <a:off x="7863456" y="882218"/>
            <a:ext cx="232185" cy="232108"/>
            <a:chOff x="2909075" y="5346425"/>
            <a:chExt cx="129200" cy="129150"/>
          </a:xfrm>
        </p:grpSpPr>
        <p:sp>
          <p:nvSpPr>
            <p:cNvPr id="350" name="Google Shape;350;p32"/>
            <p:cNvSpPr/>
            <p:nvPr/>
          </p:nvSpPr>
          <p:spPr>
            <a:xfrm>
              <a:off x="2915350" y="5352650"/>
              <a:ext cx="116700" cy="116700"/>
            </a:xfrm>
            <a:custGeom>
              <a:avLst/>
              <a:gdLst/>
              <a:ahLst/>
              <a:cxnLst/>
              <a:rect l="l" t="t" r="r" b="b"/>
              <a:pathLst>
                <a:path w="4668" h="4668" extrusionOk="0">
                  <a:moveTo>
                    <a:pt x="2334" y="0"/>
                  </a:moveTo>
                  <a:lnTo>
                    <a:pt x="1443" y="1446"/>
                  </a:lnTo>
                  <a:lnTo>
                    <a:pt x="0" y="2334"/>
                  </a:lnTo>
                  <a:lnTo>
                    <a:pt x="1443" y="3223"/>
                  </a:lnTo>
                  <a:lnTo>
                    <a:pt x="2334" y="4668"/>
                  </a:lnTo>
                  <a:lnTo>
                    <a:pt x="3223" y="3223"/>
                  </a:lnTo>
                  <a:lnTo>
                    <a:pt x="4667" y="2334"/>
                  </a:lnTo>
                  <a:lnTo>
                    <a:pt x="3223" y="1446"/>
                  </a:lnTo>
                  <a:lnTo>
                    <a:pt x="233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2"/>
            <p:cNvSpPr/>
            <p:nvPr/>
          </p:nvSpPr>
          <p:spPr>
            <a:xfrm>
              <a:off x="2909075" y="5346425"/>
              <a:ext cx="129200" cy="129150"/>
            </a:xfrm>
            <a:custGeom>
              <a:avLst/>
              <a:gdLst/>
              <a:ahLst/>
              <a:cxnLst/>
              <a:rect l="l" t="t" r="r" b="b"/>
              <a:pathLst>
                <a:path w="5168" h="5166" extrusionOk="0">
                  <a:moveTo>
                    <a:pt x="2585" y="498"/>
                  </a:moveTo>
                  <a:lnTo>
                    <a:pt x="3379" y="1789"/>
                  </a:lnTo>
                  <a:lnTo>
                    <a:pt x="4671" y="2583"/>
                  </a:lnTo>
                  <a:lnTo>
                    <a:pt x="3379" y="3380"/>
                  </a:lnTo>
                  <a:lnTo>
                    <a:pt x="2585" y="4670"/>
                  </a:lnTo>
                  <a:lnTo>
                    <a:pt x="1789" y="3380"/>
                  </a:lnTo>
                  <a:lnTo>
                    <a:pt x="498" y="2583"/>
                  </a:lnTo>
                  <a:lnTo>
                    <a:pt x="1789" y="1789"/>
                  </a:lnTo>
                  <a:lnTo>
                    <a:pt x="2585" y="498"/>
                  </a:lnTo>
                  <a:close/>
                  <a:moveTo>
                    <a:pt x="2585" y="1"/>
                  </a:moveTo>
                  <a:lnTo>
                    <a:pt x="1600" y="1598"/>
                  </a:lnTo>
                  <a:lnTo>
                    <a:pt x="1" y="2583"/>
                  </a:lnTo>
                  <a:lnTo>
                    <a:pt x="1600" y="3566"/>
                  </a:lnTo>
                  <a:lnTo>
                    <a:pt x="2585" y="5165"/>
                  </a:lnTo>
                  <a:lnTo>
                    <a:pt x="3568" y="3566"/>
                  </a:lnTo>
                  <a:lnTo>
                    <a:pt x="5167" y="2583"/>
                  </a:lnTo>
                  <a:lnTo>
                    <a:pt x="3568" y="1598"/>
                  </a:lnTo>
                  <a:lnTo>
                    <a:pt x="258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7" name="Picture 6">
            <a:extLst>
              <a:ext uri="{FF2B5EF4-FFF2-40B4-BE49-F238E27FC236}">
                <a16:creationId xmlns:a16="http://schemas.microsoft.com/office/drawing/2014/main" id="{F716293B-A20B-032C-1B26-CE28BDF8620F}"/>
              </a:ext>
            </a:extLst>
          </p:cNvPr>
          <p:cNvPicPr>
            <a:picLocks noChangeAspect="1"/>
          </p:cNvPicPr>
          <p:nvPr/>
        </p:nvPicPr>
        <p:blipFill>
          <a:blip r:embed="rId4"/>
          <a:stretch>
            <a:fillRect/>
          </a:stretch>
        </p:blipFill>
        <p:spPr>
          <a:xfrm>
            <a:off x="4139364" y="2646088"/>
            <a:ext cx="1065153" cy="1307713"/>
          </a:xfrm>
          <a:prstGeom prst="rect">
            <a:avLst/>
          </a:prstGeom>
        </p:spPr>
      </p:pic>
      <p:pic>
        <p:nvPicPr>
          <p:cNvPr id="9" name="Picture 8">
            <a:extLst>
              <a:ext uri="{FF2B5EF4-FFF2-40B4-BE49-F238E27FC236}">
                <a16:creationId xmlns:a16="http://schemas.microsoft.com/office/drawing/2014/main" id="{AFEC0B36-CE69-2CEA-F06B-8AD93F5A692D}"/>
              </a:ext>
            </a:extLst>
          </p:cNvPr>
          <p:cNvPicPr>
            <a:picLocks noChangeAspect="1"/>
          </p:cNvPicPr>
          <p:nvPr/>
        </p:nvPicPr>
        <p:blipFill>
          <a:blip r:embed="rId5"/>
          <a:stretch>
            <a:fillRect/>
          </a:stretch>
        </p:blipFill>
        <p:spPr>
          <a:xfrm>
            <a:off x="1678047" y="3256555"/>
            <a:ext cx="1681593" cy="697246"/>
          </a:xfrm>
          <a:prstGeom prst="rect">
            <a:avLst/>
          </a:prstGeom>
        </p:spPr>
      </p:pic>
      <p:pic>
        <p:nvPicPr>
          <p:cNvPr id="10" name="Picture 9">
            <a:extLst>
              <a:ext uri="{FF2B5EF4-FFF2-40B4-BE49-F238E27FC236}">
                <a16:creationId xmlns:a16="http://schemas.microsoft.com/office/drawing/2014/main" id="{94EB7DE3-21CD-FE0E-18D3-86882564F2F9}"/>
              </a:ext>
            </a:extLst>
          </p:cNvPr>
          <p:cNvPicPr>
            <a:picLocks noChangeAspect="1"/>
          </p:cNvPicPr>
          <p:nvPr/>
        </p:nvPicPr>
        <p:blipFill>
          <a:blip r:embed="rId4"/>
          <a:stretch>
            <a:fillRect/>
          </a:stretch>
        </p:blipFill>
        <p:spPr>
          <a:xfrm>
            <a:off x="6105668" y="2646087"/>
            <a:ext cx="1065153" cy="1307713"/>
          </a:xfrm>
          <a:prstGeom prst="rect">
            <a:avLst/>
          </a:prstGeom>
        </p:spPr>
      </p:pic>
      <p:sp>
        <p:nvSpPr>
          <p:cNvPr id="12" name="TextBox 11">
            <a:extLst>
              <a:ext uri="{FF2B5EF4-FFF2-40B4-BE49-F238E27FC236}">
                <a16:creationId xmlns:a16="http://schemas.microsoft.com/office/drawing/2014/main" id="{66456056-CC9E-CF4E-D9FB-C00A5B5B12DA}"/>
              </a:ext>
            </a:extLst>
          </p:cNvPr>
          <p:cNvSpPr txBox="1"/>
          <p:nvPr/>
        </p:nvSpPr>
        <p:spPr>
          <a:xfrm>
            <a:off x="3493956" y="3128640"/>
            <a:ext cx="316259" cy="646331"/>
          </a:xfrm>
          <a:prstGeom prst="rect">
            <a:avLst/>
          </a:prstGeom>
          <a:noFill/>
        </p:spPr>
        <p:txBody>
          <a:bodyPr wrap="square" rtlCol="0">
            <a:spAutoFit/>
          </a:bodyPr>
          <a:lstStyle/>
          <a:p>
            <a:r>
              <a:rPr lang="en-US" sz="3600" b="1" dirty="0"/>
              <a:t>+</a:t>
            </a:r>
          </a:p>
        </p:txBody>
      </p:sp>
      <p:sp>
        <p:nvSpPr>
          <p:cNvPr id="13" name="TextBox 12">
            <a:extLst>
              <a:ext uri="{FF2B5EF4-FFF2-40B4-BE49-F238E27FC236}">
                <a16:creationId xmlns:a16="http://schemas.microsoft.com/office/drawing/2014/main" id="{0EE7AE64-E4CE-7F03-7C14-F3CC8AC527A8}"/>
              </a:ext>
            </a:extLst>
          </p:cNvPr>
          <p:cNvSpPr txBox="1"/>
          <p:nvPr/>
        </p:nvSpPr>
        <p:spPr>
          <a:xfrm>
            <a:off x="5446509" y="3128639"/>
            <a:ext cx="316259" cy="646331"/>
          </a:xfrm>
          <a:prstGeom prst="rect">
            <a:avLst/>
          </a:prstGeom>
          <a:noFill/>
        </p:spPr>
        <p:txBody>
          <a:bodyPr wrap="square" rtlCol="0">
            <a:spAutoFit/>
          </a:bodyPr>
          <a:lstStyle/>
          <a:p>
            <a:r>
              <a:rPr lang="en-US" sz="3600" b="1" dirty="0"/>
              <a:t>=</a:t>
            </a:r>
          </a:p>
        </p:txBody>
      </p:sp>
      <p:sp>
        <p:nvSpPr>
          <p:cNvPr id="15" name="TextBox 14">
            <a:extLst>
              <a:ext uri="{FF2B5EF4-FFF2-40B4-BE49-F238E27FC236}">
                <a16:creationId xmlns:a16="http://schemas.microsoft.com/office/drawing/2014/main" id="{9BB54081-2BBE-72EE-5665-437EF225C8B8}"/>
              </a:ext>
            </a:extLst>
          </p:cNvPr>
          <p:cNvSpPr txBox="1"/>
          <p:nvPr/>
        </p:nvSpPr>
        <p:spPr>
          <a:xfrm>
            <a:off x="811073" y="1103255"/>
            <a:ext cx="7844788" cy="506549"/>
          </a:xfrm>
          <a:prstGeom prst="rect">
            <a:avLst/>
          </a:prstGeom>
          <a:noFill/>
        </p:spPr>
        <p:txBody>
          <a:bodyPr wrap="square" rtlCol="0">
            <a:spAutoFit/>
          </a:bodyPr>
          <a:lstStyle/>
          <a:p>
            <a:pPr>
              <a:lnSpc>
                <a:spcPct val="150000"/>
              </a:lnSpc>
            </a:pPr>
            <a:r>
              <a:rPr lang="en-US" sz="2000" dirty="0">
                <a:latin typeface="Fira Sans Condensed Medium" panose="020B0603050000020004" pitchFamily="34" charset="0"/>
              </a:rPr>
              <a:t>- </a:t>
            </a:r>
            <a:r>
              <a:rPr lang="en-US" sz="2000" dirty="0">
                <a:solidFill>
                  <a:schemeClr val="bg1">
                    <a:lumMod val="50000"/>
                  </a:schemeClr>
                </a:solidFill>
                <a:latin typeface="Fira Sans Condensed Medium" panose="020B0603050000020004" pitchFamily="34" charset="0"/>
              </a:rPr>
              <a:t>Dung </a:t>
            </a:r>
            <a:r>
              <a:rPr lang="en-US" sz="2000" dirty="0" err="1">
                <a:solidFill>
                  <a:schemeClr val="bg1">
                    <a:lumMod val="50000"/>
                  </a:schemeClr>
                </a:solidFill>
                <a:latin typeface="Fira Sans Condensed Medium" panose="020B0603050000020004" pitchFamily="34" charset="0"/>
              </a:rPr>
              <a:t>dịch</a:t>
            </a:r>
            <a:r>
              <a:rPr lang="en-US" sz="2000" dirty="0">
                <a:solidFill>
                  <a:schemeClr val="bg1">
                    <a:lumMod val="50000"/>
                  </a:schemeClr>
                </a:solidFill>
                <a:latin typeface="Fira Sans Condensed Medium" panose="020B0603050000020004" pitchFamily="34" charset="0"/>
              </a:rPr>
              <a:t> </a:t>
            </a:r>
            <a:r>
              <a:rPr lang="en-US" sz="2000" dirty="0" err="1">
                <a:latin typeface="Fira Sans Condensed Medium" panose="020B0603050000020004" pitchFamily="34" charset="0"/>
              </a:rPr>
              <a:t>là</a:t>
            </a:r>
            <a:r>
              <a:rPr lang="en-US" sz="2000" dirty="0">
                <a:latin typeface="Fira Sans Condensed Medium" panose="020B0603050000020004" pitchFamily="34" charset="0"/>
              </a:rPr>
              <a:t> </a:t>
            </a:r>
            <a:r>
              <a:rPr lang="en-US" sz="2000" dirty="0" err="1">
                <a:solidFill>
                  <a:srgbClr val="FF0000"/>
                </a:solidFill>
                <a:latin typeface="Fira Sans Condensed Medium" panose="020B0603050000020004" pitchFamily="34" charset="0"/>
              </a:rPr>
              <a:t>hỗn</a:t>
            </a:r>
            <a:r>
              <a:rPr lang="en-US" sz="2000" dirty="0">
                <a:solidFill>
                  <a:srgbClr val="FF0000"/>
                </a:solidFill>
                <a:latin typeface="Fira Sans Condensed Medium" panose="020B0603050000020004" pitchFamily="34" charset="0"/>
              </a:rPr>
              <a:t> </a:t>
            </a:r>
            <a:r>
              <a:rPr lang="en-US" sz="2000" dirty="0" err="1">
                <a:solidFill>
                  <a:srgbClr val="FF0000"/>
                </a:solidFill>
                <a:latin typeface="Fira Sans Condensed Medium" panose="020B0603050000020004" pitchFamily="34" charset="0"/>
              </a:rPr>
              <a:t>hợp</a:t>
            </a:r>
            <a:r>
              <a:rPr lang="en-US" sz="2000" dirty="0">
                <a:solidFill>
                  <a:srgbClr val="FF0000"/>
                </a:solidFill>
                <a:latin typeface="Fira Sans Condensed Medium" panose="020B0603050000020004" pitchFamily="34" charset="0"/>
              </a:rPr>
              <a:t> </a:t>
            </a:r>
            <a:r>
              <a:rPr lang="en-US" sz="2000" dirty="0" err="1">
                <a:solidFill>
                  <a:srgbClr val="FF0000"/>
                </a:solidFill>
                <a:latin typeface="Fira Sans Condensed Medium" panose="020B0603050000020004" pitchFamily="34" charset="0"/>
              </a:rPr>
              <a:t>lỏng</a:t>
            </a:r>
            <a:r>
              <a:rPr lang="en-US" sz="2000" dirty="0">
                <a:solidFill>
                  <a:srgbClr val="FF0000"/>
                </a:solidFill>
                <a:latin typeface="Fira Sans Condensed Medium" panose="020B0603050000020004" pitchFamily="34" charset="0"/>
              </a:rPr>
              <a:t> </a:t>
            </a:r>
            <a:r>
              <a:rPr lang="en-US" sz="2000" dirty="0" err="1">
                <a:solidFill>
                  <a:srgbClr val="FF0000"/>
                </a:solidFill>
                <a:latin typeface="Fira Sans Condensed Medium" panose="020B0603050000020004" pitchFamily="34" charset="0"/>
              </a:rPr>
              <a:t>đồng</a:t>
            </a:r>
            <a:r>
              <a:rPr lang="en-US" sz="2000" dirty="0">
                <a:solidFill>
                  <a:srgbClr val="FF0000"/>
                </a:solidFill>
                <a:latin typeface="Fira Sans Condensed Medium" panose="020B0603050000020004" pitchFamily="34" charset="0"/>
              </a:rPr>
              <a:t> </a:t>
            </a:r>
            <a:r>
              <a:rPr lang="en-US" sz="2000" dirty="0" err="1">
                <a:solidFill>
                  <a:srgbClr val="FF0000"/>
                </a:solidFill>
                <a:latin typeface="Fira Sans Condensed Medium" panose="020B0603050000020004" pitchFamily="34" charset="0"/>
              </a:rPr>
              <a:t>nhất</a:t>
            </a:r>
            <a:r>
              <a:rPr lang="en-US" sz="2000" dirty="0">
                <a:solidFill>
                  <a:srgbClr val="FF0000"/>
                </a:solidFill>
                <a:latin typeface="Fira Sans Condensed Medium" panose="020B0603050000020004" pitchFamily="34" charset="0"/>
              </a:rPr>
              <a:t> </a:t>
            </a:r>
            <a:r>
              <a:rPr lang="en-US" sz="2000" dirty="0" err="1">
                <a:latin typeface="Fira Sans Condensed Medium" panose="020B0603050000020004" pitchFamily="34" charset="0"/>
              </a:rPr>
              <a:t>của</a:t>
            </a:r>
            <a:r>
              <a:rPr lang="en-US" sz="2000" dirty="0">
                <a:latin typeface="Fira Sans Condensed Medium" panose="020B0603050000020004" pitchFamily="34" charset="0"/>
              </a:rPr>
              <a:t> </a:t>
            </a:r>
            <a:r>
              <a:rPr lang="en-US" sz="2000" dirty="0" err="1">
                <a:latin typeface="Fira Sans Condensed Medium" panose="020B0603050000020004" pitchFamily="34" charset="0"/>
              </a:rPr>
              <a:t>chất</a:t>
            </a:r>
            <a:r>
              <a:rPr lang="en-US" sz="2000" dirty="0">
                <a:latin typeface="Fira Sans Condensed Medium" panose="020B0603050000020004" pitchFamily="34" charset="0"/>
              </a:rPr>
              <a:t> tan </a:t>
            </a:r>
            <a:r>
              <a:rPr lang="en-US" sz="2000" dirty="0" err="1">
                <a:latin typeface="Fira Sans Condensed Medium" panose="020B0603050000020004" pitchFamily="34" charset="0"/>
              </a:rPr>
              <a:t>và</a:t>
            </a:r>
            <a:r>
              <a:rPr lang="en-US" sz="2000" dirty="0">
                <a:latin typeface="Fira Sans Condensed Medium" panose="020B0603050000020004" pitchFamily="34" charset="0"/>
              </a:rPr>
              <a:t> dung </a:t>
            </a:r>
            <a:r>
              <a:rPr lang="en-US" sz="2000" dirty="0" err="1">
                <a:latin typeface="Fira Sans Condensed Medium" panose="020B0603050000020004" pitchFamily="34" charset="0"/>
              </a:rPr>
              <a:t>môi</a:t>
            </a:r>
            <a:r>
              <a:rPr lang="en-US" sz="2000" dirty="0">
                <a:latin typeface="Fira Sans Condensed Medium" panose="020B0603050000020004" pitchFamily="34" charset="0"/>
              </a:rPr>
              <a:t>.</a:t>
            </a:r>
          </a:p>
        </p:txBody>
      </p:sp>
      <p:sp>
        <p:nvSpPr>
          <p:cNvPr id="16" name="TextBox 15">
            <a:extLst>
              <a:ext uri="{FF2B5EF4-FFF2-40B4-BE49-F238E27FC236}">
                <a16:creationId xmlns:a16="http://schemas.microsoft.com/office/drawing/2014/main" id="{11018B1C-8C0A-D308-AD4B-FFFDB7ACB4F3}"/>
              </a:ext>
            </a:extLst>
          </p:cNvPr>
          <p:cNvSpPr txBox="1"/>
          <p:nvPr/>
        </p:nvSpPr>
        <p:spPr>
          <a:xfrm>
            <a:off x="1986266" y="4387368"/>
            <a:ext cx="1065153" cy="369332"/>
          </a:xfrm>
          <a:prstGeom prst="rect">
            <a:avLst/>
          </a:prstGeom>
          <a:noFill/>
          <a:ln w="19050">
            <a:solidFill>
              <a:srgbClr val="0070C0"/>
            </a:solidFill>
          </a:ln>
        </p:spPr>
        <p:txBody>
          <a:bodyPr wrap="square" rtlCol="0">
            <a:spAutoFit/>
          </a:bodyPr>
          <a:lstStyle/>
          <a:p>
            <a:pPr algn="ctr"/>
            <a:r>
              <a:rPr lang="en-US" sz="1800" dirty="0" err="1">
                <a:solidFill>
                  <a:srgbClr val="0070C0"/>
                </a:solidFill>
                <a:latin typeface="Fira Sans Condensed Medium" panose="020B0603050000020004" pitchFamily="34" charset="0"/>
              </a:rPr>
              <a:t>Chất</a:t>
            </a:r>
            <a:r>
              <a:rPr lang="en-US" sz="1800" dirty="0">
                <a:solidFill>
                  <a:srgbClr val="0070C0"/>
                </a:solidFill>
                <a:latin typeface="Fira Sans Condensed Medium" panose="020B0603050000020004" pitchFamily="34" charset="0"/>
              </a:rPr>
              <a:t> tan</a:t>
            </a:r>
          </a:p>
        </p:txBody>
      </p:sp>
      <p:sp>
        <p:nvSpPr>
          <p:cNvPr id="17" name="TextBox 16">
            <a:extLst>
              <a:ext uri="{FF2B5EF4-FFF2-40B4-BE49-F238E27FC236}">
                <a16:creationId xmlns:a16="http://schemas.microsoft.com/office/drawing/2014/main" id="{028BAF0A-B86D-E77D-26C7-3FE6F02498EC}"/>
              </a:ext>
            </a:extLst>
          </p:cNvPr>
          <p:cNvSpPr txBox="1"/>
          <p:nvPr/>
        </p:nvSpPr>
        <p:spPr>
          <a:xfrm>
            <a:off x="4139364" y="4380527"/>
            <a:ext cx="1113780" cy="369332"/>
          </a:xfrm>
          <a:prstGeom prst="rect">
            <a:avLst/>
          </a:prstGeom>
          <a:noFill/>
          <a:ln w="19050">
            <a:solidFill>
              <a:srgbClr val="0070C0"/>
            </a:solidFill>
          </a:ln>
        </p:spPr>
        <p:txBody>
          <a:bodyPr wrap="square" rtlCol="0">
            <a:spAutoFit/>
          </a:bodyPr>
          <a:lstStyle/>
          <a:p>
            <a:pPr algn="ctr"/>
            <a:r>
              <a:rPr lang="en-US" sz="1800" dirty="0">
                <a:solidFill>
                  <a:srgbClr val="0070C0"/>
                </a:solidFill>
                <a:latin typeface="Fira Sans Condensed Medium" panose="020B0603050000020004" pitchFamily="34" charset="0"/>
              </a:rPr>
              <a:t>Dung </a:t>
            </a:r>
            <a:r>
              <a:rPr lang="en-US" sz="1800" dirty="0" err="1">
                <a:solidFill>
                  <a:srgbClr val="0070C0"/>
                </a:solidFill>
                <a:latin typeface="Fira Sans Condensed Medium" panose="020B0603050000020004" pitchFamily="34" charset="0"/>
              </a:rPr>
              <a:t>môi</a:t>
            </a:r>
            <a:endParaRPr lang="en-US" sz="1800" dirty="0">
              <a:solidFill>
                <a:srgbClr val="0070C0"/>
              </a:solidFill>
              <a:latin typeface="Fira Sans Condensed Medium" panose="020B0603050000020004" pitchFamily="34" charset="0"/>
            </a:endParaRPr>
          </a:p>
        </p:txBody>
      </p:sp>
      <p:sp>
        <p:nvSpPr>
          <p:cNvPr id="18" name="TextBox 17">
            <a:extLst>
              <a:ext uri="{FF2B5EF4-FFF2-40B4-BE49-F238E27FC236}">
                <a16:creationId xmlns:a16="http://schemas.microsoft.com/office/drawing/2014/main" id="{B3548B5B-A727-BE0C-8C57-C8EFB64F4F86}"/>
              </a:ext>
            </a:extLst>
          </p:cNvPr>
          <p:cNvSpPr txBox="1"/>
          <p:nvPr/>
        </p:nvSpPr>
        <p:spPr>
          <a:xfrm>
            <a:off x="6050666" y="4369261"/>
            <a:ext cx="1175156" cy="369332"/>
          </a:xfrm>
          <a:prstGeom prst="rect">
            <a:avLst/>
          </a:prstGeom>
          <a:noFill/>
          <a:ln w="19050">
            <a:solidFill>
              <a:srgbClr val="0070C0"/>
            </a:solidFill>
          </a:ln>
        </p:spPr>
        <p:txBody>
          <a:bodyPr wrap="square" rtlCol="0">
            <a:spAutoFit/>
          </a:bodyPr>
          <a:lstStyle/>
          <a:p>
            <a:pPr algn="ctr"/>
            <a:r>
              <a:rPr lang="en-US" sz="1800" dirty="0">
                <a:solidFill>
                  <a:srgbClr val="0070C0"/>
                </a:solidFill>
                <a:latin typeface="Fira Sans Condensed Medium" panose="020B0603050000020004" pitchFamily="34" charset="0"/>
              </a:rPr>
              <a:t>Dung </a:t>
            </a:r>
            <a:r>
              <a:rPr lang="en-US" sz="1800" dirty="0" err="1">
                <a:solidFill>
                  <a:srgbClr val="0070C0"/>
                </a:solidFill>
                <a:latin typeface="Fira Sans Condensed Medium" panose="020B0603050000020004" pitchFamily="34" charset="0"/>
              </a:rPr>
              <a:t>dịch</a:t>
            </a:r>
            <a:endParaRPr lang="en-US" sz="1800" dirty="0">
              <a:solidFill>
                <a:srgbClr val="0070C0"/>
              </a:solidFill>
              <a:latin typeface="Fira Sans Condensed Medium" panose="020B0603050000020004" pitchFamily="34" charset="0"/>
            </a:endParaRPr>
          </a:p>
        </p:txBody>
      </p:sp>
      <p:sp>
        <p:nvSpPr>
          <p:cNvPr id="19" name="TextBox 18">
            <a:extLst>
              <a:ext uri="{FF2B5EF4-FFF2-40B4-BE49-F238E27FC236}">
                <a16:creationId xmlns:a16="http://schemas.microsoft.com/office/drawing/2014/main" id="{8F610ED1-026A-C54B-AB26-F2E3A4EE5FC6}"/>
              </a:ext>
            </a:extLst>
          </p:cNvPr>
          <p:cNvSpPr txBox="1"/>
          <p:nvPr/>
        </p:nvSpPr>
        <p:spPr>
          <a:xfrm>
            <a:off x="1973179" y="3941082"/>
            <a:ext cx="1065153" cy="369332"/>
          </a:xfrm>
          <a:prstGeom prst="rect">
            <a:avLst/>
          </a:prstGeom>
          <a:noFill/>
          <a:ln w="19050">
            <a:noFill/>
          </a:ln>
        </p:spPr>
        <p:txBody>
          <a:bodyPr wrap="square" rtlCol="0">
            <a:spAutoFit/>
          </a:bodyPr>
          <a:lstStyle/>
          <a:p>
            <a:pPr algn="ctr"/>
            <a:r>
              <a:rPr lang="en-US" sz="1800" dirty="0" err="1">
                <a:solidFill>
                  <a:schemeClr val="accent6"/>
                </a:solidFill>
                <a:latin typeface="Fira Sans Condensed Medium" panose="020B0603050000020004" pitchFamily="34" charset="0"/>
              </a:rPr>
              <a:t>Đường</a:t>
            </a:r>
            <a:endParaRPr lang="en-US" sz="1800" dirty="0">
              <a:solidFill>
                <a:schemeClr val="accent6"/>
              </a:solidFill>
              <a:latin typeface="Fira Sans Condensed Medium" panose="020B0603050000020004" pitchFamily="34" charset="0"/>
            </a:endParaRPr>
          </a:p>
        </p:txBody>
      </p:sp>
      <p:sp>
        <p:nvSpPr>
          <p:cNvPr id="20" name="TextBox 19">
            <a:extLst>
              <a:ext uri="{FF2B5EF4-FFF2-40B4-BE49-F238E27FC236}">
                <a16:creationId xmlns:a16="http://schemas.microsoft.com/office/drawing/2014/main" id="{E79FA0B9-5DB2-4C22-0428-6EA647D432AB}"/>
              </a:ext>
            </a:extLst>
          </p:cNvPr>
          <p:cNvSpPr txBox="1"/>
          <p:nvPr/>
        </p:nvSpPr>
        <p:spPr>
          <a:xfrm>
            <a:off x="4187991" y="3941082"/>
            <a:ext cx="1065153" cy="369332"/>
          </a:xfrm>
          <a:prstGeom prst="rect">
            <a:avLst/>
          </a:prstGeom>
          <a:noFill/>
          <a:ln w="19050">
            <a:noFill/>
          </a:ln>
        </p:spPr>
        <p:txBody>
          <a:bodyPr wrap="square" rtlCol="0">
            <a:spAutoFit/>
          </a:bodyPr>
          <a:lstStyle/>
          <a:p>
            <a:pPr algn="ctr"/>
            <a:r>
              <a:rPr lang="en-US" sz="1800" dirty="0" err="1">
                <a:solidFill>
                  <a:schemeClr val="accent6"/>
                </a:solidFill>
                <a:latin typeface="Fira Sans Condensed Medium" panose="020B0603050000020004" pitchFamily="34" charset="0"/>
              </a:rPr>
              <a:t>Nước</a:t>
            </a:r>
            <a:endParaRPr lang="en-US" sz="1800" dirty="0">
              <a:solidFill>
                <a:schemeClr val="accent6"/>
              </a:solidFill>
              <a:latin typeface="Fira Sans Condensed Medium" panose="020B0603050000020004" pitchFamily="34" charset="0"/>
            </a:endParaRPr>
          </a:p>
        </p:txBody>
      </p:sp>
      <p:sp>
        <p:nvSpPr>
          <p:cNvPr id="21" name="TextBox 20">
            <a:extLst>
              <a:ext uri="{FF2B5EF4-FFF2-40B4-BE49-F238E27FC236}">
                <a16:creationId xmlns:a16="http://schemas.microsoft.com/office/drawing/2014/main" id="{D22AFE3B-8E67-B62F-12AD-FB4B4BA35B5D}"/>
              </a:ext>
            </a:extLst>
          </p:cNvPr>
          <p:cNvSpPr txBox="1"/>
          <p:nvPr/>
        </p:nvSpPr>
        <p:spPr>
          <a:xfrm>
            <a:off x="5958531" y="3956432"/>
            <a:ext cx="1359426" cy="369332"/>
          </a:xfrm>
          <a:prstGeom prst="rect">
            <a:avLst/>
          </a:prstGeom>
          <a:noFill/>
          <a:ln w="19050">
            <a:noFill/>
          </a:ln>
        </p:spPr>
        <p:txBody>
          <a:bodyPr wrap="square" rtlCol="0">
            <a:spAutoFit/>
          </a:bodyPr>
          <a:lstStyle/>
          <a:p>
            <a:pPr algn="ctr"/>
            <a:r>
              <a:rPr lang="en-US" sz="1800" dirty="0" err="1">
                <a:solidFill>
                  <a:schemeClr val="accent6"/>
                </a:solidFill>
                <a:latin typeface="Fira Sans Condensed Medium" panose="020B0603050000020004" pitchFamily="34" charset="0"/>
              </a:rPr>
              <a:t>Nước</a:t>
            </a:r>
            <a:r>
              <a:rPr lang="en-US" sz="1800" dirty="0">
                <a:solidFill>
                  <a:schemeClr val="accent6"/>
                </a:solidFill>
                <a:latin typeface="Fira Sans Condensed Medium" panose="020B0603050000020004" pitchFamily="34" charset="0"/>
              </a:rPr>
              <a:t> </a:t>
            </a:r>
            <a:r>
              <a:rPr lang="en-US" sz="1800" dirty="0" err="1">
                <a:solidFill>
                  <a:schemeClr val="accent6"/>
                </a:solidFill>
                <a:latin typeface="Fira Sans Condensed Medium" panose="020B0603050000020004" pitchFamily="34" charset="0"/>
              </a:rPr>
              <a:t>đường</a:t>
            </a:r>
            <a:endParaRPr lang="en-US" sz="1800" dirty="0">
              <a:solidFill>
                <a:schemeClr val="accent6"/>
              </a:solidFill>
              <a:latin typeface="Fira Sans Condensed Medium" panose="020B0603050000020004" pitchFamily="34" charset="0"/>
            </a:endParaRPr>
          </a:p>
        </p:txBody>
      </p:sp>
      <p:sp>
        <p:nvSpPr>
          <p:cNvPr id="23" name="TextBox 22">
            <a:extLst>
              <a:ext uri="{FF2B5EF4-FFF2-40B4-BE49-F238E27FC236}">
                <a16:creationId xmlns:a16="http://schemas.microsoft.com/office/drawing/2014/main" id="{862BC07C-1067-1160-3E33-15901A026DF8}"/>
              </a:ext>
            </a:extLst>
          </p:cNvPr>
          <p:cNvSpPr txBox="1"/>
          <p:nvPr/>
        </p:nvSpPr>
        <p:spPr>
          <a:xfrm>
            <a:off x="811073" y="1559264"/>
            <a:ext cx="7844788" cy="968214"/>
          </a:xfrm>
          <a:prstGeom prst="rect">
            <a:avLst/>
          </a:prstGeom>
          <a:noFill/>
        </p:spPr>
        <p:txBody>
          <a:bodyPr wrap="square" rtlCol="0">
            <a:spAutoFit/>
          </a:bodyPr>
          <a:lstStyle/>
          <a:p>
            <a:pPr>
              <a:lnSpc>
                <a:spcPct val="150000"/>
              </a:lnSpc>
            </a:pPr>
            <a:r>
              <a:rPr lang="en-US" sz="2000" dirty="0">
                <a:latin typeface="Fira Sans Condensed Medium" panose="020B0603050000020004" pitchFamily="34" charset="0"/>
              </a:rPr>
              <a:t>- </a:t>
            </a:r>
            <a:r>
              <a:rPr lang="en-US" sz="2000" dirty="0" err="1">
                <a:solidFill>
                  <a:schemeClr val="bg1">
                    <a:lumMod val="50000"/>
                  </a:schemeClr>
                </a:solidFill>
                <a:latin typeface="Fira Sans Condensed Medium" panose="020B0603050000020004" pitchFamily="34" charset="0"/>
              </a:rPr>
              <a:t>Chất</a:t>
            </a:r>
            <a:r>
              <a:rPr lang="en-US" sz="2000" dirty="0">
                <a:solidFill>
                  <a:schemeClr val="bg1">
                    <a:lumMod val="50000"/>
                  </a:schemeClr>
                </a:solidFill>
                <a:latin typeface="Fira Sans Condensed Medium" panose="020B0603050000020004" pitchFamily="34" charset="0"/>
              </a:rPr>
              <a:t> tan </a:t>
            </a:r>
            <a:r>
              <a:rPr lang="en-US" sz="2000" dirty="0" err="1">
                <a:latin typeface="Fira Sans Condensed Medium" panose="020B0603050000020004" pitchFamily="34" charset="0"/>
              </a:rPr>
              <a:t>là</a:t>
            </a:r>
            <a:r>
              <a:rPr lang="en-US" sz="2000" dirty="0">
                <a:latin typeface="Fira Sans Condensed Medium" panose="020B0603050000020004" pitchFamily="34" charset="0"/>
              </a:rPr>
              <a:t> </a:t>
            </a:r>
            <a:r>
              <a:rPr lang="en-US" sz="2000" dirty="0" err="1">
                <a:latin typeface="Fira Sans Condensed Medium" panose="020B0603050000020004" pitchFamily="34" charset="0"/>
              </a:rPr>
              <a:t>chất</a:t>
            </a:r>
            <a:r>
              <a:rPr lang="en-US" sz="2000" dirty="0">
                <a:latin typeface="Fira Sans Condensed Medium" panose="020B0603050000020004" pitchFamily="34" charset="0"/>
              </a:rPr>
              <a:t> </a:t>
            </a:r>
            <a:r>
              <a:rPr lang="en-US" sz="2000" dirty="0" err="1">
                <a:solidFill>
                  <a:srgbClr val="FF0000"/>
                </a:solidFill>
                <a:latin typeface="Fira Sans Condensed Medium" panose="020B0603050000020004" pitchFamily="34" charset="0"/>
              </a:rPr>
              <a:t>bị</a:t>
            </a:r>
            <a:r>
              <a:rPr lang="en-US" sz="2000" dirty="0">
                <a:solidFill>
                  <a:srgbClr val="FF0000"/>
                </a:solidFill>
                <a:latin typeface="Fira Sans Condensed Medium" panose="020B0603050000020004" pitchFamily="34" charset="0"/>
              </a:rPr>
              <a:t> </a:t>
            </a:r>
            <a:r>
              <a:rPr lang="en-US" sz="2000" dirty="0" err="1">
                <a:solidFill>
                  <a:srgbClr val="FF0000"/>
                </a:solidFill>
                <a:latin typeface="Fira Sans Condensed Medium" panose="020B0603050000020004" pitchFamily="34" charset="0"/>
              </a:rPr>
              <a:t>hoà</a:t>
            </a:r>
            <a:r>
              <a:rPr lang="en-US" sz="2000" dirty="0">
                <a:solidFill>
                  <a:srgbClr val="FF0000"/>
                </a:solidFill>
                <a:latin typeface="Fira Sans Condensed Medium" panose="020B0603050000020004" pitchFamily="34" charset="0"/>
              </a:rPr>
              <a:t> tan </a:t>
            </a:r>
            <a:r>
              <a:rPr lang="en-US" sz="2000" dirty="0" err="1">
                <a:latin typeface="Fira Sans Condensed Medium" panose="020B0603050000020004" pitchFamily="34" charset="0"/>
              </a:rPr>
              <a:t>bởi</a:t>
            </a:r>
            <a:r>
              <a:rPr lang="en-US" sz="2000" dirty="0">
                <a:latin typeface="Fira Sans Condensed Medium" panose="020B0603050000020004" pitchFamily="34" charset="0"/>
              </a:rPr>
              <a:t> dung </a:t>
            </a:r>
            <a:r>
              <a:rPr lang="en-US" sz="2000" dirty="0" err="1">
                <a:latin typeface="Fira Sans Condensed Medium" panose="020B0603050000020004" pitchFamily="34" charset="0"/>
              </a:rPr>
              <a:t>môi</a:t>
            </a:r>
            <a:r>
              <a:rPr lang="en-US" sz="2000" dirty="0">
                <a:latin typeface="Fira Sans Condensed Medium" panose="020B0603050000020004" pitchFamily="34" charset="0"/>
              </a:rPr>
              <a:t>.</a:t>
            </a:r>
          </a:p>
          <a:p>
            <a:pPr>
              <a:lnSpc>
                <a:spcPct val="150000"/>
              </a:lnSpc>
            </a:pPr>
            <a:r>
              <a:rPr lang="en-US" sz="2000" dirty="0">
                <a:latin typeface="Fira Sans Condensed Medium" panose="020B0603050000020004" pitchFamily="34" charset="0"/>
              </a:rPr>
              <a:t>- </a:t>
            </a:r>
            <a:r>
              <a:rPr lang="en-US" sz="2000" dirty="0">
                <a:solidFill>
                  <a:schemeClr val="bg1">
                    <a:lumMod val="50000"/>
                  </a:schemeClr>
                </a:solidFill>
                <a:latin typeface="Fira Sans Condensed Medium" panose="020B0603050000020004" pitchFamily="34" charset="0"/>
              </a:rPr>
              <a:t>Dung </a:t>
            </a:r>
            <a:r>
              <a:rPr lang="en-US" sz="2000" dirty="0" err="1">
                <a:solidFill>
                  <a:schemeClr val="bg1">
                    <a:lumMod val="50000"/>
                  </a:schemeClr>
                </a:solidFill>
                <a:latin typeface="Fira Sans Condensed Medium" panose="020B0603050000020004" pitchFamily="34" charset="0"/>
              </a:rPr>
              <a:t>môi</a:t>
            </a:r>
            <a:r>
              <a:rPr lang="en-US" sz="2000" dirty="0">
                <a:solidFill>
                  <a:schemeClr val="bg1">
                    <a:lumMod val="50000"/>
                  </a:schemeClr>
                </a:solidFill>
                <a:latin typeface="Fira Sans Condensed Medium" panose="020B0603050000020004" pitchFamily="34" charset="0"/>
              </a:rPr>
              <a:t> </a:t>
            </a:r>
            <a:r>
              <a:rPr lang="en-US" sz="2000" dirty="0" err="1">
                <a:latin typeface="Fira Sans Condensed Medium" panose="020B0603050000020004" pitchFamily="34" charset="0"/>
              </a:rPr>
              <a:t>là</a:t>
            </a:r>
            <a:r>
              <a:rPr lang="en-US" sz="2000" dirty="0">
                <a:latin typeface="Fira Sans Condensed Medium" panose="020B0603050000020004" pitchFamily="34" charset="0"/>
              </a:rPr>
              <a:t> </a:t>
            </a:r>
            <a:r>
              <a:rPr lang="en-US" sz="2000" dirty="0" err="1">
                <a:latin typeface="Fira Sans Condensed Medium" panose="020B0603050000020004" pitchFamily="34" charset="0"/>
              </a:rPr>
              <a:t>chất</a:t>
            </a:r>
            <a:r>
              <a:rPr lang="en-US" sz="2000" dirty="0">
                <a:latin typeface="Fira Sans Condensed Medium" panose="020B0603050000020004" pitchFamily="34" charset="0"/>
              </a:rPr>
              <a:t> </a:t>
            </a:r>
            <a:r>
              <a:rPr lang="en-US" sz="2000" dirty="0" err="1">
                <a:latin typeface="Fira Sans Condensed Medium" panose="020B0603050000020004" pitchFamily="34" charset="0"/>
              </a:rPr>
              <a:t>có</a:t>
            </a:r>
            <a:r>
              <a:rPr lang="en-US" sz="2000" dirty="0">
                <a:latin typeface="Fira Sans Condensed Medium" panose="020B0603050000020004" pitchFamily="34" charset="0"/>
              </a:rPr>
              <a:t> </a:t>
            </a:r>
            <a:r>
              <a:rPr lang="en-US" sz="2000" dirty="0" err="1">
                <a:latin typeface="Fira Sans Condensed Medium" panose="020B0603050000020004" pitchFamily="34" charset="0"/>
              </a:rPr>
              <a:t>khả</a:t>
            </a:r>
            <a:r>
              <a:rPr lang="en-US" sz="2000" dirty="0">
                <a:latin typeface="Fira Sans Condensed Medium" panose="020B0603050000020004" pitchFamily="34" charset="0"/>
              </a:rPr>
              <a:t> </a:t>
            </a:r>
            <a:r>
              <a:rPr lang="en-US" sz="2000" dirty="0" err="1">
                <a:latin typeface="Fira Sans Condensed Medium" panose="020B0603050000020004" pitchFamily="34" charset="0"/>
              </a:rPr>
              <a:t>năng</a:t>
            </a:r>
            <a:r>
              <a:rPr lang="en-US" sz="2000" dirty="0">
                <a:latin typeface="Fira Sans Condensed Medium" panose="020B0603050000020004" pitchFamily="34" charset="0"/>
              </a:rPr>
              <a:t> </a:t>
            </a:r>
            <a:r>
              <a:rPr lang="en-US" sz="2000" dirty="0" err="1">
                <a:solidFill>
                  <a:srgbClr val="FF0000"/>
                </a:solidFill>
                <a:latin typeface="Fira Sans Condensed Medium" panose="020B0603050000020004" pitchFamily="34" charset="0"/>
              </a:rPr>
              <a:t>hoà</a:t>
            </a:r>
            <a:r>
              <a:rPr lang="en-US" sz="2000" dirty="0">
                <a:solidFill>
                  <a:srgbClr val="FF0000"/>
                </a:solidFill>
                <a:latin typeface="Fira Sans Condensed Medium" panose="020B0603050000020004" pitchFamily="34" charset="0"/>
              </a:rPr>
              <a:t> tan </a:t>
            </a:r>
            <a:r>
              <a:rPr lang="en-US" sz="2000" dirty="0" err="1">
                <a:solidFill>
                  <a:srgbClr val="FF0000"/>
                </a:solidFill>
                <a:latin typeface="Fira Sans Condensed Medium" panose="020B0603050000020004" pitchFamily="34" charset="0"/>
              </a:rPr>
              <a:t>chất</a:t>
            </a:r>
            <a:r>
              <a:rPr lang="en-US" sz="2000" dirty="0">
                <a:solidFill>
                  <a:srgbClr val="FF0000"/>
                </a:solidFill>
                <a:latin typeface="Fira Sans Condensed Medium" panose="020B0603050000020004" pitchFamily="34" charset="0"/>
              </a:rPr>
              <a:t> </a:t>
            </a:r>
            <a:r>
              <a:rPr lang="en-US" sz="2000" dirty="0" err="1">
                <a:solidFill>
                  <a:srgbClr val="FF0000"/>
                </a:solidFill>
                <a:latin typeface="Fira Sans Condensed Medium" panose="020B0603050000020004" pitchFamily="34" charset="0"/>
              </a:rPr>
              <a:t>khác</a:t>
            </a:r>
            <a:r>
              <a:rPr lang="en-US" sz="2000" dirty="0">
                <a:solidFill>
                  <a:srgbClr val="FF0000"/>
                </a:solidFill>
                <a:latin typeface="Fira Sans Condensed Medium" panose="020B0603050000020004" pitchFamily="34" charset="0"/>
              </a:rPr>
              <a:t> </a:t>
            </a:r>
            <a:r>
              <a:rPr lang="en-US" sz="2000" dirty="0" err="1">
                <a:latin typeface="Fira Sans Condensed Medium" panose="020B0603050000020004" pitchFamily="34" charset="0"/>
              </a:rPr>
              <a:t>để</a:t>
            </a:r>
            <a:r>
              <a:rPr lang="en-US" sz="2000" dirty="0">
                <a:latin typeface="Fira Sans Condensed Medium" panose="020B0603050000020004" pitchFamily="34" charset="0"/>
              </a:rPr>
              <a:t> </a:t>
            </a:r>
            <a:r>
              <a:rPr lang="en-US" sz="2000" dirty="0" err="1">
                <a:latin typeface="Fira Sans Condensed Medium" panose="020B0603050000020004" pitchFamily="34" charset="0"/>
              </a:rPr>
              <a:t>tạo</a:t>
            </a:r>
            <a:r>
              <a:rPr lang="en-US" sz="2000" dirty="0">
                <a:latin typeface="Fira Sans Condensed Medium" panose="020B0603050000020004" pitchFamily="34" charset="0"/>
              </a:rPr>
              <a:t> </a:t>
            </a:r>
            <a:r>
              <a:rPr lang="en-US" sz="2000" dirty="0" err="1">
                <a:latin typeface="Fira Sans Condensed Medium" panose="020B0603050000020004" pitchFamily="34" charset="0"/>
              </a:rPr>
              <a:t>thành</a:t>
            </a:r>
            <a:r>
              <a:rPr lang="en-US" sz="2000" dirty="0">
                <a:latin typeface="Fira Sans Condensed Medium" panose="020B0603050000020004" pitchFamily="34" charset="0"/>
              </a:rPr>
              <a:t> dung </a:t>
            </a:r>
            <a:r>
              <a:rPr lang="en-US" sz="2000" dirty="0" err="1">
                <a:latin typeface="Fira Sans Condensed Medium" panose="020B0603050000020004" pitchFamily="34" charset="0"/>
              </a:rPr>
              <a:t>dịch</a:t>
            </a:r>
            <a:r>
              <a:rPr lang="en-US" sz="2000" dirty="0">
                <a:latin typeface="Fira Sans Condensed Medium" panose="020B0603050000020004" pitchFamily="34" charset="0"/>
              </a:rPr>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xEl>
                                              <p:pRg st="0" end="0"/>
                                            </p:txEl>
                                          </p:spTgt>
                                        </p:tgtEl>
                                        <p:attrNameLst>
                                          <p:attrName>style.visibility</p:attrName>
                                        </p:attrNameLst>
                                      </p:cBhvr>
                                      <p:to>
                                        <p:strVal val="visible"/>
                                      </p:to>
                                    </p:set>
                                    <p:animEffect transition="in" filter="fade">
                                      <p:cBhvr>
                                        <p:cTn id="28" dur="500"/>
                                        <p:tgtEl>
                                          <p:spTgt spid="13">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1000"/>
                                        <p:tgtEl>
                                          <p:spTgt spid="15"/>
                                        </p:tgtEl>
                                      </p:cBhvr>
                                    </p:animEffect>
                                    <p:anim calcmode="lin" valueType="num">
                                      <p:cBhvr>
                                        <p:cTn id="42" dur="1000" fill="hold"/>
                                        <p:tgtEl>
                                          <p:spTgt spid="15"/>
                                        </p:tgtEl>
                                        <p:attrNameLst>
                                          <p:attrName>ppt_x</p:attrName>
                                        </p:attrNameLst>
                                      </p:cBhvr>
                                      <p:tavLst>
                                        <p:tav tm="0">
                                          <p:val>
                                            <p:strVal val="#ppt_x"/>
                                          </p:val>
                                        </p:tav>
                                        <p:tav tm="100000">
                                          <p:val>
                                            <p:strVal val="#ppt_x"/>
                                          </p:val>
                                        </p:tav>
                                      </p:tavLst>
                                    </p:anim>
                                    <p:anim calcmode="lin" valueType="num">
                                      <p:cBhvr>
                                        <p:cTn id="4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fade">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23">
                                            <p:txEl>
                                              <p:pRg st="0" end="0"/>
                                            </p:txEl>
                                          </p:spTgt>
                                        </p:tgtEl>
                                        <p:attrNameLst>
                                          <p:attrName>style.visibility</p:attrName>
                                        </p:attrNameLst>
                                      </p:cBhvr>
                                      <p:to>
                                        <p:strVal val="visible"/>
                                      </p:to>
                                    </p:set>
                                    <p:animEffect transition="in" filter="fade">
                                      <p:cBhvr>
                                        <p:cTn id="63" dur="1000"/>
                                        <p:tgtEl>
                                          <p:spTgt spid="23">
                                            <p:txEl>
                                              <p:pRg st="0" end="0"/>
                                            </p:txEl>
                                          </p:spTgt>
                                        </p:tgtEl>
                                      </p:cBhvr>
                                    </p:animEffect>
                                    <p:anim calcmode="lin" valueType="num">
                                      <p:cBhvr>
                                        <p:cTn id="64" dur="1000" fill="hold"/>
                                        <p:tgtEl>
                                          <p:spTgt spid="23">
                                            <p:txEl>
                                              <p:pRg st="0" end="0"/>
                                            </p:txEl>
                                          </p:spTgt>
                                        </p:tgtEl>
                                        <p:attrNameLst>
                                          <p:attrName>ppt_x</p:attrName>
                                        </p:attrNameLst>
                                      </p:cBhvr>
                                      <p:tavLst>
                                        <p:tav tm="0">
                                          <p:val>
                                            <p:strVal val="#ppt_x"/>
                                          </p:val>
                                        </p:tav>
                                        <p:tav tm="100000">
                                          <p:val>
                                            <p:strVal val="#ppt_x"/>
                                          </p:val>
                                        </p:tav>
                                      </p:tavLst>
                                    </p:anim>
                                    <p:anim calcmode="lin" valueType="num">
                                      <p:cBhvr>
                                        <p:cTn id="65" dur="1000" fill="hold"/>
                                        <p:tgtEl>
                                          <p:spTgt spid="2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23">
                                            <p:txEl>
                                              <p:pRg st="1" end="1"/>
                                            </p:txEl>
                                          </p:spTgt>
                                        </p:tgtEl>
                                        <p:attrNameLst>
                                          <p:attrName>style.visibility</p:attrName>
                                        </p:attrNameLst>
                                      </p:cBhvr>
                                      <p:to>
                                        <p:strVal val="visible"/>
                                      </p:to>
                                    </p:set>
                                    <p:animEffect transition="in" filter="fade">
                                      <p:cBhvr>
                                        <p:cTn id="70" dur="1000"/>
                                        <p:tgtEl>
                                          <p:spTgt spid="23">
                                            <p:txEl>
                                              <p:pRg st="1" end="1"/>
                                            </p:txEl>
                                          </p:spTgt>
                                        </p:tgtEl>
                                      </p:cBhvr>
                                    </p:animEffect>
                                    <p:anim calcmode="lin" valueType="num">
                                      <p:cBhvr>
                                        <p:cTn id="71" dur="1000" fill="hold"/>
                                        <p:tgtEl>
                                          <p:spTgt spid="23">
                                            <p:txEl>
                                              <p:pRg st="1" end="1"/>
                                            </p:txEl>
                                          </p:spTgt>
                                        </p:tgtEl>
                                        <p:attrNameLst>
                                          <p:attrName>ppt_x</p:attrName>
                                        </p:attrNameLst>
                                      </p:cBhvr>
                                      <p:tavLst>
                                        <p:tav tm="0">
                                          <p:val>
                                            <p:strVal val="#ppt_x"/>
                                          </p:val>
                                        </p:tav>
                                        <p:tav tm="100000">
                                          <p:val>
                                            <p:strVal val="#ppt_x"/>
                                          </p:val>
                                        </p:tav>
                                      </p:tavLst>
                                    </p:anim>
                                    <p:anim calcmode="lin" valueType="num">
                                      <p:cBhvr>
                                        <p:cTn id="72" dur="1000" fill="hold"/>
                                        <p:tgtEl>
                                          <p:spTgt spid="2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6" grpId="0" animBg="1"/>
      <p:bldP spid="17" grpId="0" animBg="1"/>
      <p:bldP spid="18" grpId="0" animBg="1"/>
      <p:bldP spid="19" grpId="0"/>
      <p:bldP spid="20" grpId="0"/>
      <p:bldP spid="21" grpId="0"/>
      <p:bldP spid="2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055"/>
        <p:cNvGrpSpPr/>
        <p:nvPr/>
      </p:nvGrpSpPr>
      <p:grpSpPr>
        <a:xfrm>
          <a:off x="0" y="0"/>
          <a:ext cx="0" cy="0"/>
          <a:chOff x="0" y="0"/>
          <a:chExt cx="0" cy="0"/>
        </a:xfrm>
      </p:grpSpPr>
      <p:grpSp>
        <p:nvGrpSpPr>
          <p:cNvPr id="3056" name="Google Shape;3056;p66"/>
          <p:cNvGrpSpPr/>
          <p:nvPr/>
        </p:nvGrpSpPr>
        <p:grpSpPr>
          <a:xfrm>
            <a:off x="3321124" y="2877031"/>
            <a:ext cx="234250" cy="354901"/>
            <a:chOff x="3210845" y="3151398"/>
            <a:chExt cx="257135" cy="389573"/>
          </a:xfrm>
        </p:grpSpPr>
        <p:sp>
          <p:nvSpPr>
            <p:cNvPr id="3057" name="Google Shape;3057;p66"/>
            <p:cNvSpPr/>
            <p:nvPr/>
          </p:nvSpPr>
          <p:spPr>
            <a:xfrm>
              <a:off x="3328047" y="3157169"/>
              <a:ext cx="115852" cy="70035"/>
            </a:xfrm>
            <a:custGeom>
              <a:avLst/>
              <a:gdLst/>
              <a:ahLst/>
              <a:cxnLst/>
              <a:rect l="l" t="t" r="r" b="b"/>
              <a:pathLst>
                <a:path w="4296" h="2597" extrusionOk="0">
                  <a:moveTo>
                    <a:pt x="714" y="0"/>
                  </a:moveTo>
                  <a:cubicBezTo>
                    <a:pt x="321" y="0"/>
                    <a:pt x="4" y="318"/>
                    <a:pt x="1" y="708"/>
                  </a:cubicBezTo>
                  <a:lnTo>
                    <a:pt x="1" y="2471"/>
                  </a:lnTo>
                  <a:lnTo>
                    <a:pt x="842" y="2471"/>
                  </a:lnTo>
                  <a:lnTo>
                    <a:pt x="842" y="1028"/>
                  </a:lnTo>
                  <a:cubicBezTo>
                    <a:pt x="842" y="925"/>
                    <a:pt x="928" y="839"/>
                    <a:pt x="1035" y="839"/>
                  </a:cubicBezTo>
                  <a:lnTo>
                    <a:pt x="2117" y="839"/>
                  </a:lnTo>
                  <a:cubicBezTo>
                    <a:pt x="2261" y="839"/>
                    <a:pt x="2398" y="906"/>
                    <a:pt x="2483" y="1025"/>
                  </a:cubicBezTo>
                  <a:lnTo>
                    <a:pt x="3475" y="2419"/>
                  </a:lnTo>
                  <a:cubicBezTo>
                    <a:pt x="3557" y="2535"/>
                    <a:pt x="3687" y="2597"/>
                    <a:pt x="3819" y="2597"/>
                  </a:cubicBezTo>
                  <a:cubicBezTo>
                    <a:pt x="3902" y="2597"/>
                    <a:pt x="3987" y="2572"/>
                    <a:pt x="4060" y="2520"/>
                  </a:cubicBezTo>
                  <a:cubicBezTo>
                    <a:pt x="4252" y="2386"/>
                    <a:pt x="4295" y="2123"/>
                    <a:pt x="4161" y="1931"/>
                  </a:cubicBezTo>
                  <a:lnTo>
                    <a:pt x="3048" y="357"/>
                  </a:lnTo>
                  <a:cubicBezTo>
                    <a:pt x="2886" y="135"/>
                    <a:pt x="2630" y="0"/>
                    <a:pt x="23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8" name="Google Shape;3058;p66"/>
            <p:cNvSpPr/>
            <p:nvPr/>
          </p:nvSpPr>
          <p:spPr>
            <a:xfrm>
              <a:off x="3328452" y="3157169"/>
              <a:ext cx="115448" cy="68875"/>
            </a:xfrm>
            <a:custGeom>
              <a:avLst/>
              <a:gdLst/>
              <a:ahLst/>
              <a:cxnLst/>
              <a:rect l="l" t="t" r="r" b="b"/>
              <a:pathLst>
                <a:path w="4281" h="2554" extrusionOk="0">
                  <a:moveTo>
                    <a:pt x="699" y="0"/>
                  </a:moveTo>
                  <a:cubicBezTo>
                    <a:pt x="361" y="0"/>
                    <a:pt x="71" y="235"/>
                    <a:pt x="1" y="565"/>
                  </a:cubicBezTo>
                  <a:cubicBezTo>
                    <a:pt x="129" y="449"/>
                    <a:pt x="297" y="388"/>
                    <a:pt x="471" y="388"/>
                  </a:cubicBezTo>
                  <a:lnTo>
                    <a:pt x="2243" y="388"/>
                  </a:lnTo>
                  <a:cubicBezTo>
                    <a:pt x="2432" y="391"/>
                    <a:pt x="2612" y="482"/>
                    <a:pt x="2721" y="638"/>
                  </a:cubicBezTo>
                  <a:lnTo>
                    <a:pt x="3917" y="2324"/>
                  </a:lnTo>
                  <a:cubicBezTo>
                    <a:pt x="3963" y="2392"/>
                    <a:pt x="3990" y="2471"/>
                    <a:pt x="3993" y="2553"/>
                  </a:cubicBezTo>
                  <a:lnTo>
                    <a:pt x="4045" y="2520"/>
                  </a:lnTo>
                  <a:cubicBezTo>
                    <a:pt x="4237" y="2386"/>
                    <a:pt x="4280" y="2123"/>
                    <a:pt x="4146" y="1934"/>
                  </a:cubicBezTo>
                  <a:lnTo>
                    <a:pt x="3033" y="357"/>
                  </a:lnTo>
                  <a:cubicBezTo>
                    <a:pt x="2871" y="135"/>
                    <a:pt x="2615" y="0"/>
                    <a:pt x="2337" y="0"/>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9" name="Google Shape;3059;p66"/>
            <p:cNvSpPr/>
            <p:nvPr/>
          </p:nvSpPr>
          <p:spPr>
            <a:xfrm>
              <a:off x="3210845" y="3279630"/>
              <a:ext cx="257135" cy="255598"/>
            </a:xfrm>
            <a:custGeom>
              <a:avLst/>
              <a:gdLst/>
              <a:ahLst/>
              <a:cxnLst/>
              <a:rect l="l" t="t" r="r" b="b"/>
              <a:pathLst>
                <a:path w="9535" h="9478" extrusionOk="0">
                  <a:moveTo>
                    <a:pt x="3447" y="1"/>
                  </a:moveTo>
                  <a:lnTo>
                    <a:pt x="3447" y="2859"/>
                  </a:lnTo>
                  <a:cubicBezTo>
                    <a:pt x="3447" y="3307"/>
                    <a:pt x="3316" y="3746"/>
                    <a:pt x="3069" y="4121"/>
                  </a:cubicBezTo>
                  <a:lnTo>
                    <a:pt x="382" y="8205"/>
                  </a:lnTo>
                  <a:cubicBezTo>
                    <a:pt x="0" y="8736"/>
                    <a:pt x="378" y="9477"/>
                    <a:pt x="1034" y="9477"/>
                  </a:cubicBezTo>
                  <a:lnTo>
                    <a:pt x="8507" y="9477"/>
                  </a:lnTo>
                  <a:cubicBezTo>
                    <a:pt x="9160" y="9474"/>
                    <a:pt x="9535" y="8733"/>
                    <a:pt x="9153" y="8205"/>
                  </a:cubicBezTo>
                  <a:lnTo>
                    <a:pt x="6466" y="4121"/>
                  </a:lnTo>
                  <a:cubicBezTo>
                    <a:pt x="6222" y="3746"/>
                    <a:pt x="6091" y="3307"/>
                    <a:pt x="6088" y="2859"/>
                  </a:cubicBezTo>
                  <a:lnTo>
                    <a:pt x="608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0" name="Google Shape;3060;p66"/>
            <p:cNvSpPr/>
            <p:nvPr/>
          </p:nvSpPr>
          <p:spPr>
            <a:xfrm>
              <a:off x="3359788" y="3279468"/>
              <a:ext cx="102099" cy="255598"/>
            </a:xfrm>
            <a:custGeom>
              <a:avLst/>
              <a:gdLst/>
              <a:ahLst/>
              <a:cxnLst/>
              <a:rect l="l" t="t" r="r" b="b"/>
              <a:pathLst>
                <a:path w="3786" h="9478" extrusionOk="0">
                  <a:moveTo>
                    <a:pt x="1" y="1"/>
                  </a:moveTo>
                  <a:lnTo>
                    <a:pt x="1" y="2865"/>
                  </a:lnTo>
                  <a:cubicBezTo>
                    <a:pt x="1" y="3310"/>
                    <a:pt x="135" y="4118"/>
                    <a:pt x="379" y="4497"/>
                  </a:cubicBezTo>
                  <a:lnTo>
                    <a:pt x="3066" y="8578"/>
                  </a:lnTo>
                  <a:cubicBezTo>
                    <a:pt x="3115" y="8645"/>
                    <a:pt x="3155" y="8721"/>
                    <a:pt x="3182" y="8800"/>
                  </a:cubicBezTo>
                  <a:cubicBezTo>
                    <a:pt x="3206" y="8879"/>
                    <a:pt x="3219" y="8965"/>
                    <a:pt x="3219" y="9050"/>
                  </a:cubicBezTo>
                  <a:cubicBezTo>
                    <a:pt x="3219" y="9200"/>
                    <a:pt x="3176" y="9346"/>
                    <a:pt x="3097" y="9477"/>
                  </a:cubicBezTo>
                  <a:cubicBezTo>
                    <a:pt x="3490" y="9419"/>
                    <a:pt x="3783" y="9081"/>
                    <a:pt x="3783" y="8681"/>
                  </a:cubicBezTo>
                  <a:cubicBezTo>
                    <a:pt x="3786" y="8599"/>
                    <a:pt x="3771" y="8513"/>
                    <a:pt x="3746" y="8434"/>
                  </a:cubicBezTo>
                  <a:cubicBezTo>
                    <a:pt x="3719" y="8355"/>
                    <a:pt x="3679" y="8279"/>
                    <a:pt x="3630" y="8211"/>
                  </a:cubicBezTo>
                  <a:lnTo>
                    <a:pt x="943" y="4127"/>
                  </a:lnTo>
                  <a:cubicBezTo>
                    <a:pt x="699" y="3752"/>
                    <a:pt x="568" y="3313"/>
                    <a:pt x="565" y="2865"/>
                  </a:cubicBezTo>
                  <a:lnTo>
                    <a:pt x="565" y="1"/>
                  </a:ln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1" name="Google Shape;3061;p66"/>
            <p:cNvSpPr/>
            <p:nvPr/>
          </p:nvSpPr>
          <p:spPr>
            <a:xfrm>
              <a:off x="3294418" y="3246405"/>
              <a:ext cx="89991" cy="33251"/>
            </a:xfrm>
            <a:custGeom>
              <a:avLst/>
              <a:gdLst/>
              <a:ahLst/>
              <a:cxnLst/>
              <a:rect l="l" t="t" r="r" b="b"/>
              <a:pathLst>
                <a:path w="3337" h="1233" extrusionOk="0">
                  <a:moveTo>
                    <a:pt x="373" y="1"/>
                  </a:moveTo>
                  <a:cubicBezTo>
                    <a:pt x="168" y="1"/>
                    <a:pt x="0" y="167"/>
                    <a:pt x="0" y="373"/>
                  </a:cubicBezTo>
                  <a:lnTo>
                    <a:pt x="0" y="855"/>
                  </a:lnTo>
                  <a:cubicBezTo>
                    <a:pt x="0" y="1062"/>
                    <a:pt x="171" y="1233"/>
                    <a:pt x="378" y="1233"/>
                  </a:cubicBezTo>
                  <a:lnTo>
                    <a:pt x="2959" y="1233"/>
                  </a:lnTo>
                  <a:cubicBezTo>
                    <a:pt x="3169" y="1233"/>
                    <a:pt x="3337" y="1062"/>
                    <a:pt x="3337" y="855"/>
                  </a:cubicBezTo>
                  <a:lnTo>
                    <a:pt x="3337" y="373"/>
                  </a:lnTo>
                  <a:cubicBezTo>
                    <a:pt x="3337" y="167"/>
                    <a:pt x="3169" y="1"/>
                    <a:pt x="2964" y="1"/>
                  </a:cubicBezTo>
                  <a:cubicBezTo>
                    <a:pt x="2962" y="1"/>
                    <a:pt x="2961" y="1"/>
                    <a:pt x="2959" y="1"/>
                  </a:cubicBezTo>
                  <a:lnTo>
                    <a:pt x="378" y="1"/>
                  </a:lnTo>
                  <a:cubicBezTo>
                    <a:pt x="376" y="1"/>
                    <a:pt x="375" y="1"/>
                    <a:pt x="3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2" name="Google Shape;3062;p66"/>
            <p:cNvSpPr/>
            <p:nvPr/>
          </p:nvSpPr>
          <p:spPr>
            <a:xfrm>
              <a:off x="3358979" y="3246405"/>
              <a:ext cx="25430" cy="33089"/>
            </a:xfrm>
            <a:custGeom>
              <a:avLst/>
              <a:gdLst/>
              <a:ahLst/>
              <a:cxnLst/>
              <a:rect l="l" t="t" r="r" b="b"/>
              <a:pathLst>
                <a:path w="943" h="1227" extrusionOk="0">
                  <a:moveTo>
                    <a:pt x="6" y="1"/>
                  </a:moveTo>
                  <a:cubicBezTo>
                    <a:pt x="4" y="1"/>
                    <a:pt x="2" y="1"/>
                    <a:pt x="0" y="1"/>
                  </a:cubicBezTo>
                  <a:lnTo>
                    <a:pt x="12" y="1"/>
                  </a:lnTo>
                  <a:cubicBezTo>
                    <a:pt x="10" y="1"/>
                    <a:pt x="8" y="1"/>
                    <a:pt x="6" y="1"/>
                  </a:cubicBezTo>
                  <a:close/>
                  <a:moveTo>
                    <a:pt x="0" y="1227"/>
                  </a:moveTo>
                  <a:cubicBezTo>
                    <a:pt x="2" y="1227"/>
                    <a:pt x="4" y="1227"/>
                    <a:pt x="6" y="1227"/>
                  </a:cubicBezTo>
                  <a:cubicBezTo>
                    <a:pt x="8" y="1227"/>
                    <a:pt x="10" y="1227"/>
                    <a:pt x="12" y="1227"/>
                  </a:cubicBezTo>
                  <a:close/>
                  <a:moveTo>
                    <a:pt x="570" y="1"/>
                  </a:moveTo>
                  <a:cubicBezTo>
                    <a:pt x="568" y="1"/>
                    <a:pt x="567" y="1"/>
                    <a:pt x="565" y="1"/>
                  </a:cubicBezTo>
                  <a:lnTo>
                    <a:pt x="12" y="1"/>
                  </a:lnTo>
                  <a:cubicBezTo>
                    <a:pt x="214" y="4"/>
                    <a:pt x="379" y="169"/>
                    <a:pt x="379" y="373"/>
                  </a:cubicBezTo>
                  <a:lnTo>
                    <a:pt x="379" y="855"/>
                  </a:lnTo>
                  <a:cubicBezTo>
                    <a:pt x="379" y="1058"/>
                    <a:pt x="214" y="1224"/>
                    <a:pt x="12" y="1227"/>
                  </a:cubicBezTo>
                  <a:lnTo>
                    <a:pt x="565" y="1227"/>
                  </a:lnTo>
                  <a:cubicBezTo>
                    <a:pt x="567" y="1227"/>
                    <a:pt x="568" y="1227"/>
                    <a:pt x="570" y="1227"/>
                  </a:cubicBezTo>
                  <a:cubicBezTo>
                    <a:pt x="775" y="1227"/>
                    <a:pt x="943" y="1060"/>
                    <a:pt x="943" y="855"/>
                  </a:cubicBezTo>
                  <a:lnTo>
                    <a:pt x="943" y="373"/>
                  </a:lnTo>
                  <a:cubicBezTo>
                    <a:pt x="943" y="167"/>
                    <a:pt x="775" y="1"/>
                    <a:pt x="570"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3" name="Google Shape;3063;p66"/>
            <p:cNvSpPr/>
            <p:nvPr/>
          </p:nvSpPr>
          <p:spPr>
            <a:xfrm>
              <a:off x="3328047" y="3279630"/>
              <a:ext cx="22734" cy="183864"/>
            </a:xfrm>
            <a:custGeom>
              <a:avLst/>
              <a:gdLst/>
              <a:ahLst/>
              <a:cxnLst/>
              <a:rect l="l" t="t" r="r" b="b"/>
              <a:pathLst>
                <a:path w="843" h="6818" extrusionOk="0">
                  <a:moveTo>
                    <a:pt x="1" y="1"/>
                  </a:moveTo>
                  <a:lnTo>
                    <a:pt x="1" y="6397"/>
                  </a:lnTo>
                  <a:cubicBezTo>
                    <a:pt x="4" y="6629"/>
                    <a:pt x="193" y="6818"/>
                    <a:pt x="425" y="6818"/>
                  </a:cubicBezTo>
                  <a:cubicBezTo>
                    <a:pt x="656" y="6818"/>
                    <a:pt x="842" y="6629"/>
                    <a:pt x="842" y="6397"/>
                  </a:cubicBezTo>
                  <a:lnTo>
                    <a:pt x="842" y="1"/>
                  </a:lnTo>
                  <a:close/>
                </a:path>
              </a:pathLst>
            </a:custGeom>
            <a:solidFill>
              <a:srgbClr val="9F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4" name="Google Shape;3064;p66"/>
            <p:cNvSpPr/>
            <p:nvPr/>
          </p:nvSpPr>
          <p:spPr>
            <a:xfrm>
              <a:off x="3333818" y="3279468"/>
              <a:ext cx="16963" cy="184026"/>
            </a:xfrm>
            <a:custGeom>
              <a:avLst/>
              <a:gdLst/>
              <a:ahLst/>
              <a:cxnLst/>
              <a:rect l="l" t="t" r="r" b="b"/>
              <a:pathLst>
                <a:path w="629" h="6824" extrusionOk="0">
                  <a:moveTo>
                    <a:pt x="211" y="1"/>
                  </a:moveTo>
                  <a:lnTo>
                    <a:pt x="211" y="6403"/>
                  </a:lnTo>
                  <a:cubicBezTo>
                    <a:pt x="207" y="6552"/>
                    <a:pt x="128" y="6690"/>
                    <a:pt x="0" y="6766"/>
                  </a:cubicBezTo>
                  <a:cubicBezTo>
                    <a:pt x="64" y="6802"/>
                    <a:pt x="137" y="6824"/>
                    <a:pt x="211" y="6824"/>
                  </a:cubicBezTo>
                  <a:cubicBezTo>
                    <a:pt x="442" y="6824"/>
                    <a:pt x="628" y="6635"/>
                    <a:pt x="628" y="6403"/>
                  </a:cubicBezTo>
                  <a:lnTo>
                    <a:pt x="628" y="1"/>
                  </a:lnTo>
                  <a:close/>
                </a:path>
              </a:pathLst>
            </a:custGeom>
            <a:solidFill>
              <a:srgbClr val="8D9C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5" name="Google Shape;3065;p66"/>
            <p:cNvSpPr/>
            <p:nvPr/>
          </p:nvSpPr>
          <p:spPr>
            <a:xfrm>
              <a:off x="3313323" y="3223780"/>
              <a:ext cx="52182" cy="22653"/>
            </a:xfrm>
            <a:custGeom>
              <a:avLst/>
              <a:gdLst/>
              <a:ahLst/>
              <a:cxnLst/>
              <a:rect l="l" t="t" r="r" b="b"/>
              <a:pathLst>
                <a:path w="1935" h="840" extrusionOk="0">
                  <a:moveTo>
                    <a:pt x="165" y="1"/>
                  </a:moveTo>
                  <a:cubicBezTo>
                    <a:pt x="74" y="1"/>
                    <a:pt x="1" y="74"/>
                    <a:pt x="1" y="166"/>
                  </a:cubicBezTo>
                  <a:lnTo>
                    <a:pt x="1" y="840"/>
                  </a:lnTo>
                  <a:lnTo>
                    <a:pt x="1934" y="840"/>
                  </a:lnTo>
                  <a:lnTo>
                    <a:pt x="1934" y="166"/>
                  </a:lnTo>
                  <a:cubicBezTo>
                    <a:pt x="1934" y="74"/>
                    <a:pt x="1861" y="1"/>
                    <a:pt x="17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6" name="Google Shape;3066;p66"/>
            <p:cNvSpPr/>
            <p:nvPr/>
          </p:nvSpPr>
          <p:spPr>
            <a:xfrm>
              <a:off x="3345819" y="3223780"/>
              <a:ext cx="19686" cy="22653"/>
            </a:xfrm>
            <a:custGeom>
              <a:avLst/>
              <a:gdLst/>
              <a:ahLst/>
              <a:cxnLst/>
              <a:rect l="l" t="t" r="r" b="b"/>
              <a:pathLst>
                <a:path w="730" h="840" extrusionOk="0">
                  <a:moveTo>
                    <a:pt x="0" y="1"/>
                  </a:moveTo>
                  <a:cubicBezTo>
                    <a:pt x="92" y="1"/>
                    <a:pt x="165" y="74"/>
                    <a:pt x="165" y="166"/>
                  </a:cubicBezTo>
                  <a:lnTo>
                    <a:pt x="165" y="840"/>
                  </a:lnTo>
                  <a:lnTo>
                    <a:pt x="729" y="840"/>
                  </a:lnTo>
                  <a:lnTo>
                    <a:pt x="729" y="166"/>
                  </a:lnTo>
                  <a:cubicBezTo>
                    <a:pt x="729" y="74"/>
                    <a:pt x="656" y="1"/>
                    <a:pt x="565"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7" name="Google Shape;3067;p66"/>
            <p:cNvSpPr/>
            <p:nvPr/>
          </p:nvSpPr>
          <p:spPr>
            <a:xfrm>
              <a:off x="3217021" y="3394458"/>
              <a:ext cx="244865" cy="140770"/>
            </a:xfrm>
            <a:custGeom>
              <a:avLst/>
              <a:gdLst/>
              <a:ahLst/>
              <a:cxnLst/>
              <a:rect l="l" t="t" r="r" b="b"/>
              <a:pathLst>
                <a:path w="9080" h="5220" extrusionOk="0">
                  <a:moveTo>
                    <a:pt x="2748" y="1"/>
                  </a:moveTo>
                  <a:lnTo>
                    <a:pt x="153" y="3944"/>
                  </a:lnTo>
                  <a:cubicBezTo>
                    <a:pt x="52" y="4085"/>
                    <a:pt x="0" y="4249"/>
                    <a:pt x="0" y="4417"/>
                  </a:cubicBezTo>
                  <a:cubicBezTo>
                    <a:pt x="0" y="4631"/>
                    <a:pt x="85" y="4835"/>
                    <a:pt x="238" y="4985"/>
                  </a:cubicBezTo>
                  <a:cubicBezTo>
                    <a:pt x="382" y="5134"/>
                    <a:pt x="585" y="5219"/>
                    <a:pt x="794" y="5219"/>
                  </a:cubicBezTo>
                  <a:cubicBezTo>
                    <a:pt x="798" y="5219"/>
                    <a:pt x="802" y="5219"/>
                    <a:pt x="805" y="5219"/>
                  </a:cubicBezTo>
                  <a:lnTo>
                    <a:pt x="8278" y="5219"/>
                  </a:lnTo>
                  <a:cubicBezTo>
                    <a:pt x="8720" y="5219"/>
                    <a:pt x="9077" y="4859"/>
                    <a:pt x="9077" y="4417"/>
                  </a:cubicBezTo>
                  <a:cubicBezTo>
                    <a:pt x="9080" y="4335"/>
                    <a:pt x="9065" y="4249"/>
                    <a:pt x="9040" y="4167"/>
                  </a:cubicBezTo>
                  <a:cubicBezTo>
                    <a:pt x="9013" y="4088"/>
                    <a:pt x="8973" y="4015"/>
                    <a:pt x="8924" y="3944"/>
                  </a:cubicBezTo>
                  <a:lnTo>
                    <a:pt x="6329"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8" name="Google Shape;3068;p66"/>
            <p:cNvSpPr/>
            <p:nvPr/>
          </p:nvSpPr>
          <p:spPr>
            <a:xfrm>
              <a:off x="3366962" y="3394458"/>
              <a:ext cx="94845" cy="140609"/>
            </a:xfrm>
            <a:custGeom>
              <a:avLst/>
              <a:gdLst/>
              <a:ahLst/>
              <a:cxnLst/>
              <a:rect l="l" t="t" r="r" b="b"/>
              <a:pathLst>
                <a:path w="3517" h="5214" extrusionOk="0">
                  <a:moveTo>
                    <a:pt x="0" y="1"/>
                  </a:moveTo>
                  <a:cubicBezTo>
                    <a:pt x="28" y="80"/>
                    <a:pt x="67" y="159"/>
                    <a:pt x="113" y="233"/>
                  </a:cubicBezTo>
                  <a:lnTo>
                    <a:pt x="2800" y="4314"/>
                  </a:lnTo>
                  <a:cubicBezTo>
                    <a:pt x="2849" y="4381"/>
                    <a:pt x="2889" y="4457"/>
                    <a:pt x="2916" y="4536"/>
                  </a:cubicBezTo>
                  <a:cubicBezTo>
                    <a:pt x="2940" y="4615"/>
                    <a:pt x="2953" y="4701"/>
                    <a:pt x="2953" y="4786"/>
                  </a:cubicBezTo>
                  <a:cubicBezTo>
                    <a:pt x="2953" y="4936"/>
                    <a:pt x="2910" y="5082"/>
                    <a:pt x="2831" y="5213"/>
                  </a:cubicBezTo>
                  <a:cubicBezTo>
                    <a:pt x="2913" y="5198"/>
                    <a:pt x="2989" y="5174"/>
                    <a:pt x="3066" y="5140"/>
                  </a:cubicBezTo>
                  <a:lnTo>
                    <a:pt x="3130" y="5103"/>
                  </a:lnTo>
                  <a:cubicBezTo>
                    <a:pt x="3371" y="4960"/>
                    <a:pt x="3517" y="4701"/>
                    <a:pt x="3517" y="4417"/>
                  </a:cubicBezTo>
                  <a:cubicBezTo>
                    <a:pt x="3517" y="4249"/>
                    <a:pt x="3462" y="4085"/>
                    <a:pt x="3364" y="3947"/>
                  </a:cubicBezTo>
                  <a:lnTo>
                    <a:pt x="769" y="1"/>
                  </a:ln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9" name="Google Shape;3069;p66"/>
            <p:cNvSpPr/>
            <p:nvPr/>
          </p:nvSpPr>
          <p:spPr>
            <a:xfrm>
              <a:off x="3328047" y="3394458"/>
              <a:ext cx="22734" cy="68066"/>
            </a:xfrm>
            <a:custGeom>
              <a:avLst/>
              <a:gdLst/>
              <a:ahLst/>
              <a:cxnLst/>
              <a:rect l="l" t="t" r="r" b="b"/>
              <a:pathLst>
                <a:path w="843" h="2524" extrusionOk="0">
                  <a:moveTo>
                    <a:pt x="1" y="1"/>
                  </a:moveTo>
                  <a:lnTo>
                    <a:pt x="1" y="2139"/>
                  </a:lnTo>
                  <a:cubicBezTo>
                    <a:pt x="22" y="2355"/>
                    <a:pt x="205" y="2523"/>
                    <a:pt x="421" y="2523"/>
                  </a:cubicBezTo>
                  <a:cubicBezTo>
                    <a:pt x="641" y="2523"/>
                    <a:pt x="821" y="2355"/>
                    <a:pt x="842" y="2139"/>
                  </a:cubicBezTo>
                  <a:lnTo>
                    <a:pt x="842"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0" name="Google Shape;3070;p66"/>
            <p:cNvSpPr/>
            <p:nvPr/>
          </p:nvSpPr>
          <p:spPr>
            <a:xfrm>
              <a:off x="3333818" y="3394458"/>
              <a:ext cx="16963" cy="69037"/>
            </a:xfrm>
            <a:custGeom>
              <a:avLst/>
              <a:gdLst/>
              <a:ahLst/>
              <a:cxnLst/>
              <a:rect l="l" t="t" r="r" b="b"/>
              <a:pathLst>
                <a:path w="629" h="2560" extrusionOk="0">
                  <a:moveTo>
                    <a:pt x="628" y="1"/>
                  </a:moveTo>
                  <a:lnTo>
                    <a:pt x="211" y="4"/>
                  </a:lnTo>
                  <a:lnTo>
                    <a:pt x="211" y="2142"/>
                  </a:lnTo>
                  <a:cubicBezTo>
                    <a:pt x="207" y="2291"/>
                    <a:pt x="128" y="2429"/>
                    <a:pt x="0" y="2505"/>
                  </a:cubicBezTo>
                  <a:lnTo>
                    <a:pt x="18" y="2517"/>
                  </a:lnTo>
                  <a:lnTo>
                    <a:pt x="55" y="2532"/>
                  </a:lnTo>
                  <a:lnTo>
                    <a:pt x="70" y="2538"/>
                  </a:lnTo>
                  <a:lnTo>
                    <a:pt x="146" y="2560"/>
                  </a:lnTo>
                  <a:lnTo>
                    <a:pt x="211" y="2560"/>
                  </a:lnTo>
                  <a:cubicBezTo>
                    <a:pt x="442" y="2560"/>
                    <a:pt x="628" y="2371"/>
                    <a:pt x="628" y="2139"/>
                  </a:cubicBezTo>
                  <a:lnTo>
                    <a:pt x="628" y="1"/>
                  </a:ln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1" name="Google Shape;3071;p66"/>
            <p:cNvSpPr/>
            <p:nvPr/>
          </p:nvSpPr>
          <p:spPr>
            <a:xfrm>
              <a:off x="3287757" y="3438227"/>
              <a:ext cx="23947" cy="11461"/>
            </a:xfrm>
            <a:custGeom>
              <a:avLst/>
              <a:gdLst/>
              <a:ahLst/>
              <a:cxnLst/>
              <a:rect l="l" t="t" r="r" b="b"/>
              <a:pathLst>
                <a:path w="888" h="425" extrusionOk="0">
                  <a:moveTo>
                    <a:pt x="247" y="0"/>
                  </a:moveTo>
                  <a:cubicBezTo>
                    <a:pt x="0" y="34"/>
                    <a:pt x="0" y="391"/>
                    <a:pt x="247" y="424"/>
                  </a:cubicBezTo>
                  <a:lnTo>
                    <a:pt x="641" y="424"/>
                  </a:lnTo>
                  <a:cubicBezTo>
                    <a:pt x="888" y="391"/>
                    <a:pt x="888" y="34"/>
                    <a:pt x="6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2" name="Google Shape;3072;p66"/>
            <p:cNvSpPr/>
            <p:nvPr/>
          </p:nvSpPr>
          <p:spPr>
            <a:xfrm>
              <a:off x="3288728" y="3467163"/>
              <a:ext cx="22005" cy="11380"/>
            </a:xfrm>
            <a:custGeom>
              <a:avLst/>
              <a:gdLst/>
              <a:ahLst/>
              <a:cxnLst/>
              <a:rect l="l" t="t" r="r" b="b"/>
              <a:pathLst>
                <a:path w="816" h="422" extrusionOk="0">
                  <a:moveTo>
                    <a:pt x="211" y="1"/>
                  </a:moveTo>
                  <a:cubicBezTo>
                    <a:pt x="95" y="1"/>
                    <a:pt x="1" y="96"/>
                    <a:pt x="4" y="214"/>
                  </a:cubicBezTo>
                  <a:cubicBezTo>
                    <a:pt x="4" y="327"/>
                    <a:pt x="95" y="422"/>
                    <a:pt x="211" y="422"/>
                  </a:cubicBezTo>
                  <a:lnTo>
                    <a:pt x="605" y="422"/>
                  </a:lnTo>
                  <a:cubicBezTo>
                    <a:pt x="720" y="422"/>
                    <a:pt x="815" y="327"/>
                    <a:pt x="815" y="214"/>
                  </a:cubicBezTo>
                  <a:cubicBezTo>
                    <a:pt x="815" y="96"/>
                    <a:pt x="720" y="1"/>
                    <a:pt x="6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3" name="Google Shape;3073;p66"/>
            <p:cNvSpPr/>
            <p:nvPr/>
          </p:nvSpPr>
          <p:spPr>
            <a:xfrm>
              <a:off x="3287757" y="3496127"/>
              <a:ext cx="23947" cy="11461"/>
            </a:xfrm>
            <a:custGeom>
              <a:avLst/>
              <a:gdLst/>
              <a:ahLst/>
              <a:cxnLst/>
              <a:rect l="l" t="t" r="r" b="b"/>
              <a:pathLst>
                <a:path w="888" h="425" extrusionOk="0">
                  <a:moveTo>
                    <a:pt x="247" y="1"/>
                  </a:moveTo>
                  <a:cubicBezTo>
                    <a:pt x="0" y="34"/>
                    <a:pt x="0" y="391"/>
                    <a:pt x="247" y="425"/>
                  </a:cubicBezTo>
                  <a:lnTo>
                    <a:pt x="641" y="425"/>
                  </a:lnTo>
                  <a:cubicBezTo>
                    <a:pt x="888" y="391"/>
                    <a:pt x="888" y="34"/>
                    <a:pt x="6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4" name="Google Shape;3074;p66"/>
            <p:cNvSpPr/>
            <p:nvPr/>
          </p:nvSpPr>
          <p:spPr>
            <a:xfrm>
              <a:off x="3211250" y="3151398"/>
              <a:ext cx="256326" cy="389573"/>
            </a:xfrm>
            <a:custGeom>
              <a:avLst/>
              <a:gdLst/>
              <a:ahLst/>
              <a:cxnLst/>
              <a:rect l="l" t="t" r="r" b="b"/>
              <a:pathLst>
                <a:path w="9505" h="14446" extrusionOk="0">
                  <a:moveTo>
                    <a:pt x="6683" y="425"/>
                  </a:moveTo>
                  <a:cubicBezTo>
                    <a:pt x="6891" y="425"/>
                    <a:pt x="7083" y="525"/>
                    <a:pt x="7202" y="693"/>
                  </a:cubicBezTo>
                  <a:lnTo>
                    <a:pt x="8321" y="2270"/>
                  </a:lnTo>
                  <a:cubicBezTo>
                    <a:pt x="8385" y="2365"/>
                    <a:pt x="8364" y="2493"/>
                    <a:pt x="8269" y="2563"/>
                  </a:cubicBezTo>
                  <a:cubicBezTo>
                    <a:pt x="8233" y="2587"/>
                    <a:pt x="8192" y="2599"/>
                    <a:pt x="8149" y="2599"/>
                  </a:cubicBezTo>
                  <a:cubicBezTo>
                    <a:pt x="8138" y="2599"/>
                    <a:pt x="8126" y="2598"/>
                    <a:pt x="8114" y="2596"/>
                  </a:cubicBezTo>
                  <a:cubicBezTo>
                    <a:pt x="8059" y="2587"/>
                    <a:pt x="8010" y="2557"/>
                    <a:pt x="7979" y="2514"/>
                  </a:cubicBezTo>
                  <a:lnTo>
                    <a:pt x="6985" y="1117"/>
                  </a:lnTo>
                  <a:cubicBezTo>
                    <a:pt x="6860" y="943"/>
                    <a:pt x="6662" y="840"/>
                    <a:pt x="6448" y="840"/>
                  </a:cubicBezTo>
                  <a:lnTo>
                    <a:pt x="5366" y="840"/>
                  </a:lnTo>
                  <a:cubicBezTo>
                    <a:pt x="5143" y="840"/>
                    <a:pt x="4963" y="1020"/>
                    <a:pt x="4960" y="1242"/>
                  </a:cubicBezTo>
                  <a:lnTo>
                    <a:pt x="4960" y="2474"/>
                  </a:lnTo>
                  <a:lnTo>
                    <a:pt x="4545" y="2474"/>
                  </a:lnTo>
                  <a:lnTo>
                    <a:pt x="4545" y="922"/>
                  </a:lnTo>
                  <a:cubicBezTo>
                    <a:pt x="4545" y="647"/>
                    <a:pt x="4768" y="425"/>
                    <a:pt x="5045" y="425"/>
                  </a:cubicBezTo>
                  <a:close/>
                  <a:moveTo>
                    <a:pt x="5506" y="2898"/>
                  </a:moveTo>
                  <a:lnTo>
                    <a:pt x="5506" y="3310"/>
                  </a:lnTo>
                  <a:lnTo>
                    <a:pt x="3999" y="3310"/>
                  </a:lnTo>
                  <a:lnTo>
                    <a:pt x="3999" y="2898"/>
                  </a:lnTo>
                  <a:close/>
                  <a:moveTo>
                    <a:pt x="6043" y="3734"/>
                  </a:moveTo>
                  <a:cubicBezTo>
                    <a:pt x="6134" y="3734"/>
                    <a:pt x="6207" y="3807"/>
                    <a:pt x="6207" y="3896"/>
                  </a:cubicBezTo>
                  <a:lnTo>
                    <a:pt x="6207" y="4378"/>
                  </a:lnTo>
                  <a:cubicBezTo>
                    <a:pt x="6207" y="4466"/>
                    <a:pt x="6134" y="4539"/>
                    <a:pt x="6043" y="4539"/>
                  </a:cubicBezTo>
                  <a:lnTo>
                    <a:pt x="3462" y="4539"/>
                  </a:lnTo>
                  <a:cubicBezTo>
                    <a:pt x="3371" y="4539"/>
                    <a:pt x="3298" y="4466"/>
                    <a:pt x="3298" y="4378"/>
                  </a:cubicBezTo>
                  <a:lnTo>
                    <a:pt x="3298" y="3896"/>
                  </a:lnTo>
                  <a:cubicBezTo>
                    <a:pt x="3298" y="3807"/>
                    <a:pt x="3371" y="3734"/>
                    <a:pt x="3462" y="3734"/>
                  </a:cubicBezTo>
                  <a:close/>
                  <a:moveTo>
                    <a:pt x="4121" y="4963"/>
                  </a:moveTo>
                  <a:lnTo>
                    <a:pt x="4121" y="8803"/>
                  </a:lnTo>
                  <a:lnTo>
                    <a:pt x="3343" y="8803"/>
                  </a:lnTo>
                  <a:cubicBezTo>
                    <a:pt x="3542" y="8437"/>
                    <a:pt x="3642" y="8029"/>
                    <a:pt x="3645" y="7614"/>
                  </a:cubicBezTo>
                  <a:lnTo>
                    <a:pt x="3645" y="4963"/>
                  </a:lnTo>
                  <a:close/>
                  <a:moveTo>
                    <a:pt x="4960" y="4963"/>
                  </a:moveTo>
                  <a:lnTo>
                    <a:pt x="4960" y="8803"/>
                  </a:lnTo>
                  <a:lnTo>
                    <a:pt x="4545" y="8803"/>
                  </a:lnTo>
                  <a:lnTo>
                    <a:pt x="4545" y="4963"/>
                  </a:lnTo>
                  <a:close/>
                  <a:moveTo>
                    <a:pt x="6424" y="9227"/>
                  </a:moveTo>
                  <a:lnTo>
                    <a:pt x="8962" y="13073"/>
                  </a:lnTo>
                  <a:lnTo>
                    <a:pt x="8962" y="13082"/>
                  </a:lnTo>
                  <a:cubicBezTo>
                    <a:pt x="9035" y="13183"/>
                    <a:pt x="9074" y="13305"/>
                    <a:pt x="9074" y="13430"/>
                  </a:cubicBezTo>
                  <a:cubicBezTo>
                    <a:pt x="9071" y="13757"/>
                    <a:pt x="8809" y="14022"/>
                    <a:pt x="8483" y="14022"/>
                  </a:cubicBezTo>
                  <a:lnTo>
                    <a:pt x="1019" y="14022"/>
                  </a:lnTo>
                  <a:cubicBezTo>
                    <a:pt x="693" y="14022"/>
                    <a:pt x="424" y="13760"/>
                    <a:pt x="424" y="13430"/>
                  </a:cubicBezTo>
                  <a:cubicBezTo>
                    <a:pt x="424" y="13305"/>
                    <a:pt x="464" y="13183"/>
                    <a:pt x="537" y="13082"/>
                  </a:cubicBezTo>
                  <a:lnTo>
                    <a:pt x="537" y="13073"/>
                  </a:lnTo>
                  <a:lnTo>
                    <a:pt x="3072" y="9227"/>
                  </a:lnTo>
                  <a:lnTo>
                    <a:pt x="4118" y="9227"/>
                  </a:lnTo>
                  <a:lnTo>
                    <a:pt x="4118" y="9703"/>
                  </a:lnTo>
                  <a:cubicBezTo>
                    <a:pt x="4135" y="9827"/>
                    <a:pt x="4232" y="9888"/>
                    <a:pt x="4330" y="9888"/>
                  </a:cubicBezTo>
                  <a:cubicBezTo>
                    <a:pt x="4428" y="9888"/>
                    <a:pt x="4525" y="9827"/>
                    <a:pt x="4542" y="9703"/>
                  </a:cubicBezTo>
                  <a:lnTo>
                    <a:pt x="4542" y="9227"/>
                  </a:lnTo>
                  <a:lnTo>
                    <a:pt x="4957" y="9227"/>
                  </a:lnTo>
                  <a:lnTo>
                    <a:pt x="4957" y="11152"/>
                  </a:lnTo>
                  <a:cubicBezTo>
                    <a:pt x="4940" y="11272"/>
                    <a:pt x="4845" y="11333"/>
                    <a:pt x="4749" y="11333"/>
                  </a:cubicBezTo>
                  <a:cubicBezTo>
                    <a:pt x="4654" y="11333"/>
                    <a:pt x="4559" y="11272"/>
                    <a:pt x="4542" y="11152"/>
                  </a:cubicBezTo>
                  <a:lnTo>
                    <a:pt x="4542" y="10679"/>
                  </a:lnTo>
                  <a:cubicBezTo>
                    <a:pt x="4525" y="10556"/>
                    <a:pt x="4428" y="10494"/>
                    <a:pt x="4330" y="10494"/>
                  </a:cubicBezTo>
                  <a:cubicBezTo>
                    <a:pt x="4232" y="10494"/>
                    <a:pt x="4135" y="10556"/>
                    <a:pt x="4118" y="10679"/>
                  </a:cubicBezTo>
                  <a:lnTo>
                    <a:pt x="4118" y="11152"/>
                  </a:lnTo>
                  <a:cubicBezTo>
                    <a:pt x="4142" y="11481"/>
                    <a:pt x="4420" y="11734"/>
                    <a:pt x="4749" y="11734"/>
                  </a:cubicBezTo>
                  <a:cubicBezTo>
                    <a:pt x="5079" y="11734"/>
                    <a:pt x="5353" y="11481"/>
                    <a:pt x="5381" y="11152"/>
                  </a:cubicBezTo>
                  <a:lnTo>
                    <a:pt x="5381" y="9227"/>
                  </a:lnTo>
                  <a:close/>
                  <a:moveTo>
                    <a:pt x="5045" y="1"/>
                  </a:moveTo>
                  <a:cubicBezTo>
                    <a:pt x="4536" y="1"/>
                    <a:pt x="4124" y="413"/>
                    <a:pt x="4121" y="922"/>
                  </a:cubicBezTo>
                  <a:lnTo>
                    <a:pt x="4121" y="2474"/>
                  </a:lnTo>
                  <a:lnTo>
                    <a:pt x="3950" y="2474"/>
                  </a:lnTo>
                  <a:cubicBezTo>
                    <a:pt x="3743" y="2474"/>
                    <a:pt x="3575" y="2642"/>
                    <a:pt x="3575" y="2850"/>
                  </a:cubicBezTo>
                  <a:lnTo>
                    <a:pt x="3575" y="3310"/>
                  </a:lnTo>
                  <a:lnTo>
                    <a:pt x="3462" y="3310"/>
                  </a:lnTo>
                  <a:cubicBezTo>
                    <a:pt x="3139" y="3310"/>
                    <a:pt x="2874" y="3572"/>
                    <a:pt x="2874" y="3896"/>
                  </a:cubicBezTo>
                  <a:lnTo>
                    <a:pt x="2874" y="4378"/>
                  </a:lnTo>
                  <a:cubicBezTo>
                    <a:pt x="2874" y="4606"/>
                    <a:pt x="3011" y="4817"/>
                    <a:pt x="3221" y="4911"/>
                  </a:cubicBezTo>
                  <a:lnTo>
                    <a:pt x="3221" y="7614"/>
                  </a:lnTo>
                  <a:cubicBezTo>
                    <a:pt x="3221" y="8022"/>
                    <a:pt x="3099" y="8422"/>
                    <a:pt x="2874" y="8761"/>
                  </a:cubicBezTo>
                  <a:lnTo>
                    <a:pt x="190" y="12838"/>
                  </a:lnTo>
                  <a:cubicBezTo>
                    <a:pt x="68" y="13009"/>
                    <a:pt x="1" y="13220"/>
                    <a:pt x="1" y="13430"/>
                  </a:cubicBezTo>
                  <a:cubicBezTo>
                    <a:pt x="4" y="13991"/>
                    <a:pt x="458" y="14446"/>
                    <a:pt x="1019" y="14446"/>
                  </a:cubicBezTo>
                  <a:lnTo>
                    <a:pt x="8492" y="14446"/>
                  </a:lnTo>
                  <a:cubicBezTo>
                    <a:pt x="9050" y="14443"/>
                    <a:pt x="9504" y="13991"/>
                    <a:pt x="9504" y="13430"/>
                  </a:cubicBezTo>
                  <a:cubicBezTo>
                    <a:pt x="9504" y="13220"/>
                    <a:pt x="9437" y="13009"/>
                    <a:pt x="9315" y="12838"/>
                  </a:cubicBezTo>
                  <a:lnTo>
                    <a:pt x="6631" y="8761"/>
                  </a:lnTo>
                  <a:cubicBezTo>
                    <a:pt x="6406" y="8422"/>
                    <a:pt x="6287" y="8022"/>
                    <a:pt x="6287" y="7614"/>
                  </a:cubicBezTo>
                  <a:lnTo>
                    <a:pt x="6287" y="6440"/>
                  </a:lnTo>
                  <a:cubicBezTo>
                    <a:pt x="6287" y="6321"/>
                    <a:pt x="6192" y="6226"/>
                    <a:pt x="6073" y="6226"/>
                  </a:cubicBezTo>
                  <a:cubicBezTo>
                    <a:pt x="5957" y="6226"/>
                    <a:pt x="5863" y="6324"/>
                    <a:pt x="5866" y="6440"/>
                  </a:cubicBezTo>
                  <a:lnTo>
                    <a:pt x="5866" y="7614"/>
                  </a:lnTo>
                  <a:cubicBezTo>
                    <a:pt x="5866" y="8029"/>
                    <a:pt x="5966" y="8437"/>
                    <a:pt x="6162" y="8803"/>
                  </a:cubicBezTo>
                  <a:lnTo>
                    <a:pt x="5384" y="8803"/>
                  </a:lnTo>
                  <a:lnTo>
                    <a:pt x="5384" y="4963"/>
                  </a:lnTo>
                  <a:lnTo>
                    <a:pt x="5866" y="4963"/>
                  </a:lnTo>
                  <a:lnTo>
                    <a:pt x="5866" y="5491"/>
                  </a:lnTo>
                  <a:cubicBezTo>
                    <a:pt x="5866" y="5607"/>
                    <a:pt x="5957" y="5701"/>
                    <a:pt x="6073" y="5701"/>
                  </a:cubicBezTo>
                  <a:cubicBezTo>
                    <a:pt x="6189" y="5701"/>
                    <a:pt x="6287" y="5607"/>
                    <a:pt x="6287" y="5491"/>
                  </a:cubicBezTo>
                  <a:lnTo>
                    <a:pt x="6287" y="4911"/>
                  </a:lnTo>
                  <a:cubicBezTo>
                    <a:pt x="6497" y="4814"/>
                    <a:pt x="6631" y="4606"/>
                    <a:pt x="6631" y="4378"/>
                  </a:cubicBezTo>
                  <a:lnTo>
                    <a:pt x="6631" y="3896"/>
                  </a:lnTo>
                  <a:cubicBezTo>
                    <a:pt x="6631" y="3572"/>
                    <a:pt x="6369" y="3310"/>
                    <a:pt x="6043" y="3310"/>
                  </a:cubicBezTo>
                  <a:lnTo>
                    <a:pt x="5930" y="3310"/>
                  </a:lnTo>
                  <a:lnTo>
                    <a:pt x="5930" y="2850"/>
                  </a:lnTo>
                  <a:cubicBezTo>
                    <a:pt x="5930" y="2642"/>
                    <a:pt x="5762" y="2474"/>
                    <a:pt x="5555" y="2474"/>
                  </a:cubicBezTo>
                  <a:lnTo>
                    <a:pt x="5384" y="2474"/>
                  </a:lnTo>
                  <a:lnTo>
                    <a:pt x="5384" y="1264"/>
                  </a:lnTo>
                  <a:lnTo>
                    <a:pt x="6448" y="1264"/>
                  </a:lnTo>
                  <a:cubicBezTo>
                    <a:pt x="6525" y="1264"/>
                    <a:pt x="6598" y="1300"/>
                    <a:pt x="6640" y="1361"/>
                  </a:cubicBezTo>
                  <a:lnTo>
                    <a:pt x="7632" y="2755"/>
                  </a:lnTo>
                  <a:cubicBezTo>
                    <a:pt x="7751" y="2923"/>
                    <a:pt x="7943" y="3023"/>
                    <a:pt x="8147" y="3023"/>
                  </a:cubicBezTo>
                  <a:cubicBezTo>
                    <a:pt x="8278" y="3023"/>
                    <a:pt x="8406" y="2984"/>
                    <a:pt x="8513" y="2905"/>
                  </a:cubicBezTo>
                  <a:cubicBezTo>
                    <a:pt x="8800" y="2703"/>
                    <a:pt x="8867" y="2310"/>
                    <a:pt x="8666" y="2026"/>
                  </a:cubicBezTo>
                  <a:lnTo>
                    <a:pt x="7549" y="449"/>
                  </a:lnTo>
                  <a:cubicBezTo>
                    <a:pt x="7351" y="169"/>
                    <a:pt x="7028" y="1"/>
                    <a:pt x="6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75" name="Google Shape;3075;p66"/>
          <p:cNvGrpSpPr/>
          <p:nvPr/>
        </p:nvGrpSpPr>
        <p:grpSpPr>
          <a:xfrm>
            <a:off x="4049775" y="2878714"/>
            <a:ext cx="355367" cy="353574"/>
            <a:chOff x="3987706" y="3152045"/>
            <a:chExt cx="390085" cy="388117"/>
          </a:xfrm>
        </p:grpSpPr>
        <p:sp>
          <p:nvSpPr>
            <p:cNvPr id="3076" name="Google Shape;3076;p66"/>
            <p:cNvSpPr/>
            <p:nvPr/>
          </p:nvSpPr>
          <p:spPr>
            <a:xfrm>
              <a:off x="4279956" y="3157736"/>
              <a:ext cx="23893" cy="23893"/>
            </a:xfrm>
            <a:custGeom>
              <a:avLst/>
              <a:gdLst/>
              <a:ahLst/>
              <a:cxnLst/>
              <a:rect l="l" t="t" r="r" b="b"/>
              <a:pathLst>
                <a:path w="886" h="886" extrusionOk="0">
                  <a:moveTo>
                    <a:pt x="443" y="1"/>
                  </a:moveTo>
                  <a:cubicBezTo>
                    <a:pt x="196" y="1"/>
                    <a:pt x="1" y="199"/>
                    <a:pt x="1" y="443"/>
                  </a:cubicBezTo>
                  <a:cubicBezTo>
                    <a:pt x="1" y="687"/>
                    <a:pt x="196" y="885"/>
                    <a:pt x="443" y="885"/>
                  </a:cubicBezTo>
                  <a:cubicBezTo>
                    <a:pt x="687" y="885"/>
                    <a:pt x="885" y="687"/>
                    <a:pt x="885" y="443"/>
                  </a:cubicBezTo>
                  <a:cubicBezTo>
                    <a:pt x="885" y="199"/>
                    <a:pt x="687" y="1"/>
                    <a:pt x="44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7" name="Google Shape;3077;p66"/>
            <p:cNvSpPr/>
            <p:nvPr/>
          </p:nvSpPr>
          <p:spPr>
            <a:xfrm>
              <a:off x="4237778" y="3175426"/>
              <a:ext cx="23866" cy="23866"/>
            </a:xfrm>
            <a:custGeom>
              <a:avLst/>
              <a:gdLst/>
              <a:ahLst/>
              <a:cxnLst/>
              <a:rect l="l" t="t" r="r" b="b"/>
              <a:pathLst>
                <a:path w="885" h="885" extrusionOk="0">
                  <a:moveTo>
                    <a:pt x="442" y="0"/>
                  </a:moveTo>
                  <a:cubicBezTo>
                    <a:pt x="198" y="0"/>
                    <a:pt x="0" y="199"/>
                    <a:pt x="0" y="443"/>
                  </a:cubicBezTo>
                  <a:cubicBezTo>
                    <a:pt x="0" y="687"/>
                    <a:pt x="198" y="885"/>
                    <a:pt x="442" y="885"/>
                  </a:cubicBezTo>
                  <a:cubicBezTo>
                    <a:pt x="686" y="885"/>
                    <a:pt x="885" y="687"/>
                    <a:pt x="885" y="443"/>
                  </a:cubicBezTo>
                  <a:cubicBezTo>
                    <a:pt x="885" y="199"/>
                    <a:pt x="686" y="0"/>
                    <a:pt x="44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8" name="Google Shape;3078;p66"/>
            <p:cNvSpPr/>
            <p:nvPr/>
          </p:nvSpPr>
          <p:spPr>
            <a:xfrm>
              <a:off x="4081904" y="3169655"/>
              <a:ext cx="23866" cy="23893"/>
            </a:xfrm>
            <a:custGeom>
              <a:avLst/>
              <a:gdLst/>
              <a:ahLst/>
              <a:cxnLst/>
              <a:rect l="l" t="t" r="r" b="b"/>
              <a:pathLst>
                <a:path w="885" h="886" extrusionOk="0">
                  <a:moveTo>
                    <a:pt x="443" y="1"/>
                  </a:moveTo>
                  <a:cubicBezTo>
                    <a:pt x="199" y="1"/>
                    <a:pt x="0" y="199"/>
                    <a:pt x="0" y="443"/>
                  </a:cubicBezTo>
                  <a:cubicBezTo>
                    <a:pt x="0" y="687"/>
                    <a:pt x="199" y="885"/>
                    <a:pt x="443" y="885"/>
                  </a:cubicBezTo>
                  <a:cubicBezTo>
                    <a:pt x="687" y="885"/>
                    <a:pt x="885" y="687"/>
                    <a:pt x="885" y="443"/>
                  </a:cubicBezTo>
                  <a:cubicBezTo>
                    <a:pt x="885" y="199"/>
                    <a:pt x="687" y="1"/>
                    <a:pt x="44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9" name="Google Shape;3079;p66"/>
            <p:cNvSpPr/>
            <p:nvPr/>
          </p:nvSpPr>
          <p:spPr>
            <a:xfrm>
              <a:off x="4082309" y="3170491"/>
              <a:ext cx="23381" cy="22976"/>
            </a:xfrm>
            <a:custGeom>
              <a:avLst/>
              <a:gdLst/>
              <a:ahLst/>
              <a:cxnLst/>
              <a:rect l="l" t="t" r="r" b="b"/>
              <a:pathLst>
                <a:path w="867" h="852" extrusionOk="0">
                  <a:moveTo>
                    <a:pt x="589" y="0"/>
                  </a:moveTo>
                  <a:lnTo>
                    <a:pt x="589" y="0"/>
                  </a:lnTo>
                  <a:cubicBezTo>
                    <a:pt x="598" y="40"/>
                    <a:pt x="604" y="80"/>
                    <a:pt x="604" y="119"/>
                  </a:cubicBezTo>
                  <a:cubicBezTo>
                    <a:pt x="604" y="360"/>
                    <a:pt x="406" y="559"/>
                    <a:pt x="165" y="559"/>
                  </a:cubicBezTo>
                  <a:cubicBezTo>
                    <a:pt x="107" y="559"/>
                    <a:pt x="52" y="546"/>
                    <a:pt x="1" y="528"/>
                  </a:cubicBezTo>
                  <a:lnTo>
                    <a:pt x="1" y="528"/>
                  </a:lnTo>
                  <a:cubicBezTo>
                    <a:pt x="52" y="720"/>
                    <a:pt x="229" y="851"/>
                    <a:pt x="428" y="851"/>
                  </a:cubicBezTo>
                  <a:cubicBezTo>
                    <a:pt x="429" y="851"/>
                    <a:pt x="431" y="851"/>
                    <a:pt x="433" y="851"/>
                  </a:cubicBezTo>
                  <a:cubicBezTo>
                    <a:pt x="674" y="851"/>
                    <a:pt x="867" y="654"/>
                    <a:pt x="867" y="412"/>
                  </a:cubicBezTo>
                  <a:cubicBezTo>
                    <a:pt x="867" y="232"/>
                    <a:pt x="757" y="68"/>
                    <a:pt x="58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0" name="Google Shape;3080;p66"/>
            <p:cNvSpPr/>
            <p:nvPr/>
          </p:nvSpPr>
          <p:spPr>
            <a:xfrm>
              <a:off x="4238183" y="3176235"/>
              <a:ext cx="23381" cy="22976"/>
            </a:xfrm>
            <a:custGeom>
              <a:avLst/>
              <a:gdLst/>
              <a:ahLst/>
              <a:cxnLst/>
              <a:rect l="l" t="t" r="r" b="b"/>
              <a:pathLst>
                <a:path w="867" h="852" extrusionOk="0">
                  <a:moveTo>
                    <a:pt x="589" y="1"/>
                  </a:moveTo>
                  <a:cubicBezTo>
                    <a:pt x="598" y="41"/>
                    <a:pt x="604" y="80"/>
                    <a:pt x="604" y="120"/>
                  </a:cubicBezTo>
                  <a:cubicBezTo>
                    <a:pt x="604" y="361"/>
                    <a:pt x="406" y="559"/>
                    <a:pt x="165" y="559"/>
                  </a:cubicBezTo>
                  <a:cubicBezTo>
                    <a:pt x="107" y="559"/>
                    <a:pt x="52" y="547"/>
                    <a:pt x="0" y="529"/>
                  </a:cubicBezTo>
                  <a:lnTo>
                    <a:pt x="0" y="529"/>
                  </a:lnTo>
                  <a:cubicBezTo>
                    <a:pt x="55" y="718"/>
                    <a:pt x="229" y="852"/>
                    <a:pt x="427" y="852"/>
                  </a:cubicBezTo>
                  <a:cubicBezTo>
                    <a:pt x="429" y="852"/>
                    <a:pt x="431" y="852"/>
                    <a:pt x="433" y="852"/>
                  </a:cubicBezTo>
                  <a:cubicBezTo>
                    <a:pt x="674" y="852"/>
                    <a:pt x="867" y="655"/>
                    <a:pt x="867" y="413"/>
                  </a:cubicBezTo>
                  <a:cubicBezTo>
                    <a:pt x="867" y="233"/>
                    <a:pt x="757" y="68"/>
                    <a:pt x="58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1" name="Google Shape;3081;p66"/>
            <p:cNvSpPr/>
            <p:nvPr/>
          </p:nvSpPr>
          <p:spPr>
            <a:xfrm>
              <a:off x="4280387" y="3158733"/>
              <a:ext cx="23300" cy="22895"/>
            </a:xfrm>
            <a:custGeom>
              <a:avLst/>
              <a:gdLst/>
              <a:ahLst/>
              <a:cxnLst/>
              <a:rect l="l" t="t" r="r" b="b"/>
              <a:pathLst>
                <a:path w="864" h="849" extrusionOk="0">
                  <a:moveTo>
                    <a:pt x="586" y="0"/>
                  </a:moveTo>
                  <a:lnTo>
                    <a:pt x="586" y="0"/>
                  </a:lnTo>
                  <a:cubicBezTo>
                    <a:pt x="598" y="37"/>
                    <a:pt x="601" y="74"/>
                    <a:pt x="601" y="113"/>
                  </a:cubicBezTo>
                  <a:cubicBezTo>
                    <a:pt x="601" y="367"/>
                    <a:pt x="392" y="555"/>
                    <a:pt x="160" y="555"/>
                  </a:cubicBezTo>
                  <a:cubicBezTo>
                    <a:pt x="107" y="555"/>
                    <a:pt x="53" y="546"/>
                    <a:pt x="0" y="525"/>
                  </a:cubicBezTo>
                  <a:lnTo>
                    <a:pt x="0" y="525"/>
                  </a:lnTo>
                  <a:cubicBezTo>
                    <a:pt x="49" y="717"/>
                    <a:pt x="223" y="848"/>
                    <a:pt x="421" y="848"/>
                  </a:cubicBezTo>
                  <a:cubicBezTo>
                    <a:pt x="665" y="848"/>
                    <a:pt x="863" y="650"/>
                    <a:pt x="863" y="406"/>
                  </a:cubicBezTo>
                  <a:cubicBezTo>
                    <a:pt x="863" y="226"/>
                    <a:pt x="753" y="64"/>
                    <a:pt x="58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2" name="Google Shape;3082;p66"/>
            <p:cNvSpPr/>
            <p:nvPr/>
          </p:nvSpPr>
          <p:spPr>
            <a:xfrm>
              <a:off x="4101564" y="3243196"/>
              <a:ext cx="49539" cy="237341"/>
            </a:xfrm>
            <a:custGeom>
              <a:avLst/>
              <a:gdLst/>
              <a:ahLst/>
              <a:cxnLst/>
              <a:rect l="l" t="t" r="r" b="b"/>
              <a:pathLst>
                <a:path w="1837" h="8801" extrusionOk="0">
                  <a:moveTo>
                    <a:pt x="0" y="1"/>
                  </a:moveTo>
                  <a:lnTo>
                    <a:pt x="0" y="7882"/>
                  </a:lnTo>
                  <a:cubicBezTo>
                    <a:pt x="0" y="8388"/>
                    <a:pt x="412" y="8800"/>
                    <a:pt x="918" y="8800"/>
                  </a:cubicBezTo>
                  <a:cubicBezTo>
                    <a:pt x="1425" y="8800"/>
                    <a:pt x="1836" y="8388"/>
                    <a:pt x="1836" y="7882"/>
                  </a:cubicBezTo>
                  <a:lnTo>
                    <a:pt x="183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3" name="Google Shape;3083;p66"/>
            <p:cNvSpPr/>
            <p:nvPr/>
          </p:nvSpPr>
          <p:spPr>
            <a:xfrm>
              <a:off x="4118904" y="3243196"/>
              <a:ext cx="32199" cy="237341"/>
            </a:xfrm>
            <a:custGeom>
              <a:avLst/>
              <a:gdLst/>
              <a:ahLst/>
              <a:cxnLst/>
              <a:rect l="l" t="t" r="r" b="b"/>
              <a:pathLst>
                <a:path w="1194" h="8801" extrusionOk="0">
                  <a:moveTo>
                    <a:pt x="641" y="1"/>
                  </a:moveTo>
                  <a:lnTo>
                    <a:pt x="641" y="7882"/>
                  </a:lnTo>
                  <a:cubicBezTo>
                    <a:pt x="641" y="8282"/>
                    <a:pt x="382" y="8635"/>
                    <a:pt x="1" y="8757"/>
                  </a:cubicBezTo>
                  <a:cubicBezTo>
                    <a:pt x="82" y="8785"/>
                    <a:pt x="165" y="8800"/>
                    <a:pt x="252" y="8800"/>
                  </a:cubicBezTo>
                  <a:cubicBezTo>
                    <a:pt x="259" y="8800"/>
                    <a:pt x="267" y="8800"/>
                    <a:pt x="275" y="8800"/>
                  </a:cubicBezTo>
                  <a:cubicBezTo>
                    <a:pt x="782" y="8800"/>
                    <a:pt x="1193" y="8388"/>
                    <a:pt x="1193" y="7882"/>
                  </a:cubicBezTo>
                  <a:lnTo>
                    <a:pt x="1193" y="1"/>
                  </a:ln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4" name="Google Shape;3084;p66"/>
            <p:cNvSpPr/>
            <p:nvPr/>
          </p:nvSpPr>
          <p:spPr>
            <a:xfrm>
              <a:off x="4092907" y="3218602"/>
              <a:ext cx="66825" cy="24621"/>
            </a:xfrm>
            <a:custGeom>
              <a:avLst/>
              <a:gdLst/>
              <a:ahLst/>
              <a:cxnLst/>
              <a:rect l="l" t="t" r="r" b="b"/>
              <a:pathLst>
                <a:path w="2478" h="913" extrusionOk="0">
                  <a:moveTo>
                    <a:pt x="279" y="1"/>
                  </a:moveTo>
                  <a:cubicBezTo>
                    <a:pt x="126" y="1"/>
                    <a:pt x="1" y="126"/>
                    <a:pt x="1" y="281"/>
                  </a:cubicBezTo>
                  <a:lnTo>
                    <a:pt x="1" y="635"/>
                  </a:lnTo>
                  <a:cubicBezTo>
                    <a:pt x="1" y="788"/>
                    <a:pt x="126" y="913"/>
                    <a:pt x="279" y="913"/>
                  </a:cubicBezTo>
                  <a:lnTo>
                    <a:pt x="2197" y="913"/>
                  </a:lnTo>
                  <a:cubicBezTo>
                    <a:pt x="2199" y="913"/>
                    <a:pt x="2201" y="913"/>
                    <a:pt x="2203" y="913"/>
                  </a:cubicBezTo>
                  <a:cubicBezTo>
                    <a:pt x="2356" y="913"/>
                    <a:pt x="2478" y="789"/>
                    <a:pt x="2478" y="635"/>
                  </a:cubicBezTo>
                  <a:lnTo>
                    <a:pt x="2478" y="281"/>
                  </a:lnTo>
                  <a:cubicBezTo>
                    <a:pt x="2478" y="126"/>
                    <a:pt x="2350" y="1"/>
                    <a:pt x="219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5" name="Google Shape;3085;p66"/>
            <p:cNvSpPr/>
            <p:nvPr/>
          </p:nvSpPr>
          <p:spPr>
            <a:xfrm>
              <a:off x="4137242" y="3218602"/>
              <a:ext cx="22491" cy="24621"/>
            </a:xfrm>
            <a:custGeom>
              <a:avLst/>
              <a:gdLst/>
              <a:ahLst/>
              <a:cxnLst/>
              <a:rect l="l" t="t" r="r" b="b"/>
              <a:pathLst>
                <a:path w="834" h="913" extrusionOk="0">
                  <a:moveTo>
                    <a:pt x="1" y="1"/>
                  </a:moveTo>
                  <a:cubicBezTo>
                    <a:pt x="153" y="1"/>
                    <a:pt x="279" y="126"/>
                    <a:pt x="279" y="281"/>
                  </a:cubicBezTo>
                  <a:lnTo>
                    <a:pt x="279" y="635"/>
                  </a:lnTo>
                  <a:cubicBezTo>
                    <a:pt x="279" y="788"/>
                    <a:pt x="153" y="913"/>
                    <a:pt x="1" y="913"/>
                  </a:cubicBezTo>
                  <a:lnTo>
                    <a:pt x="553" y="913"/>
                  </a:lnTo>
                  <a:cubicBezTo>
                    <a:pt x="555" y="913"/>
                    <a:pt x="557" y="913"/>
                    <a:pt x="559" y="913"/>
                  </a:cubicBezTo>
                  <a:cubicBezTo>
                    <a:pt x="712" y="913"/>
                    <a:pt x="834" y="789"/>
                    <a:pt x="834" y="635"/>
                  </a:cubicBezTo>
                  <a:lnTo>
                    <a:pt x="834" y="281"/>
                  </a:lnTo>
                  <a:cubicBezTo>
                    <a:pt x="834" y="126"/>
                    <a:pt x="706" y="1"/>
                    <a:pt x="553"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6" name="Google Shape;3086;p66"/>
            <p:cNvSpPr/>
            <p:nvPr/>
          </p:nvSpPr>
          <p:spPr>
            <a:xfrm>
              <a:off x="4101564" y="3355571"/>
              <a:ext cx="49539" cy="124967"/>
            </a:xfrm>
            <a:custGeom>
              <a:avLst/>
              <a:gdLst/>
              <a:ahLst/>
              <a:cxnLst/>
              <a:rect l="l" t="t" r="r" b="b"/>
              <a:pathLst>
                <a:path w="1837" h="4634" extrusionOk="0">
                  <a:moveTo>
                    <a:pt x="0" y="0"/>
                  </a:moveTo>
                  <a:lnTo>
                    <a:pt x="0" y="3715"/>
                  </a:lnTo>
                  <a:cubicBezTo>
                    <a:pt x="0" y="4221"/>
                    <a:pt x="412" y="4633"/>
                    <a:pt x="918" y="4633"/>
                  </a:cubicBezTo>
                  <a:cubicBezTo>
                    <a:pt x="1425" y="4633"/>
                    <a:pt x="1836" y="4221"/>
                    <a:pt x="1836" y="3715"/>
                  </a:cubicBezTo>
                  <a:lnTo>
                    <a:pt x="1836"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7" name="Google Shape;3087;p66"/>
            <p:cNvSpPr/>
            <p:nvPr/>
          </p:nvSpPr>
          <p:spPr>
            <a:xfrm>
              <a:off x="4118904" y="3355571"/>
              <a:ext cx="32199" cy="124994"/>
            </a:xfrm>
            <a:custGeom>
              <a:avLst/>
              <a:gdLst/>
              <a:ahLst/>
              <a:cxnLst/>
              <a:rect l="l" t="t" r="r" b="b"/>
              <a:pathLst>
                <a:path w="1194" h="4635" extrusionOk="0">
                  <a:moveTo>
                    <a:pt x="641" y="0"/>
                  </a:moveTo>
                  <a:lnTo>
                    <a:pt x="641" y="3715"/>
                  </a:lnTo>
                  <a:cubicBezTo>
                    <a:pt x="641" y="4115"/>
                    <a:pt x="382" y="4468"/>
                    <a:pt x="1" y="4590"/>
                  </a:cubicBezTo>
                  <a:lnTo>
                    <a:pt x="71" y="4612"/>
                  </a:lnTo>
                  <a:cubicBezTo>
                    <a:pt x="139" y="4627"/>
                    <a:pt x="207" y="4634"/>
                    <a:pt x="273" y="4634"/>
                  </a:cubicBezTo>
                  <a:cubicBezTo>
                    <a:pt x="766" y="4634"/>
                    <a:pt x="1191" y="4234"/>
                    <a:pt x="1193" y="3715"/>
                  </a:cubicBezTo>
                  <a:lnTo>
                    <a:pt x="1193"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8" name="Google Shape;3088;p66"/>
            <p:cNvSpPr/>
            <p:nvPr/>
          </p:nvSpPr>
          <p:spPr>
            <a:xfrm>
              <a:off x="3992479" y="3505134"/>
              <a:ext cx="380619" cy="29395"/>
            </a:xfrm>
            <a:custGeom>
              <a:avLst/>
              <a:gdLst/>
              <a:ahLst/>
              <a:cxnLst/>
              <a:rect l="l" t="t" r="r" b="b"/>
              <a:pathLst>
                <a:path w="14114" h="1090" extrusionOk="0">
                  <a:moveTo>
                    <a:pt x="542" y="0"/>
                  </a:moveTo>
                  <a:cubicBezTo>
                    <a:pt x="246" y="0"/>
                    <a:pt x="1" y="244"/>
                    <a:pt x="1" y="545"/>
                  </a:cubicBezTo>
                  <a:cubicBezTo>
                    <a:pt x="1" y="849"/>
                    <a:pt x="246" y="1090"/>
                    <a:pt x="542" y="1090"/>
                  </a:cubicBezTo>
                  <a:cubicBezTo>
                    <a:pt x="558" y="1090"/>
                    <a:pt x="574" y="1089"/>
                    <a:pt x="590" y="1088"/>
                  </a:cubicBezTo>
                  <a:lnTo>
                    <a:pt x="13522" y="1088"/>
                  </a:lnTo>
                  <a:cubicBezTo>
                    <a:pt x="13538" y="1089"/>
                    <a:pt x="13554" y="1090"/>
                    <a:pt x="13569" y="1090"/>
                  </a:cubicBezTo>
                  <a:cubicBezTo>
                    <a:pt x="13866" y="1090"/>
                    <a:pt x="14113" y="849"/>
                    <a:pt x="14113" y="545"/>
                  </a:cubicBezTo>
                  <a:cubicBezTo>
                    <a:pt x="14113" y="244"/>
                    <a:pt x="13866" y="0"/>
                    <a:pt x="13569" y="0"/>
                  </a:cubicBezTo>
                  <a:cubicBezTo>
                    <a:pt x="13553" y="0"/>
                    <a:pt x="13538" y="1"/>
                    <a:pt x="13522" y="2"/>
                  </a:cubicBezTo>
                  <a:lnTo>
                    <a:pt x="590" y="2"/>
                  </a:lnTo>
                  <a:cubicBezTo>
                    <a:pt x="574" y="1"/>
                    <a:pt x="558" y="0"/>
                    <a:pt x="54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9" name="Google Shape;3089;p66"/>
            <p:cNvSpPr/>
            <p:nvPr/>
          </p:nvSpPr>
          <p:spPr>
            <a:xfrm>
              <a:off x="4342062" y="3505188"/>
              <a:ext cx="29799" cy="29287"/>
            </a:xfrm>
            <a:custGeom>
              <a:avLst/>
              <a:gdLst/>
              <a:ahLst/>
              <a:cxnLst/>
              <a:rect l="l" t="t" r="r" b="b"/>
              <a:pathLst>
                <a:path w="1105" h="1086" extrusionOk="0">
                  <a:moveTo>
                    <a:pt x="4" y="0"/>
                  </a:moveTo>
                  <a:cubicBezTo>
                    <a:pt x="3" y="0"/>
                    <a:pt x="2" y="0"/>
                    <a:pt x="1" y="0"/>
                  </a:cubicBezTo>
                  <a:lnTo>
                    <a:pt x="8" y="0"/>
                  </a:lnTo>
                  <a:cubicBezTo>
                    <a:pt x="7" y="0"/>
                    <a:pt x="6" y="0"/>
                    <a:pt x="4" y="0"/>
                  </a:cubicBezTo>
                  <a:close/>
                  <a:moveTo>
                    <a:pt x="564" y="0"/>
                  </a:moveTo>
                  <a:cubicBezTo>
                    <a:pt x="562" y="0"/>
                    <a:pt x="561" y="0"/>
                    <a:pt x="559" y="0"/>
                  </a:cubicBezTo>
                  <a:lnTo>
                    <a:pt x="8" y="0"/>
                  </a:lnTo>
                  <a:cubicBezTo>
                    <a:pt x="488" y="3"/>
                    <a:pt x="728" y="587"/>
                    <a:pt x="385" y="927"/>
                  </a:cubicBezTo>
                  <a:cubicBezTo>
                    <a:pt x="281" y="1028"/>
                    <a:pt x="144" y="1086"/>
                    <a:pt x="1" y="1086"/>
                  </a:cubicBezTo>
                  <a:lnTo>
                    <a:pt x="559" y="1086"/>
                  </a:lnTo>
                  <a:cubicBezTo>
                    <a:pt x="861" y="1086"/>
                    <a:pt x="1105" y="842"/>
                    <a:pt x="1105" y="540"/>
                  </a:cubicBezTo>
                  <a:cubicBezTo>
                    <a:pt x="1105" y="243"/>
                    <a:pt x="864" y="0"/>
                    <a:pt x="564" y="0"/>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0" name="Google Shape;3090;p66"/>
            <p:cNvSpPr/>
            <p:nvPr/>
          </p:nvSpPr>
          <p:spPr>
            <a:xfrm>
              <a:off x="4013703" y="3249857"/>
              <a:ext cx="25134" cy="255355"/>
            </a:xfrm>
            <a:custGeom>
              <a:avLst/>
              <a:gdLst/>
              <a:ahLst/>
              <a:cxnLst/>
              <a:rect l="l" t="t" r="r" b="b"/>
              <a:pathLst>
                <a:path w="932" h="9469" extrusionOk="0">
                  <a:moveTo>
                    <a:pt x="467" y="1"/>
                  </a:moveTo>
                  <a:cubicBezTo>
                    <a:pt x="211" y="1"/>
                    <a:pt x="1" y="211"/>
                    <a:pt x="1" y="467"/>
                  </a:cubicBezTo>
                  <a:lnTo>
                    <a:pt x="1" y="9468"/>
                  </a:lnTo>
                  <a:lnTo>
                    <a:pt x="931" y="9468"/>
                  </a:lnTo>
                  <a:lnTo>
                    <a:pt x="931" y="467"/>
                  </a:lnTo>
                  <a:cubicBezTo>
                    <a:pt x="931" y="211"/>
                    <a:pt x="724" y="1"/>
                    <a:pt x="4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1" name="Google Shape;3091;p66"/>
            <p:cNvSpPr/>
            <p:nvPr/>
          </p:nvSpPr>
          <p:spPr>
            <a:xfrm>
              <a:off x="4326691" y="3249857"/>
              <a:ext cx="25107" cy="255355"/>
            </a:xfrm>
            <a:custGeom>
              <a:avLst/>
              <a:gdLst/>
              <a:ahLst/>
              <a:cxnLst/>
              <a:rect l="l" t="t" r="r" b="b"/>
              <a:pathLst>
                <a:path w="931" h="9469" extrusionOk="0">
                  <a:moveTo>
                    <a:pt x="467" y="1"/>
                  </a:moveTo>
                  <a:cubicBezTo>
                    <a:pt x="211" y="1"/>
                    <a:pt x="0" y="211"/>
                    <a:pt x="0" y="467"/>
                  </a:cubicBezTo>
                  <a:lnTo>
                    <a:pt x="0" y="9468"/>
                  </a:lnTo>
                  <a:lnTo>
                    <a:pt x="930" y="9468"/>
                  </a:lnTo>
                  <a:lnTo>
                    <a:pt x="930" y="467"/>
                  </a:lnTo>
                  <a:cubicBezTo>
                    <a:pt x="930" y="211"/>
                    <a:pt x="723" y="1"/>
                    <a:pt x="4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2" name="Google Shape;3092;p66"/>
            <p:cNvSpPr/>
            <p:nvPr/>
          </p:nvSpPr>
          <p:spPr>
            <a:xfrm>
              <a:off x="4020040" y="3249857"/>
              <a:ext cx="18796" cy="255355"/>
            </a:xfrm>
            <a:custGeom>
              <a:avLst/>
              <a:gdLst/>
              <a:ahLst/>
              <a:cxnLst/>
              <a:rect l="l" t="t" r="r" b="b"/>
              <a:pathLst>
                <a:path w="697" h="9469" extrusionOk="0">
                  <a:moveTo>
                    <a:pt x="232" y="1"/>
                  </a:moveTo>
                  <a:cubicBezTo>
                    <a:pt x="150" y="1"/>
                    <a:pt x="71" y="22"/>
                    <a:pt x="1" y="62"/>
                  </a:cubicBezTo>
                  <a:cubicBezTo>
                    <a:pt x="141" y="150"/>
                    <a:pt x="226" y="303"/>
                    <a:pt x="232" y="467"/>
                  </a:cubicBezTo>
                  <a:lnTo>
                    <a:pt x="232" y="9468"/>
                  </a:lnTo>
                  <a:lnTo>
                    <a:pt x="696" y="9468"/>
                  </a:lnTo>
                  <a:lnTo>
                    <a:pt x="696" y="467"/>
                  </a:lnTo>
                  <a:cubicBezTo>
                    <a:pt x="696" y="342"/>
                    <a:pt x="647" y="226"/>
                    <a:pt x="559" y="138"/>
                  </a:cubicBezTo>
                  <a:cubicBezTo>
                    <a:pt x="473" y="50"/>
                    <a:pt x="354" y="1"/>
                    <a:pt x="232"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3" name="Google Shape;3093;p66"/>
            <p:cNvSpPr/>
            <p:nvPr/>
          </p:nvSpPr>
          <p:spPr>
            <a:xfrm>
              <a:off x="4333028" y="3249857"/>
              <a:ext cx="18769" cy="255355"/>
            </a:xfrm>
            <a:custGeom>
              <a:avLst/>
              <a:gdLst/>
              <a:ahLst/>
              <a:cxnLst/>
              <a:rect l="l" t="t" r="r" b="b"/>
              <a:pathLst>
                <a:path w="696" h="9469" extrusionOk="0">
                  <a:moveTo>
                    <a:pt x="232" y="1"/>
                  </a:moveTo>
                  <a:cubicBezTo>
                    <a:pt x="150" y="1"/>
                    <a:pt x="67" y="25"/>
                    <a:pt x="0" y="68"/>
                  </a:cubicBezTo>
                  <a:cubicBezTo>
                    <a:pt x="34" y="86"/>
                    <a:pt x="67" y="111"/>
                    <a:pt x="95" y="138"/>
                  </a:cubicBezTo>
                  <a:cubicBezTo>
                    <a:pt x="180" y="226"/>
                    <a:pt x="229" y="342"/>
                    <a:pt x="232" y="467"/>
                  </a:cubicBezTo>
                  <a:lnTo>
                    <a:pt x="232" y="9468"/>
                  </a:lnTo>
                  <a:lnTo>
                    <a:pt x="695" y="9468"/>
                  </a:lnTo>
                  <a:lnTo>
                    <a:pt x="695" y="467"/>
                  </a:lnTo>
                  <a:cubicBezTo>
                    <a:pt x="695" y="342"/>
                    <a:pt x="647" y="226"/>
                    <a:pt x="558" y="138"/>
                  </a:cubicBezTo>
                  <a:cubicBezTo>
                    <a:pt x="473" y="50"/>
                    <a:pt x="354" y="1"/>
                    <a:pt x="232"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4" name="Google Shape;3094;p66"/>
            <p:cNvSpPr/>
            <p:nvPr/>
          </p:nvSpPr>
          <p:spPr>
            <a:xfrm>
              <a:off x="4214397" y="3243196"/>
              <a:ext cx="49647" cy="237341"/>
            </a:xfrm>
            <a:custGeom>
              <a:avLst/>
              <a:gdLst/>
              <a:ahLst/>
              <a:cxnLst/>
              <a:rect l="l" t="t" r="r" b="b"/>
              <a:pathLst>
                <a:path w="1841" h="8801" extrusionOk="0">
                  <a:moveTo>
                    <a:pt x="1" y="1"/>
                  </a:moveTo>
                  <a:lnTo>
                    <a:pt x="1" y="7882"/>
                  </a:lnTo>
                  <a:cubicBezTo>
                    <a:pt x="1" y="8388"/>
                    <a:pt x="413" y="8800"/>
                    <a:pt x="922" y="8800"/>
                  </a:cubicBezTo>
                  <a:cubicBezTo>
                    <a:pt x="1428" y="8800"/>
                    <a:pt x="1840" y="8388"/>
                    <a:pt x="1840" y="7882"/>
                  </a:cubicBezTo>
                  <a:lnTo>
                    <a:pt x="184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5" name="Google Shape;3095;p66"/>
            <p:cNvSpPr/>
            <p:nvPr/>
          </p:nvSpPr>
          <p:spPr>
            <a:xfrm>
              <a:off x="4231845" y="3243196"/>
              <a:ext cx="32199" cy="237341"/>
            </a:xfrm>
            <a:custGeom>
              <a:avLst/>
              <a:gdLst/>
              <a:ahLst/>
              <a:cxnLst/>
              <a:rect l="l" t="t" r="r" b="b"/>
              <a:pathLst>
                <a:path w="1194" h="8801" extrusionOk="0">
                  <a:moveTo>
                    <a:pt x="644" y="1"/>
                  </a:moveTo>
                  <a:lnTo>
                    <a:pt x="644" y="7882"/>
                  </a:lnTo>
                  <a:cubicBezTo>
                    <a:pt x="644" y="8285"/>
                    <a:pt x="382" y="8638"/>
                    <a:pt x="1" y="8757"/>
                  </a:cubicBezTo>
                  <a:cubicBezTo>
                    <a:pt x="82" y="8785"/>
                    <a:pt x="165" y="8800"/>
                    <a:pt x="251" y="8800"/>
                  </a:cubicBezTo>
                  <a:cubicBezTo>
                    <a:pt x="259" y="8800"/>
                    <a:pt x="267" y="8800"/>
                    <a:pt x="275" y="8800"/>
                  </a:cubicBezTo>
                  <a:cubicBezTo>
                    <a:pt x="781" y="8800"/>
                    <a:pt x="1193" y="8388"/>
                    <a:pt x="1193" y="7882"/>
                  </a:cubicBezTo>
                  <a:lnTo>
                    <a:pt x="1193" y="1"/>
                  </a:ln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6" name="Google Shape;3096;p66"/>
            <p:cNvSpPr/>
            <p:nvPr/>
          </p:nvSpPr>
          <p:spPr>
            <a:xfrm>
              <a:off x="4205767" y="3218602"/>
              <a:ext cx="66906" cy="24621"/>
            </a:xfrm>
            <a:custGeom>
              <a:avLst/>
              <a:gdLst/>
              <a:ahLst/>
              <a:cxnLst/>
              <a:rect l="l" t="t" r="r" b="b"/>
              <a:pathLst>
                <a:path w="2481" h="913" extrusionOk="0">
                  <a:moveTo>
                    <a:pt x="281" y="1"/>
                  </a:moveTo>
                  <a:cubicBezTo>
                    <a:pt x="126" y="1"/>
                    <a:pt x="1" y="126"/>
                    <a:pt x="1" y="281"/>
                  </a:cubicBezTo>
                  <a:lnTo>
                    <a:pt x="1" y="635"/>
                  </a:lnTo>
                  <a:cubicBezTo>
                    <a:pt x="1" y="788"/>
                    <a:pt x="126" y="913"/>
                    <a:pt x="281" y="913"/>
                  </a:cubicBezTo>
                  <a:lnTo>
                    <a:pt x="2203" y="913"/>
                  </a:lnTo>
                  <a:cubicBezTo>
                    <a:pt x="2355" y="913"/>
                    <a:pt x="2480" y="788"/>
                    <a:pt x="2480" y="635"/>
                  </a:cubicBezTo>
                  <a:lnTo>
                    <a:pt x="2480" y="281"/>
                  </a:lnTo>
                  <a:cubicBezTo>
                    <a:pt x="2480" y="126"/>
                    <a:pt x="2355" y="1"/>
                    <a:pt x="220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7" name="Google Shape;3097;p66"/>
            <p:cNvSpPr/>
            <p:nvPr/>
          </p:nvSpPr>
          <p:spPr>
            <a:xfrm>
              <a:off x="4250102" y="3218602"/>
              <a:ext cx="22572" cy="24621"/>
            </a:xfrm>
            <a:custGeom>
              <a:avLst/>
              <a:gdLst/>
              <a:ahLst/>
              <a:cxnLst/>
              <a:rect l="l" t="t" r="r" b="b"/>
              <a:pathLst>
                <a:path w="837" h="913" extrusionOk="0">
                  <a:moveTo>
                    <a:pt x="1" y="1"/>
                  </a:moveTo>
                  <a:cubicBezTo>
                    <a:pt x="153" y="1"/>
                    <a:pt x="278" y="126"/>
                    <a:pt x="278" y="281"/>
                  </a:cubicBezTo>
                  <a:lnTo>
                    <a:pt x="278" y="635"/>
                  </a:lnTo>
                  <a:cubicBezTo>
                    <a:pt x="278" y="788"/>
                    <a:pt x="153" y="913"/>
                    <a:pt x="1" y="913"/>
                  </a:cubicBezTo>
                  <a:lnTo>
                    <a:pt x="559" y="913"/>
                  </a:lnTo>
                  <a:cubicBezTo>
                    <a:pt x="711" y="913"/>
                    <a:pt x="836" y="788"/>
                    <a:pt x="836" y="635"/>
                  </a:cubicBezTo>
                  <a:lnTo>
                    <a:pt x="836" y="281"/>
                  </a:lnTo>
                  <a:cubicBezTo>
                    <a:pt x="836" y="126"/>
                    <a:pt x="711" y="1"/>
                    <a:pt x="559"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8" name="Google Shape;3098;p66"/>
            <p:cNvSpPr/>
            <p:nvPr/>
          </p:nvSpPr>
          <p:spPr>
            <a:xfrm>
              <a:off x="4214397" y="3427683"/>
              <a:ext cx="49647" cy="52856"/>
            </a:xfrm>
            <a:custGeom>
              <a:avLst/>
              <a:gdLst/>
              <a:ahLst/>
              <a:cxnLst/>
              <a:rect l="l" t="t" r="r" b="b"/>
              <a:pathLst>
                <a:path w="1841" h="1960" extrusionOk="0">
                  <a:moveTo>
                    <a:pt x="1" y="1"/>
                  </a:moveTo>
                  <a:lnTo>
                    <a:pt x="1" y="1041"/>
                  </a:lnTo>
                  <a:cubicBezTo>
                    <a:pt x="1" y="1547"/>
                    <a:pt x="413" y="1959"/>
                    <a:pt x="922" y="1959"/>
                  </a:cubicBezTo>
                  <a:cubicBezTo>
                    <a:pt x="1428" y="1959"/>
                    <a:pt x="1840" y="1547"/>
                    <a:pt x="1840" y="1041"/>
                  </a:cubicBezTo>
                  <a:lnTo>
                    <a:pt x="184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9" name="Google Shape;3099;p66"/>
            <p:cNvSpPr/>
            <p:nvPr/>
          </p:nvSpPr>
          <p:spPr>
            <a:xfrm>
              <a:off x="4231845" y="3427683"/>
              <a:ext cx="32199" cy="52856"/>
            </a:xfrm>
            <a:custGeom>
              <a:avLst/>
              <a:gdLst/>
              <a:ahLst/>
              <a:cxnLst/>
              <a:rect l="l" t="t" r="r" b="b"/>
              <a:pathLst>
                <a:path w="1194" h="1960" extrusionOk="0">
                  <a:moveTo>
                    <a:pt x="644" y="1"/>
                  </a:moveTo>
                  <a:lnTo>
                    <a:pt x="644" y="1041"/>
                  </a:lnTo>
                  <a:cubicBezTo>
                    <a:pt x="644" y="1444"/>
                    <a:pt x="382" y="1797"/>
                    <a:pt x="1" y="1916"/>
                  </a:cubicBezTo>
                  <a:lnTo>
                    <a:pt x="68" y="1938"/>
                  </a:lnTo>
                  <a:cubicBezTo>
                    <a:pt x="135" y="1950"/>
                    <a:pt x="205" y="1959"/>
                    <a:pt x="275" y="1959"/>
                  </a:cubicBezTo>
                  <a:cubicBezTo>
                    <a:pt x="742" y="1956"/>
                    <a:pt x="1132" y="1605"/>
                    <a:pt x="1190" y="1139"/>
                  </a:cubicBezTo>
                  <a:cubicBezTo>
                    <a:pt x="1193" y="1105"/>
                    <a:pt x="1193" y="1075"/>
                    <a:pt x="1193" y="1041"/>
                  </a:cubicBezTo>
                  <a:lnTo>
                    <a:pt x="1193"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0" name="Google Shape;3100;p66"/>
            <p:cNvSpPr/>
            <p:nvPr/>
          </p:nvSpPr>
          <p:spPr>
            <a:xfrm>
              <a:off x="4038810" y="3287855"/>
              <a:ext cx="287905" cy="26941"/>
            </a:xfrm>
            <a:custGeom>
              <a:avLst/>
              <a:gdLst/>
              <a:ahLst/>
              <a:cxnLst/>
              <a:rect l="l" t="t" r="r" b="b"/>
              <a:pathLst>
                <a:path w="10676" h="999" extrusionOk="0">
                  <a:moveTo>
                    <a:pt x="0" y="1"/>
                  </a:moveTo>
                  <a:lnTo>
                    <a:pt x="0" y="998"/>
                  </a:lnTo>
                  <a:lnTo>
                    <a:pt x="10675" y="998"/>
                  </a:lnTo>
                  <a:lnTo>
                    <a:pt x="1067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1" name="Google Shape;3101;p66"/>
            <p:cNvSpPr/>
            <p:nvPr/>
          </p:nvSpPr>
          <p:spPr>
            <a:xfrm>
              <a:off x="4311454" y="3287855"/>
              <a:ext cx="15264" cy="26941"/>
            </a:xfrm>
            <a:custGeom>
              <a:avLst/>
              <a:gdLst/>
              <a:ahLst/>
              <a:cxnLst/>
              <a:rect l="l" t="t" r="r" b="b"/>
              <a:pathLst>
                <a:path w="566" h="999" extrusionOk="0">
                  <a:moveTo>
                    <a:pt x="1" y="1"/>
                  </a:moveTo>
                  <a:lnTo>
                    <a:pt x="1" y="998"/>
                  </a:lnTo>
                  <a:lnTo>
                    <a:pt x="565" y="998"/>
                  </a:lnTo>
                  <a:lnTo>
                    <a:pt x="565" y="1"/>
                  </a:ln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2" name="Google Shape;3102;p66"/>
            <p:cNvSpPr/>
            <p:nvPr/>
          </p:nvSpPr>
          <p:spPr>
            <a:xfrm>
              <a:off x="4273862" y="3152045"/>
              <a:ext cx="41152" cy="35247"/>
            </a:xfrm>
            <a:custGeom>
              <a:avLst/>
              <a:gdLst/>
              <a:ahLst/>
              <a:cxnLst/>
              <a:rect l="l" t="t" r="r" b="b"/>
              <a:pathLst>
                <a:path w="1526" h="1307" extrusionOk="0">
                  <a:moveTo>
                    <a:pt x="656" y="425"/>
                  </a:moveTo>
                  <a:cubicBezTo>
                    <a:pt x="863" y="425"/>
                    <a:pt x="967" y="678"/>
                    <a:pt x="818" y="825"/>
                  </a:cubicBezTo>
                  <a:cubicBezTo>
                    <a:pt x="770" y="871"/>
                    <a:pt x="713" y="892"/>
                    <a:pt x="657" y="892"/>
                  </a:cubicBezTo>
                  <a:cubicBezTo>
                    <a:pt x="535" y="892"/>
                    <a:pt x="419" y="796"/>
                    <a:pt x="421" y="654"/>
                  </a:cubicBezTo>
                  <a:cubicBezTo>
                    <a:pt x="421" y="526"/>
                    <a:pt x="528" y="425"/>
                    <a:pt x="656" y="425"/>
                  </a:cubicBezTo>
                  <a:close/>
                  <a:moveTo>
                    <a:pt x="660" y="1"/>
                  </a:moveTo>
                  <a:cubicBezTo>
                    <a:pt x="325" y="1"/>
                    <a:pt x="3" y="262"/>
                    <a:pt x="3" y="654"/>
                  </a:cubicBezTo>
                  <a:cubicBezTo>
                    <a:pt x="0" y="1015"/>
                    <a:pt x="290" y="1307"/>
                    <a:pt x="650" y="1307"/>
                  </a:cubicBezTo>
                  <a:cubicBezTo>
                    <a:pt x="652" y="1307"/>
                    <a:pt x="654" y="1307"/>
                    <a:pt x="656" y="1307"/>
                  </a:cubicBezTo>
                  <a:cubicBezTo>
                    <a:pt x="1236" y="1307"/>
                    <a:pt x="1525" y="605"/>
                    <a:pt x="1117" y="193"/>
                  </a:cubicBezTo>
                  <a:cubicBezTo>
                    <a:pt x="984" y="60"/>
                    <a:pt x="820" y="1"/>
                    <a:pt x="6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3" name="Google Shape;3103;p66"/>
            <p:cNvSpPr/>
            <p:nvPr/>
          </p:nvSpPr>
          <p:spPr>
            <a:xfrm>
              <a:off x="4231738" y="3169736"/>
              <a:ext cx="41152" cy="35247"/>
            </a:xfrm>
            <a:custGeom>
              <a:avLst/>
              <a:gdLst/>
              <a:ahLst/>
              <a:cxnLst/>
              <a:rect l="l" t="t" r="r" b="b"/>
              <a:pathLst>
                <a:path w="1526" h="1307" extrusionOk="0">
                  <a:moveTo>
                    <a:pt x="653" y="425"/>
                  </a:moveTo>
                  <a:cubicBezTo>
                    <a:pt x="858" y="425"/>
                    <a:pt x="958" y="672"/>
                    <a:pt x="815" y="815"/>
                  </a:cubicBezTo>
                  <a:cubicBezTo>
                    <a:pt x="769" y="863"/>
                    <a:pt x="711" y="884"/>
                    <a:pt x="655" y="884"/>
                  </a:cubicBezTo>
                  <a:cubicBezTo>
                    <a:pt x="538" y="884"/>
                    <a:pt x="425" y="792"/>
                    <a:pt x="425" y="654"/>
                  </a:cubicBezTo>
                  <a:cubicBezTo>
                    <a:pt x="425" y="529"/>
                    <a:pt x="528" y="425"/>
                    <a:pt x="653" y="425"/>
                  </a:cubicBezTo>
                  <a:close/>
                  <a:moveTo>
                    <a:pt x="657" y="1"/>
                  </a:moveTo>
                  <a:cubicBezTo>
                    <a:pt x="322" y="1"/>
                    <a:pt x="1" y="262"/>
                    <a:pt x="1" y="654"/>
                  </a:cubicBezTo>
                  <a:cubicBezTo>
                    <a:pt x="4" y="1014"/>
                    <a:pt x="293" y="1303"/>
                    <a:pt x="653" y="1306"/>
                  </a:cubicBezTo>
                  <a:cubicBezTo>
                    <a:pt x="1233" y="1306"/>
                    <a:pt x="1526" y="605"/>
                    <a:pt x="1114" y="193"/>
                  </a:cubicBezTo>
                  <a:cubicBezTo>
                    <a:pt x="981" y="60"/>
                    <a:pt x="818" y="1"/>
                    <a:pt x="6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4" name="Google Shape;3104;p66"/>
            <p:cNvSpPr/>
            <p:nvPr/>
          </p:nvSpPr>
          <p:spPr>
            <a:xfrm>
              <a:off x="4075864" y="3163992"/>
              <a:ext cx="41152" cy="35220"/>
            </a:xfrm>
            <a:custGeom>
              <a:avLst/>
              <a:gdLst/>
              <a:ahLst/>
              <a:cxnLst/>
              <a:rect l="l" t="t" r="r" b="b"/>
              <a:pathLst>
                <a:path w="1526" h="1306" extrusionOk="0">
                  <a:moveTo>
                    <a:pt x="654" y="424"/>
                  </a:moveTo>
                  <a:cubicBezTo>
                    <a:pt x="858" y="424"/>
                    <a:pt x="959" y="672"/>
                    <a:pt x="815" y="815"/>
                  </a:cubicBezTo>
                  <a:cubicBezTo>
                    <a:pt x="769" y="862"/>
                    <a:pt x="711" y="884"/>
                    <a:pt x="655" y="884"/>
                  </a:cubicBezTo>
                  <a:cubicBezTo>
                    <a:pt x="538" y="884"/>
                    <a:pt x="425" y="791"/>
                    <a:pt x="425" y="653"/>
                  </a:cubicBezTo>
                  <a:cubicBezTo>
                    <a:pt x="425" y="528"/>
                    <a:pt x="528" y="424"/>
                    <a:pt x="654" y="424"/>
                  </a:cubicBezTo>
                  <a:close/>
                  <a:moveTo>
                    <a:pt x="658" y="0"/>
                  </a:moveTo>
                  <a:cubicBezTo>
                    <a:pt x="322" y="0"/>
                    <a:pt x="1" y="261"/>
                    <a:pt x="1" y="653"/>
                  </a:cubicBezTo>
                  <a:cubicBezTo>
                    <a:pt x="4" y="1013"/>
                    <a:pt x="294" y="1303"/>
                    <a:pt x="654" y="1306"/>
                  </a:cubicBezTo>
                  <a:cubicBezTo>
                    <a:pt x="1233" y="1306"/>
                    <a:pt x="1526" y="604"/>
                    <a:pt x="1114" y="193"/>
                  </a:cubicBezTo>
                  <a:cubicBezTo>
                    <a:pt x="981" y="60"/>
                    <a:pt x="818" y="0"/>
                    <a:pt x="6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5" name="Google Shape;3105;p66"/>
            <p:cNvSpPr/>
            <p:nvPr/>
          </p:nvSpPr>
          <p:spPr>
            <a:xfrm>
              <a:off x="4233976" y="3398746"/>
              <a:ext cx="16396" cy="11380"/>
            </a:xfrm>
            <a:custGeom>
              <a:avLst/>
              <a:gdLst/>
              <a:ahLst/>
              <a:cxnLst/>
              <a:rect l="l" t="t" r="r" b="b"/>
              <a:pathLst>
                <a:path w="608" h="422" extrusionOk="0">
                  <a:moveTo>
                    <a:pt x="214" y="0"/>
                  </a:moveTo>
                  <a:cubicBezTo>
                    <a:pt x="95" y="0"/>
                    <a:pt x="1" y="95"/>
                    <a:pt x="1" y="211"/>
                  </a:cubicBezTo>
                  <a:cubicBezTo>
                    <a:pt x="1" y="327"/>
                    <a:pt x="98" y="421"/>
                    <a:pt x="214" y="421"/>
                  </a:cubicBezTo>
                  <a:lnTo>
                    <a:pt x="397" y="421"/>
                  </a:lnTo>
                  <a:cubicBezTo>
                    <a:pt x="513" y="421"/>
                    <a:pt x="608" y="327"/>
                    <a:pt x="608" y="211"/>
                  </a:cubicBezTo>
                  <a:cubicBezTo>
                    <a:pt x="608" y="95"/>
                    <a:pt x="513" y="0"/>
                    <a:pt x="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6" name="Google Shape;3106;p66"/>
            <p:cNvSpPr/>
            <p:nvPr/>
          </p:nvSpPr>
          <p:spPr>
            <a:xfrm>
              <a:off x="4233976" y="3349962"/>
              <a:ext cx="16396" cy="11299"/>
            </a:xfrm>
            <a:custGeom>
              <a:avLst/>
              <a:gdLst/>
              <a:ahLst/>
              <a:cxnLst/>
              <a:rect l="l" t="t" r="r" b="b"/>
              <a:pathLst>
                <a:path w="608" h="419" extrusionOk="0">
                  <a:moveTo>
                    <a:pt x="209" y="1"/>
                  </a:moveTo>
                  <a:cubicBezTo>
                    <a:pt x="92" y="1"/>
                    <a:pt x="1" y="94"/>
                    <a:pt x="1" y="208"/>
                  </a:cubicBezTo>
                  <a:cubicBezTo>
                    <a:pt x="1" y="324"/>
                    <a:pt x="98" y="419"/>
                    <a:pt x="214" y="419"/>
                  </a:cubicBezTo>
                  <a:lnTo>
                    <a:pt x="397" y="419"/>
                  </a:lnTo>
                  <a:cubicBezTo>
                    <a:pt x="513" y="419"/>
                    <a:pt x="608" y="324"/>
                    <a:pt x="608" y="208"/>
                  </a:cubicBezTo>
                  <a:cubicBezTo>
                    <a:pt x="608" y="92"/>
                    <a:pt x="513" y="1"/>
                    <a:pt x="397" y="1"/>
                  </a:cubicBezTo>
                  <a:lnTo>
                    <a:pt x="214" y="1"/>
                  </a:lnTo>
                  <a:cubicBezTo>
                    <a:pt x="212" y="1"/>
                    <a:pt x="211" y="1"/>
                    <a:pt x="2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7" name="Google Shape;3107;p66"/>
            <p:cNvSpPr/>
            <p:nvPr/>
          </p:nvSpPr>
          <p:spPr>
            <a:xfrm>
              <a:off x="4233167" y="3374259"/>
              <a:ext cx="18203" cy="11542"/>
            </a:xfrm>
            <a:custGeom>
              <a:avLst/>
              <a:gdLst/>
              <a:ahLst/>
              <a:cxnLst/>
              <a:rect l="l" t="t" r="r" b="b"/>
              <a:pathLst>
                <a:path w="675" h="428" extrusionOk="0">
                  <a:moveTo>
                    <a:pt x="214" y="0"/>
                  </a:moveTo>
                  <a:cubicBezTo>
                    <a:pt x="99" y="0"/>
                    <a:pt x="0" y="95"/>
                    <a:pt x="0" y="213"/>
                  </a:cubicBezTo>
                  <a:cubicBezTo>
                    <a:pt x="0" y="332"/>
                    <a:pt x="101" y="428"/>
                    <a:pt x="219" y="428"/>
                  </a:cubicBezTo>
                  <a:cubicBezTo>
                    <a:pt x="227" y="428"/>
                    <a:pt x="236" y="427"/>
                    <a:pt x="244" y="426"/>
                  </a:cubicBezTo>
                  <a:lnTo>
                    <a:pt x="427" y="426"/>
                  </a:lnTo>
                  <a:cubicBezTo>
                    <a:pt x="674" y="393"/>
                    <a:pt x="674" y="36"/>
                    <a:pt x="427" y="2"/>
                  </a:cubicBezTo>
                  <a:lnTo>
                    <a:pt x="244" y="2"/>
                  </a:lnTo>
                  <a:cubicBezTo>
                    <a:pt x="234" y="1"/>
                    <a:pt x="224" y="0"/>
                    <a:pt x="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8" name="Google Shape;3108;p66"/>
            <p:cNvSpPr/>
            <p:nvPr/>
          </p:nvSpPr>
          <p:spPr>
            <a:xfrm>
              <a:off x="3987706" y="3213019"/>
              <a:ext cx="390085" cy="327143"/>
            </a:xfrm>
            <a:custGeom>
              <a:avLst/>
              <a:gdLst/>
              <a:ahLst/>
              <a:cxnLst/>
              <a:rect l="l" t="t" r="r" b="b"/>
              <a:pathLst>
                <a:path w="14465" h="12131" extrusionOk="0">
                  <a:moveTo>
                    <a:pt x="6098" y="418"/>
                  </a:moveTo>
                  <a:cubicBezTo>
                    <a:pt x="6135" y="418"/>
                    <a:pt x="6165" y="449"/>
                    <a:pt x="6165" y="488"/>
                  </a:cubicBezTo>
                  <a:lnTo>
                    <a:pt x="6165" y="842"/>
                  </a:lnTo>
                  <a:cubicBezTo>
                    <a:pt x="6165" y="879"/>
                    <a:pt x="6135" y="909"/>
                    <a:pt x="6098" y="909"/>
                  </a:cubicBezTo>
                  <a:lnTo>
                    <a:pt x="4180" y="909"/>
                  </a:lnTo>
                  <a:cubicBezTo>
                    <a:pt x="4143" y="909"/>
                    <a:pt x="4112" y="879"/>
                    <a:pt x="4112" y="842"/>
                  </a:cubicBezTo>
                  <a:lnTo>
                    <a:pt x="4112" y="488"/>
                  </a:lnTo>
                  <a:cubicBezTo>
                    <a:pt x="4112" y="449"/>
                    <a:pt x="4143" y="418"/>
                    <a:pt x="4180" y="418"/>
                  </a:cubicBezTo>
                  <a:close/>
                  <a:moveTo>
                    <a:pt x="10289" y="418"/>
                  </a:moveTo>
                  <a:cubicBezTo>
                    <a:pt x="10322" y="421"/>
                    <a:pt x="10353" y="452"/>
                    <a:pt x="10353" y="488"/>
                  </a:cubicBezTo>
                  <a:lnTo>
                    <a:pt x="10353" y="842"/>
                  </a:lnTo>
                  <a:cubicBezTo>
                    <a:pt x="10353" y="879"/>
                    <a:pt x="10322" y="909"/>
                    <a:pt x="10289" y="909"/>
                  </a:cubicBezTo>
                  <a:lnTo>
                    <a:pt x="8367" y="909"/>
                  </a:lnTo>
                  <a:cubicBezTo>
                    <a:pt x="8328" y="909"/>
                    <a:pt x="8297" y="879"/>
                    <a:pt x="8297" y="842"/>
                  </a:cubicBezTo>
                  <a:lnTo>
                    <a:pt x="8297" y="488"/>
                  </a:lnTo>
                  <a:cubicBezTo>
                    <a:pt x="8297" y="449"/>
                    <a:pt x="8328" y="418"/>
                    <a:pt x="8367" y="418"/>
                  </a:cubicBezTo>
                  <a:close/>
                  <a:moveTo>
                    <a:pt x="5845" y="1333"/>
                  </a:moveTo>
                  <a:lnTo>
                    <a:pt x="5845" y="2565"/>
                  </a:lnTo>
                  <a:lnTo>
                    <a:pt x="4433" y="2565"/>
                  </a:lnTo>
                  <a:lnTo>
                    <a:pt x="4433" y="1333"/>
                  </a:lnTo>
                  <a:close/>
                  <a:moveTo>
                    <a:pt x="10036" y="1333"/>
                  </a:moveTo>
                  <a:lnTo>
                    <a:pt x="10036" y="2565"/>
                  </a:lnTo>
                  <a:lnTo>
                    <a:pt x="8617" y="2565"/>
                  </a:lnTo>
                  <a:lnTo>
                    <a:pt x="8617" y="1333"/>
                  </a:lnTo>
                  <a:close/>
                  <a:moveTo>
                    <a:pt x="12357" y="2989"/>
                  </a:moveTo>
                  <a:lnTo>
                    <a:pt x="12357" y="3563"/>
                  </a:lnTo>
                  <a:lnTo>
                    <a:pt x="2106" y="3563"/>
                  </a:lnTo>
                  <a:lnTo>
                    <a:pt x="2106" y="2989"/>
                  </a:lnTo>
                  <a:close/>
                  <a:moveTo>
                    <a:pt x="5845" y="3984"/>
                  </a:moveTo>
                  <a:lnTo>
                    <a:pt x="5845" y="5079"/>
                  </a:lnTo>
                  <a:lnTo>
                    <a:pt x="4433" y="5079"/>
                  </a:lnTo>
                  <a:lnTo>
                    <a:pt x="4433" y="3984"/>
                  </a:lnTo>
                  <a:close/>
                  <a:moveTo>
                    <a:pt x="10036" y="8168"/>
                  </a:moveTo>
                  <a:lnTo>
                    <a:pt x="10036" y="9001"/>
                  </a:lnTo>
                  <a:cubicBezTo>
                    <a:pt x="10036" y="9391"/>
                    <a:pt x="9718" y="9709"/>
                    <a:pt x="9328" y="9709"/>
                  </a:cubicBezTo>
                  <a:cubicBezTo>
                    <a:pt x="8935" y="9709"/>
                    <a:pt x="8617" y="9391"/>
                    <a:pt x="8617" y="9001"/>
                  </a:cubicBezTo>
                  <a:lnTo>
                    <a:pt x="8617" y="8168"/>
                  </a:lnTo>
                  <a:close/>
                  <a:moveTo>
                    <a:pt x="5845" y="5497"/>
                  </a:moveTo>
                  <a:lnTo>
                    <a:pt x="5845" y="9001"/>
                  </a:lnTo>
                  <a:cubicBezTo>
                    <a:pt x="5875" y="9413"/>
                    <a:pt x="5549" y="9760"/>
                    <a:pt x="5137" y="9760"/>
                  </a:cubicBezTo>
                  <a:cubicBezTo>
                    <a:pt x="4726" y="9760"/>
                    <a:pt x="4402" y="9413"/>
                    <a:pt x="4433" y="9001"/>
                  </a:cubicBezTo>
                  <a:lnTo>
                    <a:pt x="4433" y="5497"/>
                  </a:lnTo>
                  <a:close/>
                  <a:moveTo>
                    <a:pt x="1431" y="1577"/>
                  </a:moveTo>
                  <a:cubicBezTo>
                    <a:pt x="1572" y="1577"/>
                    <a:pt x="1688" y="1690"/>
                    <a:pt x="1688" y="1833"/>
                  </a:cubicBezTo>
                  <a:lnTo>
                    <a:pt x="1688" y="10621"/>
                  </a:lnTo>
                  <a:lnTo>
                    <a:pt x="1175" y="10621"/>
                  </a:lnTo>
                  <a:lnTo>
                    <a:pt x="1175" y="1833"/>
                  </a:lnTo>
                  <a:cubicBezTo>
                    <a:pt x="1175" y="1690"/>
                    <a:pt x="1288" y="1577"/>
                    <a:pt x="1431" y="1577"/>
                  </a:cubicBezTo>
                  <a:close/>
                  <a:moveTo>
                    <a:pt x="12357" y="3984"/>
                  </a:moveTo>
                  <a:lnTo>
                    <a:pt x="12357" y="10621"/>
                  </a:lnTo>
                  <a:lnTo>
                    <a:pt x="2106" y="10621"/>
                  </a:lnTo>
                  <a:lnTo>
                    <a:pt x="2106" y="3984"/>
                  </a:lnTo>
                  <a:lnTo>
                    <a:pt x="4009" y="3984"/>
                  </a:lnTo>
                  <a:lnTo>
                    <a:pt x="4009" y="9001"/>
                  </a:lnTo>
                  <a:cubicBezTo>
                    <a:pt x="3969" y="9651"/>
                    <a:pt x="4488" y="10200"/>
                    <a:pt x="5137" y="10200"/>
                  </a:cubicBezTo>
                  <a:cubicBezTo>
                    <a:pt x="5790" y="10200"/>
                    <a:pt x="6305" y="9651"/>
                    <a:pt x="6269" y="9001"/>
                  </a:cubicBezTo>
                  <a:lnTo>
                    <a:pt x="6269" y="3984"/>
                  </a:lnTo>
                  <a:lnTo>
                    <a:pt x="8200" y="3984"/>
                  </a:lnTo>
                  <a:lnTo>
                    <a:pt x="8200" y="4966"/>
                  </a:lnTo>
                  <a:cubicBezTo>
                    <a:pt x="8196" y="5085"/>
                    <a:pt x="8291" y="5179"/>
                    <a:pt x="8407" y="5179"/>
                  </a:cubicBezTo>
                  <a:cubicBezTo>
                    <a:pt x="8523" y="5179"/>
                    <a:pt x="8617" y="5082"/>
                    <a:pt x="8617" y="4966"/>
                  </a:cubicBezTo>
                  <a:lnTo>
                    <a:pt x="8617" y="3984"/>
                  </a:lnTo>
                  <a:lnTo>
                    <a:pt x="10036" y="3984"/>
                  </a:lnTo>
                  <a:lnTo>
                    <a:pt x="10036" y="7747"/>
                  </a:lnTo>
                  <a:lnTo>
                    <a:pt x="8617" y="7747"/>
                  </a:lnTo>
                  <a:lnTo>
                    <a:pt x="8617" y="5942"/>
                  </a:lnTo>
                  <a:cubicBezTo>
                    <a:pt x="8617" y="5826"/>
                    <a:pt x="8523" y="5734"/>
                    <a:pt x="8407" y="5734"/>
                  </a:cubicBezTo>
                  <a:cubicBezTo>
                    <a:pt x="8405" y="5734"/>
                    <a:pt x="8403" y="5734"/>
                    <a:pt x="8401" y="5734"/>
                  </a:cubicBezTo>
                  <a:cubicBezTo>
                    <a:pt x="8288" y="5734"/>
                    <a:pt x="8197" y="5828"/>
                    <a:pt x="8200" y="5942"/>
                  </a:cubicBezTo>
                  <a:lnTo>
                    <a:pt x="8200" y="9001"/>
                  </a:lnTo>
                  <a:cubicBezTo>
                    <a:pt x="8196" y="9623"/>
                    <a:pt x="8703" y="10130"/>
                    <a:pt x="9328" y="10130"/>
                  </a:cubicBezTo>
                  <a:cubicBezTo>
                    <a:pt x="9950" y="10130"/>
                    <a:pt x="10457" y="9623"/>
                    <a:pt x="10457" y="9001"/>
                  </a:cubicBezTo>
                  <a:lnTo>
                    <a:pt x="10457" y="3984"/>
                  </a:lnTo>
                  <a:close/>
                  <a:moveTo>
                    <a:pt x="13037" y="1577"/>
                  </a:moveTo>
                  <a:cubicBezTo>
                    <a:pt x="13177" y="1577"/>
                    <a:pt x="13290" y="1690"/>
                    <a:pt x="13293" y="1833"/>
                  </a:cubicBezTo>
                  <a:lnTo>
                    <a:pt x="13293" y="10621"/>
                  </a:lnTo>
                  <a:lnTo>
                    <a:pt x="12781" y="10621"/>
                  </a:lnTo>
                  <a:lnTo>
                    <a:pt x="12781" y="1833"/>
                  </a:lnTo>
                  <a:cubicBezTo>
                    <a:pt x="12781" y="1690"/>
                    <a:pt x="12894" y="1577"/>
                    <a:pt x="13037" y="1577"/>
                  </a:cubicBezTo>
                  <a:close/>
                  <a:moveTo>
                    <a:pt x="6104" y="0"/>
                  </a:moveTo>
                  <a:cubicBezTo>
                    <a:pt x="6102" y="0"/>
                    <a:pt x="6100" y="0"/>
                    <a:pt x="6098" y="0"/>
                  </a:cubicBezTo>
                  <a:lnTo>
                    <a:pt x="4180" y="0"/>
                  </a:lnTo>
                  <a:cubicBezTo>
                    <a:pt x="3911" y="0"/>
                    <a:pt x="3692" y="217"/>
                    <a:pt x="3692" y="488"/>
                  </a:cubicBezTo>
                  <a:lnTo>
                    <a:pt x="3692" y="842"/>
                  </a:lnTo>
                  <a:cubicBezTo>
                    <a:pt x="3692" y="1047"/>
                    <a:pt x="3820" y="1226"/>
                    <a:pt x="4009" y="1303"/>
                  </a:cubicBezTo>
                  <a:lnTo>
                    <a:pt x="4009" y="2565"/>
                  </a:lnTo>
                  <a:lnTo>
                    <a:pt x="2106" y="2565"/>
                  </a:lnTo>
                  <a:lnTo>
                    <a:pt x="2106" y="1833"/>
                  </a:lnTo>
                  <a:cubicBezTo>
                    <a:pt x="2078" y="1480"/>
                    <a:pt x="1785" y="1205"/>
                    <a:pt x="1428" y="1205"/>
                  </a:cubicBezTo>
                  <a:cubicBezTo>
                    <a:pt x="1075" y="1205"/>
                    <a:pt x="779" y="1480"/>
                    <a:pt x="751" y="1833"/>
                  </a:cubicBezTo>
                  <a:lnTo>
                    <a:pt x="751" y="10621"/>
                  </a:lnTo>
                  <a:cubicBezTo>
                    <a:pt x="336" y="10624"/>
                    <a:pt x="1" y="10965"/>
                    <a:pt x="4" y="11383"/>
                  </a:cubicBezTo>
                  <a:cubicBezTo>
                    <a:pt x="10" y="11799"/>
                    <a:pt x="349" y="12130"/>
                    <a:pt x="761" y="12130"/>
                  </a:cubicBezTo>
                  <a:cubicBezTo>
                    <a:pt x="763" y="12130"/>
                    <a:pt x="765" y="12130"/>
                    <a:pt x="767" y="12130"/>
                  </a:cubicBezTo>
                  <a:lnTo>
                    <a:pt x="3002" y="12130"/>
                  </a:lnTo>
                  <a:cubicBezTo>
                    <a:pt x="3118" y="12130"/>
                    <a:pt x="3213" y="12036"/>
                    <a:pt x="3213" y="11920"/>
                  </a:cubicBezTo>
                  <a:cubicBezTo>
                    <a:pt x="3213" y="11804"/>
                    <a:pt x="3118" y="11709"/>
                    <a:pt x="3002" y="11709"/>
                  </a:cubicBezTo>
                  <a:lnTo>
                    <a:pt x="767" y="11709"/>
                  </a:lnTo>
                  <a:cubicBezTo>
                    <a:pt x="754" y="11711"/>
                    <a:pt x="742" y="11711"/>
                    <a:pt x="730" y="11711"/>
                  </a:cubicBezTo>
                  <a:cubicBezTo>
                    <a:pt x="547" y="11711"/>
                    <a:pt x="397" y="11566"/>
                    <a:pt x="397" y="11377"/>
                  </a:cubicBezTo>
                  <a:cubicBezTo>
                    <a:pt x="397" y="11191"/>
                    <a:pt x="548" y="11043"/>
                    <a:pt x="730" y="11043"/>
                  </a:cubicBezTo>
                  <a:cubicBezTo>
                    <a:pt x="742" y="11043"/>
                    <a:pt x="754" y="11043"/>
                    <a:pt x="767" y="11045"/>
                  </a:cubicBezTo>
                  <a:lnTo>
                    <a:pt x="13699" y="11045"/>
                  </a:lnTo>
                  <a:cubicBezTo>
                    <a:pt x="13711" y="11043"/>
                    <a:pt x="13723" y="11043"/>
                    <a:pt x="13735" y="11043"/>
                  </a:cubicBezTo>
                  <a:cubicBezTo>
                    <a:pt x="13918" y="11043"/>
                    <a:pt x="14071" y="11191"/>
                    <a:pt x="14071" y="11377"/>
                  </a:cubicBezTo>
                  <a:cubicBezTo>
                    <a:pt x="14071" y="11566"/>
                    <a:pt x="13918" y="11711"/>
                    <a:pt x="13736" y="11711"/>
                  </a:cubicBezTo>
                  <a:cubicBezTo>
                    <a:pt x="13724" y="11711"/>
                    <a:pt x="13711" y="11711"/>
                    <a:pt x="13699" y="11709"/>
                  </a:cubicBezTo>
                  <a:lnTo>
                    <a:pt x="3984" y="11709"/>
                  </a:lnTo>
                  <a:cubicBezTo>
                    <a:pt x="3868" y="11709"/>
                    <a:pt x="3774" y="11804"/>
                    <a:pt x="3777" y="11920"/>
                  </a:cubicBezTo>
                  <a:cubicBezTo>
                    <a:pt x="3777" y="12036"/>
                    <a:pt x="3868" y="12130"/>
                    <a:pt x="3984" y="12130"/>
                  </a:cubicBezTo>
                  <a:lnTo>
                    <a:pt x="13699" y="12130"/>
                  </a:lnTo>
                  <a:cubicBezTo>
                    <a:pt x="13701" y="12130"/>
                    <a:pt x="13703" y="12130"/>
                    <a:pt x="13704" y="12130"/>
                  </a:cubicBezTo>
                  <a:cubicBezTo>
                    <a:pt x="14120" y="12130"/>
                    <a:pt x="14458" y="11796"/>
                    <a:pt x="14461" y="11380"/>
                  </a:cubicBezTo>
                  <a:cubicBezTo>
                    <a:pt x="14464" y="10965"/>
                    <a:pt x="14129" y="10624"/>
                    <a:pt x="13711" y="10621"/>
                  </a:cubicBezTo>
                  <a:lnTo>
                    <a:pt x="13711" y="1833"/>
                  </a:lnTo>
                  <a:cubicBezTo>
                    <a:pt x="13683" y="1480"/>
                    <a:pt x="13391" y="1205"/>
                    <a:pt x="13034" y="1205"/>
                  </a:cubicBezTo>
                  <a:cubicBezTo>
                    <a:pt x="12680" y="1205"/>
                    <a:pt x="12384" y="1480"/>
                    <a:pt x="12357" y="1833"/>
                  </a:cubicBezTo>
                  <a:lnTo>
                    <a:pt x="12357" y="2565"/>
                  </a:lnTo>
                  <a:lnTo>
                    <a:pt x="10457" y="2565"/>
                  </a:lnTo>
                  <a:lnTo>
                    <a:pt x="10457" y="1303"/>
                  </a:lnTo>
                  <a:cubicBezTo>
                    <a:pt x="10646" y="1230"/>
                    <a:pt x="10774" y="1047"/>
                    <a:pt x="10777" y="842"/>
                  </a:cubicBezTo>
                  <a:lnTo>
                    <a:pt x="10777" y="488"/>
                  </a:lnTo>
                  <a:cubicBezTo>
                    <a:pt x="10774" y="217"/>
                    <a:pt x="10557" y="0"/>
                    <a:pt x="10289" y="0"/>
                  </a:cubicBezTo>
                  <a:lnTo>
                    <a:pt x="8367" y="0"/>
                  </a:lnTo>
                  <a:cubicBezTo>
                    <a:pt x="8096" y="0"/>
                    <a:pt x="7876" y="217"/>
                    <a:pt x="7876" y="488"/>
                  </a:cubicBezTo>
                  <a:lnTo>
                    <a:pt x="7876" y="842"/>
                  </a:lnTo>
                  <a:cubicBezTo>
                    <a:pt x="7879" y="1047"/>
                    <a:pt x="8007" y="1230"/>
                    <a:pt x="8200" y="1303"/>
                  </a:cubicBezTo>
                  <a:lnTo>
                    <a:pt x="8200" y="2565"/>
                  </a:lnTo>
                  <a:lnTo>
                    <a:pt x="6269" y="2565"/>
                  </a:lnTo>
                  <a:lnTo>
                    <a:pt x="6269" y="1303"/>
                  </a:lnTo>
                  <a:cubicBezTo>
                    <a:pt x="6461" y="1230"/>
                    <a:pt x="6589" y="1047"/>
                    <a:pt x="6589" y="842"/>
                  </a:cubicBezTo>
                  <a:lnTo>
                    <a:pt x="6589" y="488"/>
                  </a:lnTo>
                  <a:cubicBezTo>
                    <a:pt x="6589" y="219"/>
                    <a:pt x="6372" y="0"/>
                    <a:pt x="61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9" name="Google Shape;3109;p66"/>
            <p:cNvSpPr/>
            <p:nvPr/>
          </p:nvSpPr>
          <p:spPr>
            <a:xfrm>
              <a:off x="4120064" y="3374259"/>
              <a:ext cx="18122" cy="11542"/>
            </a:xfrm>
            <a:custGeom>
              <a:avLst/>
              <a:gdLst/>
              <a:ahLst/>
              <a:cxnLst/>
              <a:rect l="l" t="t" r="r" b="b"/>
              <a:pathLst>
                <a:path w="672" h="428" extrusionOk="0">
                  <a:moveTo>
                    <a:pt x="461" y="0"/>
                  </a:moveTo>
                  <a:cubicBezTo>
                    <a:pt x="451" y="0"/>
                    <a:pt x="441" y="1"/>
                    <a:pt x="431" y="2"/>
                  </a:cubicBezTo>
                  <a:lnTo>
                    <a:pt x="248" y="2"/>
                  </a:lnTo>
                  <a:cubicBezTo>
                    <a:pt x="1" y="36"/>
                    <a:pt x="1" y="393"/>
                    <a:pt x="248" y="426"/>
                  </a:cubicBezTo>
                  <a:lnTo>
                    <a:pt x="431" y="426"/>
                  </a:lnTo>
                  <a:cubicBezTo>
                    <a:pt x="439" y="427"/>
                    <a:pt x="448" y="428"/>
                    <a:pt x="456" y="428"/>
                  </a:cubicBezTo>
                  <a:cubicBezTo>
                    <a:pt x="573" y="428"/>
                    <a:pt x="672" y="332"/>
                    <a:pt x="672" y="213"/>
                  </a:cubicBezTo>
                  <a:cubicBezTo>
                    <a:pt x="672" y="95"/>
                    <a:pt x="576" y="0"/>
                    <a:pt x="4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0" name="Google Shape;3110;p66"/>
            <p:cNvSpPr/>
            <p:nvPr/>
          </p:nvSpPr>
          <p:spPr>
            <a:xfrm>
              <a:off x="4121062" y="3398746"/>
              <a:ext cx="16396" cy="11380"/>
            </a:xfrm>
            <a:custGeom>
              <a:avLst/>
              <a:gdLst/>
              <a:ahLst/>
              <a:cxnLst/>
              <a:rect l="l" t="t" r="r" b="b"/>
              <a:pathLst>
                <a:path w="608" h="422" extrusionOk="0">
                  <a:moveTo>
                    <a:pt x="211" y="0"/>
                  </a:moveTo>
                  <a:cubicBezTo>
                    <a:pt x="95" y="0"/>
                    <a:pt x="0" y="95"/>
                    <a:pt x="0" y="211"/>
                  </a:cubicBezTo>
                  <a:cubicBezTo>
                    <a:pt x="0" y="327"/>
                    <a:pt x="95" y="421"/>
                    <a:pt x="211" y="421"/>
                  </a:cubicBezTo>
                  <a:lnTo>
                    <a:pt x="394" y="421"/>
                  </a:lnTo>
                  <a:cubicBezTo>
                    <a:pt x="509" y="421"/>
                    <a:pt x="604" y="327"/>
                    <a:pt x="607" y="211"/>
                  </a:cubicBezTo>
                  <a:cubicBezTo>
                    <a:pt x="607" y="95"/>
                    <a:pt x="509" y="0"/>
                    <a:pt x="3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11" name="Google Shape;3111;p66"/>
          <p:cNvGrpSpPr/>
          <p:nvPr/>
        </p:nvGrpSpPr>
        <p:grpSpPr>
          <a:xfrm>
            <a:off x="4807630" y="2887684"/>
            <a:ext cx="312792" cy="354876"/>
            <a:chOff x="4824962" y="3151479"/>
            <a:chExt cx="343350" cy="389546"/>
          </a:xfrm>
        </p:grpSpPr>
        <p:sp>
          <p:nvSpPr>
            <p:cNvPr id="3112" name="Google Shape;3112;p66"/>
            <p:cNvSpPr/>
            <p:nvPr/>
          </p:nvSpPr>
          <p:spPr>
            <a:xfrm>
              <a:off x="4915370" y="3508478"/>
              <a:ext cx="162641" cy="26752"/>
            </a:xfrm>
            <a:custGeom>
              <a:avLst/>
              <a:gdLst/>
              <a:ahLst/>
              <a:cxnLst/>
              <a:rect l="l" t="t" r="r" b="b"/>
              <a:pathLst>
                <a:path w="6031" h="992" extrusionOk="0">
                  <a:moveTo>
                    <a:pt x="495" y="0"/>
                  </a:moveTo>
                  <a:cubicBezTo>
                    <a:pt x="220" y="0"/>
                    <a:pt x="0" y="223"/>
                    <a:pt x="0" y="494"/>
                  </a:cubicBezTo>
                  <a:cubicBezTo>
                    <a:pt x="0" y="769"/>
                    <a:pt x="220" y="991"/>
                    <a:pt x="495" y="991"/>
                  </a:cubicBezTo>
                  <a:lnTo>
                    <a:pt x="5536" y="991"/>
                  </a:lnTo>
                  <a:cubicBezTo>
                    <a:pt x="5808" y="991"/>
                    <a:pt x="6030" y="769"/>
                    <a:pt x="6030" y="494"/>
                  </a:cubicBezTo>
                  <a:cubicBezTo>
                    <a:pt x="6030" y="223"/>
                    <a:pt x="5808" y="0"/>
                    <a:pt x="553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3" name="Google Shape;3113;p66"/>
            <p:cNvSpPr/>
            <p:nvPr/>
          </p:nvSpPr>
          <p:spPr>
            <a:xfrm>
              <a:off x="5049346" y="3508478"/>
              <a:ext cx="28666" cy="26752"/>
            </a:xfrm>
            <a:custGeom>
              <a:avLst/>
              <a:gdLst/>
              <a:ahLst/>
              <a:cxnLst/>
              <a:rect l="l" t="t" r="r" b="b"/>
              <a:pathLst>
                <a:path w="1063" h="992" extrusionOk="0">
                  <a:moveTo>
                    <a:pt x="1" y="0"/>
                  </a:moveTo>
                  <a:cubicBezTo>
                    <a:pt x="275" y="0"/>
                    <a:pt x="498" y="223"/>
                    <a:pt x="498" y="494"/>
                  </a:cubicBezTo>
                  <a:cubicBezTo>
                    <a:pt x="498" y="769"/>
                    <a:pt x="275" y="991"/>
                    <a:pt x="1" y="991"/>
                  </a:cubicBezTo>
                  <a:lnTo>
                    <a:pt x="568" y="991"/>
                  </a:lnTo>
                  <a:cubicBezTo>
                    <a:pt x="840" y="991"/>
                    <a:pt x="1062" y="769"/>
                    <a:pt x="1062" y="494"/>
                  </a:cubicBezTo>
                  <a:cubicBezTo>
                    <a:pt x="1062" y="223"/>
                    <a:pt x="840" y="0"/>
                    <a:pt x="568" y="0"/>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4" name="Google Shape;3114;p66"/>
            <p:cNvSpPr/>
            <p:nvPr/>
          </p:nvSpPr>
          <p:spPr>
            <a:xfrm>
              <a:off x="4942931" y="3470211"/>
              <a:ext cx="107519" cy="38294"/>
            </a:xfrm>
            <a:custGeom>
              <a:avLst/>
              <a:gdLst/>
              <a:ahLst/>
              <a:cxnLst/>
              <a:rect l="l" t="t" r="r" b="b"/>
              <a:pathLst>
                <a:path w="3987" h="1420" extrusionOk="0">
                  <a:moveTo>
                    <a:pt x="619" y="1"/>
                  </a:moveTo>
                  <a:cubicBezTo>
                    <a:pt x="558" y="1"/>
                    <a:pt x="503" y="43"/>
                    <a:pt x="482" y="101"/>
                  </a:cubicBezTo>
                  <a:lnTo>
                    <a:pt x="0" y="1419"/>
                  </a:lnTo>
                  <a:lnTo>
                    <a:pt x="3987" y="1419"/>
                  </a:lnTo>
                  <a:lnTo>
                    <a:pt x="3502" y="101"/>
                  </a:lnTo>
                  <a:cubicBezTo>
                    <a:pt x="3484" y="43"/>
                    <a:pt x="3429" y="1"/>
                    <a:pt x="3368" y="1"/>
                  </a:cubicBezTo>
                  <a:cubicBezTo>
                    <a:pt x="3366" y="1"/>
                    <a:pt x="3364" y="1"/>
                    <a:pt x="3361" y="1"/>
                  </a:cubicBezTo>
                  <a:lnTo>
                    <a:pt x="625" y="1"/>
                  </a:lnTo>
                  <a:cubicBezTo>
                    <a:pt x="623" y="1"/>
                    <a:pt x="621" y="1"/>
                    <a:pt x="6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5" name="Google Shape;3115;p66"/>
            <p:cNvSpPr/>
            <p:nvPr/>
          </p:nvSpPr>
          <p:spPr>
            <a:xfrm>
              <a:off x="5018279" y="3470211"/>
              <a:ext cx="32172" cy="38294"/>
            </a:xfrm>
            <a:custGeom>
              <a:avLst/>
              <a:gdLst/>
              <a:ahLst/>
              <a:cxnLst/>
              <a:rect l="l" t="t" r="r" b="b"/>
              <a:pathLst>
                <a:path w="1193" h="1420" extrusionOk="0">
                  <a:moveTo>
                    <a:pt x="574" y="1"/>
                  </a:moveTo>
                  <a:cubicBezTo>
                    <a:pt x="572" y="1"/>
                    <a:pt x="570" y="1"/>
                    <a:pt x="567" y="1"/>
                  </a:cubicBezTo>
                  <a:lnTo>
                    <a:pt x="0" y="1"/>
                  </a:lnTo>
                  <a:cubicBezTo>
                    <a:pt x="61" y="1"/>
                    <a:pt x="119" y="40"/>
                    <a:pt x="140" y="101"/>
                  </a:cubicBezTo>
                  <a:lnTo>
                    <a:pt x="625" y="1419"/>
                  </a:lnTo>
                  <a:lnTo>
                    <a:pt x="1193" y="1419"/>
                  </a:lnTo>
                  <a:lnTo>
                    <a:pt x="708" y="101"/>
                  </a:lnTo>
                  <a:cubicBezTo>
                    <a:pt x="690" y="43"/>
                    <a:pt x="635" y="1"/>
                    <a:pt x="574"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6" name="Google Shape;3116;p66"/>
            <p:cNvSpPr/>
            <p:nvPr/>
          </p:nvSpPr>
          <p:spPr>
            <a:xfrm>
              <a:off x="4830395" y="3195787"/>
              <a:ext cx="332509" cy="155090"/>
            </a:xfrm>
            <a:custGeom>
              <a:avLst/>
              <a:gdLst/>
              <a:ahLst/>
              <a:cxnLst/>
              <a:rect l="l" t="t" r="r" b="b"/>
              <a:pathLst>
                <a:path w="12330" h="5751" extrusionOk="0">
                  <a:moveTo>
                    <a:pt x="9131" y="1"/>
                  </a:moveTo>
                  <a:cubicBezTo>
                    <a:pt x="8500" y="1"/>
                    <a:pt x="7897" y="328"/>
                    <a:pt x="7562" y="889"/>
                  </a:cubicBezTo>
                  <a:cubicBezTo>
                    <a:pt x="7282" y="686"/>
                    <a:pt x="6971" y="594"/>
                    <a:pt x="6668" y="594"/>
                  </a:cubicBezTo>
                  <a:cubicBezTo>
                    <a:pt x="5875" y="594"/>
                    <a:pt x="5134" y="1221"/>
                    <a:pt x="5134" y="2125"/>
                  </a:cubicBezTo>
                  <a:lnTo>
                    <a:pt x="5134" y="2195"/>
                  </a:lnTo>
                  <a:cubicBezTo>
                    <a:pt x="4890" y="2286"/>
                    <a:pt x="4673" y="2442"/>
                    <a:pt x="4503" y="2640"/>
                  </a:cubicBezTo>
                  <a:cubicBezTo>
                    <a:pt x="4161" y="2292"/>
                    <a:pt x="3694" y="2097"/>
                    <a:pt x="3206" y="2097"/>
                  </a:cubicBezTo>
                  <a:lnTo>
                    <a:pt x="3154" y="2097"/>
                  </a:lnTo>
                  <a:cubicBezTo>
                    <a:pt x="3164" y="2030"/>
                    <a:pt x="3170" y="1960"/>
                    <a:pt x="3170" y="1890"/>
                  </a:cubicBezTo>
                  <a:cubicBezTo>
                    <a:pt x="3170" y="1286"/>
                    <a:pt x="2816" y="740"/>
                    <a:pt x="2267" y="496"/>
                  </a:cubicBezTo>
                  <a:cubicBezTo>
                    <a:pt x="2066" y="405"/>
                    <a:pt x="1851" y="360"/>
                    <a:pt x="1637" y="360"/>
                  </a:cubicBezTo>
                  <a:cubicBezTo>
                    <a:pt x="1272" y="360"/>
                    <a:pt x="911" y="491"/>
                    <a:pt x="626" y="743"/>
                  </a:cubicBezTo>
                  <a:cubicBezTo>
                    <a:pt x="178" y="1143"/>
                    <a:pt x="1" y="1768"/>
                    <a:pt x="181" y="2341"/>
                  </a:cubicBezTo>
                  <a:cubicBezTo>
                    <a:pt x="358" y="2915"/>
                    <a:pt x="858" y="3333"/>
                    <a:pt x="1453" y="3406"/>
                  </a:cubicBezTo>
                  <a:cubicBezTo>
                    <a:pt x="1404" y="3573"/>
                    <a:pt x="1376" y="3747"/>
                    <a:pt x="1376" y="3924"/>
                  </a:cubicBezTo>
                  <a:cubicBezTo>
                    <a:pt x="1376" y="4745"/>
                    <a:pt x="1925" y="5465"/>
                    <a:pt x="2715" y="5684"/>
                  </a:cubicBezTo>
                  <a:cubicBezTo>
                    <a:pt x="2878" y="5729"/>
                    <a:pt x="3042" y="5751"/>
                    <a:pt x="3204" y="5751"/>
                  </a:cubicBezTo>
                  <a:cubicBezTo>
                    <a:pt x="3835" y="5751"/>
                    <a:pt x="4434" y="5424"/>
                    <a:pt x="4771" y="4864"/>
                  </a:cubicBezTo>
                  <a:cubicBezTo>
                    <a:pt x="5050" y="5066"/>
                    <a:pt x="5360" y="5157"/>
                    <a:pt x="5663" y="5157"/>
                  </a:cubicBezTo>
                  <a:cubicBezTo>
                    <a:pt x="6456" y="5157"/>
                    <a:pt x="7200" y="4530"/>
                    <a:pt x="7202" y="3625"/>
                  </a:cubicBezTo>
                  <a:cubicBezTo>
                    <a:pt x="7202" y="3604"/>
                    <a:pt x="7199" y="3580"/>
                    <a:pt x="7199" y="3558"/>
                  </a:cubicBezTo>
                  <a:cubicBezTo>
                    <a:pt x="7443" y="3464"/>
                    <a:pt x="7659" y="3311"/>
                    <a:pt x="7827" y="3113"/>
                  </a:cubicBezTo>
                  <a:cubicBezTo>
                    <a:pt x="8169" y="3458"/>
                    <a:pt x="8631" y="3653"/>
                    <a:pt x="9118" y="3653"/>
                  </a:cubicBezTo>
                  <a:cubicBezTo>
                    <a:pt x="9122" y="3653"/>
                    <a:pt x="9126" y="3653"/>
                    <a:pt x="9130" y="3653"/>
                  </a:cubicBezTo>
                  <a:lnTo>
                    <a:pt x="9178" y="3653"/>
                  </a:lnTo>
                  <a:cubicBezTo>
                    <a:pt x="9166" y="3723"/>
                    <a:pt x="9163" y="3793"/>
                    <a:pt x="9163" y="3863"/>
                  </a:cubicBezTo>
                  <a:cubicBezTo>
                    <a:pt x="9163" y="4464"/>
                    <a:pt x="9514" y="5010"/>
                    <a:pt x="10063" y="5257"/>
                  </a:cubicBezTo>
                  <a:cubicBezTo>
                    <a:pt x="10264" y="5348"/>
                    <a:pt x="10478" y="5392"/>
                    <a:pt x="10690" y="5392"/>
                  </a:cubicBezTo>
                  <a:cubicBezTo>
                    <a:pt x="11056" y="5392"/>
                    <a:pt x="11418" y="5260"/>
                    <a:pt x="11704" y="5007"/>
                  </a:cubicBezTo>
                  <a:cubicBezTo>
                    <a:pt x="12155" y="4611"/>
                    <a:pt x="12329" y="3985"/>
                    <a:pt x="12152" y="3409"/>
                  </a:cubicBezTo>
                  <a:cubicBezTo>
                    <a:pt x="11972" y="2835"/>
                    <a:pt x="11475" y="2421"/>
                    <a:pt x="10877" y="2347"/>
                  </a:cubicBezTo>
                  <a:cubicBezTo>
                    <a:pt x="10929" y="2177"/>
                    <a:pt x="10953" y="2003"/>
                    <a:pt x="10953" y="1829"/>
                  </a:cubicBezTo>
                  <a:cubicBezTo>
                    <a:pt x="10953" y="1005"/>
                    <a:pt x="10408" y="286"/>
                    <a:pt x="9614" y="66"/>
                  </a:cubicBezTo>
                  <a:cubicBezTo>
                    <a:pt x="9454" y="22"/>
                    <a:pt x="9292" y="1"/>
                    <a:pt x="913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7" name="Google Shape;3117;p66"/>
            <p:cNvSpPr/>
            <p:nvPr/>
          </p:nvSpPr>
          <p:spPr>
            <a:xfrm>
              <a:off x="5044168" y="3195841"/>
              <a:ext cx="115771" cy="143872"/>
            </a:xfrm>
            <a:custGeom>
              <a:avLst/>
              <a:gdLst/>
              <a:ahLst/>
              <a:cxnLst/>
              <a:rect l="l" t="t" r="r" b="b"/>
              <a:pathLst>
                <a:path w="4293" h="5335" extrusionOk="0">
                  <a:moveTo>
                    <a:pt x="1199" y="0"/>
                  </a:moveTo>
                  <a:cubicBezTo>
                    <a:pt x="767" y="0"/>
                    <a:pt x="340" y="154"/>
                    <a:pt x="1" y="448"/>
                  </a:cubicBezTo>
                  <a:cubicBezTo>
                    <a:pt x="192" y="386"/>
                    <a:pt x="396" y="355"/>
                    <a:pt x="599" y="355"/>
                  </a:cubicBezTo>
                  <a:cubicBezTo>
                    <a:pt x="625" y="355"/>
                    <a:pt x="652" y="356"/>
                    <a:pt x="678" y="357"/>
                  </a:cubicBezTo>
                  <a:cubicBezTo>
                    <a:pt x="1593" y="412"/>
                    <a:pt x="2328" y="1131"/>
                    <a:pt x="2398" y="2046"/>
                  </a:cubicBezTo>
                  <a:cubicBezTo>
                    <a:pt x="2410" y="2202"/>
                    <a:pt x="2401" y="2361"/>
                    <a:pt x="2377" y="2516"/>
                  </a:cubicBezTo>
                  <a:cubicBezTo>
                    <a:pt x="2355" y="2614"/>
                    <a:pt x="2420" y="2711"/>
                    <a:pt x="2517" y="2736"/>
                  </a:cubicBezTo>
                  <a:cubicBezTo>
                    <a:pt x="3688" y="3032"/>
                    <a:pt x="4073" y="4505"/>
                    <a:pt x="3191" y="5334"/>
                  </a:cubicBezTo>
                  <a:cubicBezTo>
                    <a:pt x="3844" y="5142"/>
                    <a:pt x="4292" y="4541"/>
                    <a:pt x="4292" y="3861"/>
                  </a:cubicBezTo>
                  <a:cubicBezTo>
                    <a:pt x="4292" y="3090"/>
                    <a:pt x="3719" y="2437"/>
                    <a:pt x="2950" y="2345"/>
                  </a:cubicBezTo>
                  <a:cubicBezTo>
                    <a:pt x="3011" y="2147"/>
                    <a:pt x="3036" y="1940"/>
                    <a:pt x="3023" y="1735"/>
                  </a:cubicBezTo>
                  <a:cubicBezTo>
                    <a:pt x="2987" y="1037"/>
                    <a:pt x="2557" y="418"/>
                    <a:pt x="1913" y="146"/>
                  </a:cubicBezTo>
                  <a:cubicBezTo>
                    <a:pt x="1683" y="48"/>
                    <a:pt x="1440" y="0"/>
                    <a:pt x="119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8" name="Google Shape;3118;p66"/>
            <p:cNvSpPr/>
            <p:nvPr/>
          </p:nvSpPr>
          <p:spPr>
            <a:xfrm>
              <a:off x="4965449" y="3180281"/>
              <a:ext cx="62376" cy="289874"/>
            </a:xfrm>
            <a:custGeom>
              <a:avLst/>
              <a:gdLst/>
              <a:ahLst/>
              <a:cxnLst/>
              <a:rect l="l" t="t" r="r" b="b"/>
              <a:pathLst>
                <a:path w="2313" h="10749" extrusionOk="0">
                  <a:moveTo>
                    <a:pt x="1" y="0"/>
                  </a:moveTo>
                  <a:lnTo>
                    <a:pt x="1" y="10749"/>
                  </a:lnTo>
                  <a:lnTo>
                    <a:pt x="2313" y="10749"/>
                  </a:lnTo>
                  <a:lnTo>
                    <a:pt x="231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9" name="Google Shape;3119;p66"/>
            <p:cNvSpPr/>
            <p:nvPr/>
          </p:nvSpPr>
          <p:spPr>
            <a:xfrm>
              <a:off x="5011699" y="3180281"/>
              <a:ext cx="16127" cy="289874"/>
            </a:xfrm>
            <a:custGeom>
              <a:avLst/>
              <a:gdLst/>
              <a:ahLst/>
              <a:cxnLst/>
              <a:rect l="l" t="t" r="r" b="b"/>
              <a:pathLst>
                <a:path w="598" h="10749" extrusionOk="0">
                  <a:moveTo>
                    <a:pt x="0" y="0"/>
                  </a:moveTo>
                  <a:lnTo>
                    <a:pt x="0" y="10749"/>
                  </a:lnTo>
                  <a:lnTo>
                    <a:pt x="598" y="10749"/>
                  </a:lnTo>
                  <a:lnTo>
                    <a:pt x="598" y="0"/>
                  </a:ln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0" name="Google Shape;3120;p66"/>
            <p:cNvSpPr/>
            <p:nvPr/>
          </p:nvSpPr>
          <p:spPr>
            <a:xfrm>
              <a:off x="4954689" y="3157169"/>
              <a:ext cx="90907" cy="23138"/>
            </a:xfrm>
            <a:custGeom>
              <a:avLst/>
              <a:gdLst/>
              <a:ahLst/>
              <a:cxnLst/>
              <a:rect l="l" t="t" r="r" b="b"/>
              <a:pathLst>
                <a:path w="3371" h="858" extrusionOk="0">
                  <a:moveTo>
                    <a:pt x="427" y="0"/>
                  </a:moveTo>
                  <a:cubicBezTo>
                    <a:pt x="193" y="0"/>
                    <a:pt x="0" y="189"/>
                    <a:pt x="0" y="427"/>
                  </a:cubicBezTo>
                  <a:cubicBezTo>
                    <a:pt x="0" y="665"/>
                    <a:pt x="189" y="857"/>
                    <a:pt x="427" y="857"/>
                  </a:cubicBezTo>
                  <a:lnTo>
                    <a:pt x="2608" y="857"/>
                  </a:lnTo>
                  <a:cubicBezTo>
                    <a:pt x="3029" y="857"/>
                    <a:pt x="3371" y="516"/>
                    <a:pt x="3371" y="95"/>
                  </a:cubicBezTo>
                  <a:cubicBezTo>
                    <a:pt x="3371" y="43"/>
                    <a:pt x="3325" y="0"/>
                    <a:pt x="327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1" name="Google Shape;3121;p66"/>
            <p:cNvSpPr/>
            <p:nvPr/>
          </p:nvSpPr>
          <p:spPr>
            <a:xfrm>
              <a:off x="5008139" y="3157169"/>
              <a:ext cx="37458" cy="23138"/>
            </a:xfrm>
            <a:custGeom>
              <a:avLst/>
              <a:gdLst/>
              <a:ahLst/>
              <a:cxnLst/>
              <a:rect l="l" t="t" r="r" b="b"/>
              <a:pathLst>
                <a:path w="1389" h="858" extrusionOk="0">
                  <a:moveTo>
                    <a:pt x="666" y="0"/>
                  </a:moveTo>
                  <a:cubicBezTo>
                    <a:pt x="718" y="0"/>
                    <a:pt x="763" y="43"/>
                    <a:pt x="763" y="95"/>
                  </a:cubicBezTo>
                  <a:cubicBezTo>
                    <a:pt x="763" y="516"/>
                    <a:pt x="422" y="857"/>
                    <a:pt x="1" y="857"/>
                  </a:cubicBezTo>
                  <a:lnTo>
                    <a:pt x="626" y="857"/>
                  </a:lnTo>
                  <a:cubicBezTo>
                    <a:pt x="1047" y="857"/>
                    <a:pt x="1389" y="516"/>
                    <a:pt x="1389" y="95"/>
                  </a:cubicBezTo>
                  <a:cubicBezTo>
                    <a:pt x="1389" y="43"/>
                    <a:pt x="1343" y="0"/>
                    <a:pt x="1291" y="0"/>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2" name="Google Shape;3122;p66"/>
            <p:cNvSpPr/>
            <p:nvPr/>
          </p:nvSpPr>
          <p:spPr>
            <a:xfrm>
              <a:off x="5120514" y="3286965"/>
              <a:ext cx="21817" cy="33817"/>
            </a:xfrm>
            <a:custGeom>
              <a:avLst/>
              <a:gdLst/>
              <a:ahLst/>
              <a:cxnLst/>
              <a:rect l="l" t="t" r="r" b="b"/>
              <a:pathLst>
                <a:path w="809" h="1254" extrusionOk="0">
                  <a:moveTo>
                    <a:pt x="536" y="1"/>
                  </a:moveTo>
                  <a:cubicBezTo>
                    <a:pt x="516" y="1"/>
                    <a:pt x="496" y="3"/>
                    <a:pt x="476" y="9"/>
                  </a:cubicBezTo>
                  <a:cubicBezTo>
                    <a:pt x="360" y="40"/>
                    <a:pt x="296" y="159"/>
                    <a:pt x="330" y="272"/>
                  </a:cubicBezTo>
                  <a:cubicBezTo>
                    <a:pt x="372" y="415"/>
                    <a:pt x="382" y="531"/>
                    <a:pt x="360" y="632"/>
                  </a:cubicBezTo>
                  <a:cubicBezTo>
                    <a:pt x="339" y="729"/>
                    <a:pt x="278" y="815"/>
                    <a:pt x="208" y="845"/>
                  </a:cubicBezTo>
                  <a:cubicBezTo>
                    <a:pt x="0" y="940"/>
                    <a:pt x="64" y="1248"/>
                    <a:pt x="293" y="1254"/>
                  </a:cubicBezTo>
                  <a:cubicBezTo>
                    <a:pt x="321" y="1251"/>
                    <a:pt x="348" y="1245"/>
                    <a:pt x="375" y="1233"/>
                  </a:cubicBezTo>
                  <a:cubicBezTo>
                    <a:pt x="583" y="1135"/>
                    <a:pt x="729" y="946"/>
                    <a:pt x="772" y="723"/>
                  </a:cubicBezTo>
                  <a:cubicBezTo>
                    <a:pt x="809" y="552"/>
                    <a:pt x="799" y="363"/>
                    <a:pt x="738" y="150"/>
                  </a:cubicBezTo>
                  <a:cubicBezTo>
                    <a:pt x="708" y="60"/>
                    <a:pt x="625" y="1"/>
                    <a:pt x="5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3" name="Google Shape;3123;p66"/>
            <p:cNvSpPr/>
            <p:nvPr/>
          </p:nvSpPr>
          <p:spPr>
            <a:xfrm>
              <a:off x="4824962" y="3151479"/>
              <a:ext cx="343350" cy="389546"/>
            </a:xfrm>
            <a:custGeom>
              <a:avLst/>
              <a:gdLst/>
              <a:ahLst/>
              <a:cxnLst/>
              <a:rect l="l" t="t" r="r" b="b"/>
              <a:pathLst>
                <a:path w="12732" h="14445" extrusionOk="0">
                  <a:moveTo>
                    <a:pt x="7958" y="419"/>
                  </a:moveTo>
                  <a:cubicBezTo>
                    <a:pt x="7903" y="675"/>
                    <a:pt x="7677" y="858"/>
                    <a:pt x="7418" y="858"/>
                  </a:cubicBezTo>
                  <a:lnTo>
                    <a:pt x="5237" y="858"/>
                  </a:lnTo>
                  <a:cubicBezTo>
                    <a:pt x="4981" y="824"/>
                    <a:pt x="4981" y="455"/>
                    <a:pt x="5237" y="419"/>
                  </a:cubicBezTo>
                  <a:close/>
                  <a:moveTo>
                    <a:pt x="1832" y="2208"/>
                  </a:moveTo>
                  <a:cubicBezTo>
                    <a:pt x="2513" y="2208"/>
                    <a:pt x="3160" y="2743"/>
                    <a:pt x="3160" y="3533"/>
                  </a:cubicBezTo>
                  <a:cubicBezTo>
                    <a:pt x="3160" y="3591"/>
                    <a:pt x="3154" y="3652"/>
                    <a:pt x="3145" y="3710"/>
                  </a:cubicBezTo>
                  <a:cubicBezTo>
                    <a:pt x="3136" y="3774"/>
                    <a:pt x="3157" y="3835"/>
                    <a:pt x="3197" y="3884"/>
                  </a:cubicBezTo>
                  <a:cubicBezTo>
                    <a:pt x="3237" y="3927"/>
                    <a:pt x="3294" y="3951"/>
                    <a:pt x="3351" y="3951"/>
                  </a:cubicBezTo>
                  <a:cubicBezTo>
                    <a:pt x="3355" y="3951"/>
                    <a:pt x="3358" y="3951"/>
                    <a:pt x="3362" y="3951"/>
                  </a:cubicBezTo>
                  <a:cubicBezTo>
                    <a:pt x="3362" y="3951"/>
                    <a:pt x="4078" y="3954"/>
                    <a:pt x="4554" y="4430"/>
                  </a:cubicBezTo>
                  <a:cubicBezTo>
                    <a:pt x="4592" y="4468"/>
                    <a:pt x="4643" y="4492"/>
                    <a:pt x="4695" y="4492"/>
                  </a:cubicBezTo>
                  <a:cubicBezTo>
                    <a:pt x="4701" y="4492"/>
                    <a:pt x="4707" y="4491"/>
                    <a:pt x="4713" y="4491"/>
                  </a:cubicBezTo>
                  <a:cubicBezTo>
                    <a:pt x="4716" y="4491"/>
                    <a:pt x="4719" y="4491"/>
                    <a:pt x="4722" y="4491"/>
                  </a:cubicBezTo>
                  <a:cubicBezTo>
                    <a:pt x="4777" y="4491"/>
                    <a:pt x="4831" y="4464"/>
                    <a:pt x="4865" y="4420"/>
                  </a:cubicBezTo>
                  <a:cubicBezTo>
                    <a:pt x="4905" y="4372"/>
                    <a:pt x="4951" y="4326"/>
                    <a:pt x="4999" y="4283"/>
                  </a:cubicBezTo>
                  <a:lnTo>
                    <a:pt x="4999" y="6296"/>
                  </a:lnTo>
                  <a:cubicBezTo>
                    <a:pt x="4989" y="6295"/>
                    <a:pt x="4979" y="6294"/>
                    <a:pt x="4969" y="6294"/>
                  </a:cubicBezTo>
                  <a:cubicBezTo>
                    <a:pt x="4955" y="6294"/>
                    <a:pt x="4942" y="6296"/>
                    <a:pt x="4929" y="6299"/>
                  </a:cubicBezTo>
                  <a:cubicBezTo>
                    <a:pt x="4871" y="6311"/>
                    <a:pt x="4823" y="6348"/>
                    <a:pt x="4792" y="6397"/>
                  </a:cubicBezTo>
                  <a:cubicBezTo>
                    <a:pt x="4494" y="6891"/>
                    <a:pt x="3965" y="7179"/>
                    <a:pt x="3411" y="7179"/>
                  </a:cubicBezTo>
                  <a:cubicBezTo>
                    <a:pt x="3267" y="7179"/>
                    <a:pt x="3121" y="7160"/>
                    <a:pt x="2977" y="7120"/>
                  </a:cubicBezTo>
                  <a:cubicBezTo>
                    <a:pt x="2279" y="6928"/>
                    <a:pt x="1794" y="6293"/>
                    <a:pt x="1791" y="5567"/>
                  </a:cubicBezTo>
                  <a:cubicBezTo>
                    <a:pt x="1791" y="5412"/>
                    <a:pt x="1815" y="5256"/>
                    <a:pt x="1855" y="5107"/>
                  </a:cubicBezTo>
                  <a:cubicBezTo>
                    <a:pt x="1901" y="4982"/>
                    <a:pt x="1812" y="4850"/>
                    <a:pt x="1681" y="4838"/>
                  </a:cubicBezTo>
                  <a:cubicBezTo>
                    <a:pt x="1166" y="4777"/>
                    <a:pt x="735" y="4417"/>
                    <a:pt x="580" y="3920"/>
                  </a:cubicBezTo>
                  <a:cubicBezTo>
                    <a:pt x="427" y="3426"/>
                    <a:pt x="580" y="2886"/>
                    <a:pt x="967" y="2542"/>
                  </a:cubicBezTo>
                  <a:cubicBezTo>
                    <a:pt x="1227" y="2312"/>
                    <a:pt x="1533" y="2208"/>
                    <a:pt x="1832" y="2208"/>
                  </a:cubicBezTo>
                  <a:close/>
                  <a:moveTo>
                    <a:pt x="7693" y="12030"/>
                  </a:moveTo>
                  <a:lnTo>
                    <a:pt x="8059" y="13028"/>
                  </a:lnTo>
                  <a:lnTo>
                    <a:pt x="4673" y="13028"/>
                  </a:lnTo>
                  <a:lnTo>
                    <a:pt x="5039" y="12030"/>
                  </a:lnTo>
                  <a:close/>
                  <a:moveTo>
                    <a:pt x="8888" y="13452"/>
                  </a:moveTo>
                  <a:cubicBezTo>
                    <a:pt x="9044" y="13452"/>
                    <a:pt x="9172" y="13577"/>
                    <a:pt x="9172" y="13732"/>
                  </a:cubicBezTo>
                  <a:cubicBezTo>
                    <a:pt x="9172" y="13891"/>
                    <a:pt x="9044" y="14019"/>
                    <a:pt x="8888" y="14019"/>
                  </a:cubicBezTo>
                  <a:lnTo>
                    <a:pt x="3847" y="14019"/>
                  </a:lnTo>
                  <a:cubicBezTo>
                    <a:pt x="3691" y="14019"/>
                    <a:pt x="3563" y="13891"/>
                    <a:pt x="3560" y="13732"/>
                  </a:cubicBezTo>
                  <a:cubicBezTo>
                    <a:pt x="3563" y="13577"/>
                    <a:pt x="3691" y="13452"/>
                    <a:pt x="3847" y="13452"/>
                  </a:cubicBezTo>
                  <a:close/>
                  <a:moveTo>
                    <a:pt x="5237" y="1"/>
                  </a:moveTo>
                  <a:cubicBezTo>
                    <a:pt x="4932" y="4"/>
                    <a:pt x="4670" y="224"/>
                    <a:pt x="4612" y="522"/>
                  </a:cubicBezTo>
                  <a:cubicBezTo>
                    <a:pt x="4554" y="821"/>
                    <a:pt x="4716" y="1123"/>
                    <a:pt x="4996" y="1239"/>
                  </a:cubicBezTo>
                  <a:lnTo>
                    <a:pt x="4996" y="3768"/>
                  </a:lnTo>
                  <a:cubicBezTo>
                    <a:pt x="4890" y="3832"/>
                    <a:pt x="4789" y="3908"/>
                    <a:pt x="4698" y="3993"/>
                  </a:cubicBezTo>
                  <a:cubicBezTo>
                    <a:pt x="4380" y="3731"/>
                    <a:pt x="3993" y="3573"/>
                    <a:pt x="3584" y="3539"/>
                  </a:cubicBezTo>
                  <a:cubicBezTo>
                    <a:pt x="3584" y="2874"/>
                    <a:pt x="3209" y="2267"/>
                    <a:pt x="2611" y="1971"/>
                  </a:cubicBezTo>
                  <a:cubicBezTo>
                    <a:pt x="2368" y="1851"/>
                    <a:pt x="2104" y="1792"/>
                    <a:pt x="1842" y="1792"/>
                  </a:cubicBezTo>
                  <a:cubicBezTo>
                    <a:pt x="1465" y="1792"/>
                    <a:pt x="1090" y="1915"/>
                    <a:pt x="778" y="2154"/>
                  </a:cubicBezTo>
                  <a:cubicBezTo>
                    <a:pt x="251" y="2560"/>
                    <a:pt x="0" y="3228"/>
                    <a:pt x="135" y="3881"/>
                  </a:cubicBezTo>
                  <a:cubicBezTo>
                    <a:pt x="266" y="4533"/>
                    <a:pt x="757" y="5052"/>
                    <a:pt x="1397" y="5220"/>
                  </a:cubicBezTo>
                  <a:cubicBezTo>
                    <a:pt x="1379" y="5338"/>
                    <a:pt x="1370" y="5457"/>
                    <a:pt x="1367" y="5576"/>
                  </a:cubicBezTo>
                  <a:cubicBezTo>
                    <a:pt x="1367" y="6443"/>
                    <a:pt x="1916" y="7214"/>
                    <a:pt x="2733" y="7498"/>
                  </a:cubicBezTo>
                  <a:cubicBezTo>
                    <a:pt x="2954" y="7575"/>
                    <a:pt x="3181" y="7613"/>
                    <a:pt x="3406" y="7613"/>
                  </a:cubicBezTo>
                  <a:cubicBezTo>
                    <a:pt x="4014" y="7613"/>
                    <a:pt x="4605" y="7339"/>
                    <a:pt x="4996" y="6845"/>
                  </a:cubicBezTo>
                  <a:lnTo>
                    <a:pt x="4996" y="7980"/>
                  </a:lnTo>
                  <a:cubicBezTo>
                    <a:pt x="4996" y="8099"/>
                    <a:pt x="5094" y="8193"/>
                    <a:pt x="5210" y="8193"/>
                  </a:cubicBezTo>
                  <a:cubicBezTo>
                    <a:pt x="5329" y="8193"/>
                    <a:pt x="5423" y="8099"/>
                    <a:pt x="5420" y="7980"/>
                  </a:cubicBezTo>
                  <a:lnTo>
                    <a:pt x="5420" y="1282"/>
                  </a:lnTo>
                  <a:lnTo>
                    <a:pt x="7311" y="1282"/>
                  </a:lnTo>
                  <a:lnTo>
                    <a:pt x="7311" y="11606"/>
                  </a:lnTo>
                  <a:lnTo>
                    <a:pt x="5420" y="11606"/>
                  </a:lnTo>
                  <a:lnTo>
                    <a:pt x="5420" y="8962"/>
                  </a:lnTo>
                  <a:cubicBezTo>
                    <a:pt x="5423" y="8845"/>
                    <a:pt x="5332" y="8748"/>
                    <a:pt x="5215" y="8748"/>
                  </a:cubicBezTo>
                  <a:cubicBezTo>
                    <a:pt x="5214" y="8748"/>
                    <a:pt x="5212" y="8748"/>
                    <a:pt x="5210" y="8748"/>
                  </a:cubicBezTo>
                  <a:cubicBezTo>
                    <a:pt x="5094" y="8748"/>
                    <a:pt x="4996" y="8843"/>
                    <a:pt x="4996" y="8962"/>
                  </a:cubicBezTo>
                  <a:lnTo>
                    <a:pt x="4996" y="11606"/>
                  </a:lnTo>
                  <a:cubicBezTo>
                    <a:pt x="4844" y="11606"/>
                    <a:pt x="4710" y="11701"/>
                    <a:pt x="4658" y="11847"/>
                  </a:cubicBezTo>
                  <a:lnTo>
                    <a:pt x="4225" y="13028"/>
                  </a:lnTo>
                  <a:lnTo>
                    <a:pt x="3847" y="13028"/>
                  </a:lnTo>
                  <a:cubicBezTo>
                    <a:pt x="3477" y="13055"/>
                    <a:pt x="3191" y="13363"/>
                    <a:pt x="3191" y="13735"/>
                  </a:cubicBezTo>
                  <a:cubicBezTo>
                    <a:pt x="3191" y="14107"/>
                    <a:pt x="3477" y="14415"/>
                    <a:pt x="3847" y="14443"/>
                  </a:cubicBezTo>
                  <a:lnTo>
                    <a:pt x="8888" y="14443"/>
                  </a:lnTo>
                  <a:cubicBezTo>
                    <a:pt x="8906" y="14444"/>
                    <a:pt x="8924" y="14445"/>
                    <a:pt x="8941" y="14445"/>
                  </a:cubicBezTo>
                  <a:cubicBezTo>
                    <a:pt x="9327" y="14445"/>
                    <a:pt x="9648" y="14129"/>
                    <a:pt x="9648" y="13735"/>
                  </a:cubicBezTo>
                  <a:cubicBezTo>
                    <a:pt x="9648" y="13341"/>
                    <a:pt x="9327" y="13026"/>
                    <a:pt x="8941" y="13026"/>
                  </a:cubicBezTo>
                  <a:cubicBezTo>
                    <a:pt x="8924" y="13026"/>
                    <a:pt x="8906" y="13026"/>
                    <a:pt x="8888" y="13028"/>
                  </a:cubicBezTo>
                  <a:lnTo>
                    <a:pt x="8510" y="13028"/>
                  </a:lnTo>
                  <a:lnTo>
                    <a:pt x="8080" y="11847"/>
                  </a:lnTo>
                  <a:cubicBezTo>
                    <a:pt x="8025" y="11704"/>
                    <a:pt x="7888" y="11606"/>
                    <a:pt x="7735" y="11606"/>
                  </a:cubicBezTo>
                  <a:lnTo>
                    <a:pt x="7735" y="5274"/>
                  </a:lnTo>
                  <a:cubicBezTo>
                    <a:pt x="7845" y="5210"/>
                    <a:pt x="7946" y="5137"/>
                    <a:pt x="8037" y="5049"/>
                  </a:cubicBezTo>
                  <a:cubicBezTo>
                    <a:pt x="8351" y="5311"/>
                    <a:pt x="8742" y="5470"/>
                    <a:pt x="9151" y="5503"/>
                  </a:cubicBezTo>
                  <a:cubicBezTo>
                    <a:pt x="9148" y="6168"/>
                    <a:pt x="9526" y="6775"/>
                    <a:pt x="10120" y="7068"/>
                  </a:cubicBezTo>
                  <a:cubicBezTo>
                    <a:pt x="10366" y="7190"/>
                    <a:pt x="10631" y="7249"/>
                    <a:pt x="10894" y="7249"/>
                  </a:cubicBezTo>
                  <a:cubicBezTo>
                    <a:pt x="11271" y="7249"/>
                    <a:pt x="11645" y="7127"/>
                    <a:pt x="11954" y="6888"/>
                  </a:cubicBezTo>
                  <a:cubicBezTo>
                    <a:pt x="12481" y="6482"/>
                    <a:pt x="12731" y="5811"/>
                    <a:pt x="12600" y="5162"/>
                  </a:cubicBezTo>
                  <a:cubicBezTo>
                    <a:pt x="12469" y="4509"/>
                    <a:pt x="11978" y="3991"/>
                    <a:pt x="11335" y="3823"/>
                  </a:cubicBezTo>
                  <a:lnTo>
                    <a:pt x="11335" y="3823"/>
                  </a:lnTo>
                  <a:cubicBezTo>
                    <a:pt x="11353" y="3705"/>
                    <a:pt x="11365" y="3587"/>
                    <a:pt x="11365" y="3472"/>
                  </a:cubicBezTo>
                  <a:cubicBezTo>
                    <a:pt x="11365" y="3365"/>
                    <a:pt x="11359" y="3258"/>
                    <a:pt x="11341" y="3155"/>
                  </a:cubicBezTo>
                  <a:lnTo>
                    <a:pt x="11337" y="3155"/>
                  </a:lnTo>
                  <a:lnTo>
                    <a:pt x="11337" y="3130"/>
                  </a:lnTo>
                  <a:cubicBezTo>
                    <a:pt x="11324" y="3027"/>
                    <a:pt x="11233" y="2953"/>
                    <a:pt x="11131" y="2953"/>
                  </a:cubicBezTo>
                  <a:cubicBezTo>
                    <a:pt x="11119" y="2953"/>
                    <a:pt x="11106" y="2954"/>
                    <a:pt x="11093" y="2956"/>
                  </a:cubicBezTo>
                  <a:cubicBezTo>
                    <a:pt x="10981" y="2978"/>
                    <a:pt x="10904" y="3088"/>
                    <a:pt x="10923" y="3203"/>
                  </a:cubicBezTo>
                  <a:lnTo>
                    <a:pt x="10923" y="3228"/>
                  </a:lnTo>
                  <a:cubicBezTo>
                    <a:pt x="10935" y="3307"/>
                    <a:pt x="10941" y="3393"/>
                    <a:pt x="10941" y="3475"/>
                  </a:cubicBezTo>
                  <a:cubicBezTo>
                    <a:pt x="10941" y="3630"/>
                    <a:pt x="10920" y="3786"/>
                    <a:pt x="10877" y="3935"/>
                  </a:cubicBezTo>
                  <a:cubicBezTo>
                    <a:pt x="10859" y="3996"/>
                    <a:pt x="10868" y="4061"/>
                    <a:pt x="10904" y="4112"/>
                  </a:cubicBezTo>
                  <a:cubicBezTo>
                    <a:pt x="10938" y="4161"/>
                    <a:pt x="10993" y="4195"/>
                    <a:pt x="11051" y="4204"/>
                  </a:cubicBezTo>
                  <a:cubicBezTo>
                    <a:pt x="11566" y="4265"/>
                    <a:pt x="11999" y="4625"/>
                    <a:pt x="12152" y="5122"/>
                  </a:cubicBezTo>
                  <a:cubicBezTo>
                    <a:pt x="12307" y="5616"/>
                    <a:pt x="12155" y="6156"/>
                    <a:pt x="11764" y="6501"/>
                  </a:cubicBezTo>
                  <a:cubicBezTo>
                    <a:pt x="11520" y="6718"/>
                    <a:pt x="11208" y="6831"/>
                    <a:pt x="10893" y="6831"/>
                  </a:cubicBezTo>
                  <a:cubicBezTo>
                    <a:pt x="10709" y="6831"/>
                    <a:pt x="10523" y="6793"/>
                    <a:pt x="10349" y="6714"/>
                  </a:cubicBezTo>
                  <a:cubicBezTo>
                    <a:pt x="9876" y="6501"/>
                    <a:pt x="9571" y="6028"/>
                    <a:pt x="9571" y="5509"/>
                  </a:cubicBezTo>
                  <a:cubicBezTo>
                    <a:pt x="9575" y="5451"/>
                    <a:pt x="9581" y="5390"/>
                    <a:pt x="9587" y="5332"/>
                  </a:cubicBezTo>
                  <a:cubicBezTo>
                    <a:pt x="9596" y="5268"/>
                    <a:pt x="9578" y="5207"/>
                    <a:pt x="9535" y="5159"/>
                  </a:cubicBezTo>
                  <a:cubicBezTo>
                    <a:pt x="9497" y="5115"/>
                    <a:pt x="9441" y="5091"/>
                    <a:pt x="9381" y="5091"/>
                  </a:cubicBezTo>
                  <a:cubicBezTo>
                    <a:pt x="9377" y="5091"/>
                    <a:pt x="9374" y="5091"/>
                    <a:pt x="9370" y="5091"/>
                  </a:cubicBezTo>
                  <a:cubicBezTo>
                    <a:pt x="9370" y="5091"/>
                    <a:pt x="8666" y="5046"/>
                    <a:pt x="8178" y="4610"/>
                  </a:cubicBezTo>
                  <a:cubicBezTo>
                    <a:pt x="8140" y="4570"/>
                    <a:pt x="8087" y="4548"/>
                    <a:pt x="8033" y="4548"/>
                  </a:cubicBezTo>
                  <a:cubicBezTo>
                    <a:pt x="8029" y="4548"/>
                    <a:pt x="8026" y="4548"/>
                    <a:pt x="8022" y="4549"/>
                  </a:cubicBezTo>
                  <a:cubicBezTo>
                    <a:pt x="7961" y="4552"/>
                    <a:pt x="7906" y="4576"/>
                    <a:pt x="7870" y="4622"/>
                  </a:cubicBezTo>
                  <a:cubicBezTo>
                    <a:pt x="7827" y="4671"/>
                    <a:pt x="7784" y="4716"/>
                    <a:pt x="7735" y="4759"/>
                  </a:cubicBezTo>
                  <a:lnTo>
                    <a:pt x="7735" y="2746"/>
                  </a:lnTo>
                  <a:cubicBezTo>
                    <a:pt x="7743" y="2747"/>
                    <a:pt x="7749" y="2747"/>
                    <a:pt x="7756" y="2747"/>
                  </a:cubicBezTo>
                  <a:cubicBezTo>
                    <a:pt x="7772" y="2747"/>
                    <a:pt x="7787" y="2745"/>
                    <a:pt x="7802" y="2743"/>
                  </a:cubicBezTo>
                  <a:cubicBezTo>
                    <a:pt x="7863" y="2731"/>
                    <a:pt x="7912" y="2694"/>
                    <a:pt x="7940" y="2642"/>
                  </a:cubicBezTo>
                  <a:cubicBezTo>
                    <a:pt x="8252" y="2129"/>
                    <a:pt x="8789" y="1862"/>
                    <a:pt x="9329" y="1862"/>
                  </a:cubicBezTo>
                  <a:cubicBezTo>
                    <a:pt x="9777" y="1862"/>
                    <a:pt x="10227" y="2045"/>
                    <a:pt x="10554" y="2423"/>
                  </a:cubicBezTo>
                  <a:cubicBezTo>
                    <a:pt x="10600" y="2477"/>
                    <a:pt x="10656" y="2500"/>
                    <a:pt x="10710" y="2500"/>
                  </a:cubicBezTo>
                  <a:cubicBezTo>
                    <a:pt x="10867" y="2500"/>
                    <a:pt x="11010" y="2307"/>
                    <a:pt x="10874" y="2148"/>
                  </a:cubicBezTo>
                  <a:cubicBezTo>
                    <a:pt x="10467" y="1675"/>
                    <a:pt x="9897" y="1440"/>
                    <a:pt x="9329" y="1440"/>
                  </a:cubicBezTo>
                  <a:cubicBezTo>
                    <a:pt x="8735" y="1440"/>
                    <a:pt x="8142" y="1697"/>
                    <a:pt x="7735" y="2206"/>
                  </a:cubicBezTo>
                  <a:lnTo>
                    <a:pt x="7735" y="1233"/>
                  </a:lnTo>
                  <a:cubicBezTo>
                    <a:pt x="8129" y="1096"/>
                    <a:pt x="8391" y="724"/>
                    <a:pt x="8391" y="309"/>
                  </a:cubicBezTo>
                  <a:cubicBezTo>
                    <a:pt x="8391" y="138"/>
                    <a:pt x="8254" y="1"/>
                    <a:pt x="80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4" name="Google Shape;3124;p66"/>
            <p:cNvSpPr/>
            <p:nvPr/>
          </p:nvSpPr>
          <p:spPr>
            <a:xfrm>
              <a:off x="4981172" y="3222890"/>
              <a:ext cx="31040" cy="11380"/>
            </a:xfrm>
            <a:custGeom>
              <a:avLst/>
              <a:gdLst/>
              <a:ahLst/>
              <a:cxnLst/>
              <a:rect l="l" t="t" r="r" b="b"/>
              <a:pathLst>
                <a:path w="1151" h="422" extrusionOk="0">
                  <a:moveTo>
                    <a:pt x="248" y="0"/>
                  </a:moveTo>
                  <a:cubicBezTo>
                    <a:pt x="0" y="31"/>
                    <a:pt x="0" y="388"/>
                    <a:pt x="248" y="421"/>
                  </a:cubicBezTo>
                  <a:lnTo>
                    <a:pt x="903" y="421"/>
                  </a:lnTo>
                  <a:cubicBezTo>
                    <a:pt x="1150" y="388"/>
                    <a:pt x="1150" y="31"/>
                    <a:pt x="9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5" name="Google Shape;3125;p66"/>
            <p:cNvSpPr/>
            <p:nvPr/>
          </p:nvSpPr>
          <p:spPr>
            <a:xfrm>
              <a:off x="4981172" y="3247565"/>
              <a:ext cx="21655" cy="11380"/>
            </a:xfrm>
            <a:custGeom>
              <a:avLst/>
              <a:gdLst/>
              <a:ahLst/>
              <a:cxnLst/>
              <a:rect l="l" t="t" r="r" b="b"/>
              <a:pathLst>
                <a:path w="803" h="422" extrusionOk="0">
                  <a:moveTo>
                    <a:pt x="248" y="0"/>
                  </a:moveTo>
                  <a:cubicBezTo>
                    <a:pt x="0" y="31"/>
                    <a:pt x="0" y="388"/>
                    <a:pt x="248" y="421"/>
                  </a:cubicBezTo>
                  <a:lnTo>
                    <a:pt x="556" y="421"/>
                  </a:lnTo>
                  <a:cubicBezTo>
                    <a:pt x="803" y="388"/>
                    <a:pt x="803" y="31"/>
                    <a:pt x="55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6" name="Google Shape;3126;p66"/>
            <p:cNvSpPr/>
            <p:nvPr/>
          </p:nvSpPr>
          <p:spPr>
            <a:xfrm>
              <a:off x="4982169" y="3272241"/>
              <a:ext cx="29044" cy="11380"/>
            </a:xfrm>
            <a:custGeom>
              <a:avLst/>
              <a:gdLst/>
              <a:ahLst/>
              <a:cxnLst/>
              <a:rect l="l" t="t" r="r" b="b"/>
              <a:pathLst>
                <a:path w="1077" h="422" extrusionOk="0">
                  <a:moveTo>
                    <a:pt x="211" y="0"/>
                  </a:moveTo>
                  <a:cubicBezTo>
                    <a:pt x="95" y="0"/>
                    <a:pt x="0" y="95"/>
                    <a:pt x="0" y="214"/>
                  </a:cubicBezTo>
                  <a:cubicBezTo>
                    <a:pt x="0" y="327"/>
                    <a:pt x="95" y="421"/>
                    <a:pt x="211" y="421"/>
                  </a:cubicBezTo>
                  <a:lnTo>
                    <a:pt x="866" y="421"/>
                  </a:lnTo>
                  <a:cubicBezTo>
                    <a:pt x="982" y="421"/>
                    <a:pt x="1077" y="327"/>
                    <a:pt x="1077" y="214"/>
                  </a:cubicBezTo>
                  <a:cubicBezTo>
                    <a:pt x="1077" y="95"/>
                    <a:pt x="982" y="0"/>
                    <a:pt x="8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7" name="Google Shape;3127;p66"/>
            <p:cNvSpPr/>
            <p:nvPr/>
          </p:nvSpPr>
          <p:spPr>
            <a:xfrm>
              <a:off x="4981172" y="3296997"/>
              <a:ext cx="21655" cy="11461"/>
            </a:xfrm>
            <a:custGeom>
              <a:avLst/>
              <a:gdLst/>
              <a:ahLst/>
              <a:cxnLst/>
              <a:rect l="l" t="t" r="r" b="b"/>
              <a:pathLst>
                <a:path w="803" h="425" extrusionOk="0">
                  <a:moveTo>
                    <a:pt x="248" y="0"/>
                  </a:moveTo>
                  <a:cubicBezTo>
                    <a:pt x="0" y="34"/>
                    <a:pt x="0" y="391"/>
                    <a:pt x="248" y="424"/>
                  </a:cubicBezTo>
                  <a:lnTo>
                    <a:pt x="556" y="424"/>
                  </a:lnTo>
                  <a:cubicBezTo>
                    <a:pt x="803" y="391"/>
                    <a:pt x="803" y="34"/>
                    <a:pt x="55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8" name="Google Shape;3128;p66"/>
            <p:cNvSpPr/>
            <p:nvPr/>
          </p:nvSpPr>
          <p:spPr>
            <a:xfrm>
              <a:off x="4981172" y="3321672"/>
              <a:ext cx="31040" cy="11461"/>
            </a:xfrm>
            <a:custGeom>
              <a:avLst/>
              <a:gdLst/>
              <a:ahLst/>
              <a:cxnLst/>
              <a:rect l="l" t="t" r="r" b="b"/>
              <a:pathLst>
                <a:path w="1151" h="425" extrusionOk="0">
                  <a:moveTo>
                    <a:pt x="248" y="0"/>
                  </a:moveTo>
                  <a:cubicBezTo>
                    <a:pt x="0" y="34"/>
                    <a:pt x="0" y="391"/>
                    <a:pt x="248" y="424"/>
                  </a:cubicBezTo>
                  <a:lnTo>
                    <a:pt x="903" y="424"/>
                  </a:lnTo>
                  <a:cubicBezTo>
                    <a:pt x="1150" y="391"/>
                    <a:pt x="1150" y="34"/>
                    <a:pt x="9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9" name="Google Shape;3129;p66"/>
            <p:cNvSpPr/>
            <p:nvPr/>
          </p:nvSpPr>
          <p:spPr>
            <a:xfrm>
              <a:off x="4981172" y="3346348"/>
              <a:ext cx="21655" cy="11461"/>
            </a:xfrm>
            <a:custGeom>
              <a:avLst/>
              <a:gdLst/>
              <a:ahLst/>
              <a:cxnLst/>
              <a:rect l="l" t="t" r="r" b="b"/>
              <a:pathLst>
                <a:path w="803" h="425" extrusionOk="0">
                  <a:moveTo>
                    <a:pt x="248" y="0"/>
                  </a:moveTo>
                  <a:cubicBezTo>
                    <a:pt x="0" y="34"/>
                    <a:pt x="0" y="391"/>
                    <a:pt x="248" y="424"/>
                  </a:cubicBezTo>
                  <a:lnTo>
                    <a:pt x="556" y="424"/>
                  </a:lnTo>
                  <a:cubicBezTo>
                    <a:pt x="803" y="391"/>
                    <a:pt x="803" y="34"/>
                    <a:pt x="55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0" name="Google Shape;3130;p66"/>
            <p:cNvSpPr/>
            <p:nvPr/>
          </p:nvSpPr>
          <p:spPr>
            <a:xfrm>
              <a:off x="4982169" y="3371104"/>
              <a:ext cx="28963" cy="11380"/>
            </a:xfrm>
            <a:custGeom>
              <a:avLst/>
              <a:gdLst/>
              <a:ahLst/>
              <a:cxnLst/>
              <a:rect l="l" t="t" r="r" b="b"/>
              <a:pathLst>
                <a:path w="1074" h="422" extrusionOk="0">
                  <a:moveTo>
                    <a:pt x="211" y="1"/>
                  </a:moveTo>
                  <a:cubicBezTo>
                    <a:pt x="95" y="1"/>
                    <a:pt x="0" y="95"/>
                    <a:pt x="0" y="211"/>
                  </a:cubicBezTo>
                  <a:cubicBezTo>
                    <a:pt x="0" y="327"/>
                    <a:pt x="95" y="421"/>
                    <a:pt x="211" y="421"/>
                  </a:cubicBezTo>
                  <a:lnTo>
                    <a:pt x="866" y="421"/>
                  </a:lnTo>
                  <a:cubicBezTo>
                    <a:pt x="982" y="421"/>
                    <a:pt x="1074" y="327"/>
                    <a:pt x="1074" y="211"/>
                  </a:cubicBezTo>
                  <a:cubicBezTo>
                    <a:pt x="1074" y="95"/>
                    <a:pt x="982" y="1"/>
                    <a:pt x="8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1" name="Google Shape;3131;p66"/>
            <p:cNvSpPr/>
            <p:nvPr/>
          </p:nvSpPr>
          <p:spPr>
            <a:xfrm>
              <a:off x="4981172" y="3395780"/>
              <a:ext cx="21655" cy="11461"/>
            </a:xfrm>
            <a:custGeom>
              <a:avLst/>
              <a:gdLst/>
              <a:ahLst/>
              <a:cxnLst/>
              <a:rect l="l" t="t" r="r" b="b"/>
              <a:pathLst>
                <a:path w="803" h="425" extrusionOk="0">
                  <a:moveTo>
                    <a:pt x="248" y="1"/>
                  </a:moveTo>
                  <a:cubicBezTo>
                    <a:pt x="0" y="34"/>
                    <a:pt x="0" y="391"/>
                    <a:pt x="248" y="424"/>
                  </a:cubicBezTo>
                  <a:lnTo>
                    <a:pt x="556" y="424"/>
                  </a:lnTo>
                  <a:cubicBezTo>
                    <a:pt x="803" y="391"/>
                    <a:pt x="803" y="34"/>
                    <a:pt x="55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2" name="Google Shape;3132;p66"/>
            <p:cNvSpPr/>
            <p:nvPr/>
          </p:nvSpPr>
          <p:spPr>
            <a:xfrm>
              <a:off x="4981172" y="3420455"/>
              <a:ext cx="31040" cy="11461"/>
            </a:xfrm>
            <a:custGeom>
              <a:avLst/>
              <a:gdLst/>
              <a:ahLst/>
              <a:cxnLst/>
              <a:rect l="l" t="t" r="r" b="b"/>
              <a:pathLst>
                <a:path w="1151" h="425" extrusionOk="0">
                  <a:moveTo>
                    <a:pt x="248" y="1"/>
                  </a:moveTo>
                  <a:cubicBezTo>
                    <a:pt x="0" y="34"/>
                    <a:pt x="0" y="391"/>
                    <a:pt x="248" y="425"/>
                  </a:cubicBezTo>
                  <a:lnTo>
                    <a:pt x="903" y="425"/>
                  </a:lnTo>
                  <a:cubicBezTo>
                    <a:pt x="1150" y="391"/>
                    <a:pt x="1150" y="34"/>
                    <a:pt x="9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33" name="Google Shape;3133;p66"/>
          <p:cNvGrpSpPr/>
          <p:nvPr/>
        </p:nvGrpSpPr>
        <p:grpSpPr>
          <a:xfrm>
            <a:off x="1055519" y="1272142"/>
            <a:ext cx="341167" cy="354704"/>
            <a:chOff x="737415" y="1383070"/>
            <a:chExt cx="374498" cy="389357"/>
          </a:xfrm>
        </p:grpSpPr>
        <p:sp>
          <p:nvSpPr>
            <p:cNvPr id="3134" name="Google Shape;3134;p66"/>
            <p:cNvSpPr/>
            <p:nvPr/>
          </p:nvSpPr>
          <p:spPr>
            <a:xfrm>
              <a:off x="844423" y="1388733"/>
              <a:ext cx="66394" cy="66394"/>
            </a:xfrm>
            <a:custGeom>
              <a:avLst/>
              <a:gdLst/>
              <a:ahLst/>
              <a:cxnLst/>
              <a:rect l="l" t="t" r="r" b="b"/>
              <a:pathLst>
                <a:path w="2462" h="2462" extrusionOk="0">
                  <a:moveTo>
                    <a:pt x="1233" y="0"/>
                  </a:moveTo>
                  <a:cubicBezTo>
                    <a:pt x="552" y="0"/>
                    <a:pt x="0" y="553"/>
                    <a:pt x="0" y="1230"/>
                  </a:cubicBezTo>
                  <a:cubicBezTo>
                    <a:pt x="0" y="1910"/>
                    <a:pt x="552" y="2462"/>
                    <a:pt x="1233" y="2462"/>
                  </a:cubicBezTo>
                  <a:cubicBezTo>
                    <a:pt x="1913" y="2462"/>
                    <a:pt x="2462" y="1910"/>
                    <a:pt x="2462" y="1230"/>
                  </a:cubicBezTo>
                  <a:cubicBezTo>
                    <a:pt x="2462" y="553"/>
                    <a:pt x="1913" y="0"/>
                    <a:pt x="12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5" name="Google Shape;3135;p66"/>
            <p:cNvSpPr/>
            <p:nvPr/>
          </p:nvSpPr>
          <p:spPr>
            <a:xfrm>
              <a:off x="850086" y="1392590"/>
              <a:ext cx="60812" cy="62619"/>
            </a:xfrm>
            <a:custGeom>
              <a:avLst/>
              <a:gdLst/>
              <a:ahLst/>
              <a:cxnLst/>
              <a:rect l="l" t="t" r="r" b="b"/>
              <a:pathLst>
                <a:path w="2255" h="2322" extrusionOk="0">
                  <a:moveTo>
                    <a:pt x="1599" y="1"/>
                  </a:moveTo>
                  <a:cubicBezTo>
                    <a:pt x="2145" y="821"/>
                    <a:pt x="1559" y="1919"/>
                    <a:pt x="574" y="1922"/>
                  </a:cubicBezTo>
                  <a:cubicBezTo>
                    <a:pt x="376" y="1922"/>
                    <a:pt x="178" y="1874"/>
                    <a:pt x="1" y="1779"/>
                  </a:cubicBezTo>
                  <a:lnTo>
                    <a:pt x="1" y="1779"/>
                  </a:lnTo>
                  <a:cubicBezTo>
                    <a:pt x="233" y="2124"/>
                    <a:pt x="619" y="2321"/>
                    <a:pt x="1021" y="2321"/>
                  </a:cubicBezTo>
                  <a:cubicBezTo>
                    <a:pt x="1142" y="2321"/>
                    <a:pt x="1263" y="2303"/>
                    <a:pt x="1382" y="2267"/>
                  </a:cubicBezTo>
                  <a:cubicBezTo>
                    <a:pt x="1901" y="2108"/>
                    <a:pt x="2255" y="1630"/>
                    <a:pt x="2255" y="1087"/>
                  </a:cubicBezTo>
                  <a:cubicBezTo>
                    <a:pt x="2252" y="632"/>
                    <a:pt x="1999" y="214"/>
                    <a:pt x="159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6" name="Google Shape;3136;p66"/>
            <p:cNvSpPr/>
            <p:nvPr/>
          </p:nvSpPr>
          <p:spPr>
            <a:xfrm>
              <a:off x="982202" y="1638293"/>
              <a:ext cx="66394" cy="66394"/>
            </a:xfrm>
            <a:custGeom>
              <a:avLst/>
              <a:gdLst/>
              <a:ahLst/>
              <a:cxnLst/>
              <a:rect l="l" t="t" r="r" b="b"/>
              <a:pathLst>
                <a:path w="2462" h="2462" extrusionOk="0">
                  <a:moveTo>
                    <a:pt x="1232" y="0"/>
                  </a:moveTo>
                  <a:cubicBezTo>
                    <a:pt x="552" y="0"/>
                    <a:pt x="0" y="549"/>
                    <a:pt x="0" y="1229"/>
                  </a:cubicBezTo>
                  <a:cubicBezTo>
                    <a:pt x="0" y="1910"/>
                    <a:pt x="552" y="2462"/>
                    <a:pt x="1232" y="2462"/>
                  </a:cubicBezTo>
                  <a:cubicBezTo>
                    <a:pt x="1913" y="2462"/>
                    <a:pt x="2462" y="1910"/>
                    <a:pt x="2462" y="1229"/>
                  </a:cubicBezTo>
                  <a:cubicBezTo>
                    <a:pt x="2462" y="549"/>
                    <a:pt x="1913" y="0"/>
                    <a:pt x="123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7" name="Google Shape;3137;p66"/>
            <p:cNvSpPr/>
            <p:nvPr/>
          </p:nvSpPr>
          <p:spPr>
            <a:xfrm>
              <a:off x="989105" y="1641178"/>
              <a:ext cx="59571" cy="63401"/>
            </a:xfrm>
            <a:custGeom>
              <a:avLst/>
              <a:gdLst/>
              <a:ahLst/>
              <a:cxnLst/>
              <a:rect l="l" t="t" r="r" b="b"/>
              <a:pathLst>
                <a:path w="2209" h="2351" extrusionOk="0">
                  <a:moveTo>
                    <a:pt x="1483" y="0"/>
                  </a:moveTo>
                  <a:cubicBezTo>
                    <a:pt x="1644" y="214"/>
                    <a:pt x="1733" y="476"/>
                    <a:pt x="1736" y="747"/>
                  </a:cubicBezTo>
                  <a:cubicBezTo>
                    <a:pt x="1736" y="1456"/>
                    <a:pt x="1153" y="1979"/>
                    <a:pt x="504" y="1979"/>
                  </a:cubicBezTo>
                  <a:cubicBezTo>
                    <a:pt x="338" y="1979"/>
                    <a:pt x="167" y="1945"/>
                    <a:pt x="0" y="1870"/>
                  </a:cubicBezTo>
                  <a:lnTo>
                    <a:pt x="0" y="1870"/>
                  </a:lnTo>
                  <a:cubicBezTo>
                    <a:pt x="237" y="2178"/>
                    <a:pt x="600" y="2351"/>
                    <a:pt x="974" y="2351"/>
                  </a:cubicBezTo>
                  <a:cubicBezTo>
                    <a:pt x="1106" y="2351"/>
                    <a:pt x="1240" y="2329"/>
                    <a:pt x="1370" y="2285"/>
                  </a:cubicBezTo>
                  <a:cubicBezTo>
                    <a:pt x="1870" y="2117"/>
                    <a:pt x="2206" y="1650"/>
                    <a:pt x="2209" y="1122"/>
                  </a:cubicBezTo>
                  <a:cubicBezTo>
                    <a:pt x="2209" y="637"/>
                    <a:pt x="1925" y="198"/>
                    <a:pt x="148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8" name="Google Shape;3138;p66"/>
            <p:cNvSpPr/>
            <p:nvPr/>
          </p:nvSpPr>
          <p:spPr>
            <a:xfrm>
              <a:off x="1048731" y="1543205"/>
              <a:ext cx="48137" cy="48137"/>
            </a:xfrm>
            <a:custGeom>
              <a:avLst/>
              <a:gdLst/>
              <a:ahLst/>
              <a:cxnLst/>
              <a:rect l="l" t="t" r="r" b="b"/>
              <a:pathLst>
                <a:path w="1785" h="1785" extrusionOk="0">
                  <a:moveTo>
                    <a:pt x="891" y="0"/>
                  </a:moveTo>
                  <a:cubicBezTo>
                    <a:pt x="400" y="0"/>
                    <a:pt x="1" y="400"/>
                    <a:pt x="1" y="894"/>
                  </a:cubicBezTo>
                  <a:cubicBezTo>
                    <a:pt x="1" y="1388"/>
                    <a:pt x="400" y="1785"/>
                    <a:pt x="891" y="1785"/>
                  </a:cubicBezTo>
                  <a:cubicBezTo>
                    <a:pt x="1385" y="1785"/>
                    <a:pt x="1785" y="1388"/>
                    <a:pt x="1785" y="894"/>
                  </a:cubicBezTo>
                  <a:cubicBezTo>
                    <a:pt x="1785" y="400"/>
                    <a:pt x="1385" y="0"/>
                    <a:pt x="89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9" name="Google Shape;3139;p66"/>
            <p:cNvSpPr/>
            <p:nvPr/>
          </p:nvSpPr>
          <p:spPr>
            <a:xfrm>
              <a:off x="1053423" y="1544445"/>
              <a:ext cx="43633" cy="47058"/>
            </a:xfrm>
            <a:custGeom>
              <a:avLst/>
              <a:gdLst/>
              <a:ahLst/>
              <a:cxnLst/>
              <a:rect l="l" t="t" r="r" b="b"/>
              <a:pathLst>
                <a:path w="1618" h="1745" extrusionOk="0">
                  <a:moveTo>
                    <a:pt x="1001" y="0"/>
                  </a:moveTo>
                  <a:lnTo>
                    <a:pt x="1001" y="0"/>
                  </a:lnTo>
                  <a:cubicBezTo>
                    <a:pt x="1114" y="156"/>
                    <a:pt x="1175" y="342"/>
                    <a:pt x="1172" y="531"/>
                  </a:cubicBezTo>
                  <a:cubicBezTo>
                    <a:pt x="1172" y="1025"/>
                    <a:pt x="772" y="1425"/>
                    <a:pt x="281" y="1425"/>
                  </a:cubicBezTo>
                  <a:cubicBezTo>
                    <a:pt x="184" y="1425"/>
                    <a:pt x="92" y="1409"/>
                    <a:pt x="0" y="1379"/>
                  </a:cubicBezTo>
                  <a:lnTo>
                    <a:pt x="0" y="1379"/>
                  </a:lnTo>
                  <a:cubicBezTo>
                    <a:pt x="172" y="1612"/>
                    <a:pt x="441" y="1744"/>
                    <a:pt x="721" y="1744"/>
                  </a:cubicBezTo>
                  <a:cubicBezTo>
                    <a:pt x="814" y="1744"/>
                    <a:pt x="909" y="1730"/>
                    <a:pt x="1001" y="1699"/>
                  </a:cubicBezTo>
                  <a:cubicBezTo>
                    <a:pt x="1367" y="1580"/>
                    <a:pt x="1617" y="1235"/>
                    <a:pt x="1614" y="848"/>
                  </a:cubicBezTo>
                  <a:cubicBezTo>
                    <a:pt x="1611" y="464"/>
                    <a:pt x="1364" y="122"/>
                    <a:pt x="10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0" name="Google Shape;3140;p66"/>
            <p:cNvSpPr/>
            <p:nvPr/>
          </p:nvSpPr>
          <p:spPr>
            <a:xfrm>
              <a:off x="854698" y="1710755"/>
              <a:ext cx="56119" cy="56119"/>
            </a:xfrm>
            <a:custGeom>
              <a:avLst/>
              <a:gdLst/>
              <a:ahLst/>
              <a:cxnLst/>
              <a:rect l="l" t="t" r="r" b="b"/>
              <a:pathLst>
                <a:path w="2081" h="2081" extrusionOk="0">
                  <a:moveTo>
                    <a:pt x="1041" y="0"/>
                  </a:moveTo>
                  <a:cubicBezTo>
                    <a:pt x="467" y="0"/>
                    <a:pt x="1" y="467"/>
                    <a:pt x="1" y="1040"/>
                  </a:cubicBezTo>
                  <a:cubicBezTo>
                    <a:pt x="1" y="1614"/>
                    <a:pt x="467" y="2081"/>
                    <a:pt x="1041" y="2081"/>
                  </a:cubicBezTo>
                  <a:cubicBezTo>
                    <a:pt x="1617" y="2081"/>
                    <a:pt x="2081" y="1614"/>
                    <a:pt x="2081" y="1040"/>
                  </a:cubicBezTo>
                  <a:cubicBezTo>
                    <a:pt x="2081" y="467"/>
                    <a:pt x="1617" y="0"/>
                    <a:pt x="104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1" name="Google Shape;3141;p66"/>
            <p:cNvSpPr/>
            <p:nvPr/>
          </p:nvSpPr>
          <p:spPr>
            <a:xfrm>
              <a:off x="860469" y="1712319"/>
              <a:ext cx="50429" cy="54636"/>
            </a:xfrm>
            <a:custGeom>
              <a:avLst/>
              <a:gdLst/>
              <a:ahLst/>
              <a:cxnLst/>
              <a:rect l="l" t="t" r="r" b="b"/>
              <a:pathLst>
                <a:path w="1870" h="2026" extrusionOk="0">
                  <a:moveTo>
                    <a:pt x="1165" y="0"/>
                  </a:moveTo>
                  <a:lnTo>
                    <a:pt x="1165" y="0"/>
                  </a:lnTo>
                  <a:cubicBezTo>
                    <a:pt x="1692" y="682"/>
                    <a:pt x="1203" y="1672"/>
                    <a:pt x="343" y="1672"/>
                  </a:cubicBezTo>
                  <a:cubicBezTo>
                    <a:pt x="341" y="1672"/>
                    <a:pt x="340" y="1672"/>
                    <a:pt x="339" y="1672"/>
                  </a:cubicBezTo>
                  <a:cubicBezTo>
                    <a:pt x="223" y="1672"/>
                    <a:pt x="110" y="1653"/>
                    <a:pt x="0" y="1617"/>
                  </a:cubicBezTo>
                  <a:lnTo>
                    <a:pt x="0" y="1617"/>
                  </a:lnTo>
                  <a:cubicBezTo>
                    <a:pt x="201" y="1879"/>
                    <a:pt x="510" y="2026"/>
                    <a:pt x="828" y="2026"/>
                  </a:cubicBezTo>
                  <a:cubicBezTo>
                    <a:pt x="940" y="2026"/>
                    <a:pt x="1052" y="2008"/>
                    <a:pt x="1162" y="1971"/>
                  </a:cubicBezTo>
                  <a:cubicBezTo>
                    <a:pt x="1583" y="1827"/>
                    <a:pt x="1870" y="1428"/>
                    <a:pt x="1870" y="982"/>
                  </a:cubicBezTo>
                  <a:cubicBezTo>
                    <a:pt x="1867" y="540"/>
                    <a:pt x="1586" y="144"/>
                    <a:pt x="11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2" name="Google Shape;3142;p66"/>
            <p:cNvSpPr/>
            <p:nvPr/>
          </p:nvSpPr>
          <p:spPr>
            <a:xfrm>
              <a:off x="745858" y="1535570"/>
              <a:ext cx="46620" cy="46620"/>
            </a:xfrm>
            <a:custGeom>
              <a:avLst/>
              <a:gdLst/>
              <a:ahLst/>
              <a:cxnLst/>
              <a:rect l="l" t="t" r="r" b="b"/>
              <a:pathLst>
                <a:path w="1785" h="1785" extrusionOk="0">
                  <a:moveTo>
                    <a:pt x="894" y="0"/>
                  </a:moveTo>
                  <a:cubicBezTo>
                    <a:pt x="400" y="0"/>
                    <a:pt x="0" y="400"/>
                    <a:pt x="0" y="891"/>
                  </a:cubicBezTo>
                  <a:cubicBezTo>
                    <a:pt x="0" y="1385"/>
                    <a:pt x="400" y="1784"/>
                    <a:pt x="894" y="1784"/>
                  </a:cubicBezTo>
                  <a:cubicBezTo>
                    <a:pt x="1385" y="1784"/>
                    <a:pt x="1784" y="1385"/>
                    <a:pt x="1784" y="891"/>
                  </a:cubicBezTo>
                  <a:cubicBezTo>
                    <a:pt x="1784" y="400"/>
                    <a:pt x="1385" y="0"/>
                    <a:pt x="8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3" name="Google Shape;3143;p66"/>
            <p:cNvSpPr/>
            <p:nvPr/>
          </p:nvSpPr>
          <p:spPr>
            <a:xfrm>
              <a:off x="749437" y="1536902"/>
              <a:ext cx="43120" cy="45366"/>
            </a:xfrm>
            <a:custGeom>
              <a:avLst/>
              <a:gdLst/>
              <a:ahLst/>
              <a:cxnLst/>
              <a:rect l="l" t="t" r="r" b="b"/>
              <a:pathLst>
                <a:path w="1651" h="1737" extrusionOk="0">
                  <a:moveTo>
                    <a:pt x="1059" y="1"/>
                  </a:moveTo>
                  <a:lnTo>
                    <a:pt x="1059" y="1"/>
                  </a:lnTo>
                  <a:cubicBezTo>
                    <a:pt x="1147" y="144"/>
                    <a:pt x="1196" y="309"/>
                    <a:pt x="1196" y="480"/>
                  </a:cubicBezTo>
                  <a:cubicBezTo>
                    <a:pt x="1196" y="971"/>
                    <a:pt x="796" y="1370"/>
                    <a:pt x="302" y="1370"/>
                  </a:cubicBezTo>
                  <a:cubicBezTo>
                    <a:pt x="199" y="1370"/>
                    <a:pt x="98" y="1352"/>
                    <a:pt x="0" y="1322"/>
                  </a:cubicBezTo>
                  <a:lnTo>
                    <a:pt x="0" y="1322"/>
                  </a:lnTo>
                  <a:cubicBezTo>
                    <a:pt x="165" y="1578"/>
                    <a:pt x="449" y="1736"/>
                    <a:pt x="757" y="1736"/>
                  </a:cubicBezTo>
                  <a:cubicBezTo>
                    <a:pt x="1251" y="1736"/>
                    <a:pt x="1650" y="1334"/>
                    <a:pt x="1647" y="840"/>
                  </a:cubicBezTo>
                  <a:cubicBezTo>
                    <a:pt x="1647" y="464"/>
                    <a:pt x="1412" y="129"/>
                    <a:pt x="10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4" name="Google Shape;3144;p66"/>
            <p:cNvSpPr/>
            <p:nvPr/>
          </p:nvSpPr>
          <p:spPr>
            <a:xfrm>
              <a:off x="858554" y="1496308"/>
              <a:ext cx="141930" cy="141930"/>
            </a:xfrm>
            <a:custGeom>
              <a:avLst/>
              <a:gdLst/>
              <a:ahLst/>
              <a:cxnLst/>
              <a:rect l="l" t="t" r="r" b="b"/>
              <a:pathLst>
                <a:path w="5263" h="5263" extrusionOk="0">
                  <a:moveTo>
                    <a:pt x="2633" y="1"/>
                  </a:moveTo>
                  <a:cubicBezTo>
                    <a:pt x="1181" y="1"/>
                    <a:pt x="1" y="1181"/>
                    <a:pt x="1" y="2633"/>
                  </a:cubicBezTo>
                  <a:cubicBezTo>
                    <a:pt x="1" y="4085"/>
                    <a:pt x="1181" y="5262"/>
                    <a:pt x="2633" y="5262"/>
                  </a:cubicBezTo>
                  <a:cubicBezTo>
                    <a:pt x="4085" y="5262"/>
                    <a:pt x="5262" y="4085"/>
                    <a:pt x="5262" y="2633"/>
                  </a:cubicBezTo>
                  <a:cubicBezTo>
                    <a:pt x="5262" y="1181"/>
                    <a:pt x="4085" y="1"/>
                    <a:pt x="26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5" name="Google Shape;3145;p66"/>
            <p:cNvSpPr/>
            <p:nvPr/>
          </p:nvSpPr>
          <p:spPr>
            <a:xfrm>
              <a:off x="896066" y="1499112"/>
              <a:ext cx="104418" cy="139179"/>
            </a:xfrm>
            <a:custGeom>
              <a:avLst/>
              <a:gdLst/>
              <a:ahLst/>
              <a:cxnLst/>
              <a:rect l="l" t="t" r="r" b="b"/>
              <a:pathLst>
                <a:path w="3872" h="5161" extrusionOk="0">
                  <a:moveTo>
                    <a:pt x="1956" y="1"/>
                  </a:moveTo>
                  <a:lnTo>
                    <a:pt x="1956" y="1"/>
                  </a:lnTo>
                  <a:cubicBezTo>
                    <a:pt x="3020" y="568"/>
                    <a:pt x="3560" y="1788"/>
                    <a:pt x="3267" y="2959"/>
                  </a:cubicBezTo>
                  <a:cubicBezTo>
                    <a:pt x="2975" y="4127"/>
                    <a:pt x="1922" y="4948"/>
                    <a:pt x="718" y="4948"/>
                  </a:cubicBezTo>
                  <a:cubicBezTo>
                    <a:pt x="474" y="4945"/>
                    <a:pt x="233" y="4914"/>
                    <a:pt x="1" y="4850"/>
                  </a:cubicBezTo>
                  <a:lnTo>
                    <a:pt x="1" y="4850"/>
                  </a:lnTo>
                  <a:cubicBezTo>
                    <a:pt x="388" y="5058"/>
                    <a:pt x="814" y="5161"/>
                    <a:pt x="1240" y="5161"/>
                  </a:cubicBezTo>
                  <a:cubicBezTo>
                    <a:pt x="1709" y="5161"/>
                    <a:pt x="2178" y="5036"/>
                    <a:pt x="2593" y="4786"/>
                  </a:cubicBezTo>
                  <a:cubicBezTo>
                    <a:pt x="3386" y="4310"/>
                    <a:pt x="3871" y="3453"/>
                    <a:pt x="3871" y="2529"/>
                  </a:cubicBezTo>
                  <a:cubicBezTo>
                    <a:pt x="3871" y="1352"/>
                    <a:pt x="3087" y="318"/>
                    <a:pt x="195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6" name="Google Shape;3146;p66"/>
            <p:cNvSpPr/>
            <p:nvPr/>
          </p:nvSpPr>
          <p:spPr>
            <a:xfrm>
              <a:off x="737415" y="1383070"/>
              <a:ext cx="374498" cy="389357"/>
            </a:xfrm>
            <a:custGeom>
              <a:avLst/>
              <a:gdLst/>
              <a:ahLst/>
              <a:cxnLst/>
              <a:rect l="l" t="t" r="r" b="b"/>
              <a:pathLst>
                <a:path w="13887" h="14438" extrusionOk="0">
                  <a:moveTo>
                    <a:pt x="1122" y="5816"/>
                  </a:moveTo>
                  <a:cubicBezTo>
                    <a:pt x="1473" y="5816"/>
                    <a:pt x="1810" y="6089"/>
                    <a:pt x="1812" y="6500"/>
                  </a:cubicBezTo>
                  <a:cubicBezTo>
                    <a:pt x="1809" y="6878"/>
                    <a:pt x="1504" y="7183"/>
                    <a:pt x="1129" y="7183"/>
                  </a:cubicBezTo>
                  <a:cubicBezTo>
                    <a:pt x="519" y="7183"/>
                    <a:pt x="217" y="6448"/>
                    <a:pt x="647" y="6018"/>
                  </a:cubicBezTo>
                  <a:cubicBezTo>
                    <a:pt x="785" y="5879"/>
                    <a:pt x="955" y="5816"/>
                    <a:pt x="1122" y="5816"/>
                  </a:cubicBezTo>
                  <a:close/>
                  <a:moveTo>
                    <a:pt x="12431" y="6149"/>
                  </a:moveTo>
                  <a:cubicBezTo>
                    <a:pt x="12782" y="6149"/>
                    <a:pt x="13118" y="6421"/>
                    <a:pt x="13118" y="6832"/>
                  </a:cubicBezTo>
                  <a:cubicBezTo>
                    <a:pt x="13118" y="7210"/>
                    <a:pt x="12813" y="7515"/>
                    <a:pt x="12435" y="7515"/>
                  </a:cubicBezTo>
                  <a:cubicBezTo>
                    <a:pt x="11828" y="7515"/>
                    <a:pt x="11523" y="6780"/>
                    <a:pt x="11953" y="6350"/>
                  </a:cubicBezTo>
                  <a:cubicBezTo>
                    <a:pt x="12092" y="6211"/>
                    <a:pt x="12263" y="6149"/>
                    <a:pt x="12431" y="6149"/>
                  </a:cubicBezTo>
                  <a:close/>
                  <a:moveTo>
                    <a:pt x="10317" y="9678"/>
                  </a:moveTo>
                  <a:cubicBezTo>
                    <a:pt x="10726" y="9678"/>
                    <a:pt x="11097" y="9924"/>
                    <a:pt x="11255" y="10306"/>
                  </a:cubicBezTo>
                  <a:cubicBezTo>
                    <a:pt x="11413" y="10687"/>
                    <a:pt x="11328" y="11127"/>
                    <a:pt x="11035" y="11419"/>
                  </a:cubicBezTo>
                  <a:cubicBezTo>
                    <a:pt x="10839" y="11615"/>
                    <a:pt x="10578" y="11720"/>
                    <a:pt x="10311" y="11720"/>
                  </a:cubicBezTo>
                  <a:cubicBezTo>
                    <a:pt x="10179" y="11720"/>
                    <a:pt x="10046" y="11694"/>
                    <a:pt x="9919" y="11642"/>
                  </a:cubicBezTo>
                  <a:cubicBezTo>
                    <a:pt x="9538" y="11483"/>
                    <a:pt x="9288" y="11108"/>
                    <a:pt x="9291" y="10693"/>
                  </a:cubicBezTo>
                  <a:cubicBezTo>
                    <a:pt x="9294" y="10132"/>
                    <a:pt x="9748" y="9678"/>
                    <a:pt x="10309" y="9678"/>
                  </a:cubicBezTo>
                  <a:cubicBezTo>
                    <a:pt x="10312" y="9678"/>
                    <a:pt x="10314" y="9678"/>
                    <a:pt x="10317" y="9678"/>
                  </a:cubicBezTo>
                  <a:close/>
                  <a:moveTo>
                    <a:pt x="5386" y="12365"/>
                  </a:moveTo>
                  <a:cubicBezTo>
                    <a:pt x="5387" y="12365"/>
                    <a:pt x="5388" y="12365"/>
                    <a:pt x="5390" y="12365"/>
                  </a:cubicBezTo>
                  <a:cubicBezTo>
                    <a:pt x="5847" y="12365"/>
                    <a:pt x="6216" y="12734"/>
                    <a:pt x="6219" y="13191"/>
                  </a:cubicBezTo>
                  <a:cubicBezTo>
                    <a:pt x="6221" y="13694"/>
                    <a:pt x="5809" y="14028"/>
                    <a:pt x="5379" y="14028"/>
                  </a:cubicBezTo>
                  <a:cubicBezTo>
                    <a:pt x="5175" y="14028"/>
                    <a:pt x="4967" y="13952"/>
                    <a:pt x="4798" y="13783"/>
                  </a:cubicBezTo>
                  <a:cubicBezTo>
                    <a:pt x="4274" y="13259"/>
                    <a:pt x="4647" y="12365"/>
                    <a:pt x="5386" y="12365"/>
                  </a:cubicBezTo>
                  <a:close/>
                  <a:moveTo>
                    <a:pt x="5201" y="0"/>
                  </a:moveTo>
                  <a:cubicBezTo>
                    <a:pt x="4938" y="0"/>
                    <a:pt x="4679" y="70"/>
                    <a:pt x="4453" y="207"/>
                  </a:cubicBezTo>
                  <a:cubicBezTo>
                    <a:pt x="4353" y="265"/>
                    <a:pt x="4322" y="397"/>
                    <a:pt x="4383" y="497"/>
                  </a:cubicBezTo>
                  <a:cubicBezTo>
                    <a:pt x="4421" y="563"/>
                    <a:pt x="4491" y="600"/>
                    <a:pt x="4563" y="600"/>
                  </a:cubicBezTo>
                  <a:cubicBezTo>
                    <a:pt x="4601" y="600"/>
                    <a:pt x="4639" y="590"/>
                    <a:pt x="4673" y="567"/>
                  </a:cubicBezTo>
                  <a:cubicBezTo>
                    <a:pt x="4840" y="466"/>
                    <a:pt x="5023" y="419"/>
                    <a:pt x="5201" y="419"/>
                  </a:cubicBezTo>
                  <a:cubicBezTo>
                    <a:pt x="5641" y="419"/>
                    <a:pt x="6061" y="704"/>
                    <a:pt x="6189" y="1168"/>
                  </a:cubicBezTo>
                  <a:cubicBezTo>
                    <a:pt x="6368" y="1819"/>
                    <a:pt x="5880" y="2464"/>
                    <a:pt x="5205" y="2464"/>
                  </a:cubicBezTo>
                  <a:cubicBezTo>
                    <a:pt x="5204" y="2464"/>
                    <a:pt x="5202" y="2464"/>
                    <a:pt x="5201" y="2464"/>
                  </a:cubicBezTo>
                  <a:cubicBezTo>
                    <a:pt x="4636" y="2464"/>
                    <a:pt x="4179" y="2007"/>
                    <a:pt x="4179" y="1443"/>
                  </a:cubicBezTo>
                  <a:cubicBezTo>
                    <a:pt x="4176" y="1366"/>
                    <a:pt x="4185" y="1290"/>
                    <a:pt x="4206" y="1217"/>
                  </a:cubicBezTo>
                  <a:cubicBezTo>
                    <a:pt x="4231" y="1101"/>
                    <a:pt x="4157" y="988"/>
                    <a:pt x="4045" y="964"/>
                  </a:cubicBezTo>
                  <a:cubicBezTo>
                    <a:pt x="4029" y="961"/>
                    <a:pt x="4014" y="959"/>
                    <a:pt x="3998" y="959"/>
                  </a:cubicBezTo>
                  <a:cubicBezTo>
                    <a:pt x="3900" y="959"/>
                    <a:pt x="3812" y="1025"/>
                    <a:pt x="3788" y="1125"/>
                  </a:cubicBezTo>
                  <a:cubicBezTo>
                    <a:pt x="3767" y="1229"/>
                    <a:pt x="3755" y="1336"/>
                    <a:pt x="3755" y="1443"/>
                  </a:cubicBezTo>
                  <a:cubicBezTo>
                    <a:pt x="3755" y="2239"/>
                    <a:pt x="4401" y="2885"/>
                    <a:pt x="5201" y="2885"/>
                  </a:cubicBezTo>
                  <a:cubicBezTo>
                    <a:pt x="5292" y="2885"/>
                    <a:pt x="5384" y="2876"/>
                    <a:pt x="5475" y="2861"/>
                  </a:cubicBezTo>
                  <a:lnTo>
                    <a:pt x="5930" y="4258"/>
                  </a:lnTo>
                  <a:cubicBezTo>
                    <a:pt x="5005" y="4688"/>
                    <a:pt x="4383" y="5579"/>
                    <a:pt x="4298" y="6591"/>
                  </a:cubicBezTo>
                  <a:lnTo>
                    <a:pt x="2218" y="6314"/>
                  </a:lnTo>
                  <a:cubicBezTo>
                    <a:pt x="2128" y="5777"/>
                    <a:pt x="1665" y="5389"/>
                    <a:pt x="1130" y="5389"/>
                  </a:cubicBezTo>
                  <a:cubicBezTo>
                    <a:pt x="1102" y="5389"/>
                    <a:pt x="1074" y="5390"/>
                    <a:pt x="1046" y="5392"/>
                  </a:cubicBezTo>
                  <a:cubicBezTo>
                    <a:pt x="476" y="5432"/>
                    <a:pt x="31" y="5899"/>
                    <a:pt x="15" y="6469"/>
                  </a:cubicBezTo>
                  <a:cubicBezTo>
                    <a:pt x="0" y="7040"/>
                    <a:pt x="421" y="7528"/>
                    <a:pt x="988" y="7598"/>
                  </a:cubicBezTo>
                  <a:cubicBezTo>
                    <a:pt x="1036" y="7604"/>
                    <a:pt x="1084" y="7607"/>
                    <a:pt x="1131" y="7607"/>
                  </a:cubicBezTo>
                  <a:cubicBezTo>
                    <a:pt x="1642" y="7607"/>
                    <a:pt x="2094" y="7252"/>
                    <a:pt x="2208" y="6741"/>
                  </a:cubicBezTo>
                  <a:lnTo>
                    <a:pt x="4292" y="7018"/>
                  </a:lnTo>
                  <a:cubicBezTo>
                    <a:pt x="4365" y="8150"/>
                    <a:pt x="5103" y="9129"/>
                    <a:pt x="6174" y="9507"/>
                  </a:cubicBezTo>
                  <a:lnTo>
                    <a:pt x="5478" y="11944"/>
                  </a:lnTo>
                  <a:lnTo>
                    <a:pt x="5390" y="11944"/>
                  </a:lnTo>
                  <a:cubicBezTo>
                    <a:pt x="4752" y="11947"/>
                    <a:pt x="4218" y="12432"/>
                    <a:pt x="4154" y="13066"/>
                  </a:cubicBezTo>
                  <a:cubicBezTo>
                    <a:pt x="4090" y="13701"/>
                    <a:pt x="4517" y="14283"/>
                    <a:pt x="5143" y="14411"/>
                  </a:cubicBezTo>
                  <a:cubicBezTo>
                    <a:pt x="5227" y="14429"/>
                    <a:pt x="5311" y="14437"/>
                    <a:pt x="5395" y="14437"/>
                  </a:cubicBezTo>
                  <a:cubicBezTo>
                    <a:pt x="5928" y="14437"/>
                    <a:pt x="6416" y="14094"/>
                    <a:pt x="6582" y="13567"/>
                  </a:cubicBezTo>
                  <a:cubicBezTo>
                    <a:pt x="6774" y="12960"/>
                    <a:pt x="6475" y="12301"/>
                    <a:pt x="5890" y="12048"/>
                  </a:cubicBezTo>
                  <a:lnTo>
                    <a:pt x="6579" y="9626"/>
                  </a:lnTo>
                  <a:cubicBezTo>
                    <a:pt x="6760" y="9662"/>
                    <a:pt x="6942" y="9679"/>
                    <a:pt x="7124" y="9679"/>
                  </a:cubicBezTo>
                  <a:cubicBezTo>
                    <a:pt x="7686" y="9679"/>
                    <a:pt x="8241" y="9510"/>
                    <a:pt x="8711" y="9190"/>
                  </a:cubicBezTo>
                  <a:lnTo>
                    <a:pt x="9217" y="9754"/>
                  </a:lnTo>
                  <a:cubicBezTo>
                    <a:pt x="8736" y="10318"/>
                    <a:pt x="8772" y="11163"/>
                    <a:pt x="9300" y="11685"/>
                  </a:cubicBezTo>
                  <a:cubicBezTo>
                    <a:pt x="9576" y="11959"/>
                    <a:pt x="9938" y="12097"/>
                    <a:pt x="10301" y="12097"/>
                  </a:cubicBezTo>
                  <a:cubicBezTo>
                    <a:pt x="10633" y="12097"/>
                    <a:pt x="10966" y="11982"/>
                    <a:pt x="11234" y="11749"/>
                  </a:cubicBezTo>
                  <a:cubicBezTo>
                    <a:pt x="11795" y="11258"/>
                    <a:pt x="11886" y="10422"/>
                    <a:pt x="11441" y="9824"/>
                  </a:cubicBezTo>
                  <a:cubicBezTo>
                    <a:pt x="11162" y="9452"/>
                    <a:pt x="10734" y="9252"/>
                    <a:pt x="10298" y="9252"/>
                  </a:cubicBezTo>
                  <a:cubicBezTo>
                    <a:pt x="10037" y="9252"/>
                    <a:pt x="9773" y="9324"/>
                    <a:pt x="9538" y="9473"/>
                  </a:cubicBezTo>
                  <a:lnTo>
                    <a:pt x="9047" y="8924"/>
                  </a:lnTo>
                  <a:cubicBezTo>
                    <a:pt x="9205" y="8778"/>
                    <a:pt x="9349" y="8616"/>
                    <a:pt x="9471" y="8436"/>
                  </a:cubicBezTo>
                  <a:cubicBezTo>
                    <a:pt x="9584" y="8271"/>
                    <a:pt x="9439" y="8103"/>
                    <a:pt x="9290" y="8103"/>
                  </a:cubicBezTo>
                  <a:cubicBezTo>
                    <a:pt x="9229" y="8103"/>
                    <a:pt x="9168" y="8130"/>
                    <a:pt x="9123" y="8195"/>
                  </a:cubicBezTo>
                  <a:cubicBezTo>
                    <a:pt x="8659" y="8878"/>
                    <a:pt x="7900" y="9255"/>
                    <a:pt x="7121" y="9255"/>
                  </a:cubicBezTo>
                  <a:cubicBezTo>
                    <a:pt x="6767" y="9255"/>
                    <a:pt x="6410" y="9178"/>
                    <a:pt x="6073" y="9016"/>
                  </a:cubicBezTo>
                  <a:cubicBezTo>
                    <a:pt x="4993" y="8497"/>
                    <a:pt x="4456" y="7268"/>
                    <a:pt x="4807" y="6124"/>
                  </a:cubicBezTo>
                  <a:cubicBezTo>
                    <a:pt x="5125" y="5097"/>
                    <a:pt x="6073" y="4414"/>
                    <a:pt x="7120" y="4414"/>
                  </a:cubicBezTo>
                  <a:cubicBezTo>
                    <a:pt x="7239" y="4414"/>
                    <a:pt x="7359" y="4423"/>
                    <a:pt x="7479" y="4441"/>
                  </a:cubicBezTo>
                  <a:cubicBezTo>
                    <a:pt x="8662" y="4618"/>
                    <a:pt x="9541" y="5633"/>
                    <a:pt x="9541" y="6832"/>
                  </a:cubicBezTo>
                  <a:cubicBezTo>
                    <a:pt x="9544" y="7015"/>
                    <a:pt x="9522" y="7198"/>
                    <a:pt x="9480" y="7378"/>
                  </a:cubicBezTo>
                  <a:cubicBezTo>
                    <a:pt x="9455" y="7491"/>
                    <a:pt x="9526" y="7604"/>
                    <a:pt x="9638" y="7631"/>
                  </a:cubicBezTo>
                  <a:cubicBezTo>
                    <a:pt x="9655" y="7635"/>
                    <a:pt x="9671" y="7637"/>
                    <a:pt x="9687" y="7637"/>
                  </a:cubicBezTo>
                  <a:cubicBezTo>
                    <a:pt x="9785" y="7637"/>
                    <a:pt x="9871" y="7569"/>
                    <a:pt x="9895" y="7473"/>
                  </a:cubicBezTo>
                  <a:cubicBezTo>
                    <a:pt x="9925" y="7332"/>
                    <a:pt x="9946" y="7189"/>
                    <a:pt x="9959" y="7046"/>
                  </a:cubicBezTo>
                  <a:lnTo>
                    <a:pt x="11352" y="7046"/>
                  </a:lnTo>
                  <a:cubicBezTo>
                    <a:pt x="11462" y="7612"/>
                    <a:pt x="11949" y="7942"/>
                    <a:pt x="12445" y="7942"/>
                  </a:cubicBezTo>
                  <a:cubicBezTo>
                    <a:pt x="12753" y="7942"/>
                    <a:pt x="13065" y="7815"/>
                    <a:pt x="13292" y="7540"/>
                  </a:cubicBezTo>
                  <a:cubicBezTo>
                    <a:pt x="13886" y="6818"/>
                    <a:pt x="13373" y="5731"/>
                    <a:pt x="12439" y="5731"/>
                  </a:cubicBezTo>
                  <a:cubicBezTo>
                    <a:pt x="12438" y="5731"/>
                    <a:pt x="12437" y="5731"/>
                    <a:pt x="12435" y="5731"/>
                  </a:cubicBezTo>
                  <a:cubicBezTo>
                    <a:pt x="11908" y="5731"/>
                    <a:pt x="11456" y="6106"/>
                    <a:pt x="11352" y="6622"/>
                  </a:cubicBezTo>
                  <a:lnTo>
                    <a:pt x="9959" y="6622"/>
                  </a:lnTo>
                  <a:cubicBezTo>
                    <a:pt x="9846" y="5139"/>
                    <a:pt x="8610" y="3993"/>
                    <a:pt x="7125" y="3993"/>
                  </a:cubicBezTo>
                  <a:cubicBezTo>
                    <a:pt x="6854" y="3993"/>
                    <a:pt x="6585" y="4032"/>
                    <a:pt x="6323" y="4105"/>
                  </a:cubicBezTo>
                  <a:lnTo>
                    <a:pt x="5875" y="2718"/>
                  </a:lnTo>
                  <a:cubicBezTo>
                    <a:pt x="6457" y="2406"/>
                    <a:pt x="6753" y="1739"/>
                    <a:pt x="6594" y="1098"/>
                  </a:cubicBezTo>
                  <a:cubicBezTo>
                    <a:pt x="6436" y="454"/>
                    <a:pt x="5859" y="3"/>
                    <a:pt x="52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47" name="Google Shape;3147;p66"/>
          <p:cNvGrpSpPr/>
          <p:nvPr/>
        </p:nvGrpSpPr>
        <p:grpSpPr>
          <a:xfrm>
            <a:off x="3305462" y="3480929"/>
            <a:ext cx="288126" cy="355073"/>
            <a:chOff x="3181316" y="3807847"/>
            <a:chExt cx="316275" cy="389762"/>
          </a:xfrm>
        </p:grpSpPr>
        <p:sp>
          <p:nvSpPr>
            <p:cNvPr id="3148" name="Google Shape;3148;p66"/>
            <p:cNvSpPr/>
            <p:nvPr/>
          </p:nvSpPr>
          <p:spPr>
            <a:xfrm>
              <a:off x="3187168" y="3856496"/>
              <a:ext cx="157841" cy="177743"/>
            </a:xfrm>
            <a:custGeom>
              <a:avLst/>
              <a:gdLst/>
              <a:ahLst/>
              <a:cxnLst/>
              <a:rect l="l" t="t" r="r" b="b"/>
              <a:pathLst>
                <a:path w="5853" h="6591" extrusionOk="0">
                  <a:moveTo>
                    <a:pt x="72" y="0"/>
                  </a:moveTo>
                  <a:cubicBezTo>
                    <a:pt x="34" y="0"/>
                    <a:pt x="1" y="35"/>
                    <a:pt x="12" y="76"/>
                  </a:cubicBezTo>
                  <a:cubicBezTo>
                    <a:pt x="76" y="387"/>
                    <a:pt x="229" y="1119"/>
                    <a:pt x="280" y="1601"/>
                  </a:cubicBezTo>
                  <a:cubicBezTo>
                    <a:pt x="344" y="2263"/>
                    <a:pt x="485" y="3135"/>
                    <a:pt x="662" y="3779"/>
                  </a:cubicBezTo>
                  <a:cubicBezTo>
                    <a:pt x="881" y="4584"/>
                    <a:pt x="1278" y="5380"/>
                    <a:pt x="1961" y="5862"/>
                  </a:cubicBezTo>
                  <a:cubicBezTo>
                    <a:pt x="2644" y="6341"/>
                    <a:pt x="3474" y="6435"/>
                    <a:pt x="4282" y="6512"/>
                  </a:cubicBezTo>
                  <a:cubicBezTo>
                    <a:pt x="4527" y="6537"/>
                    <a:pt x="4889" y="6590"/>
                    <a:pt x="5178" y="6590"/>
                  </a:cubicBezTo>
                  <a:cubicBezTo>
                    <a:pt x="5242" y="6590"/>
                    <a:pt x="5301" y="6588"/>
                    <a:pt x="5356" y="6582"/>
                  </a:cubicBezTo>
                  <a:cubicBezTo>
                    <a:pt x="5853" y="5365"/>
                    <a:pt x="5746" y="3565"/>
                    <a:pt x="5133" y="2400"/>
                  </a:cubicBezTo>
                  <a:cubicBezTo>
                    <a:pt x="4956" y="2068"/>
                    <a:pt x="4737" y="1754"/>
                    <a:pt x="4459" y="1507"/>
                  </a:cubicBezTo>
                  <a:cubicBezTo>
                    <a:pt x="3297" y="482"/>
                    <a:pt x="1430" y="799"/>
                    <a:pt x="110" y="12"/>
                  </a:cubicBezTo>
                  <a:cubicBezTo>
                    <a:pt x="98" y="4"/>
                    <a:pt x="85" y="0"/>
                    <a:pt x="7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9" name="Google Shape;3149;p66"/>
            <p:cNvSpPr/>
            <p:nvPr/>
          </p:nvSpPr>
          <p:spPr>
            <a:xfrm>
              <a:off x="3187168" y="3856496"/>
              <a:ext cx="157841" cy="177770"/>
            </a:xfrm>
            <a:custGeom>
              <a:avLst/>
              <a:gdLst/>
              <a:ahLst/>
              <a:cxnLst/>
              <a:rect l="l" t="t" r="r" b="b"/>
              <a:pathLst>
                <a:path w="5853" h="6592" extrusionOk="0">
                  <a:moveTo>
                    <a:pt x="72" y="0"/>
                  </a:moveTo>
                  <a:cubicBezTo>
                    <a:pt x="34" y="0"/>
                    <a:pt x="1" y="35"/>
                    <a:pt x="12" y="76"/>
                  </a:cubicBezTo>
                  <a:cubicBezTo>
                    <a:pt x="43" y="210"/>
                    <a:pt x="85" y="418"/>
                    <a:pt x="131" y="653"/>
                  </a:cubicBezTo>
                  <a:cubicBezTo>
                    <a:pt x="1394" y="1141"/>
                    <a:pt x="2995" y="970"/>
                    <a:pt x="4020" y="1842"/>
                  </a:cubicBezTo>
                  <a:cubicBezTo>
                    <a:pt x="4297" y="2080"/>
                    <a:pt x="4511" y="2379"/>
                    <a:pt x="4685" y="2696"/>
                  </a:cubicBezTo>
                  <a:cubicBezTo>
                    <a:pt x="5255" y="3767"/>
                    <a:pt x="5362" y="5408"/>
                    <a:pt x="4920" y="6582"/>
                  </a:cubicBezTo>
                  <a:cubicBezTo>
                    <a:pt x="4996" y="6588"/>
                    <a:pt x="5074" y="6591"/>
                    <a:pt x="5152" y="6591"/>
                  </a:cubicBezTo>
                  <a:cubicBezTo>
                    <a:pt x="5220" y="6591"/>
                    <a:pt x="5288" y="6589"/>
                    <a:pt x="5356" y="6585"/>
                  </a:cubicBezTo>
                  <a:cubicBezTo>
                    <a:pt x="5853" y="5365"/>
                    <a:pt x="5746" y="3565"/>
                    <a:pt x="5133" y="2400"/>
                  </a:cubicBezTo>
                  <a:cubicBezTo>
                    <a:pt x="4956" y="2068"/>
                    <a:pt x="4737" y="1754"/>
                    <a:pt x="4459" y="1507"/>
                  </a:cubicBezTo>
                  <a:cubicBezTo>
                    <a:pt x="3297" y="482"/>
                    <a:pt x="1430" y="799"/>
                    <a:pt x="110" y="12"/>
                  </a:cubicBezTo>
                  <a:cubicBezTo>
                    <a:pt x="98" y="4"/>
                    <a:pt x="85" y="0"/>
                    <a:pt x="72" y="0"/>
                  </a:cubicBezTo>
                  <a:close/>
                </a:path>
              </a:pathLst>
            </a:custGeom>
            <a:solidFill>
              <a:srgbClr val="073533">
                <a:alpha val="133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0" name="Google Shape;3150;p66"/>
            <p:cNvSpPr/>
            <p:nvPr/>
          </p:nvSpPr>
          <p:spPr>
            <a:xfrm>
              <a:off x="3362836" y="3910594"/>
              <a:ext cx="128905" cy="112967"/>
            </a:xfrm>
            <a:custGeom>
              <a:avLst/>
              <a:gdLst/>
              <a:ahLst/>
              <a:cxnLst/>
              <a:rect l="l" t="t" r="r" b="b"/>
              <a:pathLst>
                <a:path w="4780" h="4189" extrusionOk="0">
                  <a:moveTo>
                    <a:pt x="4719" y="44"/>
                  </a:moveTo>
                  <a:cubicBezTo>
                    <a:pt x="4712" y="44"/>
                    <a:pt x="4705" y="46"/>
                    <a:pt x="4698" y="50"/>
                  </a:cubicBezTo>
                  <a:cubicBezTo>
                    <a:pt x="3664" y="440"/>
                    <a:pt x="2386" y="1"/>
                    <a:pt x="1450" y="586"/>
                  </a:cubicBezTo>
                  <a:cubicBezTo>
                    <a:pt x="1218" y="733"/>
                    <a:pt x="1019" y="919"/>
                    <a:pt x="861" y="1141"/>
                  </a:cubicBezTo>
                  <a:cubicBezTo>
                    <a:pt x="291" y="1895"/>
                    <a:pt x="1" y="3158"/>
                    <a:pt x="208" y="4085"/>
                  </a:cubicBezTo>
                  <a:cubicBezTo>
                    <a:pt x="416" y="4140"/>
                    <a:pt x="757" y="4146"/>
                    <a:pt x="977" y="4161"/>
                  </a:cubicBezTo>
                  <a:cubicBezTo>
                    <a:pt x="1183" y="4175"/>
                    <a:pt x="1391" y="4189"/>
                    <a:pt x="1598" y="4189"/>
                  </a:cubicBezTo>
                  <a:cubicBezTo>
                    <a:pt x="1976" y="4189"/>
                    <a:pt x="2349" y="4143"/>
                    <a:pt x="2700" y="3972"/>
                  </a:cubicBezTo>
                  <a:cubicBezTo>
                    <a:pt x="3240" y="3710"/>
                    <a:pt x="3618" y="3194"/>
                    <a:pt x="3868" y="2651"/>
                  </a:cubicBezTo>
                  <a:cubicBezTo>
                    <a:pt x="4073" y="2215"/>
                    <a:pt x="4274" y="1608"/>
                    <a:pt x="4399" y="1148"/>
                  </a:cubicBezTo>
                  <a:cubicBezTo>
                    <a:pt x="4490" y="821"/>
                    <a:pt x="4676" y="336"/>
                    <a:pt x="4762" y="120"/>
                  </a:cubicBezTo>
                  <a:cubicBezTo>
                    <a:pt x="4780" y="84"/>
                    <a:pt x="4753" y="44"/>
                    <a:pt x="4719" y="44"/>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1" name="Google Shape;3151;p66"/>
            <p:cNvSpPr/>
            <p:nvPr/>
          </p:nvSpPr>
          <p:spPr>
            <a:xfrm>
              <a:off x="3366800" y="3911780"/>
              <a:ext cx="124940" cy="111753"/>
            </a:xfrm>
            <a:custGeom>
              <a:avLst/>
              <a:gdLst/>
              <a:ahLst/>
              <a:cxnLst/>
              <a:rect l="l" t="t" r="r" b="b"/>
              <a:pathLst>
                <a:path w="4633" h="4144" extrusionOk="0">
                  <a:moveTo>
                    <a:pt x="4572" y="0"/>
                  </a:moveTo>
                  <a:cubicBezTo>
                    <a:pt x="4565" y="0"/>
                    <a:pt x="4558" y="2"/>
                    <a:pt x="4551" y="6"/>
                  </a:cubicBezTo>
                  <a:cubicBezTo>
                    <a:pt x="4392" y="64"/>
                    <a:pt x="4228" y="106"/>
                    <a:pt x="4063" y="131"/>
                  </a:cubicBezTo>
                  <a:cubicBezTo>
                    <a:pt x="3996" y="311"/>
                    <a:pt x="3935" y="503"/>
                    <a:pt x="3895" y="658"/>
                  </a:cubicBezTo>
                  <a:cubicBezTo>
                    <a:pt x="3764" y="1119"/>
                    <a:pt x="3563" y="1723"/>
                    <a:pt x="3364" y="2156"/>
                  </a:cubicBezTo>
                  <a:cubicBezTo>
                    <a:pt x="3108" y="2702"/>
                    <a:pt x="2724" y="3226"/>
                    <a:pt x="2193" y="3480"/>
                  </a:cubicBezTo>
                  <a:cubicBezTo>
                    <a:pt x="1841" y="3645"/>
                    <a:pt x="1453" y="3692"/>
                    <a:pt x="1061" y="3692"/>
                  </a:cubicBezTo>
                  <a:cubicBezTo>
                    <a:pt x="862" y="3692"/>
                    <a:pt x="663" y="3680"/>
                    <a:pt x="467" y="3666"/>
                  </a:cubicBezTo>
                  <a:cubicBezTo>
                    <a:pt x="342" y="3660"/>
                    <a:pt x="165" y="3653"/>
                    <a:pt x="0" y="3638"/>
                  </a:cubicBezTo>
                  <a:lnTo>
                    <a:pt x="0" y="3638"/>
                  </a:lnTo>
                  <a:cubicBezTo>
                    <a:pt x="12" y="3772"/>
                    <a:pt x="31" y="3907"/>
                    <a:pt x="61" y="4041"/>
                  </a:cubicBezTo>
                  <a:cubicBezTo>
                    <a:pt x="269" y="4096"/>
                    <a:pt x="610" y="4102"/>
                    <a:pt x="830" y="4117"/>
                  </a:cubicBezTo>
                  <a:cubicBezTo>
                    <a:pt x="1033" y="4131"/>
                    <a:pt x="1239" y="4144"/>
                    <a:pt x="1443" y="4144"/>
                  </a:cubicBezTo>
                  <a:cubicBezTo>
                    <a:pt x="1823" y="4144"/>
                    <a:pt x="2200" y="4099"/>
                    <a:pt x="2553" y="3928"/>
                  </a:cubicBezTo>
                  <a:cubicBezTo>
                    <a:pt x="3093" y="3666"/>
                    <a:pt x="3471" y="3150"/>
                    <a:pt x="3721" y="2607"/>
                  </a:cubicBezTo>
                  <a:cubicBezTo>
                    <a:pt x="3926" y="2171"/>
                    <a:pt x="4127" y="1564"/>
                    <a:pt x="4252" y="1107"/>
                  </a:cubicBezTo>
                  <a:cubicBezTo>
                    <a:pt x="4343" y="777"/>
                    <a:pt x="4529" y="292"/>
                    <a:pt x="4615" y="76"/>
                  </a:cubicBezTo>
                  <a:cubicBezTo>
                    <a:pt x="4633" y="40"/>
                    <a:pt x="4606" y="0"/>
                    <a:pt x="4572" y="0"/>
                  </a:cubicBezTo>
                  <a:close/>
                </a:path>
              </a:pathLst>
            </a:custGeom>
            <a:solidFill>
              <a:srgbClr val="073533">
                <a:alpha val="133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2" name="Google Shape;3152;p66"/>
            <p:cNvSpPr/>
            <p:nvPr/>
          </p:nvSpPr>
          <p:spPr>
            <a:xfrm>
              <a:off x="3202701" y="4100123"/>
              <a:ext cx="273423" cy="91555"/>
            </a:xfrm>
            <a:custGeom>
              <a:avLst/>
              <a:gdLst/>
              <a:ahLst/>
              <a:cxnLst/>
              <a:rect l="l" t="t" r="r" b="b"/>
              <a:pathLst>
                <a:path w="10139" h="3395" extrusionOk="0">
                  <a:moveTo>
                    <a:pt x="5071" y="0"/>
                  </a:moveTo>
                  <a:cubicBezTo>
                    <a:pt x="4496" y="0"/>
                    <a:pt x="3921" y="287"/>
                    <a:pt x="3596" y="860"/>
                  </a:cubicBezTo>
                  <a:cubicBezTo>
                    <a:pt x="3365" y="708"/>
                    <a:pt x="3096" y="625"/>
                    <a:pt x="2819" y="625"/>
                  </a:cubicBezTo>
                  <a:cubicBezTo>
                    <a:pt x="2172" y="625"/>
                    <a:pt x="1611" y="1071"/>
                    <a:pt x="1464" y="1702"/>
                  </a:cubicBezTo>
                  <a:cubicBezTo>
                    <a:pt x="1324" y="1624"/>
                    <a:pt x="1174" y="1588"/>
                    <a:pt x="1027" y="1588"/>
                  </a:cubicBezTo>
                  <a:cubicBezTo>
                    <a:pt x="633" y="1588"/>
                    <a:pt x="259" y="1848"/>
                    <a:pt x="150" y="2263"/>
                  </a:cubicBezTo>
                  <a:cubicBezTo>
                    <a:pt x="0" y="2837"/>
                    <a:pt x="433" y="3395"/>
                    <a:pt x="1022" y="3395"/>
                  </a:cubicBezTo>
                  <a:lnTo>
                    <a:pt x="9117" y="3395"/>
                  </a:lnTo>
                  <a:cubicBezTo>
                    <a:pt x="9709" y="3395"/>
                    <a:pt x="10139" y="2837"/>
                    <a:pt x="9989" y="2263"/>
                  </a:cubicBezTo>
                  <a:cubicBezTo>
                    <a:pt x="9880" y="1848"/>
                    <a:pt x="9506" y="1588"/>
                    <a:pt x="9112" y="1588"/>
                  </a:cubicBezTo>
                  <a:cubicBezTo>
                    <a:pt x="8965" y="1588"/>
                    <a:pt x="8815" y="1624"/>
                    <a:pt x="8675" y="1702"/>
                  </a:cubicBezTo>
                  <a:cubicBezTo>
                    <a:pt x="8523" y="1037"/>
                    <a:pt x="7936" y="623"/>
                    <a:pt x="7319" y="623"/>
                  </a:cubicBezTo>
                  <a:cubicBezTo>
                    <a:pt x="7057" y="623"/>
                    <a:pt x="6790" y="698"/>
                    <a:pt x="6549" y="860"/>
                  </a:cubicBezTo>
                  <a:cubicBezTo>
                    <a:pt x="6222" y="287"/>
                    <a:pt x="5647" y="0"/>
                    <a:pt x="507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3" name="Google Shape;3153;p66"/>
            <p:cNvSpPr/>
            <p:nvPr/>
          </p:nvSpPr>
          <p:spPr>
            <a:xfrm>
              <a:off x="3242910" y="4100123"/>
              <a:ext cx="230087" cy="86781"/>
            </a:xfrm>
            <a:custGeom>
              <a:avLst/>
              <a:gdLst/>
              <a:ahLst/>
              <a:cxnLst/>
              <a:rect l="l" t="t" r="r" b="b"/>
              <a:pathLst>
                <a:path w="8532" h="3218" extrusionOk="0">
                  <a:moveTo>
                    <a:pt x="3578" y="0"/>
                  </a:moveTo>
                  <a:cubicBezTo>
                    <a:pt x="3004" y="0"/>
                    <a:pt x="2429" y="287"/>
                    <a:pt x="2105" y="860"/>
                  </a:cubicBezTo>
                  <a:cubicBezTo>
                    <a:pt x="1874" y="708"/>
                    <a:pt x="1605" y="625"/>
                    <a:pt x="1328" y="625"/>
                  </a:cubicBezTo>
                  <a:cubicBezTo>
                    <a:pt x="718" y="625"/>
                    <a:pt x="178" y="1025"/>
                    <a:pt x="1" y="1607"/>
                  </a:cubicBezTo>
                  <a:cubicBezTo>
                    <a:pt x="248" y="1360"/>
                    <a:pt x="596" y="1229"/>
                    <a:pt x="977" y="1208"/>
                  </a:cubicBezTo>
                  <a:cubicBezTo>
                    <a:pt x="1044" y="1204"/>
                    <a:pt x="1110" y="1202"/>
                    <a:pt x="1175" y="1202"/>
                  </a:cubicBezTo>
                  <a:cubicBezTo>
                    <a:pt x="1550" y="1202"/>
                    <a:pt x="1884" y="1266"/>
                    <a:pt x="2102" y="1357"/>
                  </a:cubicBezTo>
                  <a:cubicBezTo>
                    <a:pt x="2126" y="1367"/>
                    <a:pt x="2152" y="1372"/>
                    <a:pt x="2177" y="1372"/>
                  </a:cubicBezTo>
                  <a:cubicBezTo>
                    <a:pt x="2238" y="1372"/>
                    <a:pt x="2297" y="1344"/>
                    <a:pt x="2334" y="1290"/>
                  </a:cubicBezTo>
                  <a:cubicBezTo>
                    <a:pt x="2608" y="891"/>
                    <a:pt x="2960" y="670"/>
                    <a:pt x="3505" y="670"/>
                  </a:cubicBezTo>
                  <a:cubicBezTo>
                    <a:pt x="3530" y="670"/>
                    <a:pt x="3556" y="670"/>
                    <a:pt x="3582" y="671"/>
                  </a:cubicBezTo>
                  <a:cubicBezTo>
                    <a:pt x="4167" y="689"/>
                    <a:pt x="4448" y="891"/>
                    <a:pt x="4622" y="1251"/>
                  </a:cubicBezTo>
                  <a:cubicBezTo>
                    <a:pt x="4655" y="1320"/>
                    <a:pt x="4725" y="1362"/>
                    <a:pt x="4799" y="1362"/>
                  </a:cubicBezTo>
                  <a:cubicBezTo>
                    <a:pt x="4825" y="1362"/>
                    <a:pt x="4852" y="1356"/>
                    <a:pt x="4878" y="1345"/>
                  </a:cubicBezTo>
                  <a:cubicBezTo>
                    <a:pt x="5072" y="1252"/>
                    <a:pt x="5277" y="1207"/>
                    <a:pt x="5478" y="1207"/>
                  </a:cubicBezTo>
                  <a:cubicBezTo>
                    <a:pt x="6032" y="1207"/>
                    <a:pt x="6560" y="1541"/>
                    <a:pt x="6775" y="2095"/>
                  </a:cubicBezTo>
                  <a:cubicBezTo>
                    <a:pt x="6802" y="2173"/>
                    <a:pt x="6875" y="2222"/>
                    <a:pt x="6952" y="2222"/>
                  </a:cubicBezTo>
                  <a:cubicBezTo>
                    <a:pt x="6969" y="2222"/>
                    <a:pt x="6987" y="2219"/>
                    <a:pt x="7004" y="2214"/>
                  </a:cubicBezTo>
                  <a:cubicBezTo>
                    <a:pt x="7092" y="2187"/>
                    <a:pt x="7184" y="2172"/>
                    <a:pt x="7275" y="2172"/>
                  </a:cubicBezTo>
                  <a:cubicBezTo>
                    <a:pt x="7775" y="2172"/>
                    <a:pt x="8178" y="2577"/>
                    <a:pt x="8178" y="3074"/>
                  </a:cubicBezTo>
                  <a:cubicBezTo>
                    <a:pt x="8178" y="3123"/>
                    <a:pt x="8175" y="3169"/>
                    <a:pt x="8169" y="3218"/>
                  </a:cubicBezTo>
                  <a:cubicBezTo>
                    <a:pt x="8395" y="3044"/>
                    <a:pt x="8529" y="2776"/>
                    <a:pt x="8529" y="2492"/>
                  </a:cubicBezTo>
                  <a:cubicBezTo>
                    <a:pt x="8531" y="1964"/>
                    <a:pt x="8099" y="1585"/>
                    <a:pt x="7626" y="1585"/>
                  </a:cubicBezTo>
                  <a:cubicBezTo>
                    <a:pt x="7478" y="1585"/>
                    <a:pt x="7327" y="1622"/>
                    <a:pt x="7184" y="1702"/>
                  </a:cubicBezTo>
                  <a:cubicBezTo>
                    <a:pt x="7041" y="1073"/>
                    <a:pt x="6483" y="625"/>
                    <a:pt x="5836" y="625"/>
                  </a:cubicBezTo>
                  <a:cubicBezTo>
                    <a:pt x="5834" y="625"/>
                    <a:pt x="5832" y="625"/>
                    <a:pt x="5829" y="625"/>
                  </a:cubicBezTo>
                  <a:cubicBezTo>
                    <a:pt x="5552" y="625"/>
                    <a:pt x="5283" y="708"/>
                    <a:pt x="5052" y="860"/>
                  </a:cubicBezTo>
                  <a:cubicBezTo>
                    <a:pt x="4728" y="287"/>
                    <a:pt x="4153" y="0"/>
                    <a:pt x="357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4" name="Google Shape;3154;p66"/>
            <p:cNvSpPr/>
            <p:nvPr/>
          </p:nvSpPr>
          <p:spPr>
            <a:xfrm>
              <a:off x="3327049" y="3840855"/>
              <a:ext cx="54987" cy="26509"/>
            </a:xfrm>
            <a:custGeom>
              <a:avLst/>
              <a:gdLst/>
              <a:ahLst/>
              <a:cxnLst/>
              <a:rect l="l" t="t" r="r" b="b"/>
              <a:pathLst>
                <a:path w="2039" h="983" extrusionOk="0">
                  <a:moveTo>
                    <a:pt x="1029" y="0"/>
                  </a:moveTo>
                  <a:cubicBezTo>
                    <a:pt x="587" y="0"/>
                    <a:pt x="190" y="281"/>
                    <a:pt x="41" y="699"/>
                  </a:cubicBezTo>
                  <a:cubicBezTo>
                    <a:pt x="1" y="809"/>
                    <a:pt x="56" y="931"/>
                    <a:pt x="169" y="970"/>
                  </a:cubicBezTo>
                  <a:lnTo>
                    <a:pt x="239" y="982"/>
                  </a:lnTo>
                  <a:cubicBezTo>
                    <a:pt x="330" y="982"/>
                    <a:pt x="410" y="924"/>
                    <a:pt x="437" y="839"/>
                  </a:cubicBezTo>
                  <a:cubicBezTo>
                    <a:pt x="529" y="592"/>
                    <a:pt x="763" y="424"/>
                    <a:pt x="1029" y="424"/>
                  </a:cubicBezTo>
                  <a:cubicBezTo>
                    <a:pt x="1279" y="424"/>
                    <a:pt x="1508" y="574"/>
                    <a:pt x="1605" y="806"/>
                  </a:cubicBezTo>
                  <a:cubicBezTo>
                    <a:pt x="1640" y="886"/>
                    <a:pt x="1717" y="935"/>
                    <a:pt x="1799" y="935"/>
                  </a:cubicBezTo>
                  <a:cubicBezTo>
                    <a:pt x="1826" y="935"/>
                    <a:pt x="1853" y="930"/>
                    <a:pt x="1880" y="918"/>
                  </a:cubicBezTo>
                  <a:cubicBezTo>
                    <a:pt x="1990" y="873"/>
                    <a:pt x="2038" y="748"/>
                    <a:pt x="1993" y="641"/>
                  </a:cubicBezTo>
                  <a:cubicBezTo>
                    <a:pt x="1831" y="253"/>
                    <a:pt x="1450" y="0"/>
                    <a:pt x="10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5" name="Google Shape;3155;p66"/>
            <p:cNvSpPr/>
            <p:nvPr/>
          </p:nvSpPr>
          <p:spPr>
            <a:xfrm>
              <a:off x="3301808" y="3807847"/>
              <a:ext cx="105551" cy="44469"/>
            </a:xfrm>
            <a:custGeom>
              <a:avLst/>
              <a:gdLst/>
              <a:ahLst/>
              <a:cxnLst/>
              <a:rect l="l" t="t" r="r" b="b"/>
              <a:pathLst>
                <a:path w="3914" h="1649" extrusionOk="0">
                  <a:moveTo>
                    <a:pt x="1975" y="0"/>
                  </a:moveTo>
                  <a:cubicBezTo>
                    <a:pt x="1956" y="0"/>
                    <a:pt x="1936" y="1"/>
                    <a:pt x="1916" y="1"/>
                  </a:cubicBezTo>
                  <a:cubicBezTo>
                    <a:pt x="1068" y="26"/>
                    <a:pt x="324" y="569"/>
                    <a:pt x="40" y="1368"/>
                  </a:cubicBezTo>
                  <a:cubicBezTo>
                    <a:pt x="1" y="1477"/>
                    <a:pt x="59" y="1596"/>
                    <a:pt x="168" y="1636"/>
                  </a:cubicBezTo>
                  <a:lnTo>
                    <a:pt x="239" y="1648"/>
                  </a:lnTo>
                  <a:cubicBezTo>
                    <a:pt x="327" y="1648"/>
                    <a:pt x="406" y="1590"/>
                    <a:pt x="437" y="1508"/>
                  </a:cubicBezTo>
                  <a:cubicBezTo>
                    <a:pt x="666" y="877"/>
                    <a:pt x="1254" y="447"/>
                    <a:pt x="1928" y="428"/>
                  </a:cubicBezTo>
                  <a:cubicBezTo>
                    <a:pt x="1946" y="428"/>
                    <a:pt x="1963" y="427"/>
                    <a:pt x="1980" y="427"/>
                  </a:cubicBezTo>
                  <a:cubicBezTo>
                    <a:pt x="2631" y="427"/>
                    <a:pt x="3222" y="816"/>
                    <a:pt x="3478" y="1420"/>
                  </a:cubicBezTo>
                  <a:cubicBezTo>
                    <a:pt x="3510" y="1502"/>
                    <a:pt x="3589" y="1552"/>
                    <a:pt x="3671" y="1552"/>
                  </a:cubicBezTo>
                  <a:cubicBezTo>
                    <a:pt x="3698" y="1552"/>
                    <a:pt x="3726" y="1547"/>
                    <a:pt x="3752" y="1535"/>
                  </a:cubicBezTo>
                  <a:cubicBezTo>
                    <a:pt x="3862" y="1490"/>
                    <a:pt x="3914" y="1365"/>
                    <a:pt x="3868" y="1255"/>
                  </a:cubicBezTo>
                  <a:cubicBezTo>
                    <a:pt x="3543" y="495"/>
                    <a:pt x="2797" y="0"/>
                    <a:pt x="19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6" name="Google Shape;3156;p66"/>
            <p:cNvSpPr/>
            <p:nvPr/>
          </p:nvSpPr>
          <p:spPr>
            <a:xfrm>
              <a:off x="3181316" y="3850860"/>
              <a:ext cx="316275" cy="346748"/>
            </a:xfrm>
            <a:custGeom>
              <a:avLst/>
              <a:gdLst/>
              <a:ahLst/>
              <a:cxnLst/>
              <a:rect l="l" t="t" r="r" b="b"/>
              <a:pathLst>
                <a:path w="11728" h="12858" extrusionOk="0">
                  <a:moveTo>
                    <a:pt x="11179" y="2557"/>
                  </a:moveTo>
                  <a:cubicBezTo>
                    <a:pt x="11087" y="2798"/>
                    <a:pt x="10990" y="3085"/>
                    <a:pt x="10929" y="3311"/>
                  </a:cubicBezTo>
                  <a:cubicBezTo>
                    <a:pt x="10819" y="3701"/>
                    <a:pt x="10621" y="4323"/>
                    <a:pt x="10410" y="4775"/>
                  </a:cubicBezTo>
                  <a:cubicBezTo>
                    <a:pt x="10133" y="5379"/>
                    <a:pt x="9770" y="5787"/>
                    <a:pt x="9340" y="5995"/>
                  </a:cubicBezTo>
                  <a:cubicBezTo>
                    <a:pt x="9019" y="6148"/>
                    <a:pt x="8672" y="6187"/>
                    <a:pt x="8322" y="6187"/>
                  </a:cubicBezTo>
                  <a:cubicBezTo>
                    <a:pt x="8066" y="6187"/>
                    <a:pt x="7808" y="6166"/>
                    <a:pt x="7558" y="6153"/>
                  </a:cubicBezTo>
                  <a:lnTo>
                    <a:pt x="7305" y="6138"/>
                  </a:lnTo>
                  <a:cubicBezTo>
                    <a:pt x="7866" y="5321"/>
                    <a:pt x="8623" y="4619"/>
                    <a:pt x="9434" y="4159"/>
                  </a:cubicBezTo>
                  <a:cubicBezTo>
                    <a:pt x="9535" y="4101"/>
                    <a:pt x="9568" y="3973"/>
                    <a:pt x="9510" y="3872"/>
                  </a:cubicBezTo>
                  <a:cubicBezTo>
                    <a:pt x="9471" y="3804"/>
                    <a:pt x="9400" y="3765"/>
                    <a:pt x="9327" y="3765"/>
                  </a:cubicBezTo>
                  <a:cubicBezTo>
                    <a:pt x="9292" y="3765"/>
                    <a:pt x="9256" y="3774"/>
                    <a:pt x="9224" y="3793"/>
                  </a:cubicBezTo>
                  <a:cubicBezTo>
                    <a:pt x="8415" y="4250"/>
                    <a:pt x="7665" y="4930"/>
                    <a:pt x="7083" y="5723"/>
                  </a:cubicBezTo>
                  <a:cubicBezTo>
                    <a:pt x="7061" y="4949"/>
                    <a:pt x="7320" y="4061"/>
                    <a:pt x="7760" y="3482"/>
                  </a:cubicBezTo>
                  <a:cubicBezTo>
                    <a:pt x="7903" y="3283"/>
                    <a:pt x="8083" y="3112"/>
                    <a:pt x="8290" y="2981"/>
                  </a:cubicBezTo>
                  <a:cubicBezTo>
                    <a:pt x="8760" y="2689"/>
                    <a:pt x="9340" y="2676"/>
                    <a:pt x="9953" y="2667"/>
                  </a:cubicBezTo>
                  <a:cubicBezTo>
                    <a:pt x="10361" y="2661"/>
                    <a:pt x="10779" y="2652"/>
                    <a:pt x="11179" y="2557"/>
                  </a:cubicBezTo>
                  <a:close/>
                  <a:moveTo>
                    <a:pt x="293" y="1"/>
                  </a:moveTo>
                  <a:cubicBezTo>
                    <a:pt x="236" y="1"/>
                    <a:pt x="180" y="18"/>
                    <a:pt x="131" y="53"/>
                  </a:cubicBezTo>
                  <a:cubicBezTo>
                    <a:pt x="43" y="117"/>
                    <a:pt x="0" y="227"/>
                    <a:pt x="25" y="331"/>
                  </a:cubicBezTo>
                  <a:cubicBezTo>
                    <a:pt x="86" y="627"/>
                    <a:pt x="238" y="1359"/>
                    <a:pt x="284" y="1831"/>
                  </a:cubicBezTo>
                  <a:cubicBezTo>
                    <a:pt x="324" y="2219"/>
                    <a:pt x="385" y="2658"/>
                    <a:pt x="458" y="3058"/>
                  </a:cubicBezTo>
                  <a:cubicBezTo>
                    <a:pt x="477" y="3159"/>
                    <a:pt x="568" y="3231"/>
                    <a:pt x="668" y="3231"/>
                  </a:cubicBezTo>
                  <a:cubicBezTo>
                    <a:pt x="679" y="3231"/>
                    <a:pt x="691" y="3230"/>
                    <a:pt x="702" y="3228"/>
                  </a:cubicBezTo>
                  <a:cubicBezTo>
                    <a:pt x="818" y="3207"/>
                    <a:pt x="894" y="3097"/>
                    <a:pt x="873" y="2981"/>
                  </a:cubicBezTo>
                  <a:cubicBezTo>
                    <a:pt x="805" y="2594"/>
                    <a:pt x="744" y="2167"/>
                    <a:pt x="705" y="1789"/>
                  </a:cubicBezTo>
                  <a:cubicBezTo>
                    <a:pt x="668" y="1411"/>
                    <a:pt x="574" y="913"/>
                    <a:pt x="500" y="553"/>
                  </a:cubicBezTo>
                  <a:lnTo>
                    <a:pt x="500" y="553"/>
                  </a:lnTo>
                  <a:cubicBezTo>
                    <a:pt x="1062" y="816"/>
                    <a:pt x="1681" y="932"/>
                    <a:pt x="2288" y="1041"/>
                  </a:cubicBezTo>
                  <a:cubicBezTo>
                    <a:pt x="3136" y="1200"/>
                    <a:pt x="3938" y="1350"/>
                    <a:pt x="4533" y="1871"/>
                  </a:cubicBezTo>
                  <a:cubicBezTo>
                    <a:pt x="4771" y="2082"/>
                    <a:pt x="4975" y="2356"/>
                    <a:pt x="5158" y="2707"/>
                  </a:cubicBezTo>
                  <a:cubicBezTo>
                    <a:pt x="5673" y="3683"/>
                    <a:pt x="5811" y="5098"/>
                    <a:pt x="5536" y="6208"/>
                  </a:cubicBezTo>
                  <a:cubicBezTo>
                    <a:pt x="4926" y="4970"/>
                    <a:pt x="4039" y="3890"/>
                    <a:pt x="2944" y="3055"/>
                  </a:cubicBezTo>
                  <a:cubicBezTo>
                    <a:pt x="2905" y="3024"/>
                    <a:pt x="2860" y="3009"/>
                    <a:pt x="2816" y="3009"/>
                  </a:cubicBezTo>
                  <a:cubicBezTo>
                    <a:pt x="2753" y="3009"/>
                    <a:pt x="2692" y="3038"/>
                    <a:pt x="2651" y="3091"/>
                  </a:cubicBezTo>
                  <a:cubicBezTo>
                    <a:pt x="2578" y="3186"/>
                    <a:pt x="2596" y="3320"/>
                    <a:pt x="2690" y="3390"/>
                  </a:cubicBezTo>
                  <a:cubicBezTo>
                    <a:pt x="3788" y="4232"/>
                    <a:pt x="4667" y="5327"/>
                    <a:pt x="5246" y="6583"/>
                  </a:cubicBezTo>
                  <a:cubicBezTo>
                    <a:pt x="5082" y="6577"/>
                    <a:pt x="4905" y="6553"/>
                    <a:pt x="4743" y="6538"/>
                  </a:cubicBezTo>
                  <a:cubicBezTo>
                    <a:pt x="4270" y="6483"/>
                    <a:pt x="3798" y="6452"/>
                    <a:pt x="3334" y="6336"/>
                  </a:cubicBezTo>
                  <a:cubicBezTo>
                    <a:pt x="2968" y="6248"/>
                    <a:pt x="2608" y="6111"/>
                    <a:pt x="2300" y="5894"/>
                  </a:cubicBezTo>
                  <a:cubicBezTo>
                    <a:pt x="1739" y="5501"/>
                    <a:pt x="1333" y="4842"/>
                    <a:pt x="1080" y="3930"/>
                  </a:cubicBezTo>
                  <a:cubicBezTo>
                    <a:pt x="1055" y="3837"/>
                    <a:pt x="972" y="3775"/>
                    <a:pt x="880" y="3775"/>
                  </a:cubicBezTo>
                  <a:cubicBezTo>
                    <a:pt x="860" y="3775"/>
                    <a:pt x="841" y="3778"/>
                    <a:pt x="821" y="3783"/>
                  </a:cubicBezTo>
                  <a:cubicBezTo>
                    <a:pt x="708" y="3814"/>
                    <a:pt x="644" y="3930"/>
                    <a:pt x="671" y="4043"/>
                  </a:cubicBezTo>
                  <a:cubicBezTo>
                    <a:pt x="952" y="5052"/>
                    <a:pt x="1416" y="5790"/>
                    <a:pt x="2056" y="6242"/>
                  </a:cubicBezTo>
                  <a:cubicBezTo>
                    <a:pt x="2416" y="6492"/>
                    <a:pt x="2828" y="6651"/>
                    <a:pt x="3249" y="6751"/>
                  </a:cubicBezTo>
                  <a:cubicBezTo>
                    <a:pt x="3459" y="6800"/>
                    <a:pt x="3673" y="6840"/>
                    <a:pt x="3886" y="6867"/>
                  </a:cubicBezTo>
                  <a:cubicBezTo>
                    <a:pt x="4386" y="6934"/>
                    <a:pt x="4896" y="7010"/>
                    <a:pt x="5399" y="7010"/>
                  </a:cubicBezTo>
                  <a:lnTo>
                    <a:pt x="5429" y="7010"/>
                  </a:lnTo>
                  <a:cubicBezTo>
                    <a:pt x="5686" y="7663"/>
                    <a:pt x="5862" y="8343"/>
                    <a:pt x="5954" y="9036"/>
                  </a:cubicBezTo>
                  <a:lnTo>
                    <a:pt x="5866" y="9036"/>
                  </a:lnTo>
                  <a:cubicBezTo>
                    <a:pt x="5252" y="9036"/>
                    <a:pt x="4679" y="9328"/>
                    <a:pt x="4319" y="9826"/>
                  </a:cubicBezTo>
                  <a:cubicBezTo>
                    <a:pt x="4090" y="9710"/>
                    <a:pt x="3846" y="9656"/>
                    <a:pt x="3607" y="9656"/>
                  </a:cubicBezTo>
                  <a:cubicBezTo>
                    <a:pt x="2976" y="9656"/>
                    <a:pt x="2373" y="10035"/>
                    <a:pt x="2123" y="10667"/>
                  </a:cubicBezTo>
                  <a:cubicBezTo>
                    <a:pt x="2026" y="10637"/>
                    <a:pt x="1922" y="10622"/>
                    <a:pt x="1815" y="10622"/>
                  </a:cubicBezTo>
                  <a:cubicBezTo>
                    <a:pt x="1199" y="10622"/>
                    <a:pt x="699" y="11122"/>
                    <a:pt x="699" y="11738"/>
                  </a:cubicBezTo>
                  <a:cubicBezTo>
                    <a:pt x="699" y="12357"/>
                    <a:pt x="1199" y="12857"/>
                    <a:pt x="1815" y="12857"/>
                  </a:cubicBezTo>
                  <a:lnTo>
                    <a:pt x="7680" y="12857"/>
                  </a:lnTo>
                  <a:cubicBezTo>
                    <a:pt x="7796" y="12854"/>
                    <a:pt x="7891" y="12760"/>
                    <a:pt x="7891" y="12644"/>
                  </a:cubicBezTo>
                  <a:cubicBezTo>
                    <a:pt x="7891" y="12528"/>
                    <a:pt x="7796" y="12433"/>
                    <a:pt x="7680" y="12433"/>
                  </a:cubicBezTo>
                  <a:lnTo>
                    <a:pt x="1815" y="12433"/>
                  </a:lnTo>
                  <a:cubicBezTo>
                    <a:pt x="1452" y="12406"/>
                    <a:pt x="1175" y="12104"/>
                    <a:pt x="1175" y="11741"/>
                  </a:cubicBezTo>
                  <a:cubicBezTo>
                    <a:pt x="1175" y="11378"/>
                    <a:pt x="1452" y="11076"/>
                    <a:pt x="1815" y="11049"/>
                  </a:cubicBezTo>
                  <a:cubicBezTo>
                    <a:pt x="1934" y="11049"/>
                    <a:pt x="2050" y="11079"/>
                    <a:pt x="2157" y="11137"/>
                  </a:cubicBezTo>
                  <a:cubicBezTo>
                    <a:pt x="2188" y="11154"/>
                    <a:pt x="2223" y="11162"/>
                    <a:pt x="2258" y="11162"/>
                  </a:cubicBezTo>
                  <a:cubicBezTo>
                    <a:pt x="2288" y="11162"/>
                    <a:pt x="2318" y="11156"/>
                    <a:pt x="2346" y="11143"/>
                  </a:cubicBezTo>
                  <a:cubicBezTo>
                    <a:pt x="2407" y="11119"/>
                    <a:pt x="2449" y="11064"/>
                    <a:pt x="2465" y="11000"/>
                  </a:cubicBezTo>
                  <a:cubicBezTo>
                    <a:pt x="2591" y="10433"/>
                    <a:pt x="3089" y="10081"/>
                    <a:pt x="3612" y="10081"/>
                  </a:cubicBezTo>
                  <a:cubicBezTo>
                    <a:pt x="3835" y="10081"/>
                    <a:pt x="4062" y="10145"/>
                    <a:pt x="4267" y="10283"/>
                  </a:cubicBezTo>
                  <a:cubicBezTo>
                    <a:pt x="4302" y="10307"/>
                    <a:pt x="4343" y="10320"/>
                    <a:pt x="4385" y="10320"/>
                  </a:cubicBezTo>
                  <a:cubicBezTo>
                    <a:pt x="4402" y="10320"/>
                    <a:pt x="4418" y="10318"/>
                    <a:pt x="4435" y="10314"/>
                  </a:cubicBezTo>
                  <a:cubicBezTo>
                    <a:pt x="4493" y="10301"/>
                    <a:pt x="4542" y="10265"/>
                    <a:pt x="4572" y="10213"/>
                  </a:cubicBezTo>
                  <a:cubicBezTo>
                    <a:pt x="4854" y="9710"/>
                    <a:pt x="5358" y="9458"/>
                    <a:pt x="5862" y="9458"/>
                  </a:cubicBezTo>
                  <a:cubicBezTo>
                    <a:pt x="6367" y="9458"/>
                    <a:pt x="6871" y="9710"/>
                    <a:pt x="7153" y="10213"/>
                  </a:cubicBezTo>
                  <a:cubicBezTo>
                    <a:pt x="7183" y="10265"/>
                    <a:pt x="7232" y="10301"/>
                    <a:pt x="7290" y="10314"/>
                  </a:cubicBezTo>
                  <a:cubicBezTo>
                    <a:pt x="7307" y="10318"/>
                    <a:pt x="7323" y="10320"/>
                    <a:pt x="7340" y="10320"/>
                  </a:cubicBezTo>
                  <a:cubicBezTo>
                    <a:pt x="7382" y="10320"/>
                    <a:pt x="7423" y="10307"/>
                    <a:pt x="7458" y="10283"/>
                  </a:cubicBezTo>
                  <a:cubicBezTo>
                    <a:pt x="7663" y="10145"/>
                    <a:pt x="7890" y="10081"/>
                    <a:pt x="8113" y="10081"/>
                  </a:cubicBezTo>
                  <a:cubicBezTo>
                    <a:pt x="8636" y="10081"/>
                    <a:pt x="9135" y="10433"/>
                    <a:pt x="9263" y="11000"/>
                  </a:cubicBezTo>
                  <a:cubicBezTo>
                    <a:pt x="9275" y="11064"/>
                    <a:pt x="9318" y="11119"/>
                    <a:pt x="9379" y="11143"/>
                  </a:cubicBezTo>
                  <a:cubicBezTo>
                    <a:pt x="9407" y="11156"/>
                    <a:pt x="9437" y="11162"/>
                    <a:pt x="9468" y="11162"/>
                  </a:cubicBezTo>
                  <a:cubicBezTo>
                    <a:pt x="9503" y="11162"/>
                    <a:pt x="9538" y="11154"/>
                    <a:pt x="9571" y="11137"/>
                  </a:cubicBezTo>
                  <a:cubicBezTo>
                    <a:pt x="9675" y="11079"/>
                    <a:pt x="9791" y="11049"/>
                    <a:pt x="9910" y="11049"/>
                  </a:cubicBezTo>
                  <a:cubicBezTo>
                    <a:pt x="10273" y="11076"/>
                    <a:pt x="10553" y="11378"/>
                    <a:pt x="10553" y="11741"/>
                  </a:cubicBezTo>
                  <a:cubicBezTo>
                    <a:pt x="10553" y="12104"/>
                    <a:pt x="10273" y="12406"/>
                    <a:pt x="9910" y="12433"/>
                  </a:cubicBezTo>
                  <a:lnTo>
                    <a:pt x="8675" y="12433"/>
                  </a:lnTo>
                  <a:cubicBezTo>
                    <a:pt x="8673" y="12433"/>
                    <a:pt x="8671" y="12433"/>
                    <a:pt x="8669" y="12433"/>
                  </a:cubicBezTo>
                  <a:cubicBezTo>
                    <a:pt x="8556" y="12433"/>
                    <a:pt x="8461" y="12527"/>
                    <a:pt x="8461" y="12644"/>
                  </a:cubicBezTo>
                  <a:cubicBezTo>
                    <a:pt x="8461" y="12760"/>
                    <a:pt x="8556" y="12857"/>
                    <a:pt x="8675" y="12857"/>
                  </a:cubicBezTo>
                  <a:lnTo>
                    <a:pt x="9910" y="12857"/>
                  </a:lnTo>
                  <a:cubicBezTo>
                    <a:pt x="10526" y="12854"/>
                    <a:pt x="11026" y="12357"/>
                    <a:pt x="11026" y="11738"/>
                  </a:cubicBezTo>
                  <a:cubicBezTo>
                    <a:pt x="11026" y="11122"/>
                    <a:pt x="10526" y="10622"/>
                    <a:pt x="9910" y="10622"/>
                  </a:cubicBezTo>
                  <a:cubicBezTo>
                    <a:pt x="9806" y="10622"/>
                    <a:pt x="9702" y="10637"/>
                    <a:pt x="9602" y="10667"/>
                  </a:cubicBezTo>
                  <a:cubicBezTo>
                    <a:pt x="9352" y="10035"/>
                    <a:pt x="8749" y="9656"/>
                    <a:pt x="8118" y="9656"/>
                  </a:cubicBezTo>
                  <a:cubicBezTo>
                    <a:pt x="7879" y="9656"/>
                    <a:pt x="7635" y="9710"/>
                    <a:pt x="7406" y="9826"/>
                  </a:cubicBezTo>
                  <a:cubicBezTo>
                    <a:pt x="7156" y="9478"/>
                    <a:pt x="6796" y="9228"/>
                    <a:pt x="6387" y="9112"/>
                  </a:cubicBezTo>
                  <a:cubicBezTo>
                    <a:pt x="6375" y="9017"/>
                    <a:pt x="6366" y="8923"/>
                    <a:pt x="6350" y="8831"/>
                  </a:cubicBezTo>
                  <a:cubicBezTo>
                    <a:pt x="6372" y="8084"/>
                    <a:pt x="6613" y="7297"/>
                    <a:pt x="7055" y="6538"/>
                  </a:cubicBezTo>
                  <a:cubicBezTo>
                    <a:pt x="7208" y="6562"/>
                    <a:pt x="7378" y="6574"/>
                    <a:pt x="7534" y="6580"/>
                  </a:cubicBezTo>
                  <a:cubicBezTo>
                    <a:pt x="7787" y="6596"/>
                    <a:pt x="8043" y="6614"/>
                    <a:pt x="8296" y="6614"/>
                  </a:cubicBezTo>
                  <a:cubicBezTo>
                    <a:pt x="8717" y="6614"/>
                    <a:pt x="9135" y="6565"/>
                    <a:pt x="9523" y="6382"/>
                  </a:cubicBezTo>
                  <a:cubicBezTo>
                    <a:pt x="10044" y="6132"/>
                    <a:pt x="10471" y="5650"/>
                    <a:pt x="10794" y="4958"/>
                  </a:cubicBezTo>
                  <a:cubicBezTo>
                    <a:pt x="11011" y="4479"/>
                    <a:pt x="11218" y="3854"/>
                    <a:pt x="11337" y="3424"/>
                  </a:cubicBezTo>
                  <a:cubicBezTo>
                    <a:pt x="11423" y="3100"/>
                    <a:pt x="11615" y="2609"/>
                    <a:pt x="11691" y="2414"/>
                  </a:cubicBezTo>
                  <a:cubicBezTo>
                    <a:pt x="11728" y="2316"/>
                    <a:pt x="11706" y="2207"/>
                    <a:pt x="11633" y="2130"/>
                  </a:cubicBezTo>
                  <a:lnTo>
                    <a:pt x="11633" y="2127"/>
                  </a:lnTo>
                  <a:cubicBezTo>
                    <a:pt x="11583" y="2075"/>
                    <a:pt x="11517" y="2048"/>
                    <a:pt x="11448" y="2048"/>
                  </a:cubicBezTo>
                  <a:cubicBezTo>
                    <a:pt x="11416" y="2048"/>
                    <a:pt x="11384" y="2054"/>
                    <a:pt x="11353" y="2066"/>
                  </a:cubicBezTo>
                  <a:cubicBezTo>
                    <a:pt x="10926" y="2228"/>
                    <a:pt x="10447" y="2234"/>
                    <a:pt x="9943" y="2246"/>
                  </a:cubicBezTo>
                  <a:cubicBezTo>
                    <a:pt x="9300" y="2252"/>
                    <a:pt x="8635" y="2265"/>
                    <a:pt x="8065" y="2618"/>
                  </a:cubicBezTo>
                  <a:cubicBezTo>
                    <a:pt x="7815" y="2780"/>
                    <a:pt x="7598" y="2984"/>
                    <a:pt x="7424" y="3225"/>
                  </a:cubicBezTo>
                  <a:cubicBezTo>
                    <a:pt x="6826" y="4015"/>
                    <a:pt x="6527" y="5312"/>
                    <a:pt x="6720" y="6272"/>
                  </a:cubicBezTo>
                  <a:cubicBezTo>
                    <a:pt x="6451" y="6712"/>
                    <a:pt x="6244" y="7187"/>
                    <a:pt x="6100" y="7681"/>
                  </a:cubicBezTo>
                  <a:cubicBezTo>
                    <a:pt x="6015" y="7379"/>
                    <a:pt x="5914" y="7081"/>
                    <a:pt x="5795" y="6791"/>
                  </a:cubicBezTo>
                  <a:cubicBezTo>
                    <a:pt x="6277" y="5537"/>
                    <a:pt x="6171" y="3713"/>
                    <a:pt x="5536" y="2509"/>
                  </a:cubicBezTo>
                  <a:cubicBezTo>
                    <a:pt x="5326" y="2112"/>
                    <a:pt x="5091" y="1801"/>
                    <a:pt x="4813" y="1557"/>
                  </a:cubicBezTo>
                  <a:cubicBezTo>
                    <a:pt x="4130" y="953"/>
                    <a:pt x="3233" y="785"/>
                    <a:pt x="2364" y="627"/>
                  </a:cubicBezTo>
                  <a:cubicBezTo>
                    <a:pt x="1690" y="505"/>
                    <a:pt x="995" y="374"/>
                    <a:pt x="430" y="38"/>
                  </a:cubicBezTo>
                  <a:cubicBezTo>
                    <a:pt x="387" y="13"/>
                    <a:pt x="340" y="1"/>
                    <a:pt x="29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57" name="Google Shape;3157;p66"/>
          <p:cNvGrpSpPr/>
          <p:nvPr/>
        </p:nvGrpSpPr>
        <p:grpSpPr>
          <a:xfrm>
            <a:off x="1852453" y="2328513"/>
            <a:ext cx="242210" cy="354950"/>
            <a:chOff x="1605589" y="2550800"/>
            <a:chExt cx="265873" cy="389626"/>
          </a:xfrm>
        </p:grpSpPr>
        <p:sp>
          <p:nvSpPr>
            <p:cNvPr id="3158" name="Google Shape;3158;p66"/>
            <p:cNvSpPr/>
            <p:nvPr/>
          </p:nvSpPr>
          <p:spPr>
            <a:xfrm>
              <a:off x="1648117" y="2556463"/>
              <a:ext cx="57764" cy="36811"/>
            </a:xfrm>
            <a:custGeom>
              <a:avLst/>
              <a:gdLst/>
              <a:ahLst/>
              <a:cxnLst/>
              <a:rect l="l" t="t" r="r" b="b"/>
              <a:pathLst>
                <a:path w="2142" h="1365" extrusionOk="0">
                  <a:moveTo>
                    <a:pt x="348" y="1"/>
                  </a:moveTo>
                  <a:cubicBezTo>
                    <a:pt x="156" y="4"/>
                    <a:pt x="0" y="160"/>
                    <a:pt x="0" y="352"/>
                  </a:cubicBezTo>
                  <a:lnTo>
                    <a:pt x="0" y="1364"/>
                  </a:lnTo>
                  <a:lnTo>
                    <a:pt x="2141" y="1364"/>
                  </a:lnTo>
                  <a:lnTo>
                    <a:pt x="2141" y="352"/>
                  </a:lnTo>
                  <a:cubicBezTo>
                    <a:pt x="2141" y="160"/>
                    <a:pt x="1983" y="1"/>
                    <a:pt x="179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9" name="Google Shape;3159;p66"/>
            <p:cNvSpPr/>
            <p:nvPr/>
          </p:nvSpPr>
          <p:spPr>
            <a:xfrm>
              <a:off x="1681179" y="2556463"/>
              <a:ext cx="24702" cy="36811"/>
            </a:xfrm>
            <a:custGeom>
              <a:avLst/>
              <a:gdLst/>
              <a:ahLst/>
              <a:cxnLst/>
              <a:rect l="l" t="t" r="r" b="b"/>
              <a:pathLst>
                <a:path w="916" h="1365" extrusionOk="0">
                  <a:moveTo>
                    <a:pt x="0" y="1"/>
                  </a:moveTo>
                  <a:cubicBezTo>
                    <a:pt x="193" y="1"/>
                    <a:pt x="348" y="160"/>
                    <a:pt x="351" y="352"/>
                  </a:cubicBezTo>
                  <a:lnTo>
                    <a:pt x="351" y="1364"/>
                  </a:lnTo>
                  <a:lnTo>
                    <a:pt x="915" y="1364"/>
                  </a:lnTo>
                  <a:lnTo>
                    <a:pt x="915" y="352"/>
                  </a:lnTo>
                  <a:cubicBezTo>
                    <a:pt x="915" y="160"/>
                    <a:pt x="757" y="1"/>
                    <a:pt x="565" y="1"/>
                  </a:cubicBezTo>
                  <a:close/>
                </a:path>
              </a:pathLst>
            </a:custGeom>
            <a:solidFill>
              <a:srgbClr val="073533">
                <a:alpha val="133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0" name="Google Shape;3160;p66"/>
            <p:cNvSpPr/>
            <p:nvPr/>
          </p:nvSpPr>
          <p:spPr>
            <a:xfrm>
              <a:off x="1611333" y="2593247"/>
              <a:ext cx="131305" cy="341436"/>
            </a:xfrm>
            <a:custGeom>
              <a:avLst/>
              <a:gdLst/>
              <a:ahLst/>
              <a:cxnLst/>
              <a:rect l="l" t="t" r="r" b="b"/>
              <a:pathLst>
                <a:path w="4869" h="12661" extrusionOk="0">
                  <a:moveTo>
                    <a:pt x="4313" y="0"/>
                  </a:moveTo>
                  <a:cubicBezTo>
                    <a:pt x="4311" y="0"/>
                    <a:pt x="4310" y="0"/>
                    <a:pt x="4308" y="0"/>
                  </a:cubicBezTo>
                  <a:lnTo>
                    <a:pt x="556" y="0"/>
                  </a:lnTo>
                  <a:cubicBezTo>
                    <a:pt x="248" y="0"/>
                    <a:pt x="1" y="247"/>
                    <a:pt x="1" y="555"/>
                  </a:cubicBezTo>
                  <a:lnTo>
                    <a:pt x="1" y="12100"/>
                  </a:lnTo>
                  <a:cubicBezTo>
                    <a:pt x="1" y="12408"/>
                    <a:pt x="248" y="12658"/>
                    <a:pt x="556" y="12661"/>
                  </a:cubicBezTo>
                  <a:lnTo>
                    <a:pt x="4308" y="12661"/>
                  </a:lnTo>
                  <a:cubicBezTo>
                    <a:pt x="4619" y="12661"/>
                    <a:pt x="4869" y="12408"/>
                    <a:pt x="4869" y="12100"/>
                  </a:cubicBezTo>
                  <a:lnTo>
                    <a:pt x="4869" y="555"/>
                  </a:lnTo>
                  <a:cubicBezTo>
                    <a:pt x="4869" y="249"/>
                    <a:pt x="4622" y="0"/>
                    <a:pt x="431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1" name="Google Shape;3161;p66"/>
            <p:cNvSpPr/>
            <p:nvPr/>
          </p:nvSpPr>
          <p:spPr>
            <a:xfrm>
              <a:off x="1712516" y="2593247"/>
              <a:ext cx="30123" cy="341436"/>
            </a:xfrm>
            <a:custGeom>
              <a:avLst/>
              <a:gdLst/>
              <a:ahLst/>
              <a:cxnLst/>
              <a:rect l="l" t="t" r="r" b="b"/>
              <a:pathLst>
                <a:path w="1117" h="12661" extrusionOk="0">
                  <a:moveTo>
                    <a:pt x="561" y="0"/>
                  </a:moveTo>
                  <a:cubicBezTo>
                    <a:pt x="559" y="0"/>
                    <a:pt x="558" y="0"/>
                    <a:pt x="556" y="0"/>
                  </a:cubicBezTo>
                  <a:lnTo>
                    <a:pt x="1" y="0"/>
                  </a:lnTo>
                  <a:cubicBezTo>
                    <a:pt x="309" y="0"/>
                    <a:pt x="556" y="247"/>
                    <a:pt x="556" y="555"/>
                  </a:cubicBezTo>
                  <a:lnTo>
                    <a:pt x="556" y="12100"/>
                  </a:lnTo>
                  <a:cubicBezTo>
                    <a:pt x="559" y="12408"/>
                    <a:pt x="309" y="12661"/>
                    <a:pt x="1" y="12661"/>
                  </a:cubicBezTo>
                  <a:lnTo>
                    <a:pt x="556" y="12661"/>
                  </a:lnTo>
                  <a:cubicBezTo>
                    <a:pt x="867" y="12661"/>
                    <a:pt x="1117" y="12408"/>
                    <a:pt x="1117" y="12100"/>
                  </a:cubicBezTo>
                  <a:lnTo>
                    <a:pt x="1117" y="555"/>
                  </a:lnTo>
                  <a:cubicBezTo>
                    <a:pt x="1117" y="249"/>
                    <a:pt x="870" y="0"/>
                    <a:pt x="56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2" name="Google Shape;3162;p66"/>
            <p:cNvSpPr/>
            <p:nvPr/>
          </p:nvSpPr>
          <p:spPr>
            <a:xfrm>
              <a:off x="1707743" y="2783397"/>
              <a:ext cx="151207" cy="151207"/>
            </a:xfrm>
            <a:custGeom>
              <a:avLst/>
              <a:gdLst/>
              <a:ahLst/>
              <a:cxnLst/>
              <a:rect l="l" t="t" r="r" b="b"/>
              <a:pathLst>
                <a:path w="5607" h="5607" extrusionOk="0">
                  <a:moveTo>
                    <a:pt x="2804" y="1"/>
                  </a:moveTo>
                  <a:cubicBezTo>
                    <a:pt x="1257" y="1"/>
                    <a:pt x="1" y="1255"/>
                    <a:pt x="1" y="2804"/>
                  </a:cubicBezTo>
                  <a:cubicBezTo>
                    <a:pt x="1" y="4350"/>
                    <a:pt x="1257" y="5607"/>
                    <a:pt x="2804" y="5607"/>
                  </a:cubicBezTo>
                  <a:cubicBezTo>
                    <a:pt x="4350" y="5607"/>
                    <a:pt x="5607" y="4350"/>
                    <a:pt x="5607" y="2804"/>
                  </a:cubicBezTo>
                  <a:cubicBezTo>
                    <a:pt x="5607" y="1255"/>
                    <a:pt x="4350" y="1"/>
                    <a:pt x="280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3" name="Google Shape;3163;p66"/>
            <p:cNvSpPr/>
            <p:nvPr/>
          </p:nvSpPr>
          <p:spPr>
            <a:xfrm>
              <a:off x="1755206" y="2784556"/>
              <a:ext cx="103825" cy="150209"/>
            </a:xfrm>
            <a:custGeom>
              <a:avLst/>
              <a:gdLst/>
              <a:ahLst/>
              <a:cxnLst/>
              <a:rect l="l" t="t" r="r" b="b"/>
              <a:pathLst>
                <a:path w="3850" h="5570" extrusionOk="0">
                  <a:moveTo>
                    <a:pt x="1529" y="1"/>
                  </a:moveTo>
                  <a:lnTo>
                    <a:pt x="1529" y="1"/>
                  </a:lnTo>
                  <a:cubicBezTo>
                    <a:pt x="2770" y="504"/>
                    <a:pt x="3484" y="1815"/>
                    <a:pt x="3227" y="3133"/>
                  </a:cubicBezTo>
                  <a:cubicBezTo>
                    <a:pt x="2974" y="4448"/>
                    <a:pt x="1824" y="5402"/>
                    <a:pt x="482" y="5405"/>
                  </a:cubicBezTo>
                  <a:cubicBezTo>
                    <a:pt x="321" y="5405"/>
                    <a:pt x="159" y="5393"/>
                    <a:pt x="1" y="5366"/>
                  </a:cubicBezTo>
                  <a:lnTo>
                    <a:pt x="1" y="5366"/>
                  </a:lnTo>
                  <a:cubicBezTo>
                    <a:pt x="348" y="5505"/>
                    <a:pt x="701" y="5570"/>
                    <a:pt x="1046" y="5570"/>
                  </a:cubicBezTo>
                  <a:cubicBezTo>
                    <a:pt x="2528" y="5570"/>
                    <a:pt x="3849" y="4372"/>
                    <a:pt x="3847" y="2761"/>
                  </a:cubicBezTo>
                  <a:cubicBezTo>
                    <a:pt x="3844" y="1401"/>
                    <a:pt x="2868" y="236"/>
                    <a:pt x="152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4" name="Google Shape;3164;p66"/>
            <p:cNvSpPr/>
            <p:nvPr/>
          </p:nvSpPr>
          <p:spPr>
            <a:xfrm>
              <a:off x="1755206" y="2806831"/>
              <a:ext cx="56362" cy="104229"/>
            </a:xfrm>
            <a:custGeom>
              <a:avLst/>
              <a:gdLst/>
              <a:ahLst/>
              <a:cxnLst/>
              <a:rect l="l" t="t" r="r" b="b"/>
              <a:pathLst>
                <a:path w="2090" h="3865" extrusionOk="0">
                  <a:moveTo>
                    <a:pt x="1100" y="0"/>
                  </a:moveTo>
                  <a:cubicBezTo>
                    <a:pt x="1063" y="0"/>
                    <a:pt x="1027" y="19"/>
                    <a:pt x="1007" y="59"/>
                  </a:cubicBezTo>
                  <a:lnTo>
                    <a:pt x="34" y="2078"/>
                  </a:lnTo>
                  <a:cubicBezTo>
                    <a:pt x="1" y="2148"/>
                    <a:pt x="49" y="2231"/>
                    <a:pt x="129" y="2231"/>
                  </a:cubicBezTo>
                  <a:lnTo>
                    <a:pt x="812" y="2231"/>
                  </a:lnTo>
                  <a:cubicBezTo>
                    <a:pt x="876" y="2231"/>
                    <a:pt x="925" y="2286"/>
                    <a:pt x="919" y="2350"/>
                  </a:cubicBezTo>
                  <a:lnTo>
                    <a:pt x="726" y="3750"/>
                  </a:lnTo>
                  <a:cubicBezTo>
                    <a:pt x="723" y="3818"/>
                    <a:pt x="779" y="3864"/>
                    <a:pt x="836" y="3864"/>
                  </a:cubicBezTo>
                  <a:cubicBezTo>
                    <a:pt x="868" y="3864"/>
                    <a:pt x="900" y="3850"/>
                    <a:pt x="922" y="3817"/>
                  </a:cubicBezTo>
                  <a:lnTo>
                    <a:pt x="2050" y="1947"/>
                  </a:lnTo>
                  <a:cubicBezTo>
                    <a:pt x="2090" y="1880"/>
                    <a:pt x="2050" y="1798"/>
                    <a:pt x="1974" y="1786"/>
                  </a:cubicBezTo>
                  <a:lnTo>
                    <a:pt x="1300" y="1682"/>
                  </a:lnTo>
                  <a:cubicBezTo>
                    <a:pt x="1248" y="1676"/>
                    <a:pt x="1208" y="1633"/>
                    <a:pt x="1208" y="1578"/>
                  </a:cubicBezTo>
                  <a:lnTo>
                    <a:pt x="1208" y="108"/>
                  </a:lnTo>
                  <a:cubicBezTo>
                    <a:pt x="1208" y="41"/>
                    <a:pt x="1154" y="0"/>
                    <a:pt x="11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5" name="Google Shape;3165;p66"/>
            <p:cNvSpPr/>
            <p:nvPr/>
          </p:nvSpPr>
          <p:spPr>
            <a:xfrm>
              <a:off x="1776025" y="2806831"/>
              <a:ext cx="13430" cy="45198"/>
            </a:xfrm>
            <a:custGeom>
              <a:avLst/>
              <a:gdLst/>
              <a:ahLst/>
              <a:cxnLst/>
              <a:rect l="l" t="t" r="r" b="b"/>
              <a:pathLst>
                <a:path w="498" h="1676" extrusionOk="0">
                  <a:moveTo>
                    <a:pt x="328" y="0"/>
                  </a:moveTo>
                  <a:cubicBezTo>
                    <a:pt x="291" y="0"/>
                    <a:pt x="255" y="19"/>
                    <a:pt x="235" y="59"/>
                  </a:cubicBezTo>
                  <a:lnTo>
                    <a:pt x="0" y="547"/>
                  </a:lnTo>
                  <a:lnTo>
                    <a:pt x="0" y="1508"/>
                  </a:lnTo>
                  <a:cubicBezTo>
                    <a:pt x="0" y="1560"/>
                    <a:pt x="37" y="1606"/>
                    <a:pt x="89" y="1615"/>
                  </a:cubicBezTo>
                  <a:lnTo>
                    <a:pt x="497" y="1676"/>
                  </a:lnTo>
                  <a:cubicBezTo>
                    <a:pt x="458" y="1657"/>
                    <a:pt x="436" y="1621"/>
                    <a:pt x="436" y="1578"/>
                  </a:cubicBezTo>
                  <a:lnTo>
                    <a:pt x="436" y="108"/>
                  </a:lnTo>
                  <a:cubicBezTo>
                    <a:pt x="436" y="41"/>
                    <a:pt x="382" y="0"/>
                    <a:pt x="328" y="0"/>
                  </a:cubicBezTo>
                  <a:close/>
                </a:path>
              </a:pathLst>
            </a:custGeom>
            <a:solidFill>
              <a:srgbClr val="073533">
                <a:alpha val="133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6" name="Google Shape;3166;p66"/>
            <p:cNvSpPr/>
            <p:nvPr/>
          </p:nvSpPr>
          <p:spPr>
            <a:xfrm>
              <a:off x="1774677" y="2853324"/>
              <a:ext cx="36892" cy="57737"/>
            </a:xfrm>
            <a:custGeom>
              <a:avLst/>
              <a:gdLst/>
              <a:ahLst/>
              <a:cxnLst/>
              <a:rect l="l" t="t" r="r" b="b"/>
              <a:pathLst>
                <a:path w="1368" h="2141" extrusionOk="0">
                  <a:moveTo>
                    <a:pt x="849" y="1"/>
                  </a:moveTo>
                  <a:cubicBezTo>
                    <a:pt x="904" y="28"/>
                    <a:pt x="923" y="98"/>
                    <a:pt x="889" y="150"/>
                  </a:cubicBezTo>
                  <a:lnTo>
                    <a:pt x="75" y="1507"/>
                  </a:lnTo>
                  <a:lnTo>
                    <a:pt x="4" y="2026"/>
                  </a:lnTo>
                  <a:cubicBezTo>
                    <a:pt x="1" y="2094"/>
                    <a:pt x="57" y="2140"/>
                    <a:pt x="114" y="2140"/>
                  </a:cubicBezTo>
                  <a:cubicBezTo>
                    <a:pt x="146" y="2140"/>
                    <a:pt x="178" y="2126"/>
                    <a:pt x="200" y="2093"/>
                  </a:cubicBezTo>
                  <a:lnTo>
                    <a:pt x="1328" y="223"/>
                  </a:lnTo>
                  <a:cubicBezTo>
                    <a:pt x="1368" y="156"/>
                    <a:pt x="1328" y="74"/>
                    <a:pt x="1252" y="62"/>
                  </a:cubicBezTo>
                  <a:lnTo>
                    <a:pt x="849" y="1"/>
                  </a:lnTo>
                  <a:close/>
                </a:path>
              </a:pathLst>
            </a:custGeom>
            <a:solidFill>
              <a:srgbClr val="073533">
                <a:alpha val="133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7" name="Google Shape;3167;p66"/>
            <p:cNvSpPr/>
            <p:nvPr/>
          </p:nvSpPr>
          <p:spPr>
            <a:xfrm>
              <a:off x="1649762" y="2746640"/>
              <a:ext cx="54879" cy="29718"/>
            </a:xfrm>
            <a:custGeom>
              <a:avLst/>
              <a:gdLst/>
              <a:ahLst/>
              <a:cxnLst/>
              <a:rect l="l" t="t" r="r" b="b"/>
              <a:pathLst>
                <a:path w="2035" h="1102" extrusionOk="0">
                  <a:moveTo>
                    <a:pt x="205" y="1"/>
                  </a:moveTo>
                  <a:cubicBezTo>
                    <a:pt x="92" y="1"/>
                    <a:pt x="0" y="94"/>
                    <a:pt x="0" y="208"/>
                  </a:cubicBezTo>
                  <a:lnTo>
                    <a:pt x="0" y="888"/>
                  </a:lnTo>
                  <a:cubicBezTo>
                    <a:pt x="0" y="1004"/>
                    <a:pt x="95" y="1102"/>
                    <a:pt x="211" y="1102"/>
                  </a:cubicBezTo>
                  <a:lnTo>
                    <a:pt x="1821" y="1102"/>
                  </a:lnTo>
                  <a:cubicBezTo>
                    <a:pt x="1937" y="1102"/>
                    <a:pt x="2035" y="1004"/>
                    <a:pt x="2035" y="888"/>
                  </a:cubicBezTo>
                  <a:lnTo>
                    <a:pt x="2035" y="208"/>
                  </a:lnTo>
                  <a:cubicBezTo>
                    <a:pt x="2018" y="84"/>
                    <a:pt x="1920" y="23"/>
                    <a:pt x="1823" y="23"/>
                  </a:cubicBezTo>
                  <a:cubicBezTo>
                    <a:pt x="1725" y="23"/>
                    <a:pt x="1628" y="84"/>
                    <a:pt x="1611" y="208"/>
                  </a:cubicBezTo>
                  <a:lnTo>
                    <a:pt x="1611" y="678"/>
                  </a:lnTo>
                  <a:lnTo>
                    <a:pt x="1230" y="678"/>
                  </a:lnTo>
                  <a:lnTo>
                    <a:pt x="1230" y="260"/>
                  </a:lnTo>
                  <a:cubicBezTo>
                    <a:pt x="1213" y="136"/>
                    <a:pt x="1115" y="75"/>
                    <a:pt x="1018" y="75"/>
                  </a:cubicBezTo>
                  <a:cubicBezTo>
                    <a:pt x="920" y="75"/>
                    <a:pt x="822" y="136"/>
                    <a:pt x="806" y="260"/>
                  </a:cubicBezTo>
                  <a:lnTo>
                    <a:pt x="806" y="678"/>
                  </a:lnTo>
                  <a:lnTo>
                    <a:pt x="424" y="678"/>
                  </a:lnTo>
                  <a:lnTo>
                    <a:pt x="424" y="208"/>
                  </a:lnTo>
                  <a:cubicBezTo>
                    <a:pt x="424" y="94"/>
                    <a:pt x="330" y="1"/>
                    <a:pt x="216" y="1"/>
                  </a:cubicBezTo>
                  <a:cubicBezTo>
                    <a:pt x="214" y="1"/>
                    <a:pt x="213" y="1"/>
                    <a:pt x="211" y="1"/>
                  </a:cubicBezTo>
                  <a:cubicBezTo>
                    <a:pt x="209" y="1"/>
                    <a:pt x="207" y="1"/>
                    <a:pt x="2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8" name="Google Shape;3168;p66"/>
            <p:cNvSpPr/>
            <p:nvPr/>
          </p:nvSpPr>
          <p:spPr>
            <a:xfrm>
              <a:off x="1649357" y="2684910"/>
              <a:ext cx="55283" cy="47193"/>
            </a:xfrm>
            <a:custGeom>
              <a:avLst/>
              <a:gdLst/>
              <a:ahLst/>
              <a:cxnLst/>
              <a:rect l="l" t="t" r="r" b="b"/>
              <a:pathLst>
                <a:path w="2050" h="1750" extrusionOk="0">
                  <a:moveTo>
                    <a:pt x="1606" y="1"/>
                  </a:moveTo>
                  <a:cubicBezTo>
                    <a:pt x="1546" y="1"/>
                    <a:pt x="1486" y="26"/>
                    <a:pt x="1446" y="75"/>
                  </a:cubicBezTo>
                  <a:cubicBezTo>
                    <a:pt x="1367" y="167"/>
                    <a:pt x="1379" y="301"/>
                    <a:pt x="1473" y="374"/>
                  </a:cubicBezTo>
                  <a:lnTo>
                    <a:pt x="1519" y="420"/>
                  </a:lnTo>
                  <a:cubicBezTo>
                    <a:pt x="1589" y="505"/>
                    <a:pt x="1629" y="615"/>
                    <a:pt x="1626" y="725"/>
                  </a:cubicBezTo>
                  <a:cubicBezTo>
                    <a:pt x="1653" y="1076"/>
                    <a:pt x="1376" y="1375"/>
                    <a:pt x="1025" y="1375"/>
                  </a:cubicBezTo>
                  <a:cubicBezTo>
                    <a:pt x="674" y="1375"/>
                    <a:pt x="397" y="1076"/>
                    <a:pt x="424" y="725"/>
                  </a:cubicBezTo>
                  <a:cubicBezTo>
                    <a:pt x="424" y="606"/>
                    <a:pt x="458" y="487"/>
                    <a:pt x="528" y="389"/>
                  </a:cubicBezTo>
                  <a:cubicBezTo>
                    <a:pt x="592" y="292"/>
                    <a:pt x="564" y="161"/>
                    <a:pt x="470" y="97"/>
                  </a:cubicBezTo>
                  <a:cubicBezTo>
                    <a:pt x="433" y="71"/>
                    <a:pt x="391" y="59"/>
                    <a:pt x="349" y="59"/>
                  </a:cubicBezTo>
                  <a:cubicBezTo>
                    <a:pt x="282" y="59"/>
                    <a:pt x="217" y="91"/>
                    <a:pt x="177" y="152"/>
                  </a:cubicBezTo>
                  <a:cubicBezTo>
                    <a:pt x="61" y="322"/>
                    <a:pt x="0" y="521"/>
                    <a:pt x="0" y="725"/>
                  </a:cubicBezTo>
                  <a:cubicBezTo>
                    <a:pt x="0" y="1289"/>
                    <a:pt x="458" y="1750"/>
                    <a:pt x="1022" y="1750"/>
                  </a:cubicBezTo>
                  <a:cubicBezTo>
                    <a:pt x="1589" y="1750"/>
                    <a:pt x="2047" y="1289"/>
                    <a:pt x="2050" y="725"/>
                  </a:cubicBezTo>
                  <a:cubicBezTo>
                    <a:pt x="2050" y="508"/>
                    <a:pt x="1977" y="301"/>
                    <a:pt x="1833" y="136"/>
                  </a:cubicBezTo>
                  <a:lnTo>
                    <a:pt x="1745" y="51"/>
                  </a:lnTo>
                  <a:cubicBezTo>
                    <a:pt x="1704" y="17"/>
                    <a:pt x="1655" y="1"/>
                    <a:pt x="16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9" name="Google Shape;3169;p66"/>
            <p:cNvSpPr/>
            <p:nvPr/>
          </p:nvSpPr>
          <p:spPr>
            <a:xfrm>
              <a:off x="1649303" y="2615037"/>
              <a:ext cx="57576" cy="55391"/>
            </a:xfrm>
            <a:custGeom>
              <a:avLst/>
              <a:gdLst/>
              <a:ahLst/>
              <a:cxnLst/>
              <a:rect l="l" t="t" r="r" b="b"/>
              <a:pathLst>
                <a:path w="2135" h="2054" extrusionOk="0">
                  <a:moveTo>
                    <a:pt x="1028" y="431"/>
                  </a:moveTo>
                  <a:cubicBezTo>
                    <a:pt x="1565" y="431"/>
                    <a:pt x="1834" y="1075"/>
                    <a:pt x="1457" y="1455"/>
                  </a:cubicBezTo>
                  <a:cubicBezTo>
                    <a:pt x="1333" y="1579"/>
                    <a:pt x="1181" y="1635"/>
                    <a:pt x="1031" y="1635"/>
                  </a:cubicBezTo>
                  <a:cubicBezTo>
                    <a:pt x="722" y="1635"/>
                    <a:pt x="426" y="1396"/>
                    <a:pt x="426" y="1031"/>
                  </a:cubicBezTo>
                  <a:cubicBezTo>
                    <a:pt x="426" y="702"/>
                    <a:pt x="694" y="431"/>
                    <a:pt x="1024" y="431"/>
                  </a:cubicBezTo>
                  <a:cubicBezTo>
                    <a:pt x="1025" y="431"/>
                    <a:pt x="1026" y="431"/>
                    <a:pt x="1028" y="431"/>
                  </a:cubicBezTo>
                  <a:close/>
                  <a:moveTo>
                    <a:pt x="1036" y="0"/>
                  </a:moveTo>
                  <a:cubicBezTo>
                    <a:pt x="507" y="0"/>
                    <a:pt x="0" y="412"/>
                    <a:pt x="2" y="1031"/>
                  </a:cubicBezTo>
                  <a:cubicBezTo>
                    <a:pt x="5" y="1596"/>
                    <a:pt x="463" y="2053"/>
                    <a:pt x="1024" y="2053"/>
                  </a:cubicBezTo>
                  <a:cubicBezTo>
                    <a:pt x="1026" y="2053"/>
                    <a:pt x="1029" y="2053"/>
                    <a:pt x="1031" y="2053"/>
                  </a:cubicBezTo>
                  <a:cubicBezTo>
                    <a:pt x="1443" y="2053"/>
                    <a:pt x="1818" y="1804"/>
                    <a:pt x="1975" y="1422"/>
                  </a:cubicBezTo>
                  <a:cubicBezTo>
                    <a:pt x="2134" y="1038"/>
                    <a:pt x="2049" y="598"/>
                    <a:pt x="1753" y="302"/>
                  </a:cubicBezTo>
                  <a:cubicBezTo>
                    <a:pt x="1544" y="94"/>
                    <a:pt x="1288" y="0"/>
                    <a:pt x="103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0" name="Google Shape;3170;p66"/>
            <p:cNvSpPr/>
            <p:nvPr/>
          </p:nvSpPr>
          <p:spPr>
            <a:xfrm>
              <a:off x="1605589" y="2550800"/>
              <a:ext cx="265873" cy="389626"/>
            </a:xfrm>
            <a:custGeom>
              <a:avLst/>
              <a:gdLst/>
              <a:ahLst/>
              <a:cxnLst/>
              <a:rect l="l" t="t" r="r" b="b"/>
              <a:pathLst>
                <a:path w="9859" h="14448" extrusionOk="0">
                  <a:moveTo>
                    <a:pt x="3368" y="424"/>
                  </a:moveTo>
                  <a:cubicBezTo>
                    <a:pt x="3441" y="424"/>
                    <a:pt x="3505" y="485"/>
                    <a:pt x="3505" y="562"/>
                  </a:cubicBezTo>
                  <a:lnTo>
                    <a:pt x="3505" y="1361"/>
                  </a:lnTo>
                  <a:lnTo>
                    <a:pt x="1788" y="1361"/>
                  </a:lnTo>
                  <a:lnTo>
                    <a:pt x="1788" y="562"/>
                  </a:lnTo>
                  <a:cubicBezTo>
                    <a:pt x="1788" y="485"/>
                    <a:pt x="1849" y="424"/>
                    <a:pt x="1925" y="424"/>
                  </a:cubicBezTo>
                  <a:close/>
                  <a:moveTo>
                    <a:pt x="1925" y="0"/>
                  </a:moveTo>
                  <a:cubicBezTo>
                    <a:pt x="1617" y="0"/>
                    <a:pt x="1364" y="254"/>
                    <a:pt x="1364" y="562"/>
                  </a:cubicBezTo>
                  <a:lnTo>
                    <a:pt x="1364" y="1358"/>
                  </a:lnTo>
                  <a:lnTo>
                    <a:pt x="769" y="1358"/>
                  </a:lnTo>
                  <a:cubicBezTo>
                    <a:pt x="345" y="1361"/>
                    <a:pt x="4" y="1705"/>
                    <a:pt x="4" y="2129"/>
                  </a:cubicBezTo>
                  <a:lnTo>
                    <a:pt x="4" y="6485"/>
                  </a:lnTo>
                  <a:cubicBezTo>
                    <a:pt x="4" y="6598"/>
                    <a:pt x="98" y="6692"/>
                    <a:pt x="214" y="6692"/>
                  </a:cubicBezTo>
                  <a:cubicBezTo>
                    <a:pt x="330" y="6692"/>
                    <a:pt x="424" y="6601"/>
                    <a:pt x="427" y="6485"/>
                  </a:cubicBezTo>
                  <a:lnTo>
                    <a:pt x="427" y="2129"/>
                  </a:lnTo>
                  <a:cubicBezTo>
                    <a:pt x="424" y="1937"/>
                    <a:pt x="580" y="1782"/>
                    <a:pt x="769" y="1782"/>
                  </a:cubicBezTo>
                  <a:lnTo>
                    <a:pt x="4521" y="1782"/>
                  </a:lnTo>
                  <a:cubicBezTo>
                    <a:pt x="4713" y="1782"/>
                    <a:pt x="4868" y="1937"/>
                    <a:pt x="4868" y="2129"/>
                  </a:cubicBezTo>
                  <a:lnTo>
                    <a:pt x="4868" y="8958"/>
                  </a:lnTo>
                  <a:cubicBezTo>
                    <a:pt x="3166" y="10139"/>
                    <a:pt x="3139" y="12643"/>
                    <a:pt x="4810" y="13866"/>
                  </a:cubicBezTo>
                  <a:cubicBezTo>
                    <a:pt x="4746" y="13960"/>
                    <a:pt x="4637" y="14021"/>
                    <a:pt x="4521" y="14021"/>
                  </a:cubicBezTo>
                  <a:lnTo>
                    <a:pt x="769" y="14021"/>
                  </a:lnTo>
                  <a:cubicBezTo>
                    <a:pt x="580" y="14021"/>
                    <a:pt x="424" y="13866"/>
                    <a:pt x="427" y="13674"/>
                  </a:cubicBezTo>
                  <a:lnTo>
                    <a:pt x="427" y="7461"/>
                  </a:lnTo>
                  <a:cubicBezTo>
                    <a:pt x="427" y="7342"/>
                    <a:pt x="330" y="7247"/>
                    <a:pt x="214" y="7247"/>
                  </a:cubicBezTo>
                  <a:cubicBezTo>
                    <a:pt x="212" y="7247"/>
                    <a:pt x="210" y="7247"/>
                    <a:pt x="209" y="7247"/>
                  </a:cubicBezTo>
                  <a:cubicBezTo>
                    <a:pt x="92" y="7247"/>
                    <a:pt x="1" y="7344"/>
                    <a:pt x="4" y="7461"/>
                  </a:cubicBezTo>
                  <a:lnTo>
                    <a:pt x="4" y="13674"/>
                  </a:lnTo>
                  <a:cubicBezTo>
                    <a:pt x="0" y="14098"/>
                    <a:pt x="345" y="14445"/>
                    <a:pt x="769" y="14445"/>
                  </a:cubicBezTo>
                  <a:lnTo>
                    <a:pt x="4521" y="14445"/>
                  </a:lnTo>
                  <a:cubicBezTo>
                    <a:pt x="4783" y="14445"/>
                    <a:pt x="5030" y="14311"/>
                    <a:pt x="5170" y="14089"/>
                  </a:cubicBezTo>
                  <a:cubicBezTo>
                    <a:pt x="5619" y="14329"/>
                    <a:pt x="6108" y="14447"/>
                    <a:pt x="6595" y="14447"/>
                  </a:cubicBezTo>
                  <a:cubicBezTo>
                    <a:pt x="7309" y="14447"/>
                    <a:pt x="8018" y="14193"/>
                    <a:pt x="8580" y="13701"/>
                  </a:cubicBezTo>
                  <a:cubicBezTo>
                    <a:pt x="9523" y="12875"/>
                    <a:pt x="9858" y="11548"/>
                    <a:pt x="9416" y="10374"/>
                  </a:cubicBezTo>
                  <a:cubicBezTo>
                    <a:pt x="9382" y="10287"/>
                    <a:pt x="9299" y="10234"/>
                    <a:pt x="9211" y="10234"/>
                  </a:cubicBezTo>
                  <a:cubicBezTo>
                    <a:pt x="9188" y="10234"/>
                    <a:pt x="9164" y="10238"/>
                    <a:pt x="9141" y="10246"/>
                  </a:cubicBezTo>
                  <a:cubicBezTo>
                    <a:pt x="9032" y="10288"/>
                    <a:pt x="8977" y="10410"/>
                    <a:pt x="9019" y="10520"/>
                  </a:cubicBezTo>
                  <a:cubicBezTo>
                    <a:pt x="9416" y="11581"/>
                    <a:pt x="9077" y="12780"/>
                    <a:pt x="8184" y="13476"/>
                  </a:cubicBezTo>
                  <a:cubicBezTo>
                    <a:pt x="7716" y="13838"/>
                    <a:pt x="7155" y="14021"/>
                    <a:pt x="6592" y="14021"/>
                  </a:cubicBezTo>
                  <a:cubicBezTo>
                    <a:pt x="6077" y="14021"/>
                    <a:pt x="5560" y="13867"/>
                    <a:pt x="5115" y="13558"/>
                  </a:cubicBezTo>
                  <a:cubicBezTo>
                    <a:pt x="4182" y="12911"/>
                    <a:pt x="3779" y="11737"/>
                    <a:pt x="4118" y="10654"/>
                  </a:cubicBezTo>
                  <a:cubicBezTo>
                    <a:pt x="4457" y="9571"/>
                    <a:pt x="5457" y="8836"/>
                    <a:pt x="6592" y="8836"/>
                  </a:cubicBezTo>
                  <a:cubicBezTo>
                    <a:pt x="7351" y="8836"/>
                    <a:pt x="8071" y="9169"/>
                    <a:pt x="8562" y="9748"/>
                  </a:cubicBezTo>
                  <a:cubicBezTo>
                    <a:pt x="8608" y="9802"/>
                    <a:pt x="8663" y="9824"/>
                    <a:pt x="8717" y="9824"/>
                  </a:cubicBezTo>
                  <a:cubicBezTo>
                    <a:pt x="8875" y="9824"/>
                    <a:pt x="9019" y="9631"/>
                    <a:pt x="8882" y="9474"/>
                  </a:cubicBezTo>
                  <a:cubicBezTo>
                    <a:pt x="8312" y="8800"/>
                    <a:pt x="7473" y="8412"/>
                    <a:pt x="6592" y="8412"/>
                  </a:cubicBezTo>
                  <a:cubicBezTo>
                    <a:pt x="6140" y="8412"/>
                    <a:pt x="5698" y="8513"/>
                    <a:pt x="5292" y="8711"/>
                  </a:cubicBezTo>
                  <a:lnTo>
                    <a:pt x="5292" y="2129"/>
                  </a:lnTo>
                  <a:cubicBezTo>
                    <a:pt x="5292" y="1705"/>
                    <a:pt x="4948" y="1361"/>
                    <a:pt x="4521" y="1358"/>
                  </a:cubicBezTo>
                  <a:lnTo>
                    <a:pt x="3926" y="1358"/>
                  </a:lnTo>
                  <a:lnTo>
                    <a:pt x="3926" y="562"/>
                  </a:lnTo>
                  <a:cubicBezTo>
                    <a:pt x="3926" y="254"/>
                    <a:pt x="3676" y="0"/>
                    <a:pt x="33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1" name="Google Shape;3171;p66"/>
            <p:cNvSpPr/>
            <p:nvPr/>
          </p:nvSpPr>
          <p:spPr>
            <a:xfrm>
              <a:off x="1749623" y="2801114"/>
              <a:ext cx="67311" cy="115825"/>
            </a:xfrm>
            <a:custGeom>
              <a:avLst/>
              <a:gdLst/>
              <a:ahLst/>
              <a:cxnLst/>
              <a:rect l="l" t="t" r="r" b="b"/>
              <a:pathLst>
                <a:path w="2496" h="4295" extrusionOk="0">
                  <a:moveTo>
                    <a:pt x="1202" y="781"/>
                  </a:moveTo>
                  <a:lnTo>
                    <a:pt x="1202" y="1793"/>
                  </a:lnTo>
                  <a:cubicBezTo>
                    <a:pt x="1202" y="1949"/>
                    <a:pt x="1318" y="2083"/>
                    <a:pt x="1470" y="2104"/>
                  </a:cubicBezTo>
                  <a:lnTo>
                    <a:pt x="1995" y="2184"/>
                  </a:lnTo>
                  <a:lnTo>
                    <a:pt x="1214" y="3480"/>
                  </a:lnTo>
                  <a:lnTo>
                    <a:pt x="1214" y="3480"/>
                  </a:lnTo>
                  <a:lnTo>
                    <a:pt x="1336" y="2592"/>
                  </a:lnTo>
                  <a:cubicBezTo>
                    <a:pt x="1348" y="2501"/>
                    <a:pt x="1318" y="2409"/>
                    <a:pt x="1260" y="2342"/>
                  </a:cubicBezTo>
                  <a:cubicBezTo>
                    <a:pt x="1199" y="2269"/>
                    <a:pt x="1110" y="2229"/>
                    <a:pt x="1019" y="2229"/>
                  </a:cubicBezTo>
                  <a:lnTo>
                    <a:pt x="503" y="2229"/>
                  </a:lnTo>
                  <a:lnTo>
                    <a:pt x="1202" y="781"/>
                  </a:lnTo>
                  <a:close/>
                  <a:moveTo>
                    <a:pt x="1307" y="1"/>
                  </a:moveTo>
                  <a:cubicBezTo>
                    <a:pt x="1189" y="1"/>
                    <a:pt x="1078" y="68"/>
                    <a:pt x="1022" y="180"/>
                  </a:cubicBezTo>
                  <a:lnTo>
                    <a:pt x="49" y="2199"/>
                  </a:lnTo>
                  <a:cubicBezTo>
                    <a:pt x="0" y="2296"/>
                    <a:pt x="6" y="2412"/>
                    <a:pt x="64" y="2504"/>
                  </a:cubicBezTo>
                  <a:cubicBezTo>
                    <a:pt x="125" y="2595"/>
                    <a:pt x="226" y="2653"/>
                    <a:pt x="336" y="2653"/>
                  </a:cubicBezTo>
                  <a:lnTo>
                    <a:pt x="900" y="2653"/>
                  </a:lnTo>
                  <a:lnTo>
                    <a:pt x="723" y="3934"/>
                  </a:lnTo>
                  <a:cubicBezTo>
                    <a:pt x="702" y="4084"/>
                    <a:pt x="790" y="4227"/>
                    <a:pt x="930" y="4279"/>
                  </a:cubicBezTo>
                  <a:cubicBezTo>
                    <a:pt x="967" y="4288"/>
                    <a:pt x="1004" y="4294"/>
                    <a:pt x="1040" y="4294"/>
                  </a:cubicBezTo>
                  <a:cubicBezTo>
                    <a:pt x="1153" y="4294"/>
                    <a:pt x="1254" y="4236"/>
                    <a:pt x="1312" y="4142"/>
                  </a:cubicBezTo>
                  <a:lnTo>
                    <a:pt x="2437" y="2269"/>
                  </a:lnTo>
                  <a:cubicBezTo>
                    <a:pt x="2492" y="2177"/>
                    <a:pt x="2495" y="2065"/>
                    <a:pt x="2452" y="1967"/>
                  </a:cubicBezTo>
                  <a:cubicBezTo>
                    <a:pt x="2407" y="1869"/>
                    <a:pt x="2315" y="1802"/>
                    <a:pt x="2211" y="1787"/>
                  </a:cubicBezTo>
                  <a:lnTo>
                    <a:pt x="1623" y="1702"/>
                  </a:lnTo>
                  <a:lnTo>
                    <a:pt x="1623" y="320"/>
                  </a:lnTo>
                  <a:cubicBezTo>
                    <a:pt x="1626" y="171"/>
                    <a:pt x="1525" y="42"/>
                    <a:pt x="1379" y="9"/>
                  </a:cubicBezTo>
                  <a:cubicBezTo>
                    <a:pt x="1355" y="3"/>
                    <a:pt x="1331" y="1"/>
                    <a:pt x="13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72" name="Google Shape;3172;p66"/>
          <p:cNvGrpSpPr/>
          <p:nvPr/>
        </p:nvGrpSpPr>
        <p:grpSpPr>
          <a:xfrm>
            <a:off x="2691594" y="1263710"/>
            <a:ext cx="95174" cy="356792"/>
            <a:chOff x="2513755" y="1383043"/>
            <a:chExt cx="104472" cy="391649"/>
          </a:xfrm>
        </p:grpSpPr>
        <p:sp>
          <p:nvSpPr>
            <p:cNvPr id="3173" name="Google Shape;3173;p66"/>
            <p:cNvSpPr/>
            <p:nvPr/>
          </p:nvSpPr>
          <p:spPr>
            <a:xfrm>
              <a:off x="2535707" y="1388814"/>
              <a:ext cx="60407" cy="41881"/>
            </a:xfrm>
            <a:custGeom>
              <a:avLst/>
              <a:gdLst/>
              <a:ahLst/>
              <a:cxnLst/>
              <a:rect l="l" t="t" r="r" b="b"/>
              <a:pathLst>
                <a:path w="2240" h="1553" extrusionOk="0">
                  <a:moveTo>
                    <a:pt x="348" y="1"/>
                  </a:moveTo>
                  <a:cubicBezTo>
                    <a:pt x="153" y="1"/>
                    <a:pt x="0" y="168"/>
                    <a:pt x="25" y="363"/>
                  </a:cubicBezTo>
                  <a:lnTo>
                    <a:pt x="165" y="1553"/>
                  </a:lnTo>
                  <a:lnTo>
                    <a:pt x="2078" y="1553"/>
                  </a:lnTo>
                  <a:lnTo>
                    <a:pt x="2218" y="363"/>
                  </a:lnTo>
                  <a:cubicBezTo>
                    <a:pt x="2239" y="168"/>
                    <a:pt x="2087" y="1"/>
                    <a:pt x="189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4" name="Google Shape;3174;p66"/>
            <p:cNvSpPr/>
            <p:nvPr/>
          </p:nvSpPr>
          <p:spPr>
            <a:xfrm>
              <a:off x="2572060" y="1388733"/>
              <a:ext cx="24055" cy="41961"/>
            </a:xfrm>
            <a:custGeom>
              <a:avLst/>
              <a:gdLst/>
              <a:ahLst/>
              <a:cxnLst/>
              <a:rect l="l" t="t" r="r" b="b"/>
              <a:pathLst>
                <a:path w="892" h="1556" extrusionOk="0">
                  <a:moveTo>
                    <a:pt x="1" y="0"/>
                  </a:moveTo>
                  <a:cubicBezTo>
                    <a:pt x="196" y="0"/>
                    <a:pt x="345" y="171"/>
                    <a:pt x="321" y="366"/>
                  </a:cubicBezTo>
                  <a:lnTo>
                    <a:pt x="184" y="1556"/>
                  </a:lnTo>
                  <a:lnTo>
                    <a:pt x="730" y="1556"/>
                  </a:lnTo>
                  <a:lnTo>
                    <a:pt x="870" y="366"/>
                  </a:lnTo>
                  <a:cubicBezTo>
                    <a:pt x="891" y="171"/>
                    <a:pt x="742" y="0"/>
                    <a:pt x="543" y="0"/>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5" name="Google Shape;3175;p66"/>
            <p:cNvSpPr/>
            <p:nvPr/>
          </p:nvSpPr>
          <p:spPr>
            <a:xfrm>
              <a:off x="2529693" y="1463164"/>
              <a:ext cx="69873" cy="303708"/>
            </a:xfrm>
            <a:custGeom>
              <a:avLst/>
              <a:gdLst/>
              <a:ahLst/>
              <a:cxnLst/>
              <a:rect l="l" t="t" r="r" b="b"/>
              <a:pathLst>
                <a:path w="2591" h="11262" extrusionOk="0">
                  <a:moveTo>
                    <a:pt x="1" y="1"/>
                  </a:moveTo>
                  <a:lnTo>
                    <a:pt x="1" y="9965"/>
                  </a:lnTo>
                  <a:cubicBezTo>
                    <a:pt x="1" y="10679"/>
                    <a:pt x="577" y="11262"/>
                    <a:pt x="1294" y="11262"/>
                  </a:cubicBezTo>
                  <a:cubicBezTo>
                    <a:pt x="2008" y="11262"/>
                    <a:pt x="2590" y="10682"/>
                    <a:pt x="2590" y="9965"/>
                  </a:cubicBezTo>
                  <a:lnTo>
                    <a:pt x="259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6" name="Google Shape;3176;p66"/>
            <p:cNvSpPr/>
            <p:nvPr/>
          </p:nvSpPr>
          <p:spPr>
            <a:xfrm>
              <a:off x="2556931" y="1463164"/>
              <a:ext cx="42636" cy="303708"/>
            </a:xfrm>
            <a:custGeom>
              <a:avLst/>
              <a:gdLst/>
              <a:ahLst/>
              <a:cxnLst/>
              <a:rect l="l" t="t" r="r" b="b"/>
              <a:pathLst>
                <a:path w="1581" h="11262" extrusionOk="0">
                  <a:moveTo>
                    <a:pt x="1013" y="1"/>
                  </a:moveTo>
                  <a:lnTo>
                    <a:pt x="1013" y="9965"/>
                  </a:lnTo>
                  <a:cubicBezTo>
                    <a:pt x="1016" y="10572"/>
                    <a:pt x="592" y="11100"/>
                    <a:pt x="0" y="11231"/>
                  </a:cubicBezTo>
                  <a:cubicBezTo>
                    <a:pt x="92" y="11252"/>
                    <a:pt x="186" y="11262"/>
                    <a:pt x="284" y="11262"/>
                  </a:cubicBezTo>
                  <a:cubicBezTo>
                    <a:pt x="998" y="11262"/>
                    <a:pt x="1580" y="10682"/>
                    <a:pt x="1580" y="9965"/>
                  </a:cubicBezTo>
                  <a:lnTo>
                    <a:pt x="1580" y="1"/>
                  </a:ln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7" name="Google Shape;3177;p66"/>
            <p:cNvSpPr/>
            <p:nvPr/>
          </p:nvSpPr>
          <p:spPr>
            <a:xfrm>
              <a:off x="2519338" y="1430668"/>
              <a:ext cx="93227" cy="32523"/>
            </a:xfrm>
            <a:custGeom>
              <a:avLst/>
              <a:gdLst/>
              <a:ahLst/>
              <a:cxnLst/>
              <a:rect l="l" t="t" r="r" b="b"/>
              <a:pathLst>
                <a:path w="3457" h="1206" extrusionOk="0">
                  <a:moveTo>
                    <a:pt x="361" y="1"/>
                  </a:moveTo>
                  <a:cubicBezTo>
                    <a:pt x="162" y="1"/>
                    <a:pt x="1" y="164"/>
                    <a:pt x="4" y="364"/>
                  </a:cubicBezTo>
                  <a:lnTo>
                    <a:pt x="4" y="843"/>
                  </a:lnTo>
                  <a:cubicBezTo>
                    <a:pt x="0" y="1044"/>
                    <a:pt x="165" y="1206"/>
                    <a:pt x="366" y="1206"/>
                  </a:cubicBezTo>
                  <a:lnTo>
                    <a:pt x="3090" y="1206"/>
                  </a:lnTo>
                  <a:cubicBezTo>
                    <a:pt x="3291" y="1206"/>
                    <a:pt x="3456" y="1044"/>
                    <a:pt x="3453" y="843"/>
                  </a:cubicBezTo>
                  <a:lnTo>
                    <a:pt x="3453" y="364"/>
                  </a:lnTo>
                  <a:cubicBezTo>
                    <a:pt x="3456" y="164"/>
                    <a:pt x="3294" y="1"/>
                    <a:pt x="3096" y="1"/>
                  </a:cubicBezTo>
                  <a:cubicBezTo>
                    <a:pt x="3094" y="1"/>
                    <a:pt x="3092" y="1"/>
                    <a:pt x="3090" y="1"/>
                  </a:cubicBezTo>
                  <a:lnTo>
                    <a:pt x="366" y="1"/>
                  </a:lnTo>
                  <a:cubicBezTo>
                    <a:pt x="365" y="1"/>
                    <a:pt x="363" y="1"/>
                    <a:pt x="3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8" name="Google Shape;3178;p66"/>
            <p:cNvSpPr/>
            <p:nvPr/>
          </p:nvSpPr>
          <p:spPr>
            <a:xfrm>
              <a:off x="2587431" y="1430668"/>
              <a:ext cx="25134" cy="32523"/>
            </a:xfrm>
            <a:custGeom>
              <a:avLst/>
              <a:gdLst/>
              <a:ahLst/>
              <a:cxnLst/>
              <a:rect l="l" t="t" r="r" b="b"/>
              <a:pathLst>
                <a:path w="932" h="1206" extrusionOk="0">
                  <a:moveTo>
                    <a:pt x="6" y="1"/>
                  </a:moveTo>
                  <a:cubicBezTo>
                    <a:pt x="5" y="1"/>
                    <a:pt x="3" y="1"/>
                    <a:pt x="1" y="1"/>
                  </a:cubicBezTo>
                  <a:lnTo>
                    <a:pt x="12" y="1"/>
                  </a:lnTo>
                  <a:cubicBezTo>
                    <a:pt x="10" y="1"/>
                    <a:pt x="8" y="1"/>
                    <a:pt x="6" y="1"/>
                  </a:cubicBezTo>
                  <a:close/>
                  <a:moveTo>
                    <a:pt x="571" y="1"/>
                  </a:moveTo>
                  <a:cubicBezTo>
                    <a:pt x="569" y="1"/>
                    <a:pt x="567" y="1"/>
                    <a:pt x="565" y="1"/>
                  </a:cubicBezTo>
                  <a:lnTo>
                    <a:pt x="12" y="1"/>
                  </a:lnTo>
                  <a:cubicBezTo>
                    <a:pt x="208" y="4"/>
                    <a:pt x="367" y="166"/>
                    <a:pt x="364" y="364"/>
                  </a:cubicBezTo>
                  <a:lnTo>
                    <a:pt x="364" y="843"/>
                  </a:lnTo>
                  <a:cubicBezTo>
                    <a:pt x="367" y="1044"/>
                    <a:pt x="202" y="1206"/>
                    <a:pt x="1" y="1206"/>
                  </a:cubicBezTo>
                  <a:lnTo>
                    <a:pt x="565" y="1206"/>
                  </a:lnTo>
                  <a:cubicBezTo>
                    <a:pt x="766" y="1206"/>
                    <a:pt x="931" y="1044"/>
                    <a:pt x="928" y="843"/>
                  </a:cubicBezTo>
                  <a:lnTo>
                    <a:pt x="928" y="364"/>
                  </a:lnTo>
                  <a:cubicBezTo>
                    <a:pt x="931" y="164"/>
                    <a:pt x="769" y="1"/>
                    <a:pt x="571"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9" name="Google Shape;3179;p66"/>
            <p:cNvSpPr/>
            <p:nvPr/>
          </p:nvSpPr>
          <p:spPr>
            <a:xfrm>
              <a:off x="2528642" y="1577831"/>
              <a:ext cx="71976" cy="190930"/>
            </a:xfrm>
            <a:custGeom>
              <a:avLst/>
              <a:gdLst/>
              <a:ahLst/>
              <a:cxnLst/>
              <a:rect l="l" t="t" r="r" b="b"/>
              <a:pathLst>
                <a:path w="2669" h="7080" extrusionOk="0">
                  <a:moveTo>
                    <a:pt x="40" y="1"/>
                  </a:moveTo>
                  <a:lnTo>
                    <a:pt x="40" y="5713"/>
                  </a:lnTo>
                  <a:cubicBezTo>
                    <a:pt x="0" y="6457"/>
                    <a:pt x="589" y="7080"/>
                    <a:pt x="1333" y="7080"/>
                  </a:cubicBezTo>
                  <a:cubicBezTo>
                    <a:pt x="2077" y="7080"/>
                    <a:pt x="2669" y="6457"/>
                    <a:pt x="2629" y="5713"/>
                  </a:cubicBezTo>
                  <a:lnTo>
                    <a:pt x="2629"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0" name="Google Shape;3180;p66"/>
            <p:cNvSpPr/>
            <p:nvPr/>
          </p:nvSpPr>
          <p:spPr>
            <a:xfrm>
              <a:off x="2556931" y="1577831"/>
              <a:ext cx="42717" cy="189069"/>
            </a:xfrm>
            <a:custGeom>
              <a:avLst/>
              <a:gdLst/>
              <a:ahLst/>
              <a:cxnLst/>
              <a:rect l="l" t="t" r="r" b="b"/>
              <a:pathLst>
                <a:path w="1584" h="7011" extrusionOk="0">
                  <a:moveTo>
                    <a:pt x="1016" y="1"/>
                  </a:moveTo>
                  <a:lnTo>
                    <a:pt x="1016" y="5713"/>
                  </a:lnTo>
                  <a:cubicBezTo>
                    <a:pt x="1016" y="6320"/>
                    <a:pt x="592" y="6848"/>
                    <a:pt x="0" y="6979"/>
                  </a:cubicBezTo>
                  <a:lnTo>
                    <a:pt x="71" y="6991"/>
                  </a:lnTo>
                  <a:cubicBezTo>
                    <a:pt x="129" y="7004"/>
                    <a:pt x="187" y="7010"/>
                    <a:pt x="248" y="7010"/>
                  </a:cubicBezTo>
                  <a:cubicBezTo>
                    <a:pt x="260" y="7010"/>
                    <a:pt x="272" y="7010"/>
                    <a:pt x="284" y="7010"/>
                  </a:cubicBezTo>
                  <a:cubicBezTo>
                    <a:pt x="288" y="7010"/>
                    <a:pt x="291" y="7010"/>
                    <a:pt x="295" y="7010"/>
                  </a:cubicBezTo>
                  <a:cubicBezTo>
                    <a:pt x="1007" y="7010"/>
                    <a:pt x="1583" y="6429"/>
                    <a:pt x="1580" y="5713"/>
                  </a:cubicBezTo>
                  <a:lnTo>
                    <a:pt x="1580"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1" name="Google Shape;3181;p66"/>
            <p:cNvSpPr/>
            <p:nvPr/>
          </p:nvSpPr>
          <p:spPr>
            <a:xfrm>
              <a:off x="2547222" y="1485790"/>
              <a:ext cx="23866" cy="11461"/>
            </a:xfrm>
            <a:custGeom>
              <a:avLst/>
              <a:gdLst/>
              <a:ahLst/>
              <a:cxnLst/>
              <a:rect l="l" t="t" r="r" b="b"/>
              <a:pathLst>
                <a:path w="885" h="425" extrusionOk="0">
                  <a:moveTo>
                    <a:pt x="248" y="1"/>
                  </a:moveTo>
                  <a:cubicBezTo>
                    <a:pt x="0" y="34"/>
                    <a:pt x="0" y="391"/>
                    <a:pt x="248" y="424"/>
                  </a:cubicBezTo>
                  <a:lnTo>
                    <a:pt x="638" y="424"/>
                  </a:lnTo>
                  <a:cubicBezTo>
                    <a:pt x="885" y="391"/>
                    <a:pt x="885" y="34"/>
                    <a:pt x="6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2" name="Google Shape;3182;p66"/>
            <p:cNvSpPr/>
            <p:nvPr/>
          </p:nvSpPr>
          <p:spPr>
            <a:xfrm>
              <a:off x="2547222" y="1514754"/>
              <a:ext cx="23866" cy="11461"/>
            </a:xfrm>
            <a:custGeom>
              <a:avLst/>
              <a:gdLst/>
              <a:ahLst/>
              <a:cxnLst/>
              <a:rect l="l" t="t" r="r" b="b"/>
              <a:pathLst>
                <a:path w="885" h="425" extrusionOk="0">
                  <a:moveTo>
                    <a:pt x="248" y="0"/>
                  </a:moveTo>
                  <a:cubicBezTo>
                    <a:pt x="0" y="34"/>
                    <a:pt x="0" y="391"/>
                    <a:pt x="248" y="424"/>
                  </a:cubicBezTo>
                  <a:lnTo>
                    <a:pt x="638" y="424"/>
                  </a:lnTo>
                  <a:cubicBezTo>
                    <a:pt x="885" y="391"/>
                    <a:pt x="885" y="34"/>
                    <a:pt x="6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3" name="Google Shape;3183;p66"/>
            <p:cNvSpPr/>
            <p:nvPr/>
          </p:nvSpPr>
          <p:spPr>
            <a:xfrm>
              <a:off x="2547222" y="1543771"/>
              <a:ext cx="23866" cy="11461"/>
            </a:xfrm>
            <a:custGeom>
              <a:avLst/>
              <a:gdLst/>
              <a:ahLst/>
              <a:cxnLst/>
              <a:rect l="l" t="t" r="r" b="b"/>
              <a:pathLst>
                <a:path w="885" h="425" extrusionOk="0">
                  <a:moveTo>
                    <a:pt x="248" y="1"/>
                  </a:moveTo>
                  <a:cubicBezTo>
                    <a:pt x="0" y="34"/>
                    <a:pt x="0" y="391"/>
                    <a:pt x="248" y="425"/>
                  </a:cubicBezTo>
                  <a:lnTo>
                    <a:pt x="638" y="425"/>
                  </a:lnTo>
                  <a:cubicBezTo>
                    <a:pt x="885" y="391"/>
                    <a:pt x="885" y="34"/>
                    <a:pt x="6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4" name="Google Shape;3184;p66"/>
            <p:cNvSpPr/>
            <p:nvPr/>
          </p:nvSpPr>
          <p:spPr>
            <a:xfrm>
              <a:off x="2574028" y="1611217"/>
              <a:ext cx="11299" cy="11299"/>
            </a:xfrm>
            <a:custGeom>
              <a:avLst/>
              <a:gdLst/>
              <a:ahLst/>
              <a:cxnLst/>
              <a:rect l="l" t="t" r="r" b="b"/>
              <a:pathLst>
                <a:path w="419" h="419" extrusionOk="0">
                  <a:moveTo>
                    <a:pt x="208" y="1"/>
                  </a:moveTo>
                  <a:cubicBezTo>
                    <a:pt x="92" y="1"/>
                    <a:pt x="1" y="95"/>
                    <a:pt x="1" y="208"/>
                  </a:cubicBezTo>
                  <a:cubicBezTo>
                    <a:pt x="1" y="324"/>
                    <a:pt x="92" y="419"/>
                    <a:pt x="208" y="419"/>
                  </a:cubicBezTo>
                  <a:cubicBezTo>
                    <a:pt x="324" y="419"/>
                    <a:pt x="419" y="324"/>
                    <a:pt x="419" y="208"/>
                  </a:cubicBezTo>
                  <a:cubicBezTo>
                    <a:pt x="419" y="95"/>
                    <a:pt x="324" y="1"/>
                    <a:pt x="20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5" name="Google Shape;3185;p66"/>
            <p:cNvSpPr/>
            <p:nvPr/>
          </p:nvSpPr>
          <p:spPr>
            <a:xfrm>
              <a:off x="2553964" y="1635084"/>
              <a:ext cx="11299" cy="11299"/>
            </a:xfrm>
            <a:custGeom>
              <a:avLst/>
              <a:gdLst/>
              <a:ahLst/>
              <a:cxnLst/>
              <a:rect l="l" t="t" r="r" b="b"/>
              <a:pathLst>
                <a:path w="419" h="419" extrusionOk="0">
                  <a:moveTo>
                    <a:pt x="211" y="0"/>
                  </a:moveTo>
                  <a:cubicBezTo>
                    <a:pt x="95" y="0"/>
                    <a:pt x="1" y="95"/>
                    <a:pt x="1" y="211"/>
                  </a:cubicBezTo>
                  <a:cubicBezTo>
                    <a:pt x="1" y="324"/>
                    <a:pt x="95" y="418"/>
                    <a:pt x="211" y="418"/>
                  </a:cubicBezTo>
                  <a:cubicBezTo>
                    <a:pt x="324" y="418"/>
                    <a:pt x="418" y="324"/>
                    <a:pt x="418" y="211"/>
                  </a:cubicBezTo>
                  <a:cubicBezTo>
                    <a:pt x="418" y="95"/>
                    <a:pt x="324"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6" name="Google Shape;3186;p66"/>
            <p:cNvSpPr/>
            <p:nvPr/>
          </p:nvSpPr>
          <p:spPr>
            <a:xfrm>
              <a:off x="2548220" y="1599783"/>
              <a:ext cx="11272" cy="11380"/>
            </a:xfrm>
            <a:custGeom>
              <a:avLst/>
              <a:gdLst/>
              <a:ahLst/>
              <a:cxnLst/>
              <a:rect l="l" t="t" r="r" b="b"/>
              <a:pathLst>
                <a:path w="418" h="422" extrusionOk="0">
                  <a:moveTo>
                    <a:pt x="207" y="1"/>
                  </a:moveTo>
                  <a:cubicBezTo>
                    <a:pt x="95" y="1"/>
                    <a:pt x="0" y="95"/>
                    <a:pt x="0" y="211"/>
                  </a:cubicBezTo>
                  <a:cubicBezTo>
                    <a:pt x="0" y="327"/>
                    <a:pt x="95" y="422"/>
                    <a:pt x="207" y="422"/>
                  </a:cubicBezTo>
                  <a:cubicBezTo>
                    <a:pt x="323" y="422"/>
                    <a:pt x="418" y="327"/>
                    <a:pt x="418" y="211"/>
                  </a:cubicBezTo>
                  <a:cubicBezTo>
                    <a:pt x="418" y="95"/>
                    <a:pt x="323" y="1"/>
                    <a:pt x="2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7" name="Google Shape;3187;p66"/>
            <p:cNvSpPr/>
            <p:nvPr/>
          </p:nvSpPr>
          <p:spPr>
            <a:xfrm>
              <a:off x="2513755" y="1383043"/>
              <a:ext cx="104472" cy="391649"/>
            </a:xfrm>
            <a:custGeom>
              <a:avLst/>
              <a:gdLst/>
              <a:ahLst/>
              <a:cxnLst/>
              <a:rect l="l" t="t" r="r" b="b"/>
              <a:pathLst>
                <a:path w="3874" h="14523" extrusionOk="0">
                  <a:moveTo>
                    <a:pt x="568" y="1977"/>
                  </a:moveTo>
                  <a:cubicBezTo>
                    <a:pt x="570" y="1977"/>
                    <a:pt x="572" y="1977"/>
                    <a:pt x="573" y="1977"/>
                  </a:cubicBezTo>
                  <a:lnTo>
                    <a:pt x="3297" y="1977"/>
                  </a:lnTo>
                  <a:cubicBezTo>
                    <a:pt x="3383" y="1977"/>
                    <a:pt x="3450" y="2045"/>
                    <a:pt x="3450" y="2130"/>
                  </a:cubicBezTo>
                  <a:lnTo>
                    <a:pt x="3450" y="2609"/>
                  </a:lnTo>
                  <a:cubicBezTo>
                    <a:pt x="3450" y="2694"/>
                    <a:pt x="3383" y="2761"/>
                    <a:pt x="3297" y="2761"/>
                  </a:cubicBezTo>
                  <a:lnTo>
                    <a:pt x="573" y="2761"/>
                  </a:lnTo>
                  <a:cubicBezTo>
                    <a:pt x="488" y="2761"/>
                    <a:pt x="421" y="2691"/>
                    <a:pt x="424" y="2609"/>
                  </a:cubicBezTo>
                  <a:lnTo>
                    <a:pt x="424" y="2130"/>
                  </a:lnTo>
                  <a:cubicBezTo>
                    <a:pt x="421" y="2046"/>
                    <a:pt x="485" y="1977"/>
                    <a:pt x="568" y="1977"/>
                  </a:cubicBezTo>
                  <a:close/>
                  <a:moveTo>
                    <a:pt x="2971" y="3185"/>
                  </a:moveTo>
                  <a:lnTo>
                    <a:pt x="2971" y="7010"/>
                  </a:lnTo>
                  <a:lnTo>
                    <a:pt x="802" y="7010"/>
                  </a:lnTo>
                  <a:lnTo>
                    <a:pt x="802" y="3185"/>
                  </a:lnTo>
                  <a:close/>
                  <a:moveTo>
                    <a:pt x="2714" y="1"/>
                  </a:moveTo>
                  <a:cubicBezTo>
                    <a:pt x="2712" y="1"/>
                    <a:pt x="2710" y="1"/>
                    <a:pt x="2709" y="1"/>
                  </a:cubicBezTo>
                  <a:lnTo>
                    <a:pt x="1162" y="1"/>
                  </a:lnTo>
                  <a:cubicBezTo>
                    <a:pt x="909" y="1"/>
                    <a:pt x="689" y="181"/>
                    <a:pt x="638" y="428"/>
                  </a:cubicBezTo>
                  <a:cubicBezTo>
                    <a:pt x="622" y="577"/>
                    <a:pt x="737" y="665"/>
                    <a:pt x="853" y="665"/>
                  </a:cubicBezTo>
                  <a:cubicBezTo>
                    <a:pt x="936" y="665"/>
                    <a:pt x="1019" y="619"/>
                    <a:pt x="1052" y="516"/>
                  </a:cubicBezTo>
                  <a:cubicBezTo>
                    <a:pt x="1061" y="464"/>
                    <a:pt x="1104" y="425"/>
                    <a:pt x="1156" y="425"/>
                  </a:cubicBezTo>
                  <a:cubicBezTo>
                    <a:pt x="1158" y="425"/>
                    <a:pt x="1160" y="425"/>
                    <a:pt x="1162" y="425"/>
                  </a:cubicBezTo>
                  <a:lnTo>
                    <a:pt x="2709" y="425"/>
                  </a:lnTo>
                  <a:cubicBezTo>
                    <a:pt x="2739" y="425"/>
                    <a:pt x="2773" y="437"/>
                    <a:pt x="2794" y="462"/>
                  </a:cubicBezTo>
                  <a:cubicBezTo>
                    <a:pt x="2815" y="486"/>
                    <a:pt x="2824" y="520"/>
                    <a:pt x="2821" y="550"/>
                  </a:cubicBezTo>
                  <a:lnTo>
                    <a:pt x="2702" y="1553"/>
                  </a:lnTo>
                  <a:lnTo>
                    <a:pt x="1168" y="1553"/>
                  </a:lnTo>
                  <a:lnTo>
                    <a:pt x="1147" y="1389"/>
                  </a:lnTo>
                  <a:cubicBezTo>
                    <a:pt x="1136" y="1281"/>
                    <a:pt x="1042" y="1202"/>
                    <a:pt x="935" y="1202"/>
                  </a:cubicBezTo>
                  <a:cubicBezTo>
                    <a:pt x="927" y="1202"/>
                    <a:pt x="920" y="1202"/>
                    <a:pt x="912" y="1203"/>
                  </a:cubicBezTo>
                  <a:cubicBezTo>
                    <a:pt x="796" y="1218"/>
                    <a:pt x="714" y="1322"/>
                    <a:pt x="729" y="1438"/>
                  </a:cubicBezTo>
                  <a:lnTo>
                    <a:pt x="744" y="1553"/>
                  </a:lnTo>
                  <a:lnTo>
                    <a:pt x="573" y="1553"/>
                  </a:lnTo>
                  <a:cubicBezTo>
                    <a:pt x="256" y="1553"/>
                    <a:pt x="0" y="1813"/>
                    <a:pt x="0" y="2130"/>
                  </a:cubicBezTo>
                  <a:lnTo>
                    <a:pt x="0" y="2609"/>
                  </a:lnTo>
                  <a:cubicBezTo>
                    <a:pt x="0" y="2850"/>
                    <a:pt x="150" y="3066"/>
                    <a:pt x="378" y="3146"/>
                  </a:cubicBezTo>
                  <a:lnTo>
                    <a:pt x="378" y="12936"/>
                  </a:lnTo>
                  <a:cubicBezTo>
                    <a:pt x="336" y="13799"/>
                    <a:pt x="1022" y="14522"/>
                    <a:pt x="1885" y="14522"/>
                  </a:cubicBezTo>
                  <a:cubicBezTo>
                    <a:pt x="2748" y="14522"/>
                    <a:pt x="3437" y="13799"/>
                    <a:pt x="3395" y="12936"/>
                  </a:cubicBezTo>
                  <a:lnTo>
                    <a:pt x="3395" y="10505"/>
                  </a:lnTo>
                  <a:cubicBezTo>
                    <a:pt x="3395" y="10386"/>
                    <a:pt x="3297" y="10292"/>
                    <a:pt x="3181" y="10292"/>
                  </a:cubicBezTo>
                  <a:cubicBezTo>
                    <a:pt x="3062" y="10292"/>
                    <a:pt x="2968" y="10386"/>
                    <a:pt x="2971" y="10505"/>
                  </a:cubicBezTo>
                  <a:lnTo>
                    <a:pt x="2971" y="12936"/>
                  </a:lnTo>
                  <a:cubicBezTo>
                    <a:pt x="3007" y="13561"/>
                    <a:pt x="2510" y="14089"/>
                    <a:pt x="1885" y="14089"/>
                  </a:cubicBezTo>
                  <a:cubicBezTo>
                    <a:pt x="1260" y="14089"/>
                    <a:pt x="763" y="13561"/>
                    <a:pt x="802" y="12936"/>
                  </a:cubicBezTo>
                  <a:lnTo>
                    <a:pt x="802" y="7431"/>
                  </a:lnTo>
                  <a:lnTo>
                    <a:pt x="2971" y="7431"/>
                  </a:lnTo>
                  <a:lnTo>
                    <a:pt x="2971" y="9517"/>
                  </a:lnTo>
                  <a:cubicBezTo>
                    <a:pt x="2968" y="9633"/>
                    <a:pt x="3062" y="9731"/>
                    <a:pt x="3181" y="9731"/>
                  </a:cubicBezTo>
                  <a:cubicBezTo>
                    <a:pt x="3297" y="9731"/>
                    <a:pt x="3395" y="9636"/>
                    <a:pt x="3395" y="9517"/>
                  </a:cubicBezTo>
                  <a:lnTo>
                    <a:pt x="3395" y="3173"/>
                  </a:lnTo>
                  <a:cubicBezTo>
                    <a:pt x="3669" y="3127"/>
                    <a:pt x="3874" y="2889"/>
                    <a:pt x="3874" y="2609"/>
                  </a:cubicBezTo>
                  <a:lnTo>
                    <a:pt x="3874" y="2130"/>
                  </a:lnTo>
                  <a:cubicBezTo>
                    <a:pt x="3871" y="1813"/>
                    <a:pt x="3614" y="1553"/>
                    <a:pt x="3297" y="1553"/>
                  </a:cubicBezTo>
                  <a:lnTo>
                    <a:pt x="3129" y="1553"/>
                  </a:lnTo>
                  <a:lnTo>
                    <a:pt x="3242" y="599"/>
                  </a:lnTo>
                  <a:cubicBezTo>
                    <a:pt x="3279" y="280"/>
                    <a:pt x="3031" y="1"/>
                    <a:pt x="271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88" name="Google Shape;3188;p66"/>
          <p:cNvGrpSpPr/>
          <p:nvPr/>
        </p:nvGrpSpPr>
        <p:grpSpPr>
          <a:xfrm>
            <a:off x="7750695" y="2879133"/>
            <a:ext cx="337753" cy="354974"/>
            <a:chOff x="8059974" y="3151398"/>
            <a:chExt cx="370749" cy="389653"/>
          </a:xfrm>
        </p:grpSpPr>
        <p:sp>
          <p:nvSpPr>
            <p:cNvPr id="3189" name="Google Shape;3189;p66"/>
            <p:cNvSpPr/>
            <p:nvPr/>
          </p:nvSpPr>
          <p:spPr>
            <a:xfrm>
              <a:off x="8287663" y="3321268"/>
              <a:ext cx="137561" cy="165931"/>
            </a:xfrm>
            <a:custGeom>
              <a:avLst/>
              <a:gdLst/>
              <a:ahLst/>
              <a:cxnLst/>
              <a:rect l="l" t="t" r="r" b="b"/>
              <a:pathLst>
                <a:path w="5101" h="6153" extrusionOk="0">
                  <a:moveTo>
                    <a:pt x="4260" y="0"/>
                  </a:moveTo>
                  <a:cubicBezTo>
                    <a:pt x="3810" y="0"/>
                    <a:pt x="3438" y="363"/>
                    <a:pt x="3429" y="815"/>
                  </a:cubicBezTo>
                  <a:cubicBezTo>
                    <a:pt x="3423" y="985"/>
                    <a:pt x="3465" y="1153"/>
                    <a:pt x="3557" y="1296"/>
                  </a:cubicBezTo>
                  <a:cubicBezTo>
                    <a:pt x="3621" y="1397"/>
                    <a:pt x="3642" y="1519"/>
                    <a:pt x="3612" y="1635"/>
                  </a:cubicBezTo>
                  <a:cubicBezTo>
                    <a:pt x="3288" y="2873"/>
                    <a:pt x="2678" y="3840"/>
                    <a:pt x="1794" y="4514"/>
                  </a:cubicBezTo>
                  <a:cubicBezTo>
                    <a:pt x="1062" y="5066"/>
                    <a:pt x="406" y="5207"/>
                    <a:pt x="394" y="5213"/>
                  </a:cubicBezTo>
                  <a:cubicBezTo>
                    <a:pt x="159" y="5265"/>
                    <a:pt x="0" y="5484"/>
                    <a:pt x="25" y="5722"/>
                  </a:cubicBezTo>
                  <a:cubicBezTo>
                    <a:pt x="46" y="5963"/>
                    <a:pt x="244" y="6146"/>
                    <a:pt x="485" y="6152"/>
                  </a:cubicBezTo>
                  <a:lnTo>
                    <a:pt x="577" y="6146"/>
                  </a:lnTo>
                  <a:cubicBezTo>
                    <a:pt x="610" y="6137"/>
                    <a:pt x="1422" y="5975"/>
                    <a:pt x="2325" y="5304"/>
                  </a:cubicBezTo>
                  <a:cubicBezTo>
                    <a:pt x="3093" y="4731"/>
                    <a:pt x="4084" y="3663"/>
                    <a:pt x="4557" y="1788"/>
                  </a:cubicBezTo>
                  <a:cubicBezTo>
                    <a:pt x="4585" y="1684"/>
                    <a:pt x="4649" y="1592"/>
                    <a:pt x="4737" y="1531"/>
                  </a:cubicBezTo>
                  <a:cubicBezTo>
                    <a:pt x="4960" y="1376"/>
                    <a:pt x="5091" y="1123"/>
                    <a:pt x="5091" y="851"/>
                  </a:cubicBezTo>
                  <a:cubicBezTo>
                    <a:pt x="5100" y="391"/>
                    <a:pt x="4737" y="9"/>
                    <a:pt x="4277" y="0"/>
                  </a:cubicBezTo>
                  <a:cubicBezTo>
                    <a:pt x="4271" y="0"/>
                    <a:pt x="4265" y="0"/>
                    <a:pt x="42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0" name="Google Shape;3190;p66"/>
            <p:cNvSpPr/>
            <p:nvPr/>
          </p:nvSpPr>
          <p:spPr>
            <a:xfrm>
              <a:off x="8290792" y="3321753"/>
              <a:ext cx="134163" cy="165446"/>
            </a:xfrm>
            <a:custGeom>
              <a:avLst/>
              <a:gdLst/>
              <a:ahLst/>
              <a:cxnLst/>
              <a:rect l="l" t="t" r="r" b="b"/>
              <a:pathLst>
                <a:path w="4975" h="6135" extrusionOk="0">
                  <a:moveTo>
                    <a:pt x="4179" y="1"/>
                  </a:moveTo>
                  <a:cubicBezTo>
                    <a:pt x="4630" y="342"/>
                    <a:pt x="4618" y="1025"/>
                    <a:pt x="4158" y="1352"/>
                  </a:cubicBezTo>
                  <a:cubicBezTo>
                    <a:pt x="4066" y="1410"/>
                    <a:pt x="4002" y="1501"/>
                    <a:pt x="3978" y="1605"/>
                  </a:cubicBezTo>
                  <a:cubicBezTo>
                    <a:pt x="3505" y="3478"/>
                    <a:pt x="2514" y="4548"/>
                    <a:pt x="1742" y="5122"/>
                  </a:cubicBezTo>
                  <a:cubicBezTo>
                    <a:pt x="867" y="5774"/>
                    <a:pt x="77" y="5945"/>
                    <a:pt x="0" y="5960"/>
                  </a:cubicBezTo>
                  <a:cubicBezTo>
                    <a:pt x="92" y="6070"/>
                    <a:pt x="226" y="6134"/>
                    <a:pt x="369" y="6134"/>
                  </a:cubicBezTo>
                  <a:lnTo>
                    <a:pt x="461" y="6128"/>
                  </a:lnTo>
                  <a:cubicBezTo>
                    <a:pt x="497" y="6119"/>
                    <a:pt x="1306" y="5957"/>
                    <a:pt x="2209" y="5286"/>
                  </a:cubicBezTo>
                  <a:cubicBezTo>
                    <a:pt x="2977" y="4713"/>
                    <a:pt x="3968" y="3645"/>
                    <a:pt x="4441" y="1770"/>
                  </a:cubicBezTo>
                  <a:cubicBezTo>
                    <a:pt x="4469" y="1666"/>
                    <a:pt x="4533" y="1574"/>
                    <a:pt x="4621" y="1513"/>
                  </a:cubicBezTo>
                  <a:cubicBezTo>
                    <a:pt x="4844" y="1358"/>
                    <a:pt x="4975" y="1105"/>
                    <a:pt x="4975" y="833"/>
                  </a:cubicBezTo>
                  <a:cubicBezTo>
                    <a:pt x="4975" y="388"/>
                    <a:pt x="4624" y="22"/>
                    <a:pt x="417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1" name="Google Shape;3191;p66"/>
            <p:cNvSpPr/>
            <p:nvPr/>
          </p:nvSpPr>
          <p:spPr>
            <a:xfrm>
              <a:off x="8118872" y="3404409"/>
              <a:ext cx="188233" cy="130819"/>
            </a:xfrm>
            <a:custGeom>
              <a:avLst/>
              <a:gdLst/>
              <a:ahLst/>
              <a:cxnLst/>
              <a:rect l="l" t="t" r="r" b="b"/>
              <a:pathLst>
                <a:path w="6980" h="4851" extrusionOk="0">
                  <a:moveTo>
                    <a:pt x="1" y="1"/>
                  </a:moveTo>
                  <a:lnTo>
                    <a:pt x="1" y="4262"/>
                  </a:lnTo>
                  <a:cubicBezTo>
                    <a:pt x="1" y="4588"/>
                    <a:pt x="263" y="4850"/>
                    <a:pt x="589" y="4850"/>
                  </a:cubicBezTo>
                  <a:lnTo>
                    <a:pt x="6394" y="4850"/>
                  </a:lnTo>
                  <a:cubicBezTo>
                    <a:pt x="6717" y="4847"/>
                    <a:pt x="6979" y="4585"/>
                    <a:pt x="6979" y="4265"/>
                  </a:cubicBezTo>
                  <a:lnTo>
                    <a:pt x="6979"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2" name="Google Shape;3192;p66"/>
            <p:cNvSpPr/>
            <p:nvPr/>
          </p:nvSpPr>
          <p:spPr>
            <a:xfrm>
              <a:off x="8275986" y="3404409"/>
              <a:ext cx="31120" cy="130819"/>
            </a:xfrm>
            <a:custGeom>
              <a:avLst/>
              <a:gdLst/>
              <a:ahLst/>
              <a:cxnLst/>
              <a:rect l="l" t="t" r="r" b="b"/>
              <a:pathLst>
                <a:path w="1154" h="4851" extrusionOk="0">
                  <a:moveTo>
                    <a:pt x="589" y="1"/>
                  </a:moveTo>
                  <a:lnTo>
                    <a:pt x="589" y="4265"/>
                  </a:lnTo>
                  <a:cubicBezTo>
                    <a:pt x="589" y="4588"/>
                    <a:pt x="324" y="4850"/>
                    <a:pt x="0" y="4850"/>
                  </a:cubicBezTo>
                  <a:lnTo>
                    <a:pt x="565" y="4850"/>
                  </a:lnTo>
                  <a:cubicBezTo>
                    <a:pt x="888" y="4850"/>
                    <a:pt x="1153" y="4588"/>
                    <a:pt x="1153" y="4265"/>
                  </a:cubicBezTo>
                  <a:lnTo>
                    <a:pt x="115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3" name="Google Shape;3193;p66"/>
            <p:cNvSpPr/>
            <p:nvPr/>
          </p:nvSpPr>
          <p:spPr>
            <a:xfrm>
              <a:off x="8065746" y="3157169"/>
              <a:ext cx="294485" cy="294485"/>
            </a:xfrm>
            <a:custGeom>
              <a:avLst/>
              <a:gdLst/>
              <a:ahLst/>
              <a:cxnLst/>
              <a:rect l="l" t="t" r="r" b="b"/>
              <a:pathLst>
                <a:path w="10920" h="10920" extrusionOk="0">
                  <a:moveTo>
                    <a:pt x="5460" y="0"/>
                  </a:moveTo>
                  <a:cubicBezTo>
                    <a:pt x="2443" y="0"/>
                    <a:pt x="0" y="2443"/>
                    <a:pt x="0" y="5460"/>
                  </a:cubicBezTo>
                  <a:cubicBezTo>
                    <a:pt x="0" y="8473"/>
                    <a:pt x="2443" y="10920"/>
                    <a:pt x="5460" y="10920"/>
                  </a:cubicBezTo>
                  <a:cubicBezTo>
                    <a:pt x="8473" y="10920"/>
                    <a:pt x="10920" y="8473"/>
                    <a:pt x="10920" y="5460"/>
                  </a:cubicBezTo>
                  <a:cubicBezTo>
                    <a:pt x="10920" y="2443"/>
                    <a:pt x="8473" y="0"/>
                    <a:pt x="54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4" name="Google Shape;3194;p66"/>
            <p:cNvSpPr/>
            <p:nvPr/>
          </p:nvSpPr>
          <p:spPr>
            <a:xfrm>
              <a:off x="8125695" y="3176910"/>
              <a:ext cx="239876" cy="274718"/>
            </a:xfrm>
            <a:custGeom>
              <a:avLst/>
              <a:gdLst/>
              <a:ahLst/>
              <a:cxnLst/>
              <a:rect l="l" t="t" r="r" b="b"/>
              <a:pathLst>
                <a:path w="8895" h="10187" extrusionOk="0">
                  <a:moveTo>
                    <a:pt x="5970" y="0"/>
                  </a:moveTo>
                  <a:lnTo>
                    <a:pt x="5970" y="0"/>
                  </a:lnTo>
                  <a:cubicBezTo>
                    <a:pt x="8309" y="1718"/>
                    <a:pt x="8895" y="4963"/>
                    <a:pt x="7309" y="7391"/>
                  </a:cubicBezTo>
                  <a:cubicBezTo>
                    <a:pt x="6265" y="8986"/>
                    <a:pt x="4520" y="9861"/>
                    <a:pt x="2736" y="9861"/>
                  </a:cubicBezTo>
                  <a:cubicBezTo>
                    <a:pt x="1804" y="9861"/>
                    <a:pt x="861" y="9622"/>
                    <a:pt x="1" y="9123"/>
                  </a:cubicBezTo>
                  <a:lnTo>
                    <a:pt x="1" y="9123"/>
                  </a:lnTo>
                  <a:cubicBezTo>
                    <a:pt x="956" y="9827"/>
                    <a:pt x="2094" y="10186"/>
                    <a:pt x="3238" y="10186"/>
                  </a:cubicBezTo>
                  <a:cubicBezTo>
                    <a:pt x="4078" y="10186"/>
                    <a:pt x="4921" y="9993"/>
                    <a:pt x="5698" y="9599"/>
                  </a:cubicBezTo>
                  <a:cubicBezTo>
                    <a:pt x="7538" y="8669"/>
                    <a:pt x="8697" y="6787"/>
                    <a:pt x="8697" y="4728"/>
                  </a:cubicBezTo>
                  <a:cubicBezTo>
                    <a:pt x="8700" y="2776"/>
                    <a:pt x="7660" y="973"/>
                    <a:pt x="5970" y="0"/>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5" name="Google Shape;3195;p66"/>
            <p:cNvSpPr/>
            <p:nvPr/>
          </p:nvSpPr>
          <p:spPr>
            <a:xfrm>
              <a:off x="8176961" y="3277095"/>
              <a:ext cx="71976" cy="72003"/>
            </a:xfrm>
            <a:custGeom>
              <a:avLst/>
              <a:gdLst/>
              <a:ahLst/>
              <a:cxnLst/>
              <a:rect l="l" t="t" r="r" b="b"/>
              <a:pathLst>
                <a:path w="2669" h="2670" extrusionOk="0">
                  <a:moveTo>
                    <a:pt x="1336" y="0"/>
                  </a:moveTo>
                  <a:cubicBezTo>
                    <a:pt x="598" y="0"/>
                    <a:pt x="0" y="598"/>
                    <a:pt x="0" y="1336"/>
                  </a:cubicBezTo>
                  <a:cubicBezTo>
                    <a:pt x="0" y="2074"/>
                    <a:pt x="598" y="2669"/>
                    <a:pt x="1336" y="2669"/>
                  </a:cubicBezTo>
                  <a:cubicBezTo>
                    <a:pt x="2071" y="2669"/>
                    <a:pt x="2669" y="2074"/>
                    <a:pt x="2669" y="1336"/>
                  </a:cubicBezTo>
                  <a:cubicBezTo>
                    <a:pt x="2669" y="598"/>
                    <a:pt x="2071" y="0"/>
                    <a:pt x="13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6" name="Google Shape;3196;p66"/>
            <p:cNvSpPr/>
            <p:nvPr/>
          </p:nvSpPr>
          <p:spPr>
            <a:xfrm>
              <a:off x="8183271" y="3281113"/>
              <a:ext cx="65747" cy="68066"/>
            </a:xfrm>
            <a:custGeom>
              <a:avLst/>
              <a:gdLst/>
              <a:ahLst/>
              <a:cxnLst/>
              <a:rect l="l" t="t" r="r" b="b"/>
              <a:pathLst>
                <a:path w="2438" h="2524" extrusionOk="0">
                  <a:moveTo>
                    <a:pt x="1718" y="1"/>
                  </a:moveTo>
                  <a:cubicBezTo>
                    <a:pt x="2330" y="883"/>
                    <a:pt x="1700" y="2090"/>
                    <a:pt x="628" y="2090"/>
                  </a:cubicBezTo>
                  <a:cubicBezTo>
                    <a:pt x="625" y="2090"/>
                    <a:pt x="623" y="2090"/>
                    <a:pt x="620" y="2090"/>
                  </a:cubicBezTo>
                  <a:cubicBezTo>
                    <a:pt x="404" y="2090"/>
                    <a:pt x="193" y="2041"/>
                    <a:pt x="1" y="1944"/>
                  </a:cubicBezTo>
                  <a:lnTo>
                    <a:pt x="1" y="1944"/>
                  </a:lnTo>
                  <a:cubicBezTo>
                    <a:pt x="254" y="2314"/>
                    <a:pt x="671" y="2524"/>
                    <a:pt x="1104" y="2524"/>
                  </a:cubicBezTo>
                  <a:cubicBezTo>
                    <a:pt x="1234" y="2524"/>
                    <a:pt x="1366" y="2505"/>
                    <a:pt x="1495" y="2465"/>
                  </a:cubicBezTo>
                  <a:cubicBezTo>
                    <a:pt x="2057" y="2291"/>
                    <a:pt x="2438" y="1773"/>
                    <a:pt x="2435" y="1187"/>
                  </a:cubicBezTo>
                  <a:cubicBezTo>
                    <a:pt x="2435" y="690"/>
                    <a:pt x="2160" y="233"/>
                    <a:pt x="1718"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7" name="Google Shape;3197;p66"/>
            <p:cNvSpPr/>
            <p:nvPr/>
          </p:nvSpPr>
          <p:spPr>
            <a:xfrm>
              <a:off x="8353060" y="3169844"/>
              <a:ext cx="70169" cy="95923"/>
            </a:xfrm>
            <a:custGeom>
              <a:avLst/>
              <a:gdLst/>
              <a:ahLst/>
              <a:cxnLst/>
              <a:rect l="l" t="t" r="r" b="b"/>
              <a:pathLst>
                <a:path w="2602" h="3557" extrusionOk="0">
                  <a:moveTo>
                    <a:pt x="361" y="0"/>
                  </a:moveTo>
                  <a:cubicBezTo>
                    <a:pt x="309" y="0"/>
                    <a:pt x="257" y="2"/>
                    <a:pt x="205" y="6"/>
                  </a:cubicBezTo>
                  <a:cubicBezTo>
                    <a:pt x="89" y="15"/>
                    <a:pt x="0" y="116"/>
                    <a:pt x="9" y="232"/>
                  </a:cubicBezTo>
                  <a:cubicBezTo>
                    <a:pt x="18" y="344"/>
                    <a:pt x="112" y="427"/>
                    <a:pt x="223" y="427"/>
                  </a:cubicBezTo>
                  <a:cubicBezTo>
                    <a:pt x="227" y="427"/>
                    <a:pt x="231" y="427"/>
                    <a:pt x="235" y="427"/>
                  </a:cubicBezTo>
                  <a:cubicBezTo>
                    <a:pt x="277" y="424"/>
                    <a:pt x="319" y="422"/>
                    <a:pt x="361" y="422"/>
                  </a:cubicBezTo>
                  <a:cubicBezTo>
                    <a:pt x="990" y="422"/>
                    <a:pt x="1571" y="785"/>
                    <a:pt x="1845" y="1357"/>
                  </a:cubicBezTo>
                  <a:cubicBezTo>
                    <a:pt x="2141" y="1970"/>
                    <a:pt x="2032" y="2702"/>
                    <a:pt x="1568" y="3203"/>
                  </a:cubicBezTo>
                  <a:cubicBezTo>
                    <a:pt x="1486" y="3285"/>
                    <a:pt x="1492" y="3422"/>
                    <a:pt x="1580" y="3498"/>
                  </a:cubicBezTo>
                  <a:cubicBezTo>
                    <a:pt x="1617" y="3535"/>
                    <a:pt x="1669" y="3556"/>
                    <a:pt x="1720" y="3556"/>
                  </a:cubicBezTo>
                  <a:cubicBezTo>
                    <a:pt x="1778" y="3556"/>
                    <a:pt x="1836" y="3532"/>
                    <a:pt x="1879" y="3492"/>
                  </a:cubicBezTo>
                  <a:cubicBezTo>
                    <a:pt x="2462" y="2867"/>
                    <a:pt x="2602" y="1946"/>
                    <a:pt x="2233" y="1177"/>
                  </a:cubicBezTo>
                  <a:cubicBezTo>
                    <a:pt x="1884" y="453"/>
                    <a:pt x="1153" y="0"/>
                    <a:pt x="3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8" name="Google Shape;3198;p66"/>
            <p:cNvSpPr/>
            <p:nvPr/>
          </p:nvSpPr>
          <p:spPr>
            <a:xfrm>
              <a:off x="8350013" y="3200237"/>
              <a:ext cx="38510" cy="49809"/>
            </a:xfrm>
            <a:custGeom>
              <a:avLst/>
              <a:gdLst/>
              <a:ahLst/>
              <a:cxnLst/>
              <a:rect l="l" t="t" r="r" b="b"/>
              <a:pathLst>
                <a:path w="1428" h="1847" extrusionOk="0">
                  <a:moveTo>
                    <a:pt x="290" y="1"/>
                  </a:moveTo>
                  <a:cubicBezTo>
                    <a:pt x="261" y="1"/>
                    <a:pt x="231" y="2"/>
                    <a:pt x="202" y="5"/>
                  </a:cubicBezTo>
                  <a:cubicBezTo>
                    <a:pt x="89" y="14"/>
                    <a:pt x="0" y="114"/>
                    <a:pt x="10" y="230"/>
                  </a:cubicBezTo>
                  <a:cubicBezTo>
                    <a:pt x="15" y="339"/>
                    <a:pt x="107" y="424"/>
                    <a:pt x="216" y="424"/>
                  </a:cubicBezTo>
                  <a:cubicBezTo>
                    <a:pt x="224" y="424"/>
                    <a:pt x="231" y="423"/>
                    <a:pt x="238" y="422"/>
                  </a:cubicBezTo>
                  <a:cubicBezTo>
                    <a:pt x="254" y="421"/>
                    <a:pt x="269" y="421"/>
                    <a:pt x="284" y="421"/>
                  </a:cubicBezTo>
                  <a:cubicBezTo>
                    <a:pt x="520" y="421"/>
                    <a:pt x="739" y="552"/>
                    <a:pt x="848" y="767"/>
                  </a:cubicBezTo>
                  <a:cubicBezTo>
                    <a:pt x="970" y="1005"/>
                    <a:pt x="931" y="1295"/>
                    <a:pt x="748" y="1490"/>
                  </a:cubicBezTo>
                  <a:cubicBezTo>
                    <a:pt x="665" y="1575"/>
                    <a:pt x="671" y="1710"/>
                    <a:pt x="760" y="1789"/>
                  </a:cubicBezTo>
                  <a:cubicBezTo>
                    <a:pt x="799" y="1826"/>
                    <a:pt x="851" y="1847"/>
                    <a:pt x="903" y="1847"/>
                  </a:cubicBezTo>
                  <a:cubicBezTo>
                    <a:pt x="961" y="1844"/>
                    <a:pt x="1016" y="1822"/>
                    <a:pt x="1056" y="1780"/>
                  </a:cubicBezTo>
                  <a:cubicBezTo>
                    <a:pt x="1355" y="1463"/>
                    <a:pt x="1428" y="993"/>
                    <a:pt x="1239" y="599"/>
                  </a:cubicBezTo>
                  <a:cubicBezTo>
                    <a:pt x="1062" y="233"/>
                    <a:pt x="693" y="1"/>
                    <a:pt x="29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9" name="Google Shape;3199;p66"/>
            <p:cNvSpPr/>
            <p:nvPr/>
          </p:nvSpPr>
          <p:spPr>
            <a:xfrm>
              <a:off x="8059974" y="3151398"/>
              <a:ext cx="370749" cy="389653"/>
            </a:xfrm>
            <a:custGeom>
              <a:avLst/>
              <a:gdLst/>
              <a:ahLst/>
              <a:cxnLst/>
              <a:rect l="l" t="t" r="r" b="b"/>
              <a:pathLst>
                <a:path w="13748" h="14449" extrusionOk="0">
                  <a:moveTo>
                    <a:pt x="12704" y="6531"/>
                  </a:moveTo>
                  <a:cubicBezTo>
                    <a:pt x="12863" y="6531"/>
                    <a:pt x="13012" y="6592"/>
                    <a:pt x="13128" y="6702"/>
                  </a:cubicBezTo>
                  <a:cubicBezTo>
                    <a:pt x="13253" y="6818"/>
                    <a:pt x="13324" y="6982"/>
                    <a:pt x="13327" y="7153"/>
                  </a:cubicBezTo>
                  <a:cubicBezTo>
                    <a:pt x="13324" y="7355"/>
                    <a:pt x="13226" y="7547"/>
                    <a:pt x="13058" y="7663"/>
                  </a:cubicBezTo>
                  <a:lnTo>
                    <a:pt x="13058" y="7660"/>
                  </a:lnTo>
                  <a:cubicBezTo>
                    <a:pt x="12927" y="7748"/>
                    <a:pt x="12832" y="7882"/>
                    <a:pt x="12796" y="8038"/>
                  </a:cubicBezTo>
                  <a:cubicBezTo>
                    <a:pt x="12335" y="9865"/>
                    <a:pt x="11368" y="10893"/>
                    <a:pt x="10643" y="11435"/>
                  </a:cubicBezTo>
                  <a:cubicBezTo>
                    <a:pt x="10255" y="11722"/>
                    <a:pt x="9828" y="11954"/>
                    <a:pt x="9377" y="12122"/>
                  </a:cubicBezTo>
                  <a:lnTo>
                    <a:pt x="9377" y="11551"/>
                  </a:lnTo>
                  <a:cubicBezTo>
                    <a:pt x="9727" y="11405"/>
                    <a:pt x="10060" y="11213"/>
                    <a:pt x="10362" y="10981"/>
                  </a:cubicBezTo>
                  <a:cubicBezTo>
                    <a:pt x="11286" y="10280"/>
                    <a:pt x="11924" y="9273"/>
                    <a:pt x="12262" y="7989"/>
                  </a:cubicBezTo>
                  <a:cubicBezTo>
                    <a:pt x="12305" y="7815"/>
                    <a:pt x="12274" y="7632"/>
                    <a:pt x="12177" y="7480"/>
                  </a:cubicBezTo>
                  <a:cubicBezTo>
                    <a:pt x="12113" y="7373"/>
                    <a:pt x="12079" y="7251"/>
                    <a:pt x="12082" y="7126"/>
                  </a:cubicBezTo>
                  <a:cubicBezTo>
                    <a:pt x="12097" y="6809"/>
                    <a:pt x="12347" y="6552"/>
                    <a:pt x="12665" y="6531"/>
                  </a:cubicBezTo>
                  <a:close/>
                  <a:moveTo>
                    <a:pt x="5674" y="1"/>
                  </a:moveTo>
                  <a:cubicBezTo>
                    <a:pt x="2548" y="1"/>
                    <a:pt x="1" y="2548"/>
                    <a:pt x="1" y="5674"/>
                  </a:cubicBezTo>
                  <a:cubicBezTo>
                    <a:pt x="1" y="7324"/>
                    <a:pt x="721" y="8892"/>
                    <a:pt x="1971" y="9971"/>
                  </a:cubicBezTo>
                  <a:lnTo>
                    <a:pt x="1971" y="13644"/>
                  </a:lnTo>
                  <a:cubicBezTo>
                    <a:pt x="1971" y="14086"/>
                    <a:pt x="2331" y="14446"/>
                    <a:pt x="2773" y="14446"/>
                  </a:cubicBezTo>
                  <a:lnTo>
                    <a:pt x="3447" y="14446"/>
                  </a:lnTo>
                  <a:cubicBezTo>
                    <a:pt x="3458" y="14447"/>
                    <a:pt x="3468" y="14448"/>
                    <a:pt x="3478" y="14448"/>
                  </a:cubicBezTo>
                  <a:cubicBezTo>
                    <a:pt x="3593" y="14448"/>
                    <a:pt x="3688" y="14353"/>
                    <a:pt x="3688" y="14235"/>
                  </a:cubicBezTo>
                  <a:cubicBezTo>
                    <a:pt x="3688" y="14113"/>
                    <a:pt x="3591" y="14020"/>
                    <a:pt x="3474" y="14020"/>
                  </a:cubicBezTo>
                  <a:cubicBezTo>
                    <a:pt x="3465" y="14020"/>
                    <a:pt x="3456" y="14021"/>
                    <a:pt x="3447" y="14022"/>
                  </a:cubicBezTo>
                  <a:lnTo>
                    <a:pt x="2773" y="14022"/>
                  </a:lnTo>
                  <a:cubicBezTo>
                    <a:pt x="2563" y="14022"/>
                    <a:pt x="2395" y="13854"/>
                    <a:pt x="2395" y="13644"/>
                  </a:cubicBezTo>
                  <a:lnTo>
                    <a:pt x="2395" y="10301"/>
                  </a:lnTo>
                  <a:cubicBezTo>
                    <a:pt x="3377" y="10998"/>
                    <a:pt x="4526" y="11346"/>
                    <a:pt x="5674" y="11346"/>
                  </a:cubicBezTo>
                  <a:cubicBezTo>
                    <a:pt x="6822" y="11346"/>
                    <a:pt x="7971" y="10998"/>
                    <a:pt x="8953" y="10301"/>
                  </a:cubicBezTo>
                  <a:lnTo>
                    <a:pt x="8953" y="13650"/>
                  </a:lnTo>
                  <a:cubicBezTo>
                    <a:pt x="8953" y="13854"/>
                    <a:pt x="8785" y="14022"/>
                    <a:pt x="8578" y="14022"/>
                  </a:cubicBezTo>
                  <a:lnTo>
                    <a:pt x="4430" y="14022"/>
                  </a:lnTo>
                  <a:cubicBezTo>
                    <a:pt x="4421" y="14021"/>
                    <a:pt x="4412" y="14020"/>
                    <a:pt x="4403" y="14020"/>
                  </a:cubicBezTo>
                  <a:cubicBezTo>
                    <a:pt x="4286" y="14020"/>
                    <a:pt x="4189" y="14113"/>
                    <a:pt x="4189" y="14235"/>
                  </a:cubicBezTo>
                  <a:cubicBezTo>
                    <a:pt x="4189" y="14353"/>
                    <a:pt x="4284" y="14448"/>
                    <a:pt x="4399" y="14448"/>
                  </a:cubicBezTo>
                  <a:cubicBezTo>
                    <a:pt x="4409" y="14448"/>
                    <a:pt x="4419" y="14447"/>
                    <a:pt x="4430" y="14446"/>
                  </a:cubicBezTo>
                  <a:lnTo>
                    <a:pt x="8578" y="14446"/>
                  </a:lnTo>
                  <a:cubicBezTo>
                    <a:pt x="9017" y="14443"/>
                    <a:pt x="9374" y="14089"/>
                    <a:pt x="9377" y="13650"/>
                  </a:cubicBezTo>
                  <a:lnTo>
                    <a:pt x="9377" y="12567"/>
                  </a:lnTo>
                  <a:cubicBezTo>
                    <a:pt x="9920" y="12384"/>
                    <a:pt x="10432" y="12116"/>
                    <a:pt x="10893" y="11774"/>
                  </a:cubicBezTo>
                  <a:cubicBezTo>
                    <a:pt x="11680" y="11188"/>
                    <a:pt x="12717" y="10084"/>
                    <a:pt x="13205" y="8138"/>
                  </a:cubicBezTo>
                  <a:cubicBezTo>
                    <a:pt x="13220" y="8087"/>
                    <a:pt x="13253" y="8038"/>
                    <a:pt x="13302" y="8007"/>
                  </a:cubicBezTo>
                  <a:cubicBezTo>
                    <a:pt x="13580" y="7809"/>
                    <a:pt x="13747" y="7489"/>
                    <a:pt x="13747" y="7147"/>
                  </a:cubicBezTo>
                  <a:cubicBezTo>
                    <a:pt x="13747" y="6860"/>
                    <a:pt x="13629" y="6586"/>
                    <a:pt x="13418" y="6391"/>
                  </a:cubicBezTo>
                  <a:cubicBezTo>
                    <a:pt x="13229" y="6207"/>
                    <a:pt x="12975" y="6104"/>
                    <a:pt x="12714" y="6104"/>
                  </a:cubicBezTo>
                  <a:cubicBezTo>
                    <a:pt x="12690" y="6104"/>
                    <a:pt x="12665" y="6105"/>
                    <a:pt x="12640" y="6107"/>
                  </a:cubicBezTo>
                  <a:cubicBezTo>
                    <a:pt x="12107" y="6144"/>
                    <a:pt x="11686" y="6574"/>
                    <a:pt x="11658" y="7107"/>
                  </a:cubicBezTo>
                  <a:cubicBezTo>
                    <a:pt x="11652" y="7318"/>
                    <a:pt x="11707" y="7528"/>
                    <a:pt x="11823" y="7705"/>
                  </a:cubicBezTo>
                  <a:cubicBezTo>
                    <a:pt x="11853" y="7757"/>
                    <a:pt x="11863" y="7821"/>
                    <a:pt x="11850" y="7882"/>
                  </a:cubicBezTo>
                  <a:cubicBezTo>
                    <a:pt x="11542" y="9072"/>
                    <a:pt x="10954" y="9999"/>
                    <a:pt x="10109" y="10646"/>
                  </a:cubicBezTo>
                  <a:cubicBezTo>
                    <a:pt x="9880" y="10816"/>
                    <a:pt x="9633" y="10966"/>
                    <a:pt x="9377" y="11088"/>
                  </a:cubicBezTo>
                  <a:lnTo>
                    <a:pt x="9377" y="9971"/>
                  </a:lnTo>
                  <a:cubicBezTo>
                    <a:pt x="10234" y="9233"/>
                    <a:pt x="10850" y="8254"/>
                    <a:pt x="11149" y="7165"/>
                  </a:cubicBezTo>
                  <a:cubicBezTo>
                    <a:pt x="11198" y="7046"/>
                    <a:pt x="11134" y="6909"/>
                    <a:pt x="11009" y="6876"/>
                  </a:cubicBezTo>
                  <a:cubicBezTo>
                    <a:pt x="10990" y="6870"/>
                    <a:pt x="10970" y="6868"/>
                    <a:pt x="10952" y="6868"/>
                  </a:cubicBezTo>
                  <a:cubicBezTo>
                    <a:pt x="10849" y="6868"/>
                    <a:pt x="10756" y="6941"/>
                    <a:pt x="10740" y="7050"/>
                  </a:cubicBezTo>
                  <a:cubicBezTo>
                    <a:pt x="10115" y="9334"/>
                    <a:pt x="8041" y="10920"/>
                    <a:pt x="5674" y="10923"/>
                  </a:cubicBezTo>
                  <a:cubicBezTo>
                    <a:pt x="2779" y="10923"/>
                    <a:pt x="425" y="8568"/>
                    <a:pt x="425" y="5674"/>
                  </a:cubicBezTo>
                  <a:cubicBezTo>
                    <a:pt x="425" y="2779"/>
                    <a:pt x="2779" y="422"/>
                    <a:pt x="5674" y="422"/>
                  </a:cubicBezTo>
                  <a:cubicBezTo>
                    <a:pt x="8568" y="422"/>
                    <a:pt x="10923" y="2779"/>
                    <a:pt x="10923" y="5674"/>
                  </a:cubicBezTo>
                  <a:cubicBezTo>
                    <a:pt x="10923" y="5823"/>
                    <a:pt x="10917" y="5970"/>
                    <a:pt x="10905" y="6116"/>
                  </a:cubicBezTo>
                  <a:cubicBezTo>
                    <a:pt x="10906" y="6253"/>
                    <a:pt x="11013" y="6326"/>
                    <a:pt x="11120" y="6326"/>
                  </a:cubicBezTo>
                  <a:cubicBezTo>
                    <a:pt x="11213" y="6326"/>
                    <a:pt x="11306" y="6271"/>
                    <a:pt x="11329" y="6153"/>
                  </a:cubicBezTo>
                  <a:cubicBezTo>
                    <a:pt x="11338" y="5994"/>
                    <a:pt x="11347" y="5833"/>
                    <a:pt x="11347" y="5674"/>
                  </a:cubicBezTo>
                  <a:cubicBezTo>
                    <a:pt x="11347" y="2548"/>
                    <a:pt x="8800" y="1"/>
                    <a:pt x="5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0" name="Google Shape;3200;p66"/>
            <p:cNvSpPr/>
            <p:nvPr/>
          </p:nvSpPr>
          <p:spPr>
            <a:xfrm>
              <a:off x="8266925" y="3479191"/>
              <a:ext cx="11542" cy="11542"/>
            </a:xfrm>
            <a:custGeom>
              <a:avLst/>
              <a:gdLst/>
              <a:ahLst/>
              <a:cxnLst/>
              <a:rect l="l" t="t" r="r" b="b"/>
              <a:pathLst>
                <a:path w="428" h="428" extrusionOk="0">
                  <a:moveTo>
                    <a:pt x="214" y="0"/>
                  </a:moveTo>
                  <a:cubicBezTo>
                    <a:pt x="95" y="0"/>
                    <a:pt x="1" y="95"/>
                    <a:pt x="1" y="214"/>
                  </a:cubicBezTo>
                  <a:cubicBezTo>
                    <a:pt x="1" y="330"/>
                    <a:pt x="95" y="427"/>
                    <a:pt x="214" y="427"/>
                  </a:cubicBezTo>
                  <a:cubicBezTo>
                    <a:pt x="333" y="427"/>
                    <a:pt x="428" y="330"/>
                    <a:pt x="428" y="214"/>
                  </a:cubicBezTo>
                  <a:cubicBezTo>
                    <a:pt x="428" y="95"/>
                    <a:pt x="333" y="0"/>
                    <a:pt x="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1" name="Google Shape;3201;p66"/>
            <p:cNvSpPr/>
            <p:nvPr/>
          </p:nvSpPr>
          <p:spPr>
            <a:xfrm>
              <a:off x="8151611" y="3480728"/>
              <a:ext cx="12028" cy="11569"/>
            </a:xfrm>
            <a:custGeom>
              <a:avLst/>
              <a:gdLst/>
              <a:ahLst/>
              <a:cxnLst/>
              <a:rect l="l" t="t" r="r" b="b"/>
              <a:pathLst>
                <a:path w="446" h="429" extrusionOk="0">
                  <a:moveTo>
                    <a:pt x="227" y="1"/>
                  </a:moveTo>
                  <a:cubicBezTo>
                    <a:pt x="113" y="1"/>
                    <a:pt x="19" y="87"/>
                    <a:pt x="10" y="199"/>
                  </a:cubicBezTo>
                  <a:cubicBezTo>
                    <a:pt x="1" y="318"/>
                    <a:pt x="89" y="419"/>
                    <a:pt x="208" y="428"/>
                  </a:cubicBezTo>
                  <a:cubicBezTo>
                    <a:pt x="214" y="429"/>
                    <a:pt x="219" y="429"/>
                    <a:pt x="225" y="429"/>
                  </a:cubicBezTo>
                  <a:cubicBezTo>
                    <a:pt x="336" y="429"/>
                    <a:pt x="428" y="343"/>
                    <a:pt x="437" y="230"/>
                  </a:cubicBezTo>
                  <a:cubicBezTo>
                    <a:pt x="446" y="114"/>
                    <a:pt x="358" y="10"/>
                    <a:pt x="239" y="1"/>
                  </a:cubicBezTo>
                  <a:cubicBezTo>
                    <a:pt x="235" y="1"/>
                    <a:pt x="231" y="1"/>
                    <a:pt x="22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2" name="Google Shape;3202;p66"/>
            <p:cNvSpPr/>
            <p:nvPr/>
          </p:nvSpPr>
          <p:spPr>
            <a:xfrm>
              <a:off x="8171270" y="3271405"/>
              <a:ext cx="86808" cy="83464"/>
            </a:xfrm>
            <a:custGeom>
              <a:avLst/>
              <a:gdLst/>
              <a:ahLst/>
              <a:cxnLst/>
              <a:rect l="l" t="t" r="r" b="b"/>
              <a:pathLst>
                <a:path w="3219" h="3095" extrusionOk="0">
                  <a:moveTo>
                    <a:pt x="1547" y="422"/>
                  </a:moveTo>
                  <a:cubicBezTo>
                    <a:pt x="2166" y="422"/>
                    <a:pt x="2672" y="925"/>
                    <a:pt x="2672" y="1547"/>
                  </a:cubicBezTo>
                  <a:cubicBezTo>
                    <a:pt x="2672" y="2002"/>
                    <a:pt x="2398" y="2413"/>
                    <a:pt x="1977" y="2587"/>
                  </a:cubicBezTo>
                  <a:cubicBezTo>
                    <a:pt x="1838" y="2645"/>
                    <a:pt x="1692" y="2672"/>
                    <a:pt x="1548" y="2672"/>
                  </a:cubicBezTo>
                  <a:cubicBezTo>
                    <a:pt x="1254" y="2672"/>
                    <a:pt x="965" y="2558"/>
                    <a:pt x="751" y="2343"/>
                  </a:cubicBezTo>
                  <a:cubicBezTo>
                    <a:pt x="43" y="1633"/>
                    <a:pt x="544" y="422"/>
                    <a:pt x="1547" y="422"/>
                  </a:cubicBezTo>
                  <a:close/>
                  <a:moveTo>
                    <a:pt x="1555" y="1"/>
                  </a:moveTo>
                  <a:cubicBezTo>
                    <a:pt x="1552" y="1"/>
                    <a:pt x="1550" y="1"/>
                    <a:pt x="1547" y="1"/>
                  </a:cubicBezTo>
                  <a:cubicBezTo>
                    <a:pt x="1545" y="1"/>
                    <a:pt x="1543" y="1"/>
                    <a:pt x="1541" y="1"/>
                  </a:cubicBezTo>
                  <a:cubicBezTo>
                    <a:pt x="690" y="1"/>
                    <a:pt x="1" y="695"/>
                    <a:pt x="4" y="1547"/>
                  </a:cubicBezTo>
                  <a:cubicBezTo>
                    <a:pt x="4" y="2173"/>
                    <a:pt x="379" y="2740"/>
                    <a:pt x="958" y="2978"/>
                  </a:cubicBezTo>
                  <a:cubicBezTo>
                    <a:pt x="1150" y="3056"/>
                    <a:pt x="1351" y="3095"/>
                    <a:pt x="1550" y="3095"/>
                  </a:cubicBezTo>
                  <a:cubicBezTo>
                    <a:pt x="1953" y="3095"/>
                    <a:pt x="2349" y="2937"/>
                    <a:pt x="2645" y="2639"/>
                  </a:cubicBezTo>
                  <a:cubicBezTo>
                    <a:pt x="3087" y="2197"/>
                    <a:pt x="3218" y="1532"/>
                    <a:pt x="2981" y="952"/>
                  </a:cubicBezTo>
                  <a:cubicBezTo>
                    <a:pt x="2741" y="375"/>
                    <a:pt x="2177" y="1"/>
                    <a:pt x="15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3" name="Google Shape;3203;p66"/>
            <p:cNvSpPr/>
            <p:nvPr/>
          </p:nvSpPr>
          <p:spPr>
            <a:xfrm>
              <a:off x="8207218" y="3307353"/>
              <a:ext cx="11542" cy="11542"/>
            </a:xfrm>
            <a:custGeom>
              <a:avLst/>
              <a:gdLst/>
              <a:ahLst/>
              <a:cxnLst/>
              <a:rect l="l" t="t" r="r" b="b"/>
              <a:pathLst>
                <a:path w="428" h="428" extrusionOk="0">
                  <a:moveTo>
                    <a:pt x="214" y="1"/>
                  </a:moveTo>
                  <a:cubicBezTo>
                    <a:pt x="95" y="1"/>
                    <a:pt x="0" y="95"/>
                    <a:pt x="0" y="214"/>
                  </a:cubicBezTo>
                  <a:cubicBezTo>
                    <a:pt x="0" y="333"/>
                    <a:pt x="95" y="428"/>
                    <a:pt x="214" y="428"/>
                  </a:cubicBezTo>
                  <a:cubicBezTo>
                    <a:pt x="330" y="428"/>
                    <a:pt x="427" y="333"/>
                    <a:pt x="427" y="214"/>
                  </a:cubicBezTo>
                  <a:cubicBezTo>
                    <a:pt x="427" y="95"/>
                    <a:pt x="330" y="1"/>
                    <a:pt x="21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04" name="Google Shape;3204;p66"/>
          <p:cNvGrpSpPr/>
          <p:nvPr/>
        </p:nvGrpSpPr>
        <p:grpSpPr>
          <a:xfrm>
            <a:off x="7003096" y="1782264"/>
            <a:ext cx="354827" cy="354901"/>
            <a:chOff x="7231039" y="1935208"/>
            <a:chExt cx="389492" cy="389573"/>
          </a:xfrm>
        </p:grpSpPr>
        <p:sp>
          <p:nvSpPr>
            <p:cNvPr id="3205" name="Google Shape;3205;p66"/>
            <p:cNvSpPr/>
            <p:nvPr/>
          </p:nvSpPr>
          <p:spPr>
            <a:xfrm>
              <a:off x="7236702" y="1940817"/>
              <a:ext cx="229197" cy="229332"/>
            </a:xfrm>
            <a:custGeom>
              <a:avLst/>
              <a:gdLst/>
              <a:ahLst/>
              <a:cxnLst/>
              <a:rect l="l" t="t" r="r" b="b"/>
              <a:pathLst>
                <a:path w="8499" h="8504" extrusionOk="0">
                  <a:moveTo>
                    <a:pt x="3810" y="0"/>
                  </a:moveTo>
                  <a:cubicBezTo>
                    <a:pt x="3725" y="3"/>
                    <a:pt x="3655" y="70"/>
                    <a:pt x="3652" y="159"/>
                  </a:cubicBezTo>
                  <a:lnTo>
                    <a:pt x="3652" y="778"/>
                  </a:lnTo>
                  <a:cubicBezTo>
                    <a:pt x="3652" y="851"/>
                    <a:pt x="3603" y="915"/>
                    <a:pt x="3530" y="931"/>
                  </a:cubicBezTo>
                  <a:cubicBezTo>
                    <a:pt x="3133" y="1019"/>
                    <a:pt x="2752" y="1175"/>
                    <a:pt x="2410" y="1397"/>
                  </a:cubicBezTo>
                  <a:cubicBezTo>
                    <a:pt x="2386" y="1413"/>
                    <a:pt x="2358" y="1421"/>
                    <a:pt x="2330" y="1421"/>
                  </a:cubicBezTo>
                  <a:cubicBezTo>
                    <a:pt x="2288" y="1421"/>
                    <a:pt x="2246" y="1404"/>
                    <a:pt x="2215" y="1373"/>
                  </a:cubicBezTo>
                  <a:lnTo>
                    <a:pt x="1779" y="937"/>
                  </a:lnTo>
                  <a:cubicBezTo>
                    <a:pt x="1747" y="905"/>
                    <a:pt x="1707" y="889"/>
                    <a:pt x="1667" y="889"/>
                  </a:cubicBezTo>
                  <a:cubicBezTo>
                    <a:pt x="1627" y="889"/>
                    <a:pt x="1587" y="905"/>
                    <a:pt x="1556" y="937"/>
                  </a:cubicBezTo>
                  <a:lnTo>
                    <a:pt x="934" y="1556"/>
                  </a:lnTo>
                  <a:cubicBezTo>
                    <a:pt x="873" y="1620"/>
                    <a:pt x="873" y="1721"/>
                    <a:pt x="934" y="1782"/>
                  </a:cubicBezTo>
                  <a:lnTo>
                    <a:pt x="1373" y="2215"/>
                  </a:lnTo>
                  <a:cubicBezTo>
                    <a:pt x="1425" y="2270"/>
                    <a:pt x="1434" y="2352"/>
                    <a:pt x="1392" y="2413"/>
                  </a:cubicBezTo>
                  <a:cubicBezTo>
                    <a:pt x="1172" y="2755"/>
                    <a:pt x="1017" y="3133"/>
                    <a:pt x="931" y="3532"/>
                  </a:cubicBezTo>
                  <a:cubicBezTo>
                    <a:pt x="916" y="3602"/>
                    <a:pt x="852" y="3654"/>
                    <a:pt x="779" y="3657"/>
                  </a:cubicBezTo>
                  <a:lnTo>
                    <a:pt x="156" y="3657"/>
                  </a:lnTo>
                  <a:cubicBezTo>
                    <a:pt x="71" y="3657"/>
                    <a:pt x="1" y="3727"/>
                    <a:pt x="1" y="3813"/>
                  </a:cubicBezTo>
                  <a:lnTo>
                    <a:pt x="1" y="4691"/>
                  </a:lnTo>
                  <a:cubicBezTo>
                    <a:pt x="1" y="4777"/>
                    <a:pt x="71" y="4847"/>
                    <a:pt x="156" y="4847"/>
                  </a:cubicBezTo>
                  <a:lnTo>
                    <a:pt x="779" y="4847"/>
                  </a:lnTo>
                  <a:cubicBezTo>
                    <a:pt x="852" y="4850"/>
                    <a:pt x="916" y="4902"/>
                    <a:pt x="931" y="4972"/>
                  </a:cubicBezTo>
                  <a:cubicBezTo>
                    <a:pt x="1017" y="5371"/>
                    <a:pt x="1172" y="5750"/>
                    <a:pt x="1392" y="6088"/>
                  </a:cubicBezTo>
                  <a:cubicBezTo>
                    <a:pt x="1434" y="6152"/>
                    <a:pt x="1425" y="6235"/>
                    <a:pt x="1373" y="6286"/>
                  </a:cubicBezTo>
                  <a:lnTo>
                    <a:pt x="934" y="6726"/>
                  </a:lnTo>
                  <a:cubicBezTo>
                    <a:pt x="873" y="6787"/>
                    <a:pt x="873" y="6887"/>
                    <a:pt x="934" y="6948"/>
                  </a:cubicBezTo>
                  <a:lnTo>
                    <a:pt x="1556" y="7567"/>
                  </a:lnTo>
                  <a:cubicBezTo>
                    <a:pt x="1587" y="7600"/>
                    <a:pt x="1627" y="7616"/>
                    <a:pt x="1667" y="7616"/>
                  </a:cubicBezTo>
                  <a:cubicBezTo>
                    <a:pt x="1707" y="7616"/>
                    <a:pt x="1747" y="7600"/>
                    <a:pt x="1779" y="7567"/>
                  </a:cubicBezTo>
                  <a:lnTo>
                    <a:pt x="2215" y="7131"/>
                  </a:lnTo>
                  <a:cubicBezTo>
                    <a:pt x="2245" y="7101"/>
                    <a:pt x="2286" y="7085"/>
                    <a:pt x="2327" y="7085"/>
                  </a:cubicBezTo>
                  <a:cubicBezTo>
                    <a:pt x="2356" y="7085"/>
                    <a:pt x="2385" y="7093"/>
                    <a:pt x="2410" y="7110"/>
                  </a:cubicBezTo>
                  <a:cubicBezTo>
                    <a:pt x="2755" y="7330"/>
                    <a:pt x="3133" y="7488"/>
                    <a:pt x="3533" y="7574"/>
                  </a:cubicBezTo>
                  <a:cubicBezTo>
                    <a:pt x="3603" y="7589"/>
                    <a:pt x="3655" y="7653"/>
                    <a:pt x="3655" y="7726"/>
                  </a:cubicBezTo>
                  <a:lnTo>
                    <a:pt x="3655" y="8345"/>
                  </a:lnTo>
                  <a:cubicBezTo>
                    <a:pt x="3655" y="8434"/>
                    <a:pt x="3725" y="8501"/>
                    <a:pt x="3810" y="8504"/>
                  </a:cubicBezTo>
                  <a:lnTo>
                    <a:pt x="4692" y="8504"/>
                  </a:lnTo>
                  <a:cubicBezTo>
                    <a:pt x="4777" y="8504"/>
                    <a:pt x="4847" y="8434"/>
                    <a:pt x="4847" y="8345"/>
                  </a:cubicBezTo>
                  <a:lnTo>
                    <a:pt x="4847" y="7726"/>
                  </a:lnTo>
                  <a:cubicBezTo>
                    <a:pt x="4847" y="7653"/>
                    <a:pt x="4899" y="7589"/>
                    <a:pt x="4973" y="7574"/>
                  </a:cubicBezTo>
                  <a:cubicBezTo>
                    <a:pt x="5369" y="7485"/>
                    <a:pt x="5747" y="7330"/>
                    <a:pt x="6089" y="7113"/>
                  </a:cubicBezTo>
                  <a:cubicBezTo>
                    <a:pt x="6115" y="7093"/>
                    <a:pt x="6146" y="7084"/>
                    <a:pt x="6176" y="7084"/>
                  </a:cubicBezTo>
                  <a:cubicBezTo>
                    <a:pt x="6215" y="7084"/>
                    <a:pt x="6255" y="7100"/>
                    <a:pt x="6284" y="7131"/>
                  </a:cubicBezTo>
                  <a:lnTo>
                    <a:pt x="6723" y="7571"/>
                  </a:lnTo>
                  <a:cubicBezTo>
                    <a:pt x="6754" y="7601"/>
                    <a:pt x="6793" y="7616"/>
                    <a:pt x="6833" y="7616"/>
                  </a:cubicBezTo>
                  <a:cubicBezTo>
                    <a:pt x="6873" y="7616"/>
                    <a:pt x="6912" y="7601"/>
                    <a:pt x="6943" y="7571"/>
                  </a:cubicBezTo>
                  <a:lnTo>
                    <a:pt x="7565" y="6948"/>
                  </a:lnTo>
                  <a:cubicBezTo>
                    <a:pt x="7626" y="6887"/>
                    <a:pt x="7626" y="6787"/>
                    <a:pt x="7565" y="6726"/>
                  </a:cubicBezTo>
                  <a:lnTo>
                    <a:pt x="7126" y="6290"/>
                  </a:lnTo>
                  <a:cubicBezTo>
                    <a:pt x="7077" y="6235"/>
                    <a:pt x="7071" y="6152"/>
                    <a:pt x="7108" y="6091"/>
                  </a:cubicBezTo>
                  <a:cubicBezTo>
                    <a:pt x="7327" y="5750"/>
                    <a:pt x="7486" y="5371"/>
                    <a:pt x="7568" y="4972"/>
                  </a:cubicBezTo>
                  <a:cubicBezTo>
                    <a:pt x="7586" y="4899"/>
                    <a:pt x="7650" y="4847"/>
                    <a:pt x="7727" y="4847"/>
                  </a:cubicBezTo>
                  <a:lnTo>
                    <a:pt x="8343" y="4847"/>
                  </a:lnTo>
                  <a:cubicBezTo>
                    <a:pt x="8428" y="4847"/>
                    <a:pt x="8498" y="4777"/>
                    <a:pt x="8498" y="4691"/>
                  </a:cubicBezTo>
                  <a:lnTo>
                    <a:pt x="8498" y="3813"/>
                  </a:lnTo>
                  <a:cubicBezTo>
                    <a:pt x="8498" y="3727"/>
                    <a:pt x="8428" y="3657"/>
                    <a:pt x="8343" y="3657"/>
                  </a:cubicBezTo>
                  <a:lnTo>
                    <a:pt x="7727" y="3657"/>
                  </a:lnTo>
                  <a:cubicBezTo>
                    <a:pt x="7650" y="3657"/>
                    <a:pt x="7586" y="3605"/>
                    <a:pt x="7568" y="3532"/>
                  </a:cubicBezTo>
                  <a:cubicBezTo>
                    <a:pt x="7486" y="3133"/>
                    <a:pt x="7327" y="2755"/>
                    <a:pt x="7108" y="2416"/>
                  </a:cubicBezTo>
                  <a:cubicBezTo>
                    <a:pt x="7071" y="2352"/>
                    <a:pt x="7077" y="2270"/>
                    <a:pt x="7126" y="2218"/>
                  </a:cubicBezTo>
                  <a:lnTo>
                    <a:pt x="7565" y="1782"/>
                  </a:lnTo>
                  <a:cubicBezTo>
                    <a:pt x="7626" y="1721"/>
                    <a:pt x="7626" y="1623"/>
                    <a:pt x="7565" y="1562"/>
                  </a:cubicBezTo>
                  <a:lnTo>
                    <a:pt x="6943" y="937"/>
                  </a:lnTo>
                  <a:cubicBezTo>
                    <a:pt x="6912" y="905"/>
                    <a:pt x="6873" y="889"/>
                    <a:pt x="6833" y="889"/>
                  </a:cubicBezTo>
                  <a:cubicBezTo>
                    <a:pt x="6793" y="889"/>
                    <a:pt x="6754" y="905"/>
                    <a:pt x="6723" y="937"/>
                  </a:cubicBezTo>
                  <a:lnTo>
                    <a:pt x="6284" y="1373"/>
                  </a:lnTo>
                  <a:cubicBezTo>
                    <a:pt x="6253" y="1404"/>
                    <a:pt x="6212" y="1421"/>
                    <a:pt x="6171" y="1421"/>
                  </a:cubicBezTo>
                  <a:cubicBezTo>
                    <a:pt x="6143" y="1421"/>
                    <a:pt x="6115" y="1413"/>
                    <a:pt x="6089" y="1397"/>
                  </a:cubicBezTo>
                  <a:cubicBezTo>
                    <a:pt x="5747" y="1175"/>
                    <a:pt x="5369" y="1019"/>
                    <a:pt x="4973" y="931"/>
                  </a:cubicBezTo>
                  <a:cubicBezTo>
                    <a:pt x="4899" y="915"/>
                    <a:pt x="4847" y="851"/>
                    <a:pt x="4847" y="778"/>
                  </a:cubicBezTo>
                  <a:lnTo>
                    <a:pt x="4847" y="159"/>
                  </a:lnTo>
                  <a:cubicBezTo>
                    <a:pt x="4847" y="70"/>
                    <a:pt x="4777" y="0"/>
                    <a:pt x="468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6" name="Google Shape;3206;p66"/>
            <p:cNvSpPr/>
            <p:nvPr/>
          </p:nvSpPr>
          <p:spPr>
            <a:xfrm>
              <a:off x="7349158" y="2131560"/>
              <a:ext cx="43526" cy="38590"/>
            </a:xfrm>
            <a:custGeom>
              <a:avLst/>
              <a:gdLst/>
              <a:ahLst/>
              <a:cxnLst/>
              <a:rect l="l" t="t" r="r" b="b"/>
              <a:pathLst>
                <a:path w="1614" h="1431" extrusionOk="0">
                  <a:moveTo>
                    <a:pt x="1361" y="1"/>
                  </a:moveTo>
                  <a:cubicBezTo>
                    <a:pt x="1331" y="1"/>
                    <a:pt x="1301" y="10"/>
                    <a:pt x="1275" y="28"/>
                  </a:cubicBezTo>
                  <a:cubicBezTo>
                    <a:pt x="925" y="254"/>
                    <a:pt x="562" y="293"/>
                    <a:pt x="171" y="382"/>
                  </a:cubicBezTo>
                  <a:cubicBezTo>
                    <a:pt x="98" y="397"/>
                    <a:pt x="43" y="461"/>
                    <a:pt x="43" y="534"/>
                  </a:cubicBezTo>
                  <a:lnTo>
                    <a:pt x="43" y="1324"/>
                  </a:lnTo>
                  <a:cubicBezTo>
                    <a:pt x="43" y="1364"/>
                    <a:pt x="28" y="1400"/>
                    <a:pt x="0" y="1431"/>
                  </a:cubicBezTo>
                  <a:lnTo>
                    <a:pt x="519" y="1431"/>
                  </a:lnTo>
                  <a:cubicBezTo>
                    <a:pt x="607" y="1431"/>
                    <a:pt x="677" y="1361"/>
                    <a:pt x="677" y="1275"/>
                  </a:cubicBezTo>
                  <a:lnTo>
                    <a:pt x="677" y="653"/>
                  </a:lnTo>
                  <a:cubicBezTo>
                    <a:pt x="677" y="580"/>
                    <a:pt x="729" y="516"/>
                    <a:pt x="803" y="501"/>
                  </a:cubicBezTo>
                  <a:cubicBezTo>
                    <a:pt x="1083" y="440"/>
                    <a:pt x="1358" y="342"/>
                    <a:pt x="1614" y="211"/>
                  </a:cubicBezTo>
                  <a:lnTo>
                    <a:pt x="1474" y="46"/>
                  </a:lnTo>
                  <a:cubicBezTo>
                    <a:pt x="1442" y="16"/>
                    <a:pt x="1402" y="1"/>
                    <a:pt x="1361" y="1"/>
                  </a:cubicBezTo>
                  <a:close/>
                </a:path>
              </a:pathLst>
            </a:custGeom>
            <a:solidFill>
              <a:srgbClr val="465A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7" name="Google Shape;3207;p66"/>
            <p:cNvSpPr/>
            <p:nvPr/>
          </p:nvSpPr>
          <p:spPr>
            <a:xfrm>
              <a:off x="7410833" y="1964737"/>
              <a:ext cx="33440" cy="74646"/>
            </a:xfrm>
            <a:custGeom>
              <a:avLst/>
              <a:gdLst/>
              <a:ahLst/>
              <a:cxnLst/>
              <a:rect l="l" t="t" r="r" b="b"/>
              <a:pathLst>
                <a:path w="1240" h="2768" extrusionOk="0">
                  <a:moveTo>
                    <a:pt x="376" y="1"/>
                  </a:moveTo>
                  <a:cubicBezTo>
                    <a:pt x="336" y="1"/>
                    <a:pt x="297" y="16"/>
                    <a:pt x="266" y="47"/>
                  </a:cubicBezTo>
                  <a:lnTo>
                    <a:pt x="89" y="227"/>
                  </a:lnTo>
                  <a:lnTo>
                    <a:pt x="507" y="641"/>
                  </a:lnTo>
                  <a:cubicBezTo>
                    <a:pt x="568" y="705"/>
                    <a:pt x="568" y="806"/>
                    <a:pt x="507" y="867"/>
                  </a:cubicBezTo>
                  <a:lnTo>
                    <a:pt x="65" y="1309"/>
                  </a:lnTo>
                  <a:cubicBezTo>
                    <a:pt x="10" y="1364"/>
                    <a:pt x="1" y="1447"/>
                    <a:pt x="44" y="1508"/>
                  </a:cubicBezTo>
                  <a:cubicBezTo>
                    <a:pt x="266" y="1855"/>
                    <a:pt x="425" y="2240"/>
                    <a:pt x="510" y="2642"/>
                  </a:cubicBezTo>
                  <a:cubicBezTo>
                    <a:pt x="526" y="2715"/>
                    <a:pt x="590" y="2767"/>
                    <a:pt x="666" y="2767"/>
                  </a:cubicBezTo>
                  <a:lnTo>
                    <a:pt x="1239" y="2767"/>
                  </a:lnTo>
                  <a:cubicBezTo>
                    <a:pt x="1175" y="2755"/>
                    <a:pt x="1126" y="2706"/>
                    <a:pt x="1111" y="2645"/>
                  </a:cubicBezTo>
                  <a:cubicBezTo>
                    <a:pt x="1029" y="2246"/>
                    <a:pt x="870" y="1868"/>
                    <a:pt x="651" y="1526"/>
                  </a:cubicBezTo>
                  <a:cubicBezTo>
                    <a:pt x="614" y="1465"/>
                    <a:pt x="620" y="1383"/>
                    <a:pt x="669" y="1328"/>
                  </a:cubicBezTo>
                  <a:lnTo>
                    <a:pt x="1108" y="895"/>
                  </a:lnTo>
                  <a:cubicBezTo>
                    <a:pt x="1169" y="834"/>
                    <a:pt x="1169" y="736"/>
                    <a:pt x="1108" y="672"/>
                  </a:cubicBezTo>
                  <a:lnTo>
                    <a:pt x="486" y="47"/>
                  </a:lnTo>
                  <a:cubicBezTo>
                    <a:pt x="455" y="16"/>
                    <a:pt x="416" y="1"/>
                    <a:pt x="376"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8" name="Google Shape;3208;p66"/>
            <p:cNvSpPr/>
            <p:nvPr/>
          </p:nvSpPr>
          <p:spPr>
            <a:xfrm>
              <a:off x="7313776" y="2017971"/>
              <a:ext cx="75131" cy="75024"/>
            </a:xfrm>
            <a:custGeom>
              <a:avLst/>
              <a:gdLst/>
              <a:ahLst/>
              <a:cxnLst/>
              <a:rect l="l" t="t" r="r" b="b"/>
              <a:pathLst>
                <a:path w="2786" h="2782" extrusionOk="0">
                  <a:moveTo>
                    <a:pt x="1395" y="0"/>
                  </a:moveTo>
                  <a:cubicBezTo>
                    <a:pt x="626" y="0"/>
                    <a:pt x="1" y="622"/>
                    <a:pt x="1" y="1391"/>
                  </a:cubicBezTo>
                  <a:cubicBezTo>
                    <a:pt x="1" y="2160"/>
                    <a:pt x="626" y="2782"/>
                    <a:pt x="1395" y="2782"/>
                  </a:cubicBezTo>
                  <a:cubicBezTo>
                    <a:pt x="2163" y="2782"/>
                    <a:pt x="2786" y="2160"/>
                    <a:pt x="2786" y="1391"/>
                  </a:cubicBezTo>
                  <a:cubicBezTo>
                    <a:pt x="2786" y="622"/>
                    <a:pt x="2163" y="0"/>
                    <a:pt x="1395" y="0"/>
                  </a:cubicBezTo>
                  <a:close/>
                </a:path>
              </a:pathLst>
            </a:custGeom>
            <a:solidFill>
              <a:srgbClr val="FDF6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9" name="Google Shape;3209;p66"/>
            <p:cNvSpPr/>
            <p:nvPr/>
          </p:nvSpPr>
          <p:spPr>
            <a:xfrm>
              <a:off x="7326613" y="2019374"/>
              <a:ext cx="65909" cy="73675"/>
            </a:xfrm>
            <a:custGeom>
              <a:avLst/>
              <a:gdLst/>
              <a:ahLst/>
              <a:cxnLst/>
              <a:rect l="l" t="t" r="r" b="b"/>
              <a:pathLst>
                <a:path w="2444" h="2732" extrusionOk="0">
                  <a:moveTo>
                    <a:pt x="1303" y="0"/>
                  </a:moveTo>
                  <a:lnTo>
                    <a:pt x="1373" y="67"/>
                  </a:lnTo>
                  <a:cubicBezTo>
                    <a:pt x="1822" y="516"/>
                    <a:pt x="1913" y="1211"/>
                    <a:pt x="1587" y="1760"/>
                  </a:cubicBezTo>
                  <a:cubicBezTo>
                    <a:pt x="1332" y="2193"/>
                    <a:pt x="872" y="2444"/>
                    <a:pt x="390" y="2444"/>
                  </a:cubicBezTo>
                  <a:cubicBezTo>
                    <a:pt x="261" y="2444"/>
                    <a:pt x="130" y="2426"/>
                    <a:pt x="1" y="2388"/>
                  </a:cubicBezTo>
                  <a:lnTo>
                    <a:pt x="1" y="2388"/>
                  </a:lnTo>
                  <a:cubicBezTo>
                    <a:pt x="264" y="2618"/>
                    <a:pt x="590" y="2731"/>
                    <a:pt x="915" y="2731"/>
                  </a:cubicBezTo>
                  <a:cubicBezTo>
                    <a:pt x="1272" y="2731"/>
                    <a:pt x="1629" y="2594"/>
                    <a:pt x="1901" y="2324"/>
                  </a:cubicBezTo>
                  <a:cubicBezTo>
                    <a:pt x="2444" y="1778"/>
                    <a:pt x="2444" y="900"/>
                    <a:pt x="1901" y="354"/>
                  </a:cubicBezTo>
                  <a:cubicBezTo>
                    <a:pt x="1733" y="189"/>
                    <a:pt x="1529" y="67"/>
                    <a:pt x="1303" y="0"/>
                  </a:cubicBezTo>
                  <a:close/>
                </a:path>
              </a:pathLst>
            </a:custGeom>
            <a:solidFill>
              <a:srgbClr val="FEF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0" name="Google Shape;3210;p66"/>
            <p:cNvSpPr/>
            <p:nvPr/>
          </p:nvSpPr>
          <p:spPr>
            <a:xfrm>
              <a:off x="7331224" y="2035393"/>
              <a:ext cx="283617" cy="283644"/>
            </a:xfrm>
            <a:custGeom>
              <a:avLst/>
              <a:gdLst/>
              <a:ahLst/>
              <a:cxnLst/>
              <a:rect l="l" t="t" r="r" b="b"/>
              <a:pathLst>
                <a:path w="10517" h="10518" extrusionOk="0">
                  <a:moveTo>
                    <a:pt x="4713" y="1"/>
                  </a:moveTo>
                  <a:cubicBezTo>
                    <a:pt x="4606" y="1"/>
                    <a:pt x="4521" y="89"/>
                    <a:pt x="4521" y="196"/>
                  </a:cubicBezTo>
                  <a:lnTo>
                    <a:pt x="4521" y="962"/>
                  </a:lnTo>
                  <a:cubicBezTo>
                    <a:pt x="4521" y="1053"/>
                    <a:pt x="4457" y="1132"/>
                    <a:pt x="4365" y="1151"/>
                  </a:cubicBezTo>
                  <a:cubicBezTo>
                    <a:pt x="3874" y="1258"/>
                    <a:pt x="3407" y="1453"/>
                    <a:pt x="2983" y="1724"/>
                  </a:cubicBezTo>
                  <a:cubicBezTo>
                    <a:pt x="2952" y="1745"/>
                    <a:pt x="2915" y="1754"/>
                    <a:pt x="2880" y="1754"/>
                  </a:cubicBezTo>
                  <a:cubicBezTo>
                    <a:pt x="2829" y="1754"/>
                    <a:pt x="2780" y="1735"/>
                    <a:pt x="2742" y="1700"/>
                  </a:cubicBezTo>
                  <a:lnTo>
                    <a:pt x="2200" y="1157"/>
                  </a:lnTo>
                  <a:cubicBezTo>
                    <a:pt x="2161" y="1119"/>
                    <a:pt x="2112" y="1100"/>
                    <a:pt x="2062" y="1100"/>
                  </a:cubicBezTo>
                  <a:cubicBezTo>
                    <a:pt x="2013" y="1100"/>
                    <a:pt x="1963" y="1119"/>
                    <a:pt x="1925" y="1157"/>
                  </a:cubicBezTo>
                  <a:lnTo>
                    <a:pt x="1156" y="1929"/>
                  </a:lnTo>
                  <a:cubicBezTo>
                    <a:pt x="1080" y="2002"/>
                    <a:pt x="1080" y="2124"/>
                    <a:pt x="1156" y="2197"/>
                  </a:cubicBezTo>
                  <a:lnTo>
                    <a:pt x="1696" y="2743"/>
                  </a:lnTo>
                  <a:cubicBezTo>
                    <a:pt x="1760" y="2807"/>
                    <a:pt x="1773" y="2908"/>
                    <a:pt x="1724" y="2984"/>
                  </a:cubicBezTo>
                  <a:cubicBezTo>
                    <a:pt x="1449" y="3405"/>
                    <a:pt x="1257" y="3874"/>
                    <a:pt x="1150" y="4366"/>
                  </a:cubicBezTo>
                  <a:cubicBezTo>
                    <a:pt x="1132" y="4455"/>
                    <a:pt x="1056" y="4518"/>
                    <a:pt x="967" y="4518"/>
                  </a:cubicBezTo>
                  <a:cubicBezTo>
                    <a:pt x="965" y="4518"/>
                    <a:pt x="963" y="4518"/>
                    <a:pt x="961" y="4518"/>
                  </a:cubicBezTo>
                  <a:lnTo>
                    <a:pt x="193" y="4518"/>
                  </a:lnTo>
                  <a:cubicBezTo>
                    <a:pt x="86" y="4518"/>
                    <a:pt x="0" y="4606"/>
                    <a:pt x="0" y="4713"/>
                  </a:cubicBezTo>
                  <a:lnTo>
                    <a:pt x="0" y="5805"/>
                  </a:lnTo>
                  <a:cubicBezTo>
                    <a:pt x="0" y="5910"/>
                    <a:pt x="83" y="5994"/>
                    <a:pt x="187" y="5994"/>
                  </a:cubicBezTo>
                  <a:cubicBezTo>
                    <a:pt x="189" y="5994"/>
                    <a:pt x="191" y="5994"/>
                    <a:pt x="193" y="5994"/>
                  </a:cubicBezTo>
                  <a:lnTo>
                    <a:pt x="961" y="5994"/>
                  </a:lnTo>
                  <a:cubicBezTo>
                    <a:pt x="1053" y="5994"/>
                    <a:pt x="1132" y="6061"/>
                    <a:pt x="1150" y="6153"/>
                  </a:cubicBezTo>
                  <a:cubicBezTo>
                    <a:pt x="1257" y="6644"/>
                    <a:pt x="1449" y="7114"/>
                    <a:pt x="1724" y="7534"/>
                  </a:cubicBezTo>
                  <a:cubicBezTo>
                    <a:pt x="1773" y="7611"/>
                    <a:pt x="1760" y="7711"/>
                    <a:pt x="1696" y="7775"/>
                  </a:cubicBezTo>
                  <a:lnTo>
                    <a:pt x="1156" y="8318"/>
                  </a:lnTo>
                  <a:cubicBezTo>
                    <a:pt x="1080" y="8392"/>
                    <a:pt x="1080" y="8517"/>
                    <a:pt x="1156" y="8593"/>
                  </a:cubicBezTo>
                  <a:lnTo>
                    <a:pt x="1925" y="9361"/>
                  </a:lnTo>
                  <a:cubicBezTo>
                    <a:pt x="1963" y="9400"/>
                    <a:pt x="2013" y="9419"/>
                    <a:pt x="2062" y="9419"/>
                  </a:cubicBezTo>
                  <a:cubicBezTo>
                    <a:pt x="2112" y="9419"/>
                    <a:pt x="2161" y="9400"/>
                    <a:pt x="2200" y="9361"/>
                  </a:cubicBezTo>
                  <a:lnTo>
                    <a:pt x="2742" y="8822"/>
                  </a:lnTo>
                  <a:cubicBezTo>
                    <a:pt x="2780" y="8783"/>
                    <a:pt x="2830" y="8762"/>
                    <a:pt x="2880" y="8762"/>
                  </a:cubicBezTo>
                  <a:cubicBezTo>
                    <a:pt x="2916" y="8762"/>
                    <a:pt x="2952" y="8773"/>
                    <a:pt x="2983" y="8794"/>
                  </a:cubicBezTo>
                  <a:cubicBezTo>
                    <a:pt x="3407" y="9069"/>
                    <a:pt x="3874" y="9261"/>
                    <a:pt x="4365" y="9365"/>
                  </a:cubicBezTo>
                  <a:cubicBezTo>
                    <a:pt x="4457" y="9383"/>
                    <a:pt x="4521" y="9462"/>
                    <a:pt x="4521" y="9557"/>
                  </a:cubicBezTo>
                  <a:lnTo>
                    <a:pt x="4521" y="10322"/>
                  </a:lnTo>
                  <a:cubicBezTo>
                    <a:pt x="4521" y="10429"/>
                    <a:pt x="4606" y="10517"/>
                    <a:pt x="4713" y="10517"/>
                  </a:cubicBezTo>
                  <a:lnTo>
                    <a:pt x="5802" y="10517"/>
                  </a:lnTo>
                  <a:cubicBezTo>
                    <a:pt x="5908" y="10517"/>
                    <a:pt x="5997" y="10429"/>
                    <a:pt x="5997" y="10322"/>
                  </a:cubicBezTo>
                  <a:lnTo>
                    <a:pt x="5997" y="9557"/>
                  </a:lnTo>
                  <a:cubicBezTo>
                    <a:pt x="5997" y="9465"/>
                    <a:pt x="6061" y="9386"/>
                    <a:pt x="6149" y="9365"/>
                  </a:cubicBezTo>
                  <a:cubicBezTo>
                    <a:pt x="6640" y="9261"/>
                    <a:pt x="7110" y="9066"/>
                    <a:pt x="7534" y="8794"/>
                  </a:cubicBezTo>
                  <a:cubicBezTo>
                    <a:pt x="7566" y="8773"/>
                    <a:pt x="7602" y="8762"/>
                    <a:pt x="7639" y="8762"/>
                  </a:cubicBezTo>
                  <a:cubicBezTo>
                    <a:pt x="7690" y="8762"/>
                    <a:pt x="7741" y="8783"/>
                    <a:pt x="7778" y="8822"/>
                  </a:cubicBezTo>
                  <a:lnTo>
                    <a:pt x="8318" y="9361"/>
                  </a:lnTo>
                  <a:cubicBezTo>
                    <a:pt x="8356" y="9400"/>
                    <a:pt x="8406" y="9419"/>
                    <a:pt x="8455" y="9419"/>
                  </a:cubicBezTo>
                  <a:cubicBezTo>
                    <a:pt x="8505" y="9419"/>
                    <a:pt x="8554" y="9400"/>
                    <a:pt x="8592" y="9361"/>
                  </a:cubicBezTo>
                  <a:lnTo>
                    <a:pt x="9364" y="8593"/>
                  </a:lnTo>
                  <a:cubicBezTo>
                    <a:pt x="9434" y="8514"/>
                    <a:pt x="9434" y="8395"/>
                    <a:pt x="9364" y="8315"/>
                  </a:cubicBezTo>
                  <a:lnTo>
                    <a:pt x="8818" y="7775"/>
                  </a:lnTo>
                  <a:cubicBezTo>
                    <a:pt x="8754" y="7711"/>
                    <a:pt x="8745" y="7611"/>
                    <a:pt x="8797" y="7534"/>
                  </a:cubicBezTo>
                  <a:cubicBezTo>
                    <a:pt x="9065" y="7111"/>
                    <a:pt x="9260" y="6644"/>
                    <a:pt x="9367" y="6153"/>
                  </a:cubicBezTo>
                  <a:cubicBezTo>
                    <a:pt x="9382" y="6061"/>
                    <a:pt x="9462" y="5994"/>
                    <a:pt x="9553" y="5994"/>
                  </a:cubicBezTo>
                  <a:lnTo>
                    <a:pt x="10325" y="5994"/>
                  </a:lnTo>
                  <a:cubicBezTo>
                    <a:pt x="10429" y="5994"/>
                    <a:pt x="10514" y="5909"/>
                    <a:pt x="10514" y="5805"/>
                  </a:cubicBezTo>
                  <a:lnTo>
                    <a:pt x="10514" y="4713"/>
                  </a:lnTo>
                  <a:cubicBezTo>
                    <a:pt x="10517" y="4608"/>
                    <a:pt x="10434" y="4521"/>
                    <a:pt x="10330" y="4521"/>
                  </a:cubicBezTo>
                  <a:cubicBezTo>
                    <a:pt x="10328" y="4521"/>
                    <a:pt x="10327" y="4521"/>
                    <a:pt x="10325" y="4521"/>
                  </a:cubicBezTo>
                  <a:lnTo>
                    <a:pt x="9553" y="4521"/>
                  </a:lnTo>
                  <a:cubicBezTo>
                    <a:pt x="9465" y="4521"/>
                    <a:pt x="9385" y="4457"/>
                    <a:pt x="9367" y="4369"/>
                  </a:cubicBezTo>
                  <a:cubicBezTo>
                    <a:pt x="9260" y="3874"/>
                    <a:pt x="9065" y="3408"/>
                    <a:pt x="8797" y="2984"/>
                  </a:cubicBezTo>
                  <a:cubicBezTo>
                    <a:pt x="8745" y="2908"/>
                    <a:pt x="8754" y="2807"/>
                    <a:pt x="8818" y="2743"/>
                  </a:cubicBezTo>
                  <a:lnTo>
                    <a:pt x="9364" y="2197"/>
                  </a:lnTo>
                  <a:cubicBezTo>
                    <a:pt x="9437" y="2124"/>
                    <a:pt x="9437" y="2002"/>
                    <a:pt x="9364" y="1929"/>
                  </a:cubicBezTo>
                  <a:lnTo>
                    <a:pt x="8592" y="1157"/>
                  </a:lnTo>
                  <a:cubicBezTo>
                    <a:pt x="8554" y="1119"/>
                    <a:pt x="8505" y="1100"/>
                    <a:pt x="8455" y="1100"/>
                  </a:cubicBezTo>
                  <a:cubicBezTo>
                    <a:pt x="8406" y="1100"/>
                    <a:pt x="8356" y="1119"/>
                    <a:pt x="8318" y="1157"/>
                  </a:cubicBezTo>
                  <a:lnTo>
                    <a:pt x="7778" y="1700"/>
                  </a:lnTo>
                  <a:cubicBezTo>
                    <a:pt x="7739" y="1735"/>
                    <a:pt x="7689" y="1754"/>
                    <a:pt x="7638" y="1754"/>
                  </a:cubicBezTo>
                  <a:cubicBezTo>
                    <a:pt x="7602" y="1754"/>
                    <a:pt x="7566" y="1745"/>
                    <a:pt x="7534" y="1724"/>
                  </a:cubicBezTo>
                  <a:cubicBezTo>
                    <a:pt x="7110" y="1453"/>
                    <a:pt x="6640" y="1258"/>
                    <a:pt x="6149" y="1151"/>
                  </a:cubicBezTo>
                  <a:cubicBezTo>
                    <a:pt x="6061" y="1132"/>
                    <a:pt x="5997" y="1053"/>
                    <a:pt x="5997" y="962"/>
                  </a:cubicBezTo>
                  <a:lnTo>
                    <a:pt x="5997" y="196"/>
                  </a:lnTo>
                  <a:cubicBezTo>
                    <a:pt x="5997" y="89"/>
                    <a:pt x="5908" y="1"/>
                    <a:pt x="580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1" name="Google Shape;3211;p66"/>
            <p:cNvSpPr/>
            <p:nvPr/>
          </p:nvSpPr>
          <p:spPr>
            <a:xfrm>
              <a:off x="7550499" y="2198601"/>
              <a:ext cx="35166" cy="90800"/>
            </a:xfrm>
            <a:custGeom>
              <a:avLst/>
              <a:gdLst/>
              <a:ahLst/>
              <a:cxnLst/>
              <a:rect l="l" t="t" r="r" b="b"/>
              <a:pathLst>
                <a:path w="1304" h="3367" extrusionOk="0">
                  <a:moveTo>
                    <a:pt x="812" y="0"/>
                  </a:moveTo>
                  <a:cubicBezTo>
                    <a:pt x="724" y="0"/>
                    <a:pt x="644" y="64"/>
                    <a:pt x="626" y="153"/>
                  </a:cubicBezTo>
                  <a:cubicBezTo>
                    <a:pt x="519" y="638"/>
                    <a:pt x="330" y="1016"/>
                    <a:pt x="50" y="1446"/>
                  </a:cubicBezTo>
                  <a:cubicBezTo>
                    <a:pt x="1" y="1522"/>
                    <a:pt x="10" y="1626"/>
                    <a:pt x="77" y="1690"/>
                  </a:cubicBezTo>
                  <a:lnTo>
                    <a:pt x="620" y="2230"/>
                  </a:lnTo>
                  <a:cubicBezTo>
                    <a:pt x="693" y="2306"/>
                    <a:pt x="693" y="2428"/>
                    <a:pt x="620" y="2504"/>
                  </a:cubicBezTo>
                  <a:lnTo>
                    <a:pt x="1" y="3123"/>
                  </a:lnTo>
                  <a:lnTo>
                    <a:pt x="187" y="3309"/>
                  </a:lnTo>
                  <a:cubicBezTo>
                    <a:pt x="225" y="3348"/>
                    <a:pt x="275" y="3367"/>
                    <a:pt x="324" y="3367"/>
                  </a:cubicBezTo>
                  <a:cubicBezTo>
                    <a:pt x="374" y="3367"/>
                    <a:pt x="423" y="3348"/>
                    <a:pt x="461" y="3309"/>
                  </a:cubicBezTo>
                  <a:lnTo>
                    <a:pt x="1233" y="2541"/>
                  </a:lnTo>
                  <a:cubicBezTo>
                    <a:pt x="1303" y="2462"/>
                    <a:pt x="1303" y="2343"/>
                    <a:pt x="1233" y="2266"/>
                  </a:cubicBezTo>
                  <a:lnTo>
                    <a:pt x="687" y="1723"/>
                  </a:lnTo>
                  <a:cubicBezTo>
                    <a:pt x="623" y="1659"/>
                    <a:pt x="614" y="1559"/>
                    <a:pt x="666" y="1482"/>
                  </a:cubicBezTo>
                  <a:cubicBezTo>
                    <a:pt x="934" y="1059"/>
                    <a:pt x="1129" y="592"/>
                    <a:pt x="1236" y="101"/>
                  </a:cubicBezTo>
                  <a:cubicBezTo>
                    <a:pt x="1245" y="61"/>
                    <a:pt x="1264" y="28"/>
                    <a:pt x="1291" y="0"/>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2" name="Google Shape;3212;p66"/>
            <p:cNvSpPr/>
            <p:nvPr/>
          </p:nvSpPr>
          <p:spPr>
            <a:xfrm>
              <a:off x="7550499" y="2065030"/>
              <a:ext cx="35408" cy="91312"/>
            </a:xfrm>
            <a:custGeom>
              <a:avLst/>
              <a:gdLst/>
              <a:ahLst/>
              <a:cxnLst/>
              <a:rect l="l" t="t" r="r" b="b"/>
              <a:pathLst>
                <a:path w="1313" h="3386" extrusionOk="0">
                  <a:moveTo>
                    <a:pt x="324" y="1"/>
                  </a:moveTo>
                  <a:cubicBezTo>
                    <a:pt x="275" y="1"/>
                    <a:pt x="225" y="20"/>
                    <a:pt x="187" y="58"/>
                  </a:cubicBezTo>
                  <a:lnTo>
                    <a:pt x="34" y="207"/>
                  </a:lnTo>
                  <a:lnTo>
                    <a:pt x="617" y="790"/>
                  </a:lnTo>
                  <a:cubicBezTo>
                    <a:pt x="693" y="866"/>
                    <a:pt x="693" y="988"/>
                    <a:pt x="617" y="1064"/>
                  </a:cubicBezTo>
                  <a:lnTo>
                    <a:pt x="77" y="1607"/>
                  </a:lnTo>
                  <a:cubicBezTo>
                    <a:pt x="10" y="1671"/>
                    <a:pt x="1" y="1772"/>
                    <a:pt x="50" y="1851"/>
                  </a:cubicBezTo>
                  <a:cubicBezTo>
                    <a:pt x="324" y="2272"/>
                    <a:pt x="519" y="2742"/>
                    <a:pt x="626" y="3233"/>
                  </a:cubicBezTo>
                  <a:cubicBezTo>
                    <a:pt x="644" y="3321"/>
                    <a:pt x="724" y="3385"/>
                    <a:pt x="812" y="3385"/>
                  </a:cubicBezTo>
                  <a:lnTo>
                    <a:pt x="1312" y="3385"/>
                  </a:lnTo>
                  <a:cubicBezTo>
                    <a:pt x="1273" y="3358"/>
                    <a:pt x="1245" y="3315"/>
                    <a:pt x="1236" y="3267"/>
                  </a:cubicBezTo>
                  <a:cubicBezTo>
                    <a:pt x="1129" y="2775"/>
                    <a:pt x="934" y="2309"/>
                    <a:pt x="666" y="1885"/>
                  </a:cubicBezTo>
                  <a:cubicBezTo>
                    <a:pt x="614" y="1809"/>
                    <a:pt x="623" y="1708"/>
                    <a:pt x="687" y="1644"/>
                  </a:cubicBezTo>
                  <a:lnTo>
                    <a:pt x="1233" y="1098"/>
                  </a:lnTo>
                  <a:cubicBezTo>
                    <a:pt x="1306" y="1025"/>
                    <a:pt x="1306" y="903"/>
                    <a:pt x="1233" y="830"/>
                  </a:cubicBezTo>
                  <a:lnTo>
                    <a:pt x="461" y="58"/>
                  </a:lnTo>
                  <a:cubicBezTo>
                    <a:pt x="423" y="20"/>
                    <a:pt x="374" y="1"/>
                    <a:pt x="324"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3" name="Google Shape;3213;p66"/>
            <p:cNvSpPr/>
            <p:nvPr/>
          </p:nvSpPr>
          <p:spPr>
            <a:xfrm>
              <a:off x="7596156" y="2157287"/>
              <a:ext cx="18688" cy="39939"/>
            </a:xfrm>
            <a:custGeom>
              <a:avLst/>
              <a:gdLst/>
              <a:ahLst/>
              <a:cxnLst/>
              <a:rect l="l" t="t" r="r" b="b"/>
              <a:pathLst>
                <a:path w="693" h="1481" extrusionOk="0">
                  <a:moveTo>
                    <a:pt x="506" y="1"/>
                  </a:moveTo>
                  <a:cubicBezTo>
                    <a:pt x="504" y="1"/>
                    <a:pt x="503" y="1"/>
                    <a:pt x="501" y="1"/>
                  </a:cubicBezTo>
                  <a:lnTo>
                    <a:pt x="1" y="1"/>
                  </a:lnTo>
                  <a:cubicBezTo>
                    <a:pt x="53" y="38"/>
                    <a:pt x="83" y="96"/>
                    <a:pt x="80" y="160"/>
                  </a:cubicBezTo>
                  <a:lnTo>
                    <a:pt x="80" y="1337"/>
                  </a:lnTo>
                  <a:cubicBezTo>
                    <a:pt x="80" y="1389"/>
                    <a:pt x="59" y="1441"/>
                    <a:pt x="25" y="1480"/>
                  </a:cubicBezTo>
                  <a:lnTo>
                    <a:pt x="501" y="1480"/>
                  </a:lnTo>
                  <a:cubicBezTo>
                    <a:pt x="608" y="1480"/>
                    <a:pt x="693" y="1392"/>
                    <a:pt x="690" y="1285"/>
                  </a:cubicBezTo>
                  <a:lnTo>
                    <a:pt x="690" y="193"/>
                  </a:lnTo>
                  <a:cubicBezTo>
                    <a:pt x="693" y="88"/>
                    <a:pt x="610" y="1"/>
                    <a:pt x="506"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4" name="Google Shape;3214;p66"/>
            <p:cNvSpPr/>
            <p:nvPr/>
          </p:nvSpPr>
          <p:spPr>
            <a:xfrm>
              <a:off x="7405413" y="2109689"/>
              <a:ext cx="135161" cy="135080"/>
            </a:xfrm>
            <a:custGeom>
              <a:avLst/>
              <a:gdLst/>
              <a:ahLst/>
              <a:cxnLst/>
              <a:rect l="l" t="t" r="r" b="b"/>
              <a:pathLst>
                <a:path w="5012" h="5009" extrusionOk="0">
                  <a:moveTo>
                    <a:pt x="2508" y="0"/>
                  </a:moveTo>
                  <a:cubicBezTo>
                    <a:pt x="1123" y="0"/>
                    <a:pt x="1" y="1119"/>
                    <a:pt x="1" y="2504"/>
                  </a:cubicBezTo>
                  <a:cubicBezTo>
                    <a:pt x="1" y="3889"/>
                    <a:pt x="1123" y="5008"/>
                    <a:pt x="2508" y="5008"/>
                  </a:cubicBezTo>
                  <a:cubicBezTo>
                    <a:pt x="3889" y="5008"/>
                    <a:pt x="5012" y="3889"/>
                    <a:pt x="5012" y="2504"/>
                  </a:cubicBezTo>
                  <a:cubicBezTo>
                    <a:pt x="5012" y="1119"/>
                    <a:pt x="3889" y="0"/>
                    <a:pt x="250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5" name="Google Shape;3215;p66"/>
            <p:cNvSpPr/>
            <p:nvPr/>
          </p:nvSpPr>
          <p:spPr>
            <a:xfrm>
              <a:off x="7444246" y="2111253"/>
              <a:ext cx="100535" cy="133489"/>
            </a:xfrm>
            <a:custGeom>
              <a:avLst/>
              <a:gdLst/>
              <a:ahLst/>
              <a:cxnLst/>
              <a:rect l="l" t="t" r="r" b="b"/>
              <a:pathLst>
                <a:path w="3728" h="4950" extrusionOk="0">
                  <a:moveTo>
                    <a:pt x="1595" y="0"/>
                  </a:moveTo>
                  <a:lnTo>
                    <a:pt x="1595" y="0"/>
                  </a:lnTo>
                  <a:cubicBezTo>
                    <a:pt x="1858" y="122"/>
                    <a:pt x="2096" y="290"/>
                    <a:pt x="2297" y="494"/>
                  </a:cubicBezTo>
                  <a:cubicBezTo>
                    <a:pt x="3081" y="1281"/>
                    <a:pt x="3252" y="2486"/>
                    <a:pt x="2721" y="3462"/>
                  </a:cubicBezTo>
                  <a:cubicBezTo>
                    <a:pt x="2276" y="4278"/>
                    <a:pt x="1425" y="4768"/>
                    <a:pt x="523" y="4768"/>
                  </a:cubicBezTo>
                  <a:cubicBezTo>
                    <a:pt x="350" y="4768"/>
                    <a:pt x="175" y="4750"/>
                    <a:pt x="0" y="4712"/>
                  </a:cubicBezTo>
                  <a:lnTo>
                    <a:pt x="0" y="4712"/>
                  </a:lnTo>
                  <a:cubicBezTo>
                    <a:pt x="340" y="4872"/>
                    <a:pt x="704" y="4950"/>
                    <a:pt x="1064" y="4950"/>
                  </a:cubicBezTo>
                  <a:cubicBezTo>
                    <a:pt x="1716" y="4950"/>
                    <a:pt x="2359" y="4696"/>
                    <a:pt x="2840" y="4215"/>
                  </a:cubicBezTo>
                  <a:cubicBezTo>
                    <a:pt x="3486" y="3566"/>
                    <a:pt x="3727" y="2617"/>
                    <a:pt x="3468" y="1739"/>
                  </a:cubicBezTo>
                  <a:cubicBezTo>
                    <a:pt x="3209" y="860"/>
                    <a:pt x="2492" y="192"/>
                    <a:pt x="1595" y="0"/>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6" name="Google Shape;3216;p66"/>
            <p:cNvSpPr/>
            <p:nvPr/>
          </p:nvSpPr>
          <p:spPr>
            <a:xfrm>
              <a:off x="7434214" y="2138463"/>
              <a:ext cx="77585" cy="77505"/>
            </a:xfrm>
            <a:custGeom>
              <a:avLst/>
              <a:gdLst/>
              <a:ahLst/>
              <a:cxnLst/>
              <a:rect l="l" t="t" r="r" b="b"/>
              <a:pathLst>
                <a:path w="2877" h="2874" extrusionOk="0">
                  <a:moveTo>
                    <a:pt x="1440" y="1"/>
                  </a:moveTo>
                  <a:cubicBezTo>
                    <a:pt x="644" y="1"/>
                    <a:pt x="0" y="644"/>
                    <a:pt x="0" y="1437"/>
                  </a:cubicBezTo>
                  <a:cubicBezTo>
                    <a:pt x="0" y="2230"/>
                    <a:pt x="644" y="2874"/>
                    <a:pt x="1440" y="2874"/>
                  </a:cubicBezTo>
                  <a:cubicBezTo>
                    <a:pt x="2233" y="2874"/>
                    <a:pt x="2876" y="2230"/>
                    <a:pt x="2876" y="1437"/>
                  </a:cubicBezTo>
                  <a:cubicBezTo>
                    <a:pt x="2876" y="644"/>
                    <a:pt x="2233" y="1"/>
                    <a:pt x="1440" y="1"/>
                  </a:cubicBezTo>
                  <a:close/>
                </a:path>
              </a:pathLst>
            </a:custGeom>
            <a:solidFill>
              <a:srgbClr val="FDF6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7" name="Google Shape;3217;p66"/>
            <p:cNvSpPr/>
            <p:nvPr/>
          </p:nvSpPr>
          <p:spPr>
            <a:xfrm>
              <a:off x="7444246" y="2141834"/>
              <a:ext cx="75455" cy="74215"/>
            </a:xfrm>
            <a:custGeom>
              <a:avLst/>
              <a:gdLst/>
              <a:ahLst/>
              <a:cxnLst/>
              <a:rect l="l" t="t" r="r" b="b"/>
              <a:pathLst>
                <a:path w="2798" h="2752" extrusionOk="0">
                  <a:moveTo>
                    <a:pt x="1656" y="1"/>
                  </a:moveTo>
                  <a:cubicBezTo>
                    <a:pt x="2111" y="507"/>
                    <a:pt x="2150" y="1260"/>
                    <a:pt x="1751" y="1809"/>
                  </a:cubicBezTo>
                  <a:cubicBezTo>
                    <a:pt x="1472" y="2190"/>
                    <a:pt x="1036" y="2400"/>
                    <a:pt x="589" y="2400"/>
                  </a:cubicBezTo>
                  <a:cubicBezTo>
                    <a:pt x="391" y="2400"/>
                    <a:pt x="190" y="2359"/>
                    <a:pt x="0" y="2273"/>
                  </a:cubicBezTo>
                  <a:lnTo>
                    <a:pt x="0" y="2273"/>
                  </a:lnTo>
                  <a:lnTo>
                    <a:pt x="52" y="2331"/>
                  </a:lnTo>
                  <a:cubicBezTo>
                    <a:pt x="333" y="2611"/>
                    <a:pt x="700" y="2752"/>
                    <a:pt x="1068" y="2752"/>
                  </a:cubicBezTo>
                  <a:cubicBezTo>
                    <a:pt x="1435" y="2752"/>
                    <a:pt x="1803" y="2611"/>
                    <a:pt x="2083" y="2331"/>
                  </a:cubicBezTo>
                  <a:cubicBezTo>
                    <a:pt x="2797" y="1617"/>
                    <a:pt x="2578" y="412"/>
                    <a:pt x="1656" y="1"/>
                  </a:cubicBezTo>
                  <a:close/>
                </a:path>
              </a:pathLst>
            </a:custGeom>
            <a:solidFill>
              <a:srgbClr val="FEF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8" name="Google Shape;3218;p66"/>
            <p:cNvSpPr/>
            <p:nvPr/>
          </p:nvSpPr>
          <p:spPr>
            <a:xfrm>
              <a:off x="7424155" y="2132800"/>
              <a:ext cx="96436" cy="88858"/>
            </a:xfrm>
            <a:custGeom>
              <a:avLst/>
              <a:gdLst/>
              <a:ahLst/>
              <a:cxnLst/>
              <a:rect l="l" t="t" r="r" b="b"/>
              <a:pathLst>
                <a:path w="3576" h="3295" extrusionOk="0">
                  <a:moveTo>
                    <a:pt x="1814" y="423"/>
                  </a:moveTo>
                  <a:cubicBezTo>
                    <a:pt x="1970" y="423"/>
                    <a:pt x="2129" y="453"/>
                    <a:pt x="2279" y="516"/>
                  </a:cubicBezTo>
                  <a:cubicBezTo>
                    <a:pt x="2737" y="705"/>
                    <a:pt x="3036" y="1153"/>
                    <a:pt x="3036" y="1647"/>
                  </a:cubicBezTo>
                  <a:cubicBezTo>
                    <a:pt x="3036" y="2141"/>
                    <a:pt x="2737" y="2590"/>
                    <a:pt x="2279" y="2779"/>
                  </a:cubicBezTo>
                  <a:cubicBezTo>
                    <a:pt x="2129" y="2841"/>
                    <a:pt x="1970" y="2871"/>
                    <a:pt x="1814" y="2871"/>
                  </a:cubicBezTo>
                  <a:cubicBezTo>
                    <a:pt x="1495" y="2871"/>
                    <a:pt x="1182" y="2746"/>
                    <a:pt x="947" y="2513"/>
                  </a:cubicBezTo>
                  <a:cubicBezTo>
                    <a:pt x="468" y="2035"/>
                    <a:pt x="468" y="1260"/>
                    <a:pt x="947" y="781"/>
                  </a:cubicBezTo>
                  <a:cubicBezTo>
                    <a:pt x="1182" y="548"/>
                    <a:pt x="1495" y="423"/>
                    <a:pt x="1814" y="423"/>
                  </a:cubicBezTo>
                  <a:close/>
                  <a:moveTo>
                    <a:pt x="1807" y="1"/>
                  </a:moveTo>
                  <a:cubicBezTo>
                    <a:pt x="1269" y="1"/>
                    <a:pt x="748" y="264"/>
                    <a:pt x="437" y="735"/>
                  </a:cubicBezTo>
                  <a:cubicBezTo>
                    <a:pt x="1" y="1388"/>
                    <a:pt x="89" y="2260"/>
                    <a:pt x="645" y="2815"/>
                  </a:cubicBezTo>
                  <a:cubicBezTo>
                    <a:pt x="953" y="3123"/>
                    <a:pt x="1374" y="3294"/>
                    <a:pt x="1813" y="3294"/>
                  </a:cubicBezTo>
                  <a:cubicBezTo>
                    <a:pt x="2597" y="3291"/>
                    <a:pt x="3271" y="2736"/>
                    <a:pt x="3423" y="1964"/>
                  </a:cubicBezTo>
                  <a:cubicBezTo>
                    <a:pt x="3576" y="1193"/>
                    <a:pt x="3161" y="424"/>
                    <a:pt x="2435" y="125"/>
                  </a:cubicBezTo>
                  <a:cubicBezTo>
                    <a:pt x="2231" y="41"/>
                    <a:pt x="2017" y="1"/>
                    <a:pt x="18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9" name="Google Shape;3219;p66"/>
            <p:cNvSpPr/>
            <p:nvPr/>
          </p:nvSpPr>
          <p:spPr>
            <a:xfrm>
              <a:off x="7393897" y="2103918"/>
              <a:ext cx="159513" cy="146514"/>
            </a:xfrm>
            <a:custGeom>
              <a:avLst/>
              <a:gdLst/>
              <a:ahLst/>
              <a:cxnLst/>
              <a:rect l="l" t="t" r="r" b="b"/>
              <a:pathLst>
                <a:path w="5915" h="5433" extrusionOk="0">
                  <a:moveTo>
                    <a:pt x="2935" y="1"/>
                  </a:moveTo>
                  <a:cubicBezTo>
                    <a:pt x="2240" y="1"/>
                    <a:pt x="1545" y="266"/>
                    <a:pt x="1016" y="797"/>
                  </a:cubicBezTo>
                  <a:cubicBezTo>
                    <a:pt x="229" y="1577"/>
                    <a:pt x="1" y="2761"/>
                    <a:pt x="437" y="3780"/>
                  </a:cubicBezTo>
                  <a:cubicBezTo>
                    <a:pt x="469" y="3860"/>
                    <a:pt x="548" y="3909"/>
                    <a:pt x="631" y="3909"/>
                  </a:cubicBezTo>
                  <a:cubicBezTo>
                    <a:pt x="659" y="3909"/>
                    <a:pt x="687" y="3904"/>
                    <a:pt x="714" y="3892"/>
                  </a:cubicBezTo>
                  <a:cubicBezTo>
                    <a:pt x="821" y="3847"/>
                    <a:pt x="870" y="3722"/>
                    <a:pt x="824" y="3615"/>
                  </a:cubicBezTo>
                  <a:cubicBezTo>
                    <a:pt x="431" y="2685"/>
                    <a:pt x="690" y="1605"/>
                    <a:pt x="1465" y="958"/>
                  </a:cubicBezTo>
                  <a:cubicBezTo>
                    <a:pt x="1887" y="605"/>
                    <a:pt x="2409" y="426"/>
                    <a:pt x="2933" y="426"/>
                  </a:cubicBezTo>
                  <a:cubicBezTo>
                    <a:pt x="3369" y="426"/>
                    <a:pt x="3807" y="551"/>
                    <a:pt x="4191" y="803"/>
                  </a:cubicBezTo>
                  <a:cubicBezTo>
                    <a:pt x="5036" y="1358"/>
                    <a:pt x="5417" y="2401"/>
                    <a:pt x="5131" y="3368"/>
                  </a:cubicBezTo>
                  <a:cubicBezTo>
                    <a:pt x="4844" y="4338"/>
                    <a:pt x="3960" y="5003"/>
                    <a:pt x="2950" y="5009"/>
                  </a:cubicBezTo>
                  <a:lnTo>
                    <a:pt x="2935" y="5009"/>
                  </a:lnTo>
                  <a:cubicBezTo>
                    <a:pt x="2337" y="5009"/>
                    <a:pt x="1764" y="4777"/>
                    <a:pt x="1337" y="4359"/>
                  </a:cubicBezTo>
                  <a:cubicBezTo>
                    <a:pt x="1294" y="4310"/>
                    <a:pt x="1235" y="4286"/>
                    <a:pt x="1176" y="4286"/>
                  </a:cubicBezTo>
                  <a:cubicBezTo>
                    <a:pt x="1121" y="4286"/>
                    <a:pt x="1065" y="4307"/>
                    <a:pt x="1022" y="4350"/>
                  </a:cubicBezTo>
                  <a:cubicBezTo>
                    <a:pt x="937" y="4438"/>
                    <a:pt x="943" y="4582"/>
                    <a:pt x="1038" y="4664"/>
                  </a:cubicBezTo>
                  <a:cubicBezTo>
                    <a:pt x="1544" y="5158"/>
                    <a:pt x="2224" y="5433"/>
                    <a:pt x="2935" y="5433"/>
                  </a:cubicBezTo>
                  <a:lnTo>
                    <a:pt x="2953" y="5433"/>
                  </a:lnTo>
                  <a:cubicBezTo>
                    <a:pt x="3667" y="5430"/>
                    <a:pt x="4350" y="5143"/>
                    <a:pt x="4856" y="4637"/>
                  </a:cubicBezTo>
                  <a:cubicBezTo>
                    <a:pt x="5915" y="3575"/>
                    <a:pt x="5915" y="1858"/>
                    <a:pt x="4853" y="797"/>
                  </a:cubicBezTo>
                  <a:cubicBezTo>
                    <a:pt x="4324" y="266"/>
                    <a:pt x="3629" y="1"/>
                    <a:pt x="29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0" name="Google Shape;3220;p66"/>
            <p:cNvSpPr/>
            <p:nvPr/>
          </p:nvSpPr>
          <p:spPr>
            <a:xfrm>
              <a:off x="7231039" y="1935208"/>
              <a:ext cx="389492" cy="389573"/>
            </a:xfrm>
            <a:custGeom>
              <a:avLst/>
              <a:gdLst/>
              <a:ahLst/>
              <a:cxnLst/>
              <a:rect l="l" t="t" r="r" b="b"/>
              <a:pathLst>
                <a:path w="14443" h="14446" extrusionOk="0">
                  <a:moveTo>
                    <a:pt x="4847" y="422"/>
                  </a:moveTo>
                  <a:lnTo>
                    <a:pt x="4847" y="986"/>
                  </a:lnTo>
                  <a:cubicBezTo>
                    <a:pt x="4847" y="1160"/>
                    <a:pt x="4969" y="1309"/>
                    <a:pt x="5137" y="1346"/>
                  </a:cubicBezTo>
                  <a:cubicBezTo>
                    <a:pt x="5509" y="1428"/>
                    <a:pt x="5863" y="1575"/>
                    <a:pt x="6186" y="1779"/>
                  </a:cubicBezTo>
                  <a:cubicBezTo>
                    <a:pt x="6247" y="1819"/>
                    <a:pt x="6316" y="1839"/>
                    <a:pt x="6385" y="1839"/>
                  </a:cubicBezTo>
                  <a:cubicBezTo>
                    <a:pt x="6480" y="1839"/>
                    <a:pt x="6573" y="1802"/>
                    <a:pt x="6643" y="1730"/>
                  </a:cubicBezTo>
                  <a:lnTo>
                    <a:pt x="7043" y="1334"/>
                  </a:lnTo>
                  <a:lnTo>
                    <a:pt x="7589" y="1877"/>
                  </a:lnTo>
                  <a:lnTo>
                    <a:pt x="7189" y="2276"/>
                  </a:lnTo>
                  <a:cubicBezTo>
                    <a:pt x="7067" y="2398"/>
                    <a:pt x="7046" y="2590"/>
                    <a:pt x="7144" y="2737"/>
                  </a:cubicBezTo>
                  <a:cubicBezTo>
                    <a:pt x="7348" y="3057"/>
                    <a:pt x="7494" y="3414"/>
                    <a:pt x="7574" y="3786"/>
                  </a:cubicBezTo>
                  <a:cubicBezTo>
                    <a:pt x="7610" y="3954"/>
                    <a:pt x="7763" y="4076"/>
                    <a:pt x="7937" y="4076"/>
                  </a:cubicBezTo>
                  <a:lnTo>
                    <a:pt x="8022" y="4076"/>
                  </a:lnTo>
                  <a:lnTo>
                    <a:pt x="8022" y="4661"/>
                  </a:lnTo>
                  <a:cubicBezTo>
                    <a:pt x="7516" y="4771"/>
                    <a:pt x="7034" y="4973"/>
                    <a:pt x="6598" y="5253"/>
                  </a:cubicBezTo>
                  <a:lnTo>
                    <a:pt x="6064" y="4719"/>
                  </a:lnTo>
                  <a:lnTo>
                    <a:pt x="6046" y="4704"/>
                  </a:lnTo>
                  <a:cubicBezTo>
                    <a:pt x="6198" y="3693"/>
                    <a:pt x="5399" y="2856"/>
                    <a:pt x="4463" y="2856"/>
                  </a:cubicBezTo>
                  <a:cubicBezTo>
                    <a:pt x="4278" y="2856"/>
                    <a:pt x="4088" y="2889"/>
                    <a:pt x="3898" y="2959"/>
                  </a:cubicBezTo>
                  <a:cubicBezTo>
                    <a:pt x="3789" y="2999"/>
                    <a:pt x="3734" y="3124"/>
                    <a:pt x="3776" y="3234"/>
                  </a:cubicBezTo>
                  <a:cubicBezTo>
                    <a:pt x="3807" y="3317"/>
                    <a:pt x="3888" y="3369"/>
                    <a:pt x="3974" y="3369"/>
                  </a:cubicBezTo>
                  <a:cubicBezTo>
                    <a:pt x="3999" y="3369"/>
                    <a:pt x="4024" y="3365"/>
                    <a:pt x="4048" y="3356"/>
                  </a:cubicBezTo>
                  <a:cubicBezTo>
                    <a:pt x="4187" y="3304"/>
                    <a:pt x="4327" y="3280"/>
                    <a:pt x="4463" y="3280"/>
                  </a:cubicBezTo>
                  <a:cubicBezTo>
                    <a:pt x="5148" y="3280"/>
                    <a:pt x="5737" y="3891"/>
                    <a:pt x="5628" y="4631"/>
                  </a:cubicBezTo>
                  <a:cubicBezTo>
                    <a:pt x="5576" y="4649"/>
                    <a:pt x="5530" y="4680"/>
                    <a:pt x="5491" y="4719"/>
                  </a:cubicBezTo>
                  <a:lnTo>
                    <a:pt x="4722" y="5491"/>
                  </a:lnTo>
                  <a:cubicBezTo>
                    <a:pt x="4682" y="5531"/>
                    <a:pt x="4652" y="5576"/>
                    <a:pt x="4630" y="5628"/>
                  </a:cubicBezTo>
                  <a:cubicBezTo>
                    <a:pt x="4576" y="5634"/>
                    <a:pt x="4518" y="5640"/>
                    <a:pt x="4463" y="5644"/>
                  </a:cubicBezTo>
                  <a:cubicBezTo>
                    <a:pt x="3560" y="5640"/>
                    <a:pt x="2993" y="4671"/>
                    <a:pt x="3432" y="3884"/>
                  </a:cubicBezTo>
                  <a:cubicBezTo>
                    <a:pt x="3506" y="3721"/>
                    <a:pt x="3373" y="3582"/>
                    <a:pt x="3234" y="3582"/>
                  </a:cubicBezTo>
                  <a:cubicBezTo>
                    <a:pt x="3172" y="3582"/>
                    <a:pt x="3109" y="3610"/>
                    <a:pt x="3063" y="3676"/>
                  </a:cubicBezTo>
                  <a:cubicBezTo>
                    <a:pt x="2463" y="4743"/>
                    <a:pt x="3235" y="6061"/>
                    <a:pt x="4458" y="6061"/>
                  </a:cubicBezTo>
                  <a:cubicBezTo>
                    <a:pt x="4460" y="6061"/>
                    <a:pt x="4461" y="6061"/>
                    <a:pt x="4463" y="6061"/>
                  </a:cubicBezTo>
                  <a:cubicBezTo>
                    <a:pt x="4542" y="6061"/>
                    <a:pt x="4624" y="6055"/>
                    <a:pt x="4704" y="6043"/>
                  </a:cubicBezTo>
                  <a:lnTo>
                    <a:pt x="4722" y="6064"/>
                  </a:lnTo>
                  <a:lnTo>
                    <a:pt x="5253" y="6595"/>
                  </a:lnTo>
                  <a:cubicBezTo>
                    <a:pt x="4972" y="7034"/>
                    <a:pt x="4774" y="7516"/>
                    <a:pt x="4661" y="8026"/>
                  </a:cubicBezTo>
                  <a:lnTo>
                    <a:pt x="4078" y="8026"/>
                  </a:lnTo>
                  <a:lnTo>
                    <a:pt x="4078" y="7934"/>
                  </a:lnTo>
                  <a:cubicBezTo>
                    <a:pt x="4075" y="7760"/>
                    <a:pt x="3953" y="7611"/>
                    <a:pt x="3783" y="7574"/>
                  </a:cubicBezTo>
                  <a:cubicBezTo>
                    <a:pt x="3410" y="7492"/>
                    <a:pt x="3057" y="7345"/>
                    <a:pt x="2736" y="7141"/>
                  </a:cubicBezTo>
                  <a:cubicBezTo>
                    <a:pt x="2674" y="7101"/>
                    <a:pt x="2604" y="7081"/>
                    <a:pt x="2535" y="7081"/>
                  </a:cubicBezTo>
                  <a:cubicBezTo>
                    <a:pt x="2440" y="7081"/>
                    <a:pt x="2347" y="7118"/>
                    <a:pt x="2279" y="7190"/>
                  </a:cubicBezTo>
                  <a:lnTo>
                    <a:pt x="1876" y="7586"/>
                  </a:lnTo>
                  <a:lnTo>
                    <a:pt x="1333" y="7047"/>
                  </a:lnTo>
                  <a:lnTo>
                    <a:pt x="1733" y="6644"/>
                  </a:lnTo>
                  <a:cubicBezTo>
                    <a:pt x="1855" y="6522"/>
                    <a:pt x="1873" y="6330"/>
                    <a:pt x="1782" y="6183"/>
                  </a:cubicBezTo>
                  <a:cubicBezTo>
                    <a:pt x="1571" y="5863"/>
                    <a:pt x="1425" y="5509"/>
                    <a:pt x="1349" y="5134"/>
                  </a:cubicBezTo>
                  <a:cubicBezTo>
                    <a:pt x="1309" y="4966"/>
                    <a:pt x="1163" y="4847"/>
                    <a:pt x="989" y="4844"/>
                  </a:cubicBezTo>
                  <a:lnTo>
                    <a:pt x="421" y="4844"/>
                  </a:lnTo>
                  <a:lnTo>
                    <a:pt x="421" y="4076"/>
                  </a:lnTo>
                  <a:lnTo>
                    <a:pt x="989" y="4076"/>
                  </a:lnTo>
                  <a:cubicBezTo>
                    <a:pt x="1163" y="4073"/>
                    <a:pt x="1309" y="3954"/>
                    <a:pt x="1349" y="3786"/>
                  </a:cubicBezTo>
                  <a:cubicBezTo>
                    <a:pt x="1425" y="3411"/>
                    <a:pt x="1571" y="3057"/>
                    <a:pt x="1782" y="2737"/>
                  </a:cubicBezTo>
                  <a:cubicBezTo>
                    <a:pt x="1873" y="2590"/>
                    <a:pt x="1855" y="2398"/>
                    <a:pt x="1733" y="2276"/>
                  </a:cubicBezTo>
                  <a:lnTo>
                    <a:pt x="1333" y="1874"/>
                  </a:lnTo>
                  <a:lnTo>
                    <a:pt x="1876" y="1334"/>
                  </a:lnTo>
                  <a:lnTo>
                    <a:pt x="2279" y="1730"/>
                  </a:lnTo>
                  <a:cubicBezTo>
                    <a:pt x="2347" y="1802"/>
                    <a:pt x="2440" y="1839"/>
                    <a:pt x="2535" y="1839"/>
                  </a:cubicBezTo>
                  <a:cubicBezTo>
                    <a:pt x="2604" y="1839"/>
                    <a:pt x="2674" y="1819"/>
                    <a:pt x="2736" y="1779"/>
                  </a:cubicBezTo>
                  <a:cubicBezTo>
                    <a:pt x="3057" y="1575"/>
                    <a:pt x="3410" y="1428"/>
                    <a:pt x="3783" y="1346"/>
                  </a:cubicBezTo>
                  <a:cubicBezTo>
                    <a:pt x="3953" y="1309"/>
                    <a:pt x="4075" y="1160"/>
                    <a:pt x="4078" y="986"/>
                  </a:cubicBezTo>
                  <a:lnTo>
                    <a:pt x="4078" y="422"/>
                  </a:lnTo>
                  <a:close/>
                  <a:moveTo>
                    <a:pt x="9498" y="3926"/>
                  </a:moveTo>
                  <a:lnTo>
                    <a:pt x="9498" y="4677"/>
                  </a:lnTo>
                  <a:cubicBezTo>
                    <a:pt x="9501" y="4869"/>
                    <a:pt x="9636" y="5030"/>
                    <a:pt x="9822" y="5073"/>
                  </a:cubicBezTo>
                  <a:cubicBezTo>
                    <a:pt x="10288" y="5174"/>
                    <a:pt x="10734" y="5357"/>
                    <a:pt x="11133" y="5616"/>
                  </a:cubicBezTo>
                  <a:cubicBezTo>
                    <a:pt x="11201" y="5659"/>
                    <a:pt x="11277" y="5680"/>
                    <a:pt x="11352" y="5680"/>
                  </a:cubicBezTo>
                  <a:cubicBezTo>
                    <a:pt x="11458" y="5680"/>
                    <a:pt x="11563" y="5639"/>
                    <a:pt x="11643" y="5561"/>
                  </a:cubicBezTo>
                  <a:lnTo>
                    <a:pt x="12170" y="5034"/>
                  </a:lnTo>
                  <a:lnTo>
                    <a:pt x="12914" y="5781"/>
                  </a:lnTo>
                  <a:lnTo>
                    <a:pt x="12384" y="6305"/>
                  </a:lnTo>
                  <a:cubicBezTo>
                    <a:pt x="12249" y="6440"/>
                    <a:pt x="12228" y="6653"/>
                    <a:pt x="12332" y="6812"/>
                  </a:cubicBezTo>
                  <a:cubicBezTo>
                    <a:pt x="12588" y="7214"/>
                    <a:pt x="12774" y="7660"/>
                    <a:pt x="12878" y="8129"/>
                  </a:cubicBezTo>
                  <a:cubicBezTo>
                    <a:pt x="12917" y="8312"/>
                    <a:pt x="13079" y="8447"/>
                    <a:pt x="13268" y="8450"/>
                  </a:cubicBezTo>
                  <a:lnTo>
                    <a:pt x="14022" y="8450"/>
                  </a:lnTo>
                  <a:lnTo>
                    <a:pt x="14022" y="9502"/>
                  </a:lnTo>
                  <a:lnTo>
                    <a:pt x="13268" y="9502"/>
                  </a:lnTo>
                  <a:cubicBezTo>
                    <a:pt x="13079" y="9502"/>
                    <a:pt x="12914" y="9636"/>
                    <a:pt x="12878" y="9822"/>
                  </a:cubicBezTo>
                  <a:cubicBezTo>
                    <a:pt x="12774" y="10289"/>
                    <a:pt x="12588" y="10734"/>
                    <a:pt x="12332" y="11137"/>
                  </a:cubicBezTo>
                  <a:cubicBezTo>
                    <a:pt x="12228" y="11295"/>
                    <a:pt x="12249" y="11506"/>
                    <a:pt x="12384" y="11640"/>
                  </a:cubicBezTo>
                  <a:lnTo>
                    <a:pt x="12914" y="12171"/>
                  </a:lnTo>
                  <a:lnTo>
                    <a:pt x="12170" y="12918"/>
                  </a:lnTo>
                  <a:lnTo>
                    <a:pt x="11643" y="12387"/>
                  </a:lnTo>
                  <a:cubicBezTo>
                    <a:pt x="11563" y="12309"/>
                    <a:pt x="11458" y="12268"/>
                    <a:pt x="11352" y="12268"/>
                  </a:cubicBezTo>
                  <a:cubicBezTo>
                    <a:pt x="11277" y="12268"/>
                    <a:pt x="11201" y="12289"/>
                    <a:pt x="11133" y="12332"/>
                  </a:cubicBezTo>
                  <a:cubicBezTo>
                    <a:pt x="10734" y="12592"/>
                    <a:pt x="10288" y="12775"/>
                    <a:pt x="9822" y="12875"/>
                  </a:cubicBezTo>
                  <a:cubicBezTo>
                    <a:pt x="9636" y="12915"/>
                    <a:pt x="9501" y="13080"/>
                    <a:pt x="9498" y="13272"/>
                  </a:cubicBezTo>
                  <a:lnTo>
                    <a:pt x="9498" y="14022"/>
                  </a:lnTo>
                  <a:lnTo>
                    <a:pt x="8446" y="14022"/>
                  </a:lnTo>
                  <a:lnTo>
                    <a:pt x="8446" y="13272"/>
                  </a:lnTo>
                  <a:cubicBezTo>
                    <a:pt x="8446" y="13080"/>
                    <a:pt x="8312" y="12915"/>
                    <a:pt x="8126" y="12875"/>
                  </a:cubicBezTo>
                  <a:cubicBezTo>
                    <a:pt x="7659" y="12775"/>
                    <a:pt x="7214" y="12592"/>
                    <a:pt x="6814" y="12332"/>
                  </a:cubicBezTo>
                  <a:cubicBezTo>
                    <a:pt x="6747" y="12289"/>
                    <a:pt x="6671" y="12268"/>
                    <a:pt x="6596" y="12268"/>
                  </a:cubicBezTo>
                  <a:cubicBezTo>
                    <a:pt x="6490" y="12268"/>
                    <a:pt x="6386" y="12309"/>
                    <a:pt x="6308" y="12387"/>
                  </a:cubicBezTo>
                  <a:lnTo>
                    <a:pt x="5777" y="12918"/>
                  </a:lnTo>
                  <a:lnTo>
                    <a:pt x="5033" y="12171"/>
                  </a:lnTo>
                  <a:lnTo>
                    <a:pt x="5564" y="11640"/>
                  </a:lnTo>
                  <a:cubicBezTo>
                    <a:pt x="5698" y="11503"/>
                    <a:pt x="5719" y="11292"/>
                    <a:pt x="5619" y="11134"/>
                  </a:cubicBezTo>
                  <a:cubicBezTo>
                    <a:pt x="5359" y="10731"/>
                    <a:pt x="5173" y="10286"/>
                    <a:pt x="5073" y="9822"/>
                  </a:cubicBezTo>
                  <a:cubicBezTo>
                    <a:pt x="5030" y="9633"/>
                    <a:pt x="4865" y="9502"/>
                    <a:pt x="4676" y="9502"/>
                  </a:cubicBezTo>
                  <a:lnTo>
                    <a:pt x="3929" y="9502"/>
                  </a:lnTo>
                  <a:lnTo>
                    <a:pt x="3929" y="8450"/>
                  </a:lnTo>
                  <a:lnTo>
                    <a:pt x="4676" y="8450"/>
                  </a:lnTo>
                  <a:cubicBezTo>
                    <a:pt x="4865" y="8447"/>
                    <a:pt x="5030" y="8312"/>
                    <a:pt x="5073" y="8129"/>
                  </a:cubicBezTo>
                  <a:cubicBezTo>
                    <a:pt x="5173" y="7660"/>
                    <a:pt x="5359" y="7214"/>
                    <a:pt x="5619" y="6812"/>
                  </a:cubicBezTo>
                  <a:cubicBezTo>
                    <a:pt x="5719" y="6653"/>
                    <a:pt x="5698" y="6440"/>
                    <a:pt x="5564" y="6305"/>
                  </a:cubicBezTo>
                  <a:lnTo>
                    <a:pt x="5033" y="5781"/>
                  </a:lnTo>
                  <a:lnTo>
                    <a:pt x="5777" y="5034"/>
                  </a:lnTo>
                  <a:lnTo>
                    <a:pt x="6308" y="5561"/>
                  </a:lnTo>
                  <a:cubicBezTo>
                    <a:pt x="6386" y="5639"/>
                    <a:pt x="6490" y="5680"/>
                    <a:pt x="6596" y="5680"/>
                  </a:cubicBezTo>
                  <a:cubicBezTo>
                    <a:pt x="6671" y="5680"/>
                    <a:pt x="6747" y="5659"/>
                    <a:pt x="6814" y="5616"/>
                  </a:cubicBezTo>
                  <a:cubicBezTo>
                    <a:pt x="7214" y="5357"/>
                    <a:pt x="7659" y="5174"/>
                    <a:pt x="8126" y="5073"/>
                  </a:cubicBezTo>
                  <a:cubicBezTo>
                    <a:pt x="8312" y="5030"/>
                    <a:pt x="8443" y="4869"/>
                    <a:pt x="8446" y="4677"/>
                  </a:cubicBezTo>
                  <a:lnTo>
                    <a:pt x="8446" y="3926"/>
                  </a:lnTo>
                  <a:close/>
                  <a:moveTo>
                    <a:pt x="4904" y="1"/>
                  </a:moveTo>
                  <a:cubicBezTo>
                    <a:pt x="4903" y="1"/>
                    <a:pt x="4901" y="1"/>
                    <a:pt x="4899" y="1"/>
                  </a:cubicBezTo>
                  <a:lnTo>
                    <a:pt x="4020" y="1"/>
                  </a:lnTo>
                  <a:cubicBezTo>
                    <a:pt x="3816" y="1"/>
                    <a:pt x="3654" y="163"/>
                    <a:pt x="3654" y="367"/>
                  </a:cubicBezTo>
                  <a:lnTo>
                    <a:pt x="3654" y="940"/>
                  </a:lnTo>
                  <a:cubicBezTo>
                    <a:pt x="3261" y="1032"/>
                    <a:pt x="2886" y="1187"/>
                    <a:pt x="2544" y="1404"/>
                  </a:cubicBezTo>
                  <a:lnTo>
                    <a:pt x="2136" y="995"/>
                  </a:lnTo>
                  <a:cubicBezTo>
                    <a:pt x="2064" y="924"/>
                    <a:pt x="1970" y="888"/>
                    <a:pt x="1876" y="888"/>
                  </a:cubicBezTo>
                  <a:cubicBezTo>
                    <a:pt x="1782" y="888"/>
                    <a:pt x="1689" y="924"/>
                    <a:pt x="1617" y="995"/>
                  </a:cubicBezTo>
                  <a:lnTo>
                    <a:pt x="995" y="1617"/>
                  </a:lnTo>
                  <a:cubicBezTo>
                    <a:pt x="851" y="1761"/>
                    <a:pt x="851" y="1993"/>
                    <a:pt x="995" y="2139"/>
                  </a:cubicBezTo>
                  <a:lnTo>
                    <a:pt x="1400" y="2542"/>
                  </a:lnTo>
                  <a:cubicBezTo>
                    <a:pt x="1187" y="2883"/>
                    <a:pt x="1034" y="3258"/>
                    <a:pt x="943" y="3652"/>
                  </a:cubicBezTo>
                  <a:lnTo>
                    <a:pt x="366" y="3652"/>
                  </a:lnTo>
                  <a:cubicBezTo>
                    <a:pt x="162" y="3652"/>
                    <a:pt x="0" y="3817"/>
                    <a:pt x="0" y="4021"/>
                  </a:cubicBezTo>
                  <a:lnTo>
                    <a:pt x="0" y="4899"/>
                  </a:lnTo>
                  <a:cubicBezTo>
                    <a:pt x="0" y="5104"/>
                    <a:pt x="162" y="5268"/>
                    <a:pt x="366" y="5268"/>
                  </a:cubicBezTo>
                  <a:lnTo>
                    <a:pt x="943" y="5268"/>
                  </a:lnTo>
                  <a:cubicBezTo>
                    <a:pt x="1034" y="5662"/>
                    <a:pt x="1187" y="6037"/>
                    <a:pt x="1400" y="6379"/>
                  </a:cubicBezTo>
                  <a:lnTo>
                    <a:pt x="998" y="6781"/>
                  </a:lnTo>
                  <a:cubicBezTo>
                    <a:pt x="851" y="6928"/>
                    <a:pt x="851" y="7159"/>
                    <a:pt x="998" y="7306"/>
                  </a:cubicBezTo>
                  <a:lnTo>
                    <a:pt x="1617" y="7925"/>
                  </a:lnTo>
                  <a:cubicBezTo>
                    <a:pt x="1689" y="7998"/>
                    <a:pt x="1783" y="8035"/>
                    <a:pt x="1877" y="8035"/>
                  </a:cubicBezTo>
                  <a:cubicBezTo>
                    <a:pt x="1972" y="8035"/>
                    <a:pt x="2065" y="7998"/>
                    <a:pt x="2136" y="7925"/>
                  </a:cubicBezTo>
                  <a:lnTo>
                    <a:pt x="2544" y="7519"/>
                  </a:lnTo>
                  <a:cubicBezTo>
                    <a:pt x="2886" y="7733"/>
                    <a:pt x="3261" y="7888"/>
                    <a:pt x="3654" y="7980"/>
                  </a:cubicBezTo>
                  <a:lnTo>
                    <a:pt x="3654" y="8117"/>
                  </a:lnTo>
                  <a:cubicBezTo>
                    <a:pt x="3560" y="8193"/>
                    <a:pt x="3505" y="8306"/>
                    <a:pt x="3505" y="8428"/>
                  </a:cubicBezTo>
                  <a:lnTo>
                    <a:pt x="3505" y="9520"/>
                  </a:lnTo>
                  <a:cubicBezTo>
                    <a:pt x="3505" y="9743"/>
                    <a:pt x="3685" y="9923"/>
                    <a:pt x="3911" y="9923"/>
                  </a:cubicBezTo>
                  <a:lnTo>
                    <a:pt x="4661" y="9923"/>
                  </a:lnTo>
                  <a:cubicBezTo>
                    <a:pt x="4774" y="10432"/>
                    <a:pt x="4972" y="10914"/>
                    <a:pt x="5253" y="11353"/>
                  </a:cubicBezTo>
                  <a:lnTo>
                    <a:pt x="4722" y="11884"/>
                  </a:lnTo>
                  <a:cubicBezTo>
                    <a:pt x="4646" y="11960"/>
                    <a:pt x="4603" y="12061"/>
                    <a:pt x="4603" y="12171"/>
                  </a:cubicBezTo>
                  <a:cubicBezTo>
                    <a:pt x="4603" y="12277"/>
                    <a:pt x="4646" y="12381"/>
                    <a:pt x="4722" y="12454"/>
                  </a:cubicBezTo>
                  <a:lnTo>
                    <a:pt x="5491" y="13226"/>
                  </a:lnTo>
                  <a:cubicBezTo>
                    <a:pt x="5570" y="13305"/>
                    <a:pt x="5674" y="13345"/>
                    <a:pt x="5777" y="13345"/>
                  </a:cubicBezTo>
                  <a:cubicBezTo>
                    <a:pt x="5881" y="13345"/>
                    <a:pt x="5985" y="13305"/>
                    <a:pt x="6064" y="13226"/>
                  </a:cubicBezTo>
                  <a:lnTo>
                    <a:pt x="6598" y="12695"/>
                  </a:lnTo>
                  <a:cubicBezTo>
                    <a:pt x="7034" y="12976"/>
                    <a:pt x="7516" y="13174"/>
                    <a:pt x="8022" y="13287"/>
                  </a:cubicBezTo>
                  <a:lnTo>
                    <a:pt x="8022" y="14037"/>
                  </a:lnTo>
                  <a:cubicBezTo>
                    <a:pt x="8022" y="14260"/>
                    <a:pt x="8202" y="14443"/>
                    <a:pt x="8428" y="14446"/>
                  </a:cubicBezTo>
                  <a:lnTo>
                    <a:pt x="9517" y="14446"/>
                  </a:lnTo>
                  <a:cubicBezTo>
                    <a:pt x="9742" y="14446"/>
                    <a:pt x="9922" y="14263"/>
                    <a:pt x="9922" y="14037"/>
                  </a:cubicBezTo>
                  <a:lnTo>
                    <a:pt x="9922" y="13287"/>
                  </a:lnTo>
                  <a:cubicBezTo>
                    <a:pt x="10429" y="13174"/>
                    <a:pt x="10914" y="12976"/>
                    <a:pt x="11353" y="12695"/>
                  </a:cubicBezTo>
                  <a:lnTo>
                    <a:pt x="11887" y="13226"/>
                  </a:lnTo>
                  <a:cubicBezTo>
                    <a:pt x="11960" y="13302"/>
                    <a:pt x="12063" y="13345"/>
                    <a:pt x="12170" y="13345"/>
                  </a:cubicBezTo>
                  <a:cubicBezTo>
                    <a:pt x="12277" y="13345"/>
                    <a:pt x="12381" y="13302"/>
                    <a:pt x="12457" y="13226"/>
                  </a:cubicBezTo>
                  <a:lnTo>
                    <a:pt x="13229" y="12454"/>
                  </a:lnTo>
                  <a:cubicBezTo>
                    <a:pt x="13305" y="12381"/>
                    <a:pt x="13348" y="12277"/>
                    <a:pt x="13344" y="12171"/>
                  </a:cubicBezTo>
                  <a:cubicBezTo>
                    <a:pt x="13344" y="12061"/>
                    <a:pt x="13302" y="11960"/>
                    <a:pt x="13229" y="11884"/>
                  </a:cubicBezTo>
                  <a:lnTo>
                    <a:pt x="12695" y="11353"/>
                  </a:lnTo>
                  <a:cubicBezTo>
                    <a:pt x="12975" y="10917"/>
                    <a:pt x="13174" y="10432"/>
                    <a:pt x="13283" y="9923"/>
                  </a:cubicBezTo>
                  <a:lnTo>
                    <a:pt x="14040" y="9923"/>
                  </a:lnTo>
                  <a:cubicBezTo>
                    <a:pt x="14263" y="9923"/>
                    <a:pt x="14442" y="9743"/>
                    <a:pt x="14442" y="9520"/>
                  </a:cubicBezTo>
                  <a:lnTo>
                    <a:pt x="14442" y="8428"/>
                  </a:lnTo>
                  <a:cubicBezTo>
                    <a:pt x="14442" y="8206"/>
                    <a:pt x="14263" y="8026"/>
                    <a:pt x="14040" y="8026"/>
                  </a:cubicBezTo>
                  <a:lnTo>
                    <a:pt x="13283" y="8026"/>
                  </a:lnTo>
                  <a:cubicBezTo>
                    <a:pt x="13174" y="7516"/>
                    <a:pt x="12975" y="7031"/>
                    <a:pt x="12695" y="6595"/>
                  </a:cubicBezTo>
                  <a:lnTo>
                    <a:pt x="13229" y="6064"/>
                  </a:lnTo>
                  <a:cubicBezTo>
                    <a:pt x="13302" y="5988"/>
                    <a:pt x="13344" y="5888"/>
                    <a:pt x="13344" y="5781"/>
                  </a:cubicBezTo>
                  <a:cubicBezTo>
                    <a:pt x="13344" y="5671"/>
                    <a:pt x="13302" y="5567"/>
                    <a:pt x="13229" y="5491"/>
                  </a:cubicBezTo>
                  <a:lnTo>
                    <a:pt x="12457" y="4719"/>
                  </a:lnTo>
                  <a:cubicBezTo>
                    <a:pt x="12381" y="4643"/>
                    <a:pt x="12277" y="4600"/>
                    <a:pt x="12170" y="4600"/>
                  </a:cubicBezTo>
                  <a:cubicBezTo>
                    <a:pt x="12063" y="4600"/>
                    <a:pt x="11960" y="4643"/>
                    <a:pt x="11880" y="4719"/>
                  </a:cubicBezTo>
                  <a:lnTo>
                    <a:pt x="11353" y="5253"/>
                  </a:lnTo>
                  <a:cubicBezTo>
                    <a:pt x="10914" y="4973"/>
                    <a:pt x="10429" y="4771"/>
                    <a:pt x="9922" y="4661"/>
                  </a:cubicBezTo>
                  <a:lnTo>
                    <a:pt x="9922" y="3911"/>
                  </a:lnTo>
                  <a:cubicBezTo>
                    <a:pt x="9922" y="3685"/>
                    <a:pt x="9742" y="3502"/>
                    <a:pt x="9517" y="3502"/>
                  </a:cubicBezTo>
                  <a:lnTo>
                    <a:pt x="8428" y="3502"/>
                  </a:lnTo>
                  <a:cubicBezTo>
                    <a:pt x="8306" y="3502"/>
                    <a:pt x="8190" y="3557"/>
                    <a:pt x="8114" y="3652"/>
                  </a:cubicBezTo>
                  <a:lnTo>
                    <a:pt x="7976" y="3652"/>
                  </a:lnTo>
                  <a:cubicBezTo>
                    <a:pt x="7888" y="3258"/>
                    <a:pt x="7732" y="2883"/>
                    <a:pt x="7519" y="2542"/>
                  </a:cubicBezTo>
                  <a:lnTo>
                    <a:pt x="7928" y="2139"/>
                  </a:lnTo>
                  <a:cubicBezTo>
                    <a:pt x="8071" y="1993"/>
                    <a:pt x="8071" y="1761"/>
                    <a:pt x="7928" y="1614"/>
                  </a:cubicBezTo>
                  <a:lnTo>
                    <a:pt x="7302" y="995"/>
                  </a:lnTo>
                  <a:cubicBezTo>
                    <a:pt x="7231" y="924"/>
                    <a:pt x="7137" y="888"/>
                    <a:pt x="7043" y="888"/>
                  </a:cubicBezTo>
                  <a:cubicBezTo>
                    <a:pt x="6949" y="888"/>
                    <a:pt x="6855" y="924"/>
                    <a:pt x="6784" y="995"/>
                  </a:cubicBezTo>
                  <a:lnTo>
                    <a:pt x="6375" y="1401"/>
                  </a:lnTo>
                  <a:cubicBezTo>
                    <a:pt x="6037" y="1187"/>
                    <a:pt x="5661" y="1032"/>
                    <a:pt x="5271" y="940"/>
                  </a:cubicBezTo>
                  <a:lnTo>
                    <a:pt x="5271" y="367"/>
                  </a:lnTo>
                  <a:cubicBezTo>
                    <a:pt x="5268" y="164"/>
                    <a:pt x="5106" y="1"/>
                    <a:pt x="490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21" name="Google Shape;3221;p66"/>
          <p:cNvGrpSpPr/>
          <p:nvPr/>
        </p:nvGrpSpPr>
        <p:grpSpPr>
          <a:xfrm>
            <a:off x="1827743" y="1266204"/>
            <a:ext cx="310707" cy="354879"/>
            <a:chOff x="1564544" y="1383070"/>
            <a:chExt cx="341061" cy="389548"/>
          </a:xfrm>
        </p:grpSpPr>
        <p:sp>
          <p:nvSpPr>
            <p:cNvPr id="3222" name="Google Shape;3222;p66"/>
            <p:cNvSpPr/>
            <p:nvPr/>
          </p:nvSpPr>
          <p:spPr>
            <a:xfrm>
              <a:off x="1569479" y="1683167"/>
              <a:ext cx="331431" cy="83707"/>
            </a:xfrm>
            <a:custGeom>
              <a:avLst/>
              <a:gdLst/>
              <a:ahLst/>
              <a:cxnLst/>
              <a:rect l="l" t="t" r="r" b="b"/>
              <a:pathLst>
                <a:path w="12290" h="3104" extrusionOk="0">
                  <a:moveTo>
                    <a:pt x="10374" y="0"/>
                  </a:moveTo>
                  <a:cubicBezTo>
                    <a:pt x="10067" y="0"/>
                    <a:pt x="9775" y="163"/>
                    <a:pt x="9617" y="441"/>
                  </a:cubicBezTo>
                  <a:cubicBezTo>
                    <a:pt x="9393" y="313"/>
                    <a:pt x="9151" y="253"/>
                    <a:pt x="8913" y="253"/>
                  </a:cubicBezTo>
                  <a:cubicBezTo>
                    <a:pt x="8356" y="253"/>
                    <a:pt x="7822" y="581"/>
                    <a:pt x="7595" y="1136"/>
                  </a:cubicBezTo>
                  <a:cubicBezTo>
                    <a:pt x="7421" y="1023"/>
                    <a:pt x="7220" y="965"/>
                    <a:pt x="7013" y="965"/>
                  </a:cubicBezTo>
                  <a:cubicBezTo>
                    <a:pt x="6668" y="965"/>
                    <a:pt x="6345" y="1130"/>
                    <a:pt x="6143" y="1408"/>
                  </a:cubicBezTo>
                  <a:cubicBezTo>
                    <a:pt x="5942" y="1130"/>
                    <a:pt x="5619" y="965"/>
                    <a:pt x="5277" y="965"/>
                  </a:cubicBezTo>
                  <a:cubicBezTo>
                    <a:pt x="5272" y="965"/>
                    <a:pt x="5267" y="965"/>
                    <a:pt x="5262" y="965"/>
                  </a:cubicBezTo>
                  <a:cubicBezTo>
                    <a:pt x="5060" y="965"/>
                    <a:pt x="4864" y="1026"/>
                    <a:pt x="4695" y="1136"/>
                  </a:cubicBezTo>
                  <a:cubicBezTo>
                    <a:pt x="4466" y="579"/>
                    <a:pt x="3932" y="252"/>
                    <a:pt x="3376" y="252"/>
                  </a:cubicBezTo>
                  <a:cubicBezTo>
                    <a:pt x="3137" y="252"/>
                    <a:pt x="2894" y="313"/>
                    <a:pt x="2669" y="441"/>
                  </a:cubicBezTo>
                  <a:cubicBezTo>
                    <a:pt x="2511" y="168"/>
                    <a:pt x="2223" y="7"/>
                    <a:pt x="1921" y="7"/>
                  </a:cubicBezTo>
                  <a:cubicBezTo>
                    <a:pt x="1845" y="7"/>
                    <a:pt x="1769" y="17"/>
                    <a:pt x="1693" y="38"/>
                  </a:cubicBezTo>
                  <a:cubicBezTo>
                    <a:pt x="1315" y="139"/>
                    <a:pt x="1050" y="480"/>
                    <a:pt x="1050" y="874"/>
                  </a:cubicBezTo>
                  <a:lnTo>
                    <a:pt x="1050" y="883"/>
                  </a:lnTo>
                  <a:cubicBezTo>
                    <a:pt x="452" y="932"/>
                    <a:pt x="1" y="1444"/>
                    <a:pt x="28" y="2042"/>
                  </a:cubicBezTo>
                  <a:cubicBezTo>
                    <a:pt x="55" y="2636"/>
                    <a:pt x="543" y="3104"/>
                    <a:pt x="1136" y="3104"/>
                  </a:cubicBezTo>
                  <a:cubicBezTo>
                    <a:pt x="1140" y="3104"/>
                    <a:pt x="1143" y="3104"/>
                    <a:pt x="1147" y="3104"/>
                  </a:cubicBezTo>
                  <a:lnTo>
                    <a:pt x="11136" y="3104"/>
                  </a:lnTo>
                  <a:cubicBezTo>
                    <a:pt x="11140" y="3104"/>
                    <a:pt x="11144" y="3104"/>
                    <a:pt x="11148" y="3104"/>
                  </a:cubicBezTo>
                  <a:cubicBezTo>
                    <a:pt x="11743" y="3104"/>
                    <a:pt x="12234" y="2636"/>
                    <a:pt x="12262" y="2042"/>
                  </a:cubicBezTo>
                  <a:cubicBezTo>
                    <a:pt x="12289" y="1444"/>
                    <a:pt x="11838" y="932"/>
                    <a:pt x="11240" y="883"/>
                  </a:cubicBezTo>
                  <a:lnTo>
                    <a:pt x="11240" y="874"/>
                  </a:lnTo>
                  <a:cubicBezTo>
                    <a:pt x="11243" y="480"/>
                    <a:pt x="10978" y="133"/>
                    <a:pt x="10596" y="29"/>
                  </a:cubicBezTo>
                  <a:cubicBezTo>
                    <a:pt x="10522" y="10"/>
                    <a:pt x="10448" y="0"/>
                    <a:pt x="1037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3" name="Google Shape;3223;p66"/>
            <p:cNvSpPr/>
            <p:nvPr/>
          </p:nvSpPr>
          <p:spPr>
            <a:xfrm>
              <a:off x="1831956" y="1683194"/>
              <a:ext cx="67958" cy="83195"/>
            </a:xfrm>
            <a:custGeom>
              <a:avLst/>
              <a:gdLst/>
              <a:ahLst/>
              <a:cxnLst/>
              <a:rect l="l" t="t" r="r" b="b"/>
              <a:pathLst>
                <a:path w="2520" h="3085" extrusionOk="0">
                  <a:moveTo>
                    <a:pt x="628" y="1"/>
                  </a:moveTo>
                  <a:cubicBezTo>
                    <a:pt x="406" y="1"/>
                    <a:pt x="180" y="86"/>
                    <a:pt x="0" y="275"/>
                  </a:cubicBezTo>
                  <a:lnTo>
                    <a:pt x="95" y="275"/>
                  </a:lnTo>
                  <a:cubicBezTo>
                    <a:pt x="531" y="275"/>
                    <a:pt x="900" y="598"/>
                    <a:pt x="958" y="1028"/>
                  </a:cubicBezTo>
                  <a:cubicBezTo>
                    <a:pt x="964" y="1102"/>
                    <a:pt x="1016" y="1160"/>
                    <a:pt x="1086" y="1175"/>
                  </a:cubicBezTo>
                  <a:cubicBezTo>
                    <a:pt x="1190" y="1202"/>
                    <a:pt x="1296" y="1224"/>
                    <a:pt x="1400" y="1257"/>
                  </a:cubicBezTo>
                  <a:cubicBezTo>
                    <a:pt x="1473" y="1282"/>
                    <a:pt x="1540" y="1312"/>
                    <a:pt x="1605" y="1349"/>
                  </a:cubicBezTo>
                  <a:cubicBezTo>
                    <a:pt x="2022" y="1584"/>
                    <a:pt x="2053" y="2178"/>
                    <a:pt x="1925" y="2584"/>
                  </a:cubicBezTo>
                  <a:cubicBezTo>
                    <a:pt x="1885" y="2730"/>
                    <a:pt x="1812" y="2865"/>
                    <a:pt x="1711" y="2977"/>
                  </a:cubicBezTo>
                  <a:lnTo>
                    <a:pt x="1614" y="3084"/>
                  </a:lnTo>
                  <a:cubicBezTo>
                    <a:pt x="2138" y="2984"/>
                    <a:pt x="2517" y="2523"/>
                    <a:pt x="2517" y="1989"/>
                  </a:cubicBezTo>
                  <a:cubicBezTo>
                    <a:pt x="2520" y="1413"/>
                    <a:pt x="2080" y="931"/>
                    <a:pt x="1507" y="876"/>
                  </a:cubicBezTo>
                  <a:lnTo>
                    <a:pt x="1507" y="870"/>
                  </a:lnTo>
                  <a:cubicBezTo>
                    <a:pt x="1503" y="344"/>
                    <a:pt x="1074" y="1"/>
                    <a:pt x="62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4" name="Google Shape;3224;p66"/>
            <p:cNvSpPr/>
            <p:nvPr/>
          </p:nvSpPr>
          <p:spPr>
            <a:xfrm>
              <a:off x="1631505" y="1508174"/>
              <a:ext cx="49458" cy="92714"/>
            </a:xfrm>
            <a:custGeom>
              <a:avLst/>
              <a:gdLst/>
              <a:ahLst/>
              <a:cxnLst/>
              <a:rect l="l" t="t" r="r" b="b"/>
              <a:pathLst>
                <a:path w="1834" h="3438" extrusionOk="0">
                  <a:moveTo>
                    <a:pt x="1833" y="0"/>
                  </a:moveTo>
                  <a:lnTo>
                    <a:pt x="61" y="2056"/>
                  </a:lnTo>
                  <a:cubicBezTo>
                    <a:pt x="22" y="2102"/>
                    <a:pt x="0" y="2163"/>
                    <a:pt x="0" y="2224"/>
                  </a:cubicBezTo>
                  <a:lnTo>
                    <a:pt x="0" y="3181"/>
                  </a:lnTo>
                  <a:cubicBezTo>
                    <a:pt x="0" y="3322"/>
                    <a:pt x="113" y="3438"/>
                    <a:pt x="256" y="3438"/>
                  </a:cubicBezTo>
                  <a:lnTo>
                    <a:pt x="1833" y="3438"/>
                  </a:lnTo>
                  <a:lnTo>
                    <a:pt x="183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5" name="Google Shape;3225;p66"/>
            <p:cNvSpPr/>
            <p:nvPr/>
          </p:nvSpPr>
          <p:spPr>
            <a:xfrm>
              <a:off x="1789266" y="1508174"/>
              <a:ext cx="49539" cy="92714"/>
            </a:xfrm>
            <a:custGeom>
              <a:avLst/>
              <a:gdLst/>
              <a:ahLst/>
              <a:cxnLst/>
              <a:rect l="l" t="t" r="r" b="b"/>
              <a:pathLst>
                <a:path w="1837" h="3438" extrusionOk="0">
                  <a:moveTo>
                    <a:pt x="0" y="0"/>
                  </a:moveTo>
                  <a:lnTo>
                    <a:pt x="0" y="3438"/>
                  </a:lnTo>
                  <a:lnTo>
                    <a:pt x="1580" y="3438"/>
                  </a:lnTo>
                  <a:cubicBezTo>
                    <a:pt x="1720" y="3438"/>
                    <a:pt x="1836" y="3322"/>
                    <a:pt x="1836" y="3181"/>
                  </a:cubicBezTo>
                  <a:lnTo>
                    <a:pt x="1836" y="2224"/>
                  </a:lnTo>
                  <a:cubicBezTo>
                    <a:pt x="1836" y="2163"/>
                    <a:pt x="1815" y="2102"/>
                    <a:pt x="1775" y="2056"/>
                  </a:cubicBezTo>
                  <a:lnTo>
                    <a:pt x="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6" name="Google Shape;3226;p66"/>
            <p:cNvSpPr/>
            <p:nvPr/>
          </p:nvSpPr>
          <p:spPr>
            <a:xfrm>
              <a:off x="1789266" y="1508093"/>
              <a:ext cx="49539" cy="92795"/>
            </a:xfrm>
            <a:custGeom>
              <a:avLst/>
              <a:gdLst/>
              <a:ahLst/>
              <a:cxnLst/>
              <a:rect l="l" t="t" r="r" b="b"/>
              <a:pathLst>
                <a:path w="1837" h="3441" extrusionOk="0">
                  <a:moveTo>
                    <a:pt x="0" y="0"/>
                  </a:moveTo>
                  <a:lnTo>
                    <a:pt x="0" y="747"/>
                  </a:lnTo>
                  <a:lnTo>
                    <a:pt x="1217" y="2108"/>
                  </a:lnTo>
                  <a:cubicBezTo>
                    <a:pt x="1260" y="2153"/>
                    <a:pt x="1281" y="2208"/>
                    <a:pt x="1284" y="2269"/>
                  </a:cubicBezTo>
                  <a:lnTo>
                    <a:pt x="1284" y="3193"/>
                  </a:lnTo>
                  <a:cubicBezTo>
                    <a:pt x="1278" y="3330"/>
                    <a:pt x="1169" y="3438"/>
                    <a:pt x="1036" y="3441"/>
                  </a:cubicBezTo>
                  <a:lnTo>
                    <a:pt x="1580" y="3441"/>
                  </a:lnTo>
                  <a:cubicBezTo>
                    <a:pt x="1720" y="3441"/>
                    <a:pt x="1836" y="3325"/>
                    <a:pt x="1836" y="3184"/>
                  </a:cubicBezTo>
                  <a:lnTo>
                    <a:pt x="1836" y="2227"/>
                  </a:lnTo>
                  <a:cubicBezTo>
                    <a:pt x="1836" y="2166"/>
                    <a:pt x="1815" y="2105"/>
                    <a:pt x="1775" y="2059"/>
                  </a:cubicBezTo>
                  <a:lnTo>
                    <a:pt x="0" y="0"/>
                  </a:lnTo>
                  <a:close/>
                  <a:moveTo>
                    <a:pt x="1025" y="3441"/>
                  </a:moveTo>
                  <a:cubicBezTo>
                    <a:pt x="1027" y="3441"/>
                    <a:pt x="1029" y="3441"/>
                    <a:pt x="1031" y="3441"/>
                  </a:cubicBezTo>
                  <a:cubicBezTo>
                    <a:pt x="1033" y="3441"/>
                    <a:pt x="1034" y="3441"/>
                    <a:pt x="1036" y="344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7" name="Google Shape;3227;p66"/>
            <p:cNvSpPr/>
            <p:nvPr/>
          </p:nvSpPr>
          <p:spPr>
            <a:xfrm>
              <a:off x="1680856" y="1388787"/>
              <a:ext cx="108598" cy="245566"/>
            </a:xfrm>
            <a:custGeom>
              <a:avLst/>
              <a:gdLst/>
              <a:ahLst/>
              <a:cxnLst/>
              <a:rect l="l" t="t" r="r" b="b"/>
              <a:pathLst>
                <a:path w="4027" h="9106" extrusionOk="0">
                  <a:moveTo>
                    <a:pt x="2013" y="1"/>
                  </a:moveTo>
                  <a:cubicBezTo>
                    <a:pt x="1882" y="1"/>
                    <a:pt x="1751" y="46"/>
                    <a:pt x="1644" y="136"/>
                  </a:cubicBezTo>
                  <a:cubicBezTo>
                    <a:pt x="1400" y="340"/>
                    <a:pt x="1178" y="566"/>
                    <a:pt x="973" y="807"/>
                  </a:cubicBezTo>
                  <a:cubicBezTo>
                    <a:pt x="342" y="1551"/>
                    <a:pt x="0" y="2496"/>
                    <a:pt x="3" y="3472"/>
                  </a:cubicBezTo>
                  <a:lnTo>
                    <a:pt x="3" y="9106"/>
                  </a:lnTo>
                  <a:lnTo>
                    <a:pt x="4023" y="9106"/>
                  </a:lnTo>
                  <a:lnTo>
                    <a:pt x="4023" y="3472"/>
                  </a:lnTo>
                  <a:cubicBezTo>
                    <a:pt x="4026" y="2496"/>
                    <a:pt x="3685" y="1551"/>
                    <a:pt x="3056" y="807"/>
                  </a:cubicBezTo>
                  <a:cubicBezTo>
                    <a:pt x="2849" y="566"/>
                    <a:pt x="2623" y="340"/>
                    <a:pt x="2382" y="136"/>
                  </a:cubicBezTo>
                  <a:cubicBezTo>
                    <a:pt x="2276" y="46"/>
                    <a:pt x="2144" y="1"/>
                    <a:pt x="201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8" name="Google Shape;3228;p66"/>
            <p:cNvSpPr/>
            <p:nvPr/>
          </p:nvSpPr>
          <p:spPr>
            <a:xfrm>
              <a:off x="1724355" y="1388787"/>
              <a:ext cx="65100" cy="245566"/>
            </a:xfrm>
            <a:custGeom>
              <a:avLst/>
              <a:gdLst/>
              <a:ahLst/>
              <a:cxnLst/>
              <a:rect l="l" t="t" r="r" b="b"/>
              <a:pathLst>
                <a:path w="2414" h="9106" extrusionOk="0">
                  <a:moveTo>
                    <a:pt x="400" y="1"/>
                  </a:moveTo>
                  <a:cubicBezTo>
                    <a:pt x="269" y="1"/>
                    <a:pt x="138" y="46"/>
                    <a:pt x="31" y="136"/>
                  </a:cubicBezTo>
                  <a:cubicBezTo>
                    <a:pt x="19" y="145"/>
                    <a:pt x="10" y="154"/>
                    <a:pt x="1" y="166"/>
                  </a:cubicBezTo>
                  <a:cubicBezTo>
                    <a:pt x="74" y="188"/>
                    <a:pt x="141" y="224"/>
                    <a:pt x="202" y="273"/>
                  </a:cubicBezTo>
                  <a:cubicBezTo>
                    <a:pt x="443" y="471"/>
                    <a:pt x="669" y="694"/>
                    <a:pt x="876" y="932"/>
                  </a:cubicBezTo>
                  <a:cubicBezTo>
                    <a:pt x="1501" y="1664"/>
                    <a:pt x="1846" y="2594"/>
                    <a:pt x="1846" y="3558"/>
                  </a:cubicBezTo>
                  <a:lnTo>
                    <a:pt x="1846" y="9106"/>
                  </a:lnTo>
                  <a:lnTo>
                    <a:pt x="2407" y="9106"/>
                  </a:lnTo>
                  <a:lnTo>
                    <a:pt x="2407" y="3472"/>
                  </a:lnTo>
                  <a:cubicBezTo>
                    <a:pt x="2413" y="2496"/>
                    <a:pt x="2072" y="1554"/>
                    <a:pt x="1443" y="807"/>
                  </a:cubicBezTo>
                  <a:cubicBezTo>
                    <a:pt x="1236" y="566"/>
                    <a:pt x="1010" y="340"/>
                    <a:pt x="769" y="136"/>
                  </a:cubicBezTo>
                  <a:cubicBezTo>
                    <a:pt x="663" y="46"/>
                    <a:pt x="531" y="1"/>
                    <a:pt x="4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9" name="Google Shape;3229;p66"/>
            <p:cNvSpPr/>
            <p:nvPr/>
          </p:nvSpPr>
          <p:spPr>
            <a:xfrm>
              <a:off x="1693504" y="1388787"/>
              <a:ext cx="83357" cy="42015"/>
            </a:xfrm>
            <a:custGeom>
              <a:avLst/>
              <a:gdLst/>
              <a:ahLst/>
              <a:cxnLst/>
              <a:rect l="l" t="t" r="r" b="b"/>
              <a:pathLst>
                <a:path w="3091" h="1558" extrusionOk="0">
                  <a:moveTo>
                    <a:pt x="1544" y="1"/>
                  </a:moveTo>
                  <a:cubicBezTo>
                    <a:pt x="1413" y="1"/>
                    <a:pt x="1282" y="46"/>
                    <a:pt x="1175" y="136"/>
                  </a:cubicBezTo>
                  <a:cubicBezTo>
                    <a:pt x="931" y="340"/>
                    <a:pt x="706" y="563"/>
                    <a:pt x="504" y="807"/>
                  </a:cubicBezTo>
                  <a:cubicBezTo>
                    <a:pt x="306" y="1035"/>
                    <a:pt x="138" y="1289"/>
                    <a:pt x="1" y="1557"/>
                  </a:cubicBezTo>
                  <a:lnTo>
                    <a:pt x="3091" y="1557"/>
                  </a:lnTo>
                  <a:cubicBezTo>
                    <a:pt x="2950" y="1289"/>
                    <a:pt x="2783" y="1039"/>
                    <a:pt x="2587" y="807"/>
                  </a:cubicBezTo>
                  <a:cubicBezTo>
                    <a:pt x="2383" y="563"/>
                    <a:pt x="2157" y="340"/>
                    <a:pt x="1913" y="136"/>
                  </a:cubicBezTo>
                  <a:cubicBezTo>
                    <a:pt x="1807" y="46"/>
                    <a:pt x="1675" y="1"/>
                    <a:pt x="15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0" name="Google Shape;3230;p66"/>
            <p:cNvSpPr/>
            <p:nvPr/>
          </p:nvSpPr>
          <p:spPr>
            <a:xfrm>
              <a:off x="1724355" y="1388760"/>
              <a:ext cx="52506" cy="42042"/>
            </a:xfrm>
            <a:custGeom>
              <a:avLst/>
              <a:gdLst/>
              <a:ahLst/>
              <a:cxnLst/>
              <a:rect l="l" t="t" r="r" b="b"/>
              <a:pathLst>
                <a:path w="1947" h="1559" extrusionOk="0">
                  <a:moveTo>
                    <a:pt x="401" y="0"/>
                  </a:moveTo>
                  <a:cubicBezTo>
                    <a:pt x="302" y="0"/>
                    <a:pt x="204" y="26"/>
                    <a:pt x="117" y="76"/>
                  </a:cubicBezTo>
                  <a:cubicBezTo>
                    <a:pt x="86" y="94"/>
                    <a:pt x="59" y="112"/>
                    <a:pt x="31" y="137"/>
                  </a:cubicBezTo>
                  <a:lnTo>
                    <a:pt x="16" y="152"/>
                  </a:lnTo>
                  <a:lnTo>
                    <a:pt x="1" y="167"/>
                  </a:lnTo>
                  <a:cubicBezTo>
                    <a:pt x="74" y="189"/>
                    <a:pt x="141" y="225"/>
                    <a:pt x="202" y="274"/>
                  </a:cubicBezTo>
                  <a:cubicBezTo>
                    <a:pt x="443" y="472"/>
                    <a:pt x="669" y="695"/>
                    <a:pt x="876" y="933"/>
                  </a:cubicBezTo>
                  <a:cubicBezTo>
                    <a:pt x="1044" y="1125"/>
                    <a:pt x="1190" y="1335"/>
                    <a:pt x="1315" y="1558"/>
                  </a:cubicBezTo>
                  <a:lnTo>
                    <a:pt x="1947" y="1558"/>
                  </a:lnTo>
                  <a:cubicBezTo>
                    <a:pt x="1867" y="1409"/>
                    <a:pt x="1779" y="1262"/>
                    <a:pt x="1684" y="1119"/>
                  </a:cubicBezTo>
                  <a:cubicBezTo>
                    <a:pt x="1608" y="1009"/>
                    <a:pt x="1529" y="905"/>
                    <a:pt x="1443" y="808"/>
                  </a:cubicBezTo>
                  <a:cubicBezTo>
                    <a:pt x="1294" y="634"/>
                    <a:pt x="1138" y="469"/>
                    <a:pt x="971" y="317"/>
                  </a:cubicBezTo>
                  <a:cubicBezTo>
                    <a:pt x="846" y="195"/>
                    <a:pt x="718" y="64"/>
                    <a:pt x="541" y="18"/>
                  </a:cubicBezTo>
                  <a:cubicBezTo>
                    <a:pt x="495" y="6"/>
                    <a:pt x="448" y="0"/>
                    <a:pt x="401" y="0"/>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1" name="Google Shape;3231;p66"/>
            <p:cNvSpPr/>
            <p:nvPr/>
          </p:nvSpPr>
          <p:spPr>
            <a:xfrm>
              <a:off x="1704048" y="1467776"/>
              <a:ext cx="62133" cy="62133"/>
            </a:xfrm>
            <a:custGeom>
              <a:avLst/>
              <a:gdLst/>
              <a:ahLst/>
              <a:cxnLst/>
              <a:rect l="l" t="t" r="r" b="b"/>
              <a:pathLst>
                <a:path w="2304" h="2304" extrusionOk="0">
                  <a:moveTo>
                    <a:pt x="1153" y="1"/>
                  </a:moveTo>
                  <a:cubicBezTo>
                    <a:pt x="516" y="1"/>
                    <a:pt x="0" y="516"/>
                    <a:pt x="0" y="1150"/>
                  </a:cubicBezTo>
                  <a:cubicBezTo>
                    <a:pt x="0" y="1788"/>
                    <a:pt x="516" y="2303"/>
                    <a:pt x="1153" y="2303"/>
                  </a:cubicBezTo>
                  <a:cubicBezTo>
                    <a:pt x="1788" y="2303"/>
                    <a:pt x="2303" y="1788"/>
                    <a:pt x="2303" y="1150"/>
                  </a:cubicBezTo>
                  <a:cubicBezTo>
                    <a:pt x="2303" y="516"/>
                    <a:pt x="1788" y="1"/>
                    <a:pt x="115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2" name="Google Shape;3232;p66"/>
            <p:cNvSpPr/>
            <p:nvPr/>
          </p:nvSpPr>
          <p:spPr>
            <a:xfrm>
              <a:off x="1713244" y="1469016"/>
              <a:ext cx="52937" cy="60893"/>
            </a:xfrm>
            <a:custGeom>
              <a:avLst/>
              <a:gdLst/>
              <a:ahLst/>
              <a:cxnLst/>
              <a:rect l="l" t="t" r="r" b="b"/>
              <a:pathLst>
                <a:path w="1963" h="2258" extrusionOk="0">
                  <a:moveTo>
                    <a:pt x="1145" y="0"/>
                  </a:moveTo>
                  <a:lnTo>
                    <a:pt x="1145" y="0"/>
                  </a:lnTo>
                  <a:cubicBezTo>
                    <a:pt x="1474" y="330"/>
                    <a:pt x="1572" y="824"/>
                    <a:pt x="1395" y="1257"/>
                  </a:cubicBezTo>
                  <a:cubicBezTo>
                    <a:pt x="1218" y="1687"/>
                    <a:pt x="797" y="1968"/>
                    <a:pt x="330" y="1968"/>
                  </a:cubicBezTo>
                  <a:cubicBezTo>
                    <a:pt x="218" y="1968"/>
                    <a:pt x="108" y="1952"/>
                    <a:pt x="1" y="1922"/>
                  </a:cubicBezTo>
                  <a:lnTo>
                    <a:pt x="1" y="1922"/>
                  </a:lnTo>
                  <a:cubicBezTo>
                    <a:pt x="221" y="2141"/>
                    <a:pt x="513" y="2258"/>
                    <a:pt x="812" y="2258"/>
                  </a:cubicBezTo>
                  <a:cubicBezTo>
                    <a:pt x="961" y="2258"/>
                    <a:pt x="1111" y="2229"/>
                    <a:pt x="1255" y="2169"/>
                  </a:cubicBezTo>
                  <a:cubicBezTo>
                    <a:pt x="1682" y="1989"/>
                    <a:pt x="1962" y="1571"/>
                    <a:pt x="1962" y="1107"/>
                  </a:cubicBezTo>
                  <a:cubicBezTo>
                    <a:pt x="1962" y="598"/>
                    <a:pt x="1630" y="147"/>
                    <a:pt x="114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3" name="Google Shape;3233;p66"/>
            <p:cNvSpPr/>
            <p:nvPr/>
          </p:nvSpPr>
          <p:spPr>
            <a:xfrm>
              <a:off x="1671147" y="1634329"/>
              <a:ext cx="127934" cy="27264"/>
            </a:xfrm>
            <a:custGeom>
              <a:avLst/>
              <a:gdLst/>
              <a:ahLst/>
              <a:cxnLst/>
              <a:rect l="l" t="t" r="r" b="b"/>
              <a:pathLst>
                <a:path w="4744" h="1011" extrusionOk="0">
                  <a:moveTo>
                    <a:pt x="284" y="1"/>
                  </a:moveTo>
                  <a:cubicBezTo>
                    <a:pt x="128" y="1"/>
                    <a:pt x="0" y="126"/>
                    <a:pt x="0" y="285"/>
                  </a:cubicBezTo>
                  <a:lnTo>
                    <a:pt x="0" y="730"/>
                  </a:lnTo>
                  <a:cubicBezTo>
                    <a:pt x="0" y="885"/>
                    <a:pt x="128" y="1010"/>
                    <a:pt x="284" y="1010"/>
                  </a:cubicBezTo>
                  <a:lnTo>
                    <a:pt x="4463" y="1010"/>
                  </a:lnTo>
                  <a:cubicBezTo>
                    <a:pt x="4618" y="1010"/>
                    <a:pt x="4743" y="885"/>
                    <a:pt x="4743" y="730"/>
                  </a:cubicBezTo>
                  <a:lnTo>
                    <a:pt x="4743" y="285"/>
                  </a:lnTo>
                  <a:cubicBezTo>
                    <a:pt x="4743" y="126"/>
                    <a:pt x="4618" y="1"/>
                    <a:pt x="446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4" name="Google Shape;3234;p66"/>
            <p:cNvSpPr/>
            <p:nvPr/>
          </p:nvSpPr>
          <p:spPr>
            <a:xfrm>
              <a:off x="1776268" y="1634329"/>
              <a:ext cx="22815" cy="27264"/>
            </a:xfrm>
            <a:custGeom>
              <a:avLst/>
              <a:gdLst/>
              <a:ahLst/>
              <a:cxnLst/>
              <a:rect l="l" t="t" r="r" b="b"/>
              <a:pathLst>
                <a:path w="846" h="1011" extrusionOk="0">
                  <a:moveTo>
                    <a:pt x="0" y="1"/>
                  </a:moveTo>
                  <a:cubicBezTo>
                    <a:pt x="156" y="1"/>
                    <a:pt x="281" y="126"/>
                    <a:pt x="281" y="285"/>
                  </a:cubicBezTo>
                  <a:lnTo>
                    <a:pt x="281" y="730"/>
                  </a:lnTo>
                  <a:cubicBezTo>
                    <a:pt x="281" y="885"/>
                    <a:pt x="156" y="1010"/>
                    <a:pt x="0" y="1010"/>
                  </a:cubicBezTo>
                  <a:lnTo>
                    <a:pt x="565" y="1010"/>
                  </a:lnTo>
                  <a:cubicBezTo>
                    <a:pt x="720" y="1010"/>
                    <a:pt x="845" y="885"/>
                    <a:pt x="845" y="730"/>
                  </a:cubicBezTo>
                  <a:lnTo>
                    <a:pt x="845" y="285"/>
                  </a:lnTo>
                  <a:cubicBezTo>
                    <a:pt x="845" y="126"/>
                    <a:pt x="720" y="1"/>
                    <a:pt x="565"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5" name="Google Shape;3235;p66"/>
            <p:cNvSpPr/>
            <p:nvPr/>
          </p:nvSpPr>
          <p:spPr>
            <a:xfrm>
              <a:off x="1692452" y="1661566"/>
              <a:ext cx="85325" cy="23866"/>
            </a:xfrm>
            <a:custGeom>
              <a:avLst/>
              <a:gdLst/>
              <a:ahLst/>
              <a:cxnLst/>
              <a:rect l="l" t="t" r="r" b="b"/>
              <a:pathLst>
                <a:path w="3164" h="885" extrusionOk="0">
                  <a:moveTo>
                    <a:pt x="0" y="0"/>
                  </a:moveTo>
                  <a:lnTo>
                    <a:pt x="305" y="702"/>
                  </a:lnTo>
                  <a:cubicBezTo>
                    <a:pt x="354" y="815"/>
                    <a:pt x="464" y="885"/>
                    <a:pt x="583" y="885"/>
                  </a:cubicBezTo>
                  <a:lnTo>
                    <a:pt x="2581" y="885"/>
                  </a:lnTo>
                  <a:cubicBezTo>
                    <a:pt x="2703" y="885"/>
                    <a:pt x="2812" y="815"/>
                    <a:pt x="2858" y="702"/>
                  </a:cubicBezTo>
                  <a:lnTo>
                    <a:pt x="3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6" name="Google Shape;3236;p66"/>
            <p:cNvSpPr/>
            <p:nvPr/>
          </p:nvSpPr>
          <p:spPr>
            <a:xfrm>
              <a:off x="1745093" y="1661566"/>
              <a:ext cx="32766" cy="23866"/>
            </a:xfrm>
            <a:custGeom>
              <a:avLst/>
              <a:gdLst/>
              <a:ahLst/>
              <a:cxnLst/>
              <a:rect l="l" t="t" r="r" b="b"/>
              <a:pathLst>
                <a:path w="1215" h="885" extrusionOk="0">
                  <a:moveTo>
                    <a:pt x="583" y="0"/>
                  </a:moveTo>
                  <a:lnTo>
                    <a:pt x="278" y="702"/>
                  </a:lnTo>
                  <a:cubicBezTo>
                    <a:pt x="229" y="815"/>
                    <a:pt x="122" y="885"/>
                    <a:pt x="0" y="885"/>
                  </a:cubicBezTo>
                  <a:lnTo>
                    <a:pt x="629" y="885"/>
                  </a:lnTo>
                  <a:cubicBezTo>
                    <a:pt x="751" y="885"/>
                    <a:pt x="860" y="815"/>
                    <a:pt x="909" y="702"/>
                  </a:cubicBezTo>
                  <a:lnTo>
                    <a:pt x="1214" y="0"/>
                  </a:ln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7" name="Google Shape;3237;p66"/>
            <p:cNvSpPr/>
            <p:nvPr/>
          </p:nvSpPr>
          <p:spPr>
            <a:xfrm>
              <a:off x="1864021" y="1724536"/>
              <a:ext cx="41584" cy="48083"/>
            </a:xfrm>
            <a:custGeom>
              <a:avLst/>
              <a:gdLst/>
              <a:ahLst/>
              <a:cxnLst/>
              <a:rect l="l" t="t" r="r" b="b"/>
              <a:pathLst>
                <a:path w="1542" h="1783" extrusionOk="0">
                  <a:moveTo>
                    <a:pt x="1307" y="1"/>
                  </a:moveTo>
                  <a:cubicBezTo>
                    <a:pt x="1184" y="1"/>
                    <a:pt x="1060" y="98"/>
                    <a:pt x="1096" y="258"/>
                  </a:cubicBezTo>
                  <a:cubicBezTo>
                    <a:pt x="1108" y="325"/>
                    <a:pt x="1114" y="389"/>
                    <a:pt x="1114" y="456"/>
                  </a:cubicBezTo>
                  <a:cubicBezTo>
                    <a:pt x="1114" y="953"/>
                    <a:pt x="711" y="1356"/>
                    <a:pt x="214" y="1356"/>
                  </a:cubicBezTo>
                  <a:cubicBezTo>
                    <a:pt x="98" y="1356"/>
                    <a:pt x="1" y="1454"/>
                    <a:pt x="1" y="1570"/>
                  </a:cubicBezTo>
                  <a:cubicBezTo>
                    <a:pt x="1" y="1688"/>
                    <a:pt x="98" y="1783"/>
                    <a:pt x="214" y="1783"/>
                  </a:cubicBezTo>
                  <a:cubicBezTo>
                    <a:pt x="946" y="1783"/>
                    <a:pt x="1541" y="1188"/>
                    <a:pt x="1541" y="456"/>
                  </a:cubicBezTo>
                  <a:cubicBezTo>
                    <a:pt x="1541" y="359"/>
                    <a:pt x="1532" y="261"/>
                    <a:pt x="1507" y="166"/>
                  </a:cubicBezTo>
                  <a:cubicBezTo>
                    <a:pt x="1482" y="52"/>
                    <a:pt x="1395" y="1"/>
                    <a:pt x="13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8" name="Google Shape;3238;p66"/>
            <p:cNvSpPr/>
            <p:nvPr/>
          </p:nvSpPr>
          <p:spPr>
            <a:xfrm>
              <a:off x="1698277" y="1461924"/>
              <a:ext cx="76534" cy="73648"/>
            </a:xfrm>
            <a:custGeom>
              <a:avLst/>
              <a:gdLst/>
              <a:ahLst/>
              <a:cxnLst/>
              <a:rect l="l" t="t" r="r" b="b"/>
              <a:pathLst>
                <a:path w="2838" h="2731" extrusionOk="0">
                  <a:moveTo>
                    <a:pt x="1371" y="428"/>
                  </a:moveTo>
                  <a:cubicBezTo>
                    <a:pt x="2207" y="428"/>
                    <a:pt x="2629" y="1438"/>
                    <a:pt x="2038" y="2032"/>
                  </a:cubicBezTo>
                  <a:cubicBezTo>
                    <a:pt x="1845" y="2225"/>
                    <a:pt x="1608" y="2312"/>
                    <a:pt x="1376" y="2312"/>
                  </a:cubicBezTo>
                  <a:cubicBezTo>
                    <a:pt x="891" y="2312"/>
                    <a:pt x="428" y="1937"/>
                    <a:pt x="428" y="1370"/>
                  </a:cubicBezTo>
                  <a:cubicBezTo>
                    <a:pt x="431" y="852"/>
                    <a:pt x="849" y="431"/>
                    <a:pt x="1367" y="428"/>
                  </a:cubicBezTo>
                  <a:cubicBezTo>
                    <a:pt x="1369" y="428"/>
                    <a:pt x="1370" y="428"/>
                    <a:pt x="1371" y="428"/>
                  </a:cubicBezTo>
                  <a:close/>
                  <a:moveTo>
                    <a:pt x="1365" y="1"/>
                  </a:moveTo>
                  <a:cubicBezTo>
                    <a:pt x="1189" y="1"/>
                    <a:pt x="1012" y="35"/>
                    <a:pt x="843" y="105"/>
                  </a:cubicBezTo>
                  <a:cubicBezTo>
                    <a:pt x="330" y="318"/>
                    <a:pt x="1" y="815"/>
                    <a:pt x="1" y="1370"/>
                  </a:cubicBezTo>
                  <a:cubicBezTo>
                    <a:pt x="4" y="2121"/>
                    <a:pt x="614" y="2731"/>
                    <a:pt x="1367" y="2731"/>
                  </a:cubicBezTo>
                  <a:cubicBezTo>
                    <a:pt x="1919" y="2731"/>
                    <a:pt x="2417" y="2398"/>
                    <a:pt x="2627" y="1886"/>
                  </a:cubicBezTo>
                  <a:cubicBezTo>
                    <a:pt x="2837" y="1377"/>
                    <a:pt x="2722" y="788"/>
                    <a:pt x="2331" y="397"/>
                  </a:cubicBezTo>
                  <a:cubicBezTo>
                    <a:pt x="2068" y="139"/>
                    <a:pt x="1719" y="1"/>
                    <a:pt x="136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9" name="Google Shape;3239;p66"/>
            <p:cNvSpPr/>
            <p:nvPr/>
          </p:nvSpPr>
          <p:spPr>
            <a:xfrm>
              <a:off x="1625759" y="1383070"/>
              <a:ext cx="218814" cy="308050"/>
            </a:xfrm>
            <a:custGeom>
              <a:avLst/>
              <a:gdLst/>
              <a:ahLst/>
              <a:cxnLst/>
              <a:rect l="l" t="t" r="r" b="b"/>
              <a:pathLst>
                <a:path w="8114" h="11423" extrusionOk="0">
                  <a:moveTo>
                    <a:pt x="4056" y="425"/>
                  </a:moveTo>
                  <a:cubicBezTo>
                    <a:pt x="4139" y="425"/>
                    <a:pt x="4222" y="454"/>
                    <a:pt x="4289" y="512"/>
                  </a:cubicBezTo>
                  <a:cubicBezTo>
                    <a:pt x="4524" y="708"/>
                    <a:pt x="4741" y="921"/>
                    <a:pt x="4939" y="1156"/>
                  </a:cubicBezTo>
                  <a:cubicBezTo>
                    <a:pt x="4994" y="1223"/>
                    <a:pt x="5232" y="1549"/>
                    <a:pt x="5235" y="1556"/>
                  </a:cubicBezTo>
                  <a:lnTo>
                    <a:pt x="2880" y="1556"/>
                  </a:lnTo>
                  <a:cubicBezTo>
                    <a:pt x="2886" y="1549"/>
                    <a:pt x="3103" y="1238"/>
                    <a:pt x="3176" y="1156"/>
                  </a:cubicBezTo>
                  <a:cubicBezTo>
                    <a:pt x="3374" y="924"/>
                    <a:pt x="3591" y="708"/>
                    <a:pt x="3826" y="512"/>
                  </a:cubicBezTo>
                  <a:cubicBezTo>
                    <a:pt x="3891" y="454"/>
                    <a:pt x="3973" y="425"/>
                    <a:pt x="4056" y="425"/>
                  </a:cubicBezTo>
                  <a:close/>
                  <a:moveTo>
                    <a:pt x="6278" y="5209"/>
                  </a:moveTo>
                  <a:lnTo>
                    <a:pt x="7678" y="6832"/>
                  </a:lnTo>
                  <a:cubicBezTo>
                    <a:pt x="7687" y="6841"/>
                    <a:pt x="7690" y="6850"/>
                    <a:pt x="7690" y="6863"/>
                  </a:cubicBezTo>
                  <a:lnTo>
                    <a:pt x="7690" y="7820"/>
                  </a:lnTo>
                  <a:cubicBezTo>
                    <a:pt x="7690" y="7845"/>
                    <a:pt x="7669" y="7866"/>
                    <a:pt x="7644" y="7866"/>
                  </a:cubicBezTo>
                  <a:lnTo>
                    <a:pt x="6278" y="7866"/>
                  </a:lnTo>
                  <a:lnTo>
                    <a:pt x="6278" y="5209"/>
                  </a:lnTo>
                  <a:close/>
                  <a:moveTo>
                    <a:pt x="5473" y="1979"/>
                  </a:moveTo>
                  <a:cubicBezTo>
                    <a:pt x="5726" y="2510"/>
                    <a:pt x="5857" y="3093"/>
                    <a:pt x="5857" y="3684"/>
                  </a:cubicBezTo>
                  <a:lnTo>
                    <a:pt x="5857" y="9104"/>
                  </a:lnTo>
                  <a:lnTo>
                    <a:pt x="2258" y="9104"/>
                  </a:lnTo>
                  <a:lnTo>
                    <a:pt x="2258" y="4639"/>
                  </a:lnTo>
                  <a:lnTo>
                    <a:pt x="2258" y="4636"/>
                  </a:lnTo>
                  <a:lnTo>
                    <a:pt x="2258" y="3684"/>
                  </a:lnTo>
                  <a:cubicBezTo>
                    <a:pt x="2258" y="3093"/>
                    <a:pt x="2389" y="2510"/>
                    <a:pt x="2642" y="1979"/>
                  </a:cubicBezTo>
                  <a:close/>
                  <a:moveTo>
                    <a:pt x="6147" y="9531"/>
                  </a:moveTo>
                  <a:cubicBezTo>
                    <a:pt x="6183" y="9531"/>
                    <a:pt x="6217" y="9562"/>
                    <a:pt x="6217" y="9602"/>
                  </a:cubicBezTo>
                  <a:lnTo>
                    <a:pt x="6217" y="10047"/>
                  </a:lnTo>
                  <a:cubicBezTo>
                    <a:pt x="6217" y="10083"/>
                    <a:pt x="6183" y="10114"/>
                    <a:pt x="6147" y="10114"/>
                  </a:cubicBezTo>
                  <a:lnTo>
                    <a:pt x="1968" y="10114"/>
                  </a:lnTo>
                  <a:cubicBezTo>
                    <a:pt x="1928" y="10114"/>
                    <a:pt x="1898" y="10083"/>
                    <a:pt x="1895" y="10047"/>
                  </a:cubicBezTo>
                  <a:lnTo>
                    <a:pt x="1895" y="9602"/>
                  </a:lnTo>
                  <a:cubicBezTo>
                    <a:pt x="1898" y="9562"/>
                    <a:pt x="1928" y="9531"/>
                    <a:pt x="1968" y="9531"/>
                  </a:cubicBezTo>
                  <a:close/>
                  <a:moveTo>
                    <a:pt x="5314" y="10538"/>
                  </a:moveTo>
                  <a:lnTo>
                    <a:pt x="5140" y="10947"/>
                  </a:lnTo>
                  <a:cubicBezTo>
                    <a:pt x="5126" y="10978"/>
                    <a:pt x="5095" y="10999"/>
                    <a:pt x="5062" y="10999"/>
                  </a:cubicBezTo>
                  <a:cubicBezTo>
                    <a:pt x="5059" y="10999"/>
                    <a:pt x="5057" y="10999"/>
                    <a:pt x="5055" y="10998"/>
                  </a:cubicBezTo>
                  <a:lnTo>
                    <a:pt x="3057" y="10998"/>
                  </a:lnTo>
                  <a:cubicBezTo>
                    <a:pt x="3055" y="10999"/>
                    <a:pt x="3052" y="10999"/>
                    <a:pt x="3050" y="10999"/>
                  </a:cubicBezTo>
                  <a:cubicBezTo>
                    <a:pt x="3016" y="10999"/>
                    <a:pt x="2986" y="10978"/>
                    <a:pt x="2975" y="10947"/>
                  </a:cubicBezTo>
                  <a:lnTo>
                    <a:pt x="2798" y="10538"/>
                  </a:lnTo>
                  <a:close/>
                  <a:moveTo>
                    <a:pt x="4059" y="0"/>
                  </a:moveTo>
                  <a:cubicBezTo>
                    <a:pt x="3880" y="0"/>
                    <a:pt x="3700" y="61"/>
                    <a:pt x="3554" y="183"/>
                  </a:cubicBezTo>
                  <a:cubicBezTo>
                    <a:pt x="3301" y="397"/>
                    <a:pt x="3066" y="628"/>
                    <a:pt x="2853" y="881"/>
                  </a:cubicBezTo>
                  <a:cubicBezTo>
                    <a:pt x="2191" y="1665"/>
                    <a:pt x="1831" y="2657"/>
                    <a:pt x="1834" y="3684"/>
                  </a:cubicBezTo>
                  <a:lnTo>
                    <a:pt x="1834" y="4560"/>
                  </a:lnTo>
                  <a:lnTo>
                    <a:pt x="1233" y="5261"/>
                  </a:lnTo>
                  <a:cubicBezTo>
                    <a:pt x="1097" y="5420"/>
                    <a:pt x="1239" y="5613"/>
                    <a:pt x="1397" y="5613"/>
                  </a:cubicBezTo>
                  <a:cubicBezTo>
                    <a:pt x="1451" y="5613"/>
                    <a:pt x="1506" y="5590"/>
                    <a:pt x="1553" y="5536"/>
                  </a:cubicBezTo>
                  <a:lnTo>
                    <a:pt x="1834" y="5209"/>
                  </a:lnTo>
                  <a:lnTo>
                    <a:pt x="1834" y="7866"/>
                  </a:lnTo>
                  <a:lnTo>
                    <a:pt x="470" y="7866"/>
                  </a:lnTo>
                  <a:cubicBezTo>
                    <a:pt x="443" y="7866"/>
                    <a:pt x="425" y="7845"/>
                    <a:pt x="428" y="7820"/>
                  </a:cubicBezTo>
                  <a:lnTo>
                    <a:pt x="428" y="6863"/>
                  </a:lnTo>
                  <a:cubicBezTo>
                    <a:pt x="428" y="6853"/>
                    <a:pt x="431" y="6841"/>
                    <a:pt x="434" y="6832"/>
                  </a:cubicBezTo>
                  <a:lnTo>
                    <a:pt x="916" y="6280"/>
                  </a:lnTo>
                  <a:cubicBezTo>
                    <a:pt x="1055" y="6118"/>
                    <a:pt x="908" y="5923"/>
                    <a:pt x="749" y="5923"/>
                  </a:cubicBezTo>
                  <a:cubicBezTo>
                    <a:pt x="694" y="5923"/>
                    <a:pt x="639" y="5945"/>
                    <a:pt x="592" y="5999"/>
                  </a:cubicBezTo>
                  <a:lnTo>
                    <a:pt x="114" y="6555"/>
                  </a:lnTo>
                  <a:cubicBezTo>
                    <a:pt x="40" y="6640"/>
                    <a:pt x="1" y="6750"/>
                    <a:pt x="1" y="6863"/>
                  </a:cubicBezTo>
                  <a:lnTo>
                    <a:pt x="1" y="7820"/>
                  </a:lnTo>
                  <a:cubicBezTo>
                    <a:pt x="1" y="8080"/>
                    <a:pt x="211" y="8290"/>
                    <a:pt x="470" y="8290"/>
                  </a:cubicBezTo>
                  <a:lnTo>
                    <a:pt x="1834" y="8290"/>
                  </a:lnTo>
                  <a:lnTo>
                    <a:pt x="1834" y="9123"/>
                  </a:lnTo>
                  <a:cubicBezTo>
                    <a:pt x="1620" y="9181"/>
                    <a:pt x="1471" y="9379"/>
                    <a:pt x="1471" y="9602"/>
                  </a:cubicBezTo>
                  <a:lnTo>
                    <a:pt x="1471" y="10047"/>
                  </a:lnTo>
                  <a:cubicBezTo>
                    <a:pt x="1474" y="10318"/>
                    <a:pt x="1694" y="10538"/>
                    <a:pt x="1968" y="10538"/>
                  </a:cubicBezTo>
                  <a:lnTo>
                    <a:pt x="2337" y="10538"/>
                  </a:lnTo>
                  <a:lnTo>
                    <a:pt x="2584" y="11114"/>
                  </a:lnTo>
                  <a:cubicBezTo>
                    <a:pt x="2665" y="11301"/>
                    <a:pt x="2848" y="11422"/>
                    <a:pt x="3049" y="11422"/>
                  </a:cubicBezTo>
                  <a:cubicBezTo>
                    <a:pt x="3052" y="11422"/>
                    <a:pt x="3054" y="11422"/>
                    <a:pt x="3057" y="11422"/>
                  </a:cubicBezTo>
                  <a:lnTo>
                    <a:pt x="5055" y="11422"/>
                  </a:lnTo>
                  <a:cubicBezTo>
                    <a:pt x="5057" y="11422"/>
                    <a:pt x="5060" y="11422"/>
                    <a:pt x="5062" y="11422"/>
                  </a:cubicBezTo>
                  <a:cubicBezTo>
                    <a:pt x="5267" y="11422"/>
                    <a:pt x="5449" y="11301"/>
                    <a:pt x="5527" y="11114"/>
                  </a:cubicBezTo>
                  <a:lnTo>
                    <a:pt x="5781" y="10538"/>
                  </a:lnTo>
                  <a:lnTo>
                    <a:pt x="6147" y="10538"/>
                  </a:lnTo>
                  <a:cubicBezTo>
                    <a:pt x="6418" y="10538"/>
                    <a:pt x="6641" y="10318"/>
                    <a:pt x="6641" y="10047"/>
                  </a:cubicBezTo>
                  <a:lnTo>
                    <a:pt x="6641" y="9602"/>
                  </a:lnTo>
                  <a:cubicBezTo>
                    <a:pt x="6644" y="9379"/>
                    <a:pt x="6494" y="9181"/>
                    <a:pt x="6278" y="9123"/>
                  </a:cubicBezTo>
                  <a:lnTo>
                    <a:pt x="6278" y="8290"/>
                  </a:lnTo>
                  <a:lnTo>
                    <a:pt x="7644" y="8290"/>
                  </a:lnTo>
                  <a:cubicBezTo>
                    <a:pt x="7903" y="8290"/>
                    <a:pt x="8114" y="8080"/>
                    <a:pt x="8114" y="7820"/>
                  </a:cubicBezTo>
                  <a:lnTo>
                    <a:pt x="8114" y="6863"/>
                  </a:lnTo>
                  <a:cubicBezTo>
                    <a:pt x="8111" y="6750"/>
                    <a:pt x="8071" y="6640"/>
                    <a:pt x="7998" y="6555"/>
                  </a:cubicBezTo>
                  <a:lnTo>
                    <a:pt x="6281" y="4560"/>
                  </a:lnTo>
                  <a:lnTo>
                    <a:pt x="6281" y="3684"/>
                  </a:lnTo>
                  <a:cubicBezTo>
                    <a:pt x="6281" y="2657"/>
                    <a:pt x="5921" y="1665"/>
                    <a:pt x="5262" y="881"/>
                  </a:cubicBezTo>
                  <a:cubicBezTo>
                    <a:pt x="5049" y="628"/>
                    <a:pt x="4814" y="397"/>
                    <a:pt x="4564" y="183"/>
                  </a:cubicBezTo>
                  <a:cubicBezTo>
                    <a:pt x="4417" y="61"/>
                    <a:pt x="4238" y="0"/>
                    <a:pt x="405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0" name="Google Shape;3240;p66"/>
            <p:cNvSpPr/>
            <p:nvPr/>
          </p:nvSpPr>
          <p:spPr>
            <a:xfrm>
              <a:off x="1605184" y="1622166"/>
              <a:ext cx="11461" cy="44604"/>
            </a:xfrm>
            <a:custGeom>
              <a:avLst/>
              <a:gdLst/>
              <a:ahLst/>
              <a:cxnLst/>
              <a:rect l="l" t="t" r="r" b="b"/>
              <a:pathLst>
                <a:path w="425" h="1654" extrusionOk="0">
                  <a:moveTo>
                    <a:pt x="212" y="0"/>
                  </a:moveTo>
                  <a:cubicBezTo>
                    <a:pt x="115" y="0"/>
                    <a:pt x="17" y="61"/>
                    <a:pt x="0" y="183"/>
                  </a:cubicBezTo>
                  <a:lnTo>
                    <a:pt x="0" y="1443"/>
                  </a:lnTo>
                  <a:cubicBezTo>
                    <a:pt x="0" y="1559"/>
                    <a:pt x="95" y="1654"/>
                    <a:pt x="214" y="1654"/>
                  </a:cubicBezTo>
                  <a:cubicBezTo>
                    <a:pt x="330" y="1654"/>
                    <a:pt x="424" y="1559"/>
                    <a:pt x="424" y="1443"/>
                  </a:cubicBezTo>
                  <a:lnTo>
                    <a:pt x="424" y="183"/>
                  </a:lnTo>
                  <a:cubicBezTo>
                    <a:pt x="407" y="61"/>
                    <a:pt x="310" y="0"/>
                    <a:pt x="2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1" name="Google Shape;3241;p66"/>
            <p:cNvSpPr/>
            <p:nvPr/>
          </p:nvSpPr>
          <p:spPr>
            <a:xfrm>
              <a:off x="1629779" y="1622193"/>
              <a:ext cx="11380" cy="22032"/>
            </a:xfrm>
            <a:custGeom>
              <a:avLst/>
              <a:gdLst/>
              <a:ahLst/>
              <a:cxnLst/>
              <a:rect l="l" t="t" r="r" b="b"/>
              <a:pathLst>
                <a:path w="422" h="817" extrusionOk="0">
                  <a:moveTo>
                    <a:pt x="210" y="0"/>
                  </a:moveTo>
                  <a:cubicBezTo>
                    <a:pt x="112" y="0"/>
                    <a:pt x="15" y="62"/>
                    <a:pt x="0" y="186"/>
                  </a:cubicBezTo>
                  <a:lnTo>
                    <a:pt x="0" y="631"/>
                  </a:lnTo>
                  <a:cubicBezTo>
                    <a:pt x="15" y="754"/>
                    <a:pt x="112" y="816"/>
                    <a:pt x="210" y="816"/>
                  </a:cubicBezTo>
                  <a:cubicBezTo>
                    <a:pt x="307" y="816"/>
                    <a:pt x="404" y="754"/>
                    <a:pt x="421" y="631"/>
                  </a:cubicBezTo>
                  <a:lnTo>
                    <a:pt x="421" y="186"/>
                  </a:lnTo>
                  <a:cubicBezTo>
                    <a:pt x="404" y="62"/>
                    <a:pt x="307" y="0"/>
                    <a:pt x="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2" name="Google Shape;3242;p66"/>
            <p:cNvSpPr/>
            <p:nvPr/>
          </p:nvSpPr>
          <p:spPr>
            <a:xfrm>
              <a:off x="1853665" y="1622166"/>
              <a:ext cx="11461" cy="44604"/>
            </a:xfrm>
            <a:custGeom>
              <a:avLst/>
              <a:gdLst/>
              <a:ahLst/>
              <a:cxnLst/>
              <a:rect l="l" t="t" r="r" b="b"/>
              <a:pathLst>
                <a:path w="425" h="1654" extrusionOk="0">
                  <a:moveTo>
                    <a:pt x="212" y="0"/>
                  </a:moveTo>
                  <a:cubicBezTo>
                    <a:pt x="115" y="0"/>
                    <a:pt x="17" y="61"/>
                    <a:pt x="0" y="183"/>
                  </a:cubicBezTo>
                  <a:lnTo>
                    <a:pt x="0" y="1443"/>
                  </a:lnTo>
                  <a:cubicBezTo>
                    <a:pt x="0" y="1559"/>
                    <a:pt x="98" y="1654"/>
                    <a:pt x="214" y="1654"/>
                  </a:cubicBezTo>
                  <a:cubicBezTo>
                    <a:pt x="330" y="1654"/>
                    <a:pt x="424" y="1559"/>
                    <a:pt x="424" y="1443"/>
                  </a:cubicBezTo>
                  <a:lnTo>
                    <a:pt x="424" y="183"/>
                  </a:lnTo>
                  <a:cubicBezTo>
                    <a:pt x="408" y="61"/>
                    <a:pt x="310" y="0"/>
                    <a:pt x="2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3" name="Google Shape;3243;p66"/>
            <p:cNvSpPr/>
            <p:nvPr/>
          </p:nvSpPr>
          <p:spPr>
            <a:xfrm>
              <a:off x="1829071" y="1622193"/>
              <a:ext cx="11461" cy="22032"/>
            </a:xfrm>
            <a:custGeom>
              <a:avLst/>
              <a:gdLst/>
              <a:ahLst/>
              <a:cxnLst/>
              <a:rect l="l" t="t" r="r" b="b"/>
              <a:pathLst>
                <a:path w="425" h="817" extrusionOk="0">
                  <a:moveTo>
                    <a:pt x="212" y="0"/>
                  </a:moveTo>
                  <a:cubicBezTo>
                    <a:pt x="115" y="0"/>
                    <a:pt x="17" y="62"/>
                    <a:pt x="0" y="186"/>
                  </a:cubicBezTo>
                  <a:lnTo>
                    <a:pt x="0" y="631"/>
                  </a:lnTo>
                  <a:cubicBezTo>
                    <a:pt x="17" y="754"/>
                    <a:pt x="115" y="816"/>
                    <a:pt x="212" y="816"/>
                  </a:cubicBezTo>
                  <a:cubicBezTo>
                    <a:pt x="310" y="816"/>
                    <a:pt x="408" y="754"/>
                    <a:pt x="424" y="631"/>
                  </a:cubicBezTo>
                  <a:lnTo>
                    <a:pt x="424" y="186"/>
                  </a:lnTo>
                  <a:cubicBezTo>
                    <a:pt x="408" y="62"/>
                    <a:pt x="310" y="0"/>
                    <a:pt x="2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4" name="Google Shape;3244;p66"/>
            <p:cNvSpPr/>
            <p:nvPr/>
          </p:nvSpPr>
          <p:spPr>
            <a:xfrm>
              <a:off x="1564544" y="1677558"/>
              <a:ext cx="325255" cy="95060"/>
            </a:xfrm>
            <a:custGeom>
              <a:avLst/>
              <a:gdLst/>
              <a:ahLst/>
              <a:cxnLst/>
              <a:rect l="l" t="t" r="r" b="b"/>
              <a:pathLst>
                <a:path w="12061" h="3525" extrusionOk="0">
                  <a:moveTo>
                    <a:pt x="2109" y="1"/>
                  </a:moveTo>
                  <a:cubicBezTo>
                    <a:pt x="1613" y="1"/>
                    <a:pt x="1128" y="339"/>
                    <a:pt x="1034" y="908"/>
                  </a:cubicBezTo>
                  <a:cubicBezTo>
                    <a:pt x="428" y="1042"/>
                    <a:pt x="1" y="1579"/>
                    <a:pt x="4" y="2198"/>
                  </a:cubicBezTo>
                  <a:cubicBezTo>
                    <a:pt x="7" y="2930"/>
                    <a:pt x="598" y="3525"/>
                    <a:pt x="1330" y="3525"/>
                  </a:cubicBezTo>
                  <a:cubicBezTo>
                    <a:pt x="1449" y="3525"/>
                    <a:pt x="1544" y="3430"/>
                    <a:pt x="1544" y="3312"/>
                  </a:cubicBezTo>
                  <a:cubicBezTo>
                    <a:pt x="1544" y="3196"/>
                    <a:pt x="1449" y="3098"/>
                    <a:pt x="1330" y="3098"/>
                  </a:cubicBezTo>
                  <a:cubicBezTo>
                    <a:pt x="1317" y="3099"/>
                    <a:pt x="1304" y="3099"/>
                    <a:pt x="1291" y="3099"/>
                  </a:cubicBezTo>
                  <a:cubicBezTo>
                    <a:pt x="811" y="3099"/>
                    <a:pt x="412" y="2722"/>
                    <a:pt x="391" y="2238"/>
                  </a:cubicBezTo>
                  <a:cubicBezTo>
                    <a:pt x="370" y="1741"/>
                    <a:pt x="754" y="1320"/>
                    <a:pt x="1251" y="1298"/>
                  </a:cubicBezTo>
                  <a:cubicBezTo>
                    <a:pt x="1361" y="1286"/>
                    <a:pt x="1443" y="1195"/>
                    <a:pt x="1443" y="1085"/>
                  </a:cubicBezTo>
                  <a:cubicBezTo>
                    <a:pt x="1446" y="789"/>
                    <a:pt x="1644" y="533"/>
                    <a:pt x="1931" y="457"/>
                  </a:cubicBezTo>
                  <a:cubicBezTo>
                    <a:pt x="1988" y="442"/>
                    <a:pt x="2046" y="434"/>
                    <a:pt x="2103" y="434"/>
                  </a:cubicBezTo>
                  <a:cubicBezTo>
                    <a:pt x="2332" y="434"/>
                    <a:pt x="2550" y="553"/>
                    <a:pt x="2669" y="759"/>
                  </a:cubicBezTo>
                  <a:cubicBezTo>
                    <a:pt x="2710" y="826"/>
                    <a:pt x="2781" y="863"/>
                    <a:pt x="2853" y="863"/>
                  </a:cubicBezTo>
                  <a:cubicBezTo>
                    <a:pt x="2889" y="863"/>
                    <a:pt x="2926" y="854"/>
                    <a:pt x="2959" y="835"/>
                  </a:cubicBezTo>
                  <a:cubicBezTo>
                    <a:pt x="3148" y="728"/>
                    <a:pt x="3354" y="678"/>
                    <a:pt x="3557" y="678"/>
                  </a:cubicBezTo>
                  <a:cubicBezTo>
                    <a:pt x="3976" y="678"/>
                    <a:pt x="4383" y="894"/>
                    <a:pt x="4609" y="1280"/>
                  </a:cubicBezTo>
                  <a:cubicBezTo>
                    <a:pt x="4484" y="1387"/>
                    <a:pt x="4383" y="1521"/>
                    <a:pt x="4313" y="1671"/>
                  </a:cubicBezTo>
                  <a:cubicBezTo>
                    <a:pt x="4261" y="1774"/>
                    <a:pt x="4304" y="1899"/>
                    <a:pt x="4408" y="1951"/>
                  </a:cubicBezTo>
                  <a:cubicBezTo>
                    <a:pt x="4435" y="1966"/>
                    <a:pt x="4469" y="1973"/>
                    <a:pt x="4499" y="1976"/>
                  </a:cubicBezTo>
                  <a:cubicBezTo>
                    <a:pt x="4579" y="1976"/>
                    <a:pt x="4652" y="1930"/>
                    <a:pt x="4691" y="1860"/>
                  </a:cubicBezTo>
                  <a:cubicBezTo>
                    <a:pt x="4756" y="1725"/>
                    <a:pt x="4856" y="1610"/>
                    <a:pt x="4984" y="1527"/>
                  </a:cubicBezTo>
                  <a:lnTo>
                    <a:pt x="4990" y="1527"/>
                  </a:lnTo>
                  <a:cubicBezTo>
                    <a:pt x="5054" y="1485"/>
                    <a:pt x="5125" y="1454"/>
                    <a:pt x="5198" y="1430"/>
                  </a:cubicBezTo>
                  <a:cubicBezTo>
                    <a:pt x="5285" y="1401"/>
                    <a:pt x="5375" y="1387"/>
                    <a:pt x="5463" y="1387"/>
                  </a:cubicBezTo>
                  <a:cubicBezTo>
                    <a:pt x="5730" y="1387"/>
                    <a:pt x="5989" y="1514"/>
                    <a:pt x="6149" y="1741"/>
                  </a:cubicBezTo>
                  <a:lnTo>
                    <a:pt x="6201" y="1793"/>
                  </a:lnTo>
                  <a:cubicBezTo>
                    <a:pt x="6238" y="1819"/>
                    <a:pt x="6281" y="1831"/>
                    <a:pt x="6325" y="1831"/>
                  </a:cubicBezTo>
                  <a:cubicBezTo>
                    <a:pt x="6369" y="1831"/>
                    <a:pt x="6413" y="1819"/>
                    <a:pt x="6451" y="1793"/>
                  </a:cubicBezTo>
                  <a:cubicBezTo>
                    <a:pt x="6470" y="1777"/>
                    <a:pt x="6485" y="1759"/>
                    <a:pt x="6500" y="1741"/>
                  </a:cubicBezTo>
                  <a:cubicBezTo>
                    <a:pt x="6662" y="1518"/>
                    <a:pt x="6921" y="1387"/>
                    <a:pt x="7196" y="1387"/>
                  </a:cubicBezTo>
                  <a:cubicBezTo>
                    <a:pt x="7293" y="1387"/>
                    <a:pt x="7391" y="1405"/>
                    <a:pt x="7485" y="1439"/>
                  </a:cubicBezTo>
                  <a:cubicBezTo>
                    <a:pt x="7546" y="1463"/>
                    <a:pt x="7604" y="1491"/>
                    <a:pt x="7659" y="1527"/>
                  </a:cubicBezTo>
                  <a:lnTo>
                    <a:pt x="7668" y="1527"/>
                  </a:lnTo>
                  <a:cubicBezTo>
                    <a:pt x="7793" y="1610"/>
                    <a:pt x="7894" y="1725"/>
                    <a:pt x="7961" y="1860"/>
                  </a:cubicBezTo>
                  <a:cubicBezTo>
                    <a:pt x="7997" y="1928"/>
                    <a:pt x="8066" y="1973"/>
                    <a:pt x="8146" y="1973"/>
                  </a:cubicBezTo>
                  <a:cubicBezTo>
                    <a:pt x="8148" y="1973"/>
                    <a:pt x="8151" y="1973"/>
                    <a:pt x="8153" y="1973"/>
                  </a:cubicBezTo>
                  <a:cubicBezTo>
                    <a:pt x="8184" y="1973"/>
                    <a:pt x="8217" y="1966"/>
                    <a:pt x="8248" y="1951"/>
                  </a:cubicBezTo>
                  <a:cubicBezTo>
                    <a:pt x="8352" y="1899"/>
                    <a:pt x="8391" y="1771"/>
                    <a:pt x="8339" y="1668"/>
                  </a:cubicBezTo>
                  <a:cubicBezTo>
                    <a:pt x="8266" y="1521"/>
                    <a:pt x="8169" y="1390"/>
                    <a:pt x="8047" y="1280"/>
                  </a:cubicBezTo>
                  <a:cubicBezTo>
                    <a:pt x="8259" y="904"/>
                    <a:pt x="8657" y="673"/>
                    <a:pt x="9087" y="673"/>
                  </a:cubicBezTo>
                  <a:cubicBezTo>
                    <a:pt x="9090" y="673"/>
                    <a:pt x="9093" y="673"/>
                    <a:pt x="9096" y="673"/>
                  </a:cubicBezTo>
                  <a:cubicBezTo>
                    <a:pt x="9306" y="673"/>
                    <a:pt x="9514" y="728"/>
                    <a:pt x="9697" y="832"/>
                  </a:cubicBezTo>
                  <a:cubicBezTo>
                    <a:pt x="9729" y="850"/>
                    <a:pt x="9765" y="858"/>
                    <a:pt x="9799" y="858"/>
                  </a:cubicBezTo>
                  <a:cubicBezTo>
                    <a:pt x="9872" y="858"/>
                    <a:pt x="9942" y="821"/>
                    <a:pt x="9983" y="756"/>
                  </a:cubicBezTo>
                  <a:cubicBezTo>
                    <a:pt x="10103" y="550"/>
                    <a:pt x="10322" y="428"/>
                    <a:pt x="10552" y="428"/>
                  </a:cubicBezTo>
                  <a:cubicBezTo>
                    <a:pt x="10608" y="428"/>
                    <a:pt x="10665" y="436"/>
                    <a:pt x="10721" y="451"/>
                  </a:cubicBezTo>
                  <a:cubicBezTo>
                    <a:pt x="11005" y="527"/>
                    <a:pt x="11206" y="786"/>
                    <a:pt x="11209" y="1082"/>
                  </a:cubicBezTo>
                  <a:lnTo>
                    <a:pt x="11209" y="1085"/>
                  </a:lnTo>
                  <a:cubicBezTo>
                    <a:pt x="11209" y="1195"/>
                    <a:pt x="11292" y="1286"/>
                    <a:pt x="11402" y="1298"/>
                  </a:cubicBezTo>
                  <a:cubicBezTo>
                    <a:pt x="11511" y="1311"/>
                    <a:pt x="11621" y="1341"/>
                    <a:pt x="11725" y="1390"/>
                  </a:cubicBezTo>
                  <a:cubicBezTo>
                    <a:pt x="11755" y="1405"/>
                    <a:pt x="11787" y="1412"/>
                    <a:pt x="11819" y="1412"/>
                  </a:cubicBezTo>
                  <a:cubicBezTo>
                    <a:pt x="11897" y="1412"/>
                    <a:pt x="11973" y="1369"/>
                    <a:pt x="12012" y="1295"/>
                  </a:cubicBezTo>
                  <a:cubicBezTo>
                    <a:pt x="12060" y="1192"/>
                    <a:pt x="12018" y="1067"/>
                    <a:pt x="11914" y="1015"/>
                  </a:cubicBezTo>
                  <a:cubicBezTo>
                    <a:pt x="11819" y="966"/>
                    <a:pt x="11722" y="929"/>
                    <a:pt x="11618" y="908"/>
                  </a:cubicBezTo>
                  <a:cubicBezTo>
                    <a:pt x="11522" y="339"/>
                    <a:pt x="11039" y="1"/>
                    <a:pt x="10543" y="1"/>
                  </a:cubicBezTo>
                  <a:cubicBezTo>
                    <a:pt x="10250" y="1"/>
                    <a:pt x="9953" y="119"/>
                    <a:pt x="9730" y="377"/>
                  </a:cubicBezTo>
                  <a:cubicBezTo>
                    <a:pt x="9522" y="289"/>
                    <a:pt x="9306" y="246"/>
                    <a:pt x="9092" y="246"/>
                  </a:cubicBezTo>
                  <a:cubicBezTo>
                    <a:pt x="8528" y="246"/>
                    <a:pt x="7984" y="541"/>
                    <a:pt x="7684" y="1054"/>
                  </a:cubicBezTo>
                  <a:cubicBezTo>
                    <a:pt x="7528" y="993"/>
                    <a:pt x="7363" y="960"/>
                    <a:pt x="7196" y="960"/>
                  </a:cubicBezTo>
                  <a:cubicBezTo>
                    <a:pt x="6872" y="960"/>
                    <a:pt x="6561" y="1082"/>
                    <a:pt x="6326" y="1298"/>
                  </a:cubicBezTo>
                  <a:cubicBezTo>
                    <a:pt x="6091" y="1082"/>
                    <a:pt x="5780" y="960"/>
                    <a:pt x="5460" y="960"/>
                  </a:cubicBezTo>
                  <a:cubicBezTo>
                    <a:pt x="5292" y="960"/>
                    <a:pt x="5125" y="993"/>
                    <a:pt x="4969" y="1054"/>
                  </a:cubicBezTo>
                  <a:cubicBezTo>
                    <a:pt x="4668" y="541"/>
                    <a:pt x="4123" y="246"/>
                    <a:pt x="3559" y="246"/>
                  </a:cubicBezTo>
                  <a:cubicBezTo>
                    <a:pt x="3346" y="246"/>
                    <a:pt x="3129" y="289"/>
                    <a:pt x="2922" y="377"/>
                  </a:cubicBezTo>
                  <a:cubicBezTo>
                    <a:pt x="2699" y="119"/>
                    <a:pt x="2402" y="1"/>
                    <a:pt x="21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5" name="Google Shape;3245;p66"/>
            <p:cNvSpPr/>
            <p:nvPr/>
          </p:nvSpPr>
          <p:spPr>
            <a:xfrm>
              <a:off x="1597849" y="1723376"/>
              <a:ext cx="23570" cy="25646"/>
            </a:xfrm>
            <a:custGeom>
              <a:avLst/>
              <a:gdLst/>
              <a:ahLst/>
              <a:cxnLst/>
              <a:rect l="l" t="t" r="r" b="b"/>
              <a:pathLst>
                <a:path w="874" h="951" extrusionOk="0">
                  <a:moveTo>
                    <a:pt x="226" y="0"/>
                  </a:moveTo>
                  <a:cubicBezTo>
                    <a:pt x="217" y="0"/>
                    <a:pt x="208" y="1"/>
                    <a:pt x="199" y="2"/>
                  </a:cubicBezTo>
                  <a:cubicBezTo>
                    <a:pt x="83" y="14"/>
                    <a:pt x="1" y="118"/>
                    <a:pt x="13" y="234"/>
                  </a:cubicBezTo>
                  <a:cubicBezTo>
                    <a:pt x="25" y="353"/>
                    <a:pt x="62" y="469"/>
                    <a:pt x="120" y="572"/>
                  </a:cubicBezTo>
                  <a:cubicBezTo>
                    <a:pt x="205" y="722"/>
                    <a:pt x="333" y="844"/>
                    <a:pt x="486" y="926"/>
                  </a:cubicBezTo>
                  <a:cubicBezTo>
                    <a:pt x="516" y="941"/>
                    <a:pt x="550" y="951"/>
                    <a:pt x="583" y="951"/>
                  </a:cubicBezTo>
                  <a:cubicBezTo>
                    <a:pt x="803" y="945"/>
                    <a:pt x="873" y="655"/>
                    <a:pt x="684" y="551"/>
                  </a:cubicBezTo>
                  <a:cubicBezTo>
                    <a:pt x="602" y="508"/>
                    <a:pt x="535" y="444"/>
                    <a:pt x="489" y="362"/>
                  </a:cubicBezTo>
                  <a:cubicBezTo>
                    <a:pt x="458" y="307"/>
                    <a:pt x="440" y="249"/>
                    <a:pt x="431" y="188"/>
                  </a:cubicBezTo>
                  <a:cubicBezTo>
                    <a:pt x="420" y="81"/>
                    <a:pt x="331" y="0"/>
                    <a:pt x="22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6" name="Google Shape;3246;p66"/>
            <p:cNvSpPr/>
            <p:nvPr/>
          </p:nvSpPr>
          <p:spPr>
            <a:xfrm>
              <a:off x="1798974" y="1715636"/>
              <a:ext cx="20819" cy="26482"/>
            </a:xfrm>
            <a:custGeom>
              <a:avLst/>
              <a:gdLst/>
              <a:ahLst/>
              <a:cxnLst/>
              <a:rect l="l" t="t" r="r" b="b"/>
              <a:pathLst>
                <a:path w="772" h="982" extrusionOk="0">
                  <a:moveTo>
                    <a:pt x="248" y="0"/>
                  </a:moveTo>
                  <a:cubicBezTo>
                    <a:pt x="176" y="0"/>
                    <a:pt x="106" y="36"/>
                    <a:pt x="64" y="100"/>
                  </a:cubicBezTo>
                  <a:cubicBezTo>
                    <a:pt x="0" y="201"/>
                    <a:pt x="31" y="332"/>
                    <a:pt x="131" y="396"/>
                  </a:cubicBezTo>
                  <a:cubicBezTo>
                    <a:pt x="208" y="442"/>
                    <a:pt x="269" y="512"/>
                    <a:pt x="305" y="594"/>
                  </a:cubicBezTo>
                  <a:cubicBezTo>
                    <a:pt x="333" y="649"/>
                    <a:pt x="348" y="713"/>
                    <a:pt x="348" y="777"/>
                  </a:cubicBezTo>
                  <a:cubicBezTo>
                    <a:pt x="351" y="890"/>
                    <a:pt x="445" y="981"/>
                    <a:pt x="561" y="981"/>
                  </a:cubicBezTo>
                  <a:lnTo>
                    <a:pt x="564" y="981"/>
                  </a:lnTo>
                  <a:cubicBezTo>
                    <a:pt x="680" y="978"/>
                    <a:pt x="772" y="881"/>
                    <a:pt x="769" y="765"/>
                  </a:cubicBezTo>
                  <a:cubicBezTo>
                    <a:pt x="769" y="643"/>
                    <a:pt x="741" y="527"/>
                    <a:pt x="689" y="417"/>
                  </a:cubicBezTo>
                  <a:cubicBezTo>
                    <a:pt x="616" y="262"/>
                    <a:pt x="503" y="127"/>
                    <a:pt x="360" y="33"/>
                  </a:cubicBezTo>
                  <a:cubicBezTo>
                    <a:pt x="325" y="11"/>
                    <a:pt x="286" y="0"/>
                    <a:pt x="24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47" name="Google Shape;3247;p66"/>
          <p:cNvGrpSpPr/>
          <p:nvPr/>
        </p:nvGrpSpPr>
        <p:grpSpPr>
          <a:xfrm>
            <a:off x="1135026" y="3487467"/>
            <a:ext cx="213491" cy="354287"/>
            <a:chOff x="803136" y="3808548"/>
            <a:chExt cx="234348" cy="388899"/>
          </a:xfrm>
        </p:grpSpPr>
        <p:sp>
          <p:nvSpPr>
            <p:cNvPr id="3248" name="Google Shape;3248;p66"/>
            <p:cNvSpPr/>
            <p:nvPr/>
          </p:nvSpPr>
          <p:spPr>
            <a:xfrm>
              <a:off x="848441" y="4114578"/>
              <a:ext cx="143737" cy="47732"/>
            </a:xfrm>
            <a:custGeom>
              <a:avLst/>
              <a:gdLst/>
              <a:ahLst/>
              <a:cxnLst/>
              <a:rect l="l" t="t" r="r" b="b"/>
              <a:pathLst>
                <a:path w="5330" h="1770" extrusionOk="0">
                  <a:moveTo>
                    <a:pt x="138" y="1"/>
                  </a:moveTo>
                  <a:cubicBezTo>
                    <a:pt x="62" y="1"/>
                    <a:pt x="1" y="62"/>
                    <a:pt x="1" y="138"/>
                  </a:cubicBezTo>
                  <a:lnTo>
                    <a:pt x="1" y="1770"/>
                  </a:lnTo>
                  <a:lnTo>
                    <a:pt x="5329" y="1770"/>
                  </a:lnTo>
                  <a:lnTo>
                    <a:pt x="5329" y="138"/>
                  </a:lnTo>
                  <a:cubicBezTo>
                    <a:pt x="5329" y="62"/>
                    <a:pt x="5268" y="1"/>
                    <a:pt x="51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9" name="Google Shape;3249;p66"/>
            <p:cNvSpPr/>
            <p:nvPr/>
          </p:nvSpPr>
          <p:spPr>
            <a:xfrm>
              <a:off x="973464" y="4114578"/>
              <a:ext cx="18715" cy="47732"/>
            </a:xfrm>
            <a:custGeom>
              <a:avLst/>
              <a:gdLst/>
              <a:ahLst/>
              <a:cxnLst/>
              <a:rect l="l" t="t" r="r" b="b"/>
              <a:pathLst>
                <a:path w="694" h="1770" extrusionOk="0">
                  <a:moveTo>
                    <a:pt x="1" y="1"/>
                  </a:moveTo>
                  <a:cubicBezTo>
                    <a:pt x="77" y="1"/>
                    <a:pt x="138" y="62"/>
                    <a:pt x="138" y="138"/>
                  </a:cubicBezTo>
                  <a:lnTo>
                    <a:pt x="138" y="1770"/>
                  </a:lnTo>
                  <a:lnTo>
                    <a:pt x="693" y="1770"/>
                  </a:lnTo>
                  <a:lnTo>
                    <a:pt x="693" y="138"/>
                  </a:lnTo>
                  <a:cubicBezTo>
                    <a:pt x="693" y="62"/>
                    <a:pt x="632" y="1"/>
                    <a:pt x="556"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0" name="Google Shape;3250;p66"/>
            <p:cNvSpPr/>
            <p:nvPr/>
          </p:nvSpPr>
          <p:spPr>
            <a:xfrm>
              <a:off x="863409" y="4087205"/>
              <a:ext cx="113803" cy="27399"/>
            </a:xfrm>
            <a:custGeom>
              <a:avLst/>
              <a:gdLst/>
              <a:ahLst/>
              <a:cxnLst/>
              <a:rect l="l" t="t" r="r" b="b"/>
              <a:pathLst>
                <a:path w="4220" h="1016" extrusionOk="0">
                  <a:moveTo>
                    <a:pt x="138" y="0"/>
                  </a:moveTo>
                  <a:cubicBezTo>
                    <a:pt x="62" y="0"/>
                    <a:pt x="1" y="61"/>
                    <a:pt x="1" y="137"/>
                  </a:cubicBezTo>
                  <a:lnTo>
                    <a:pt x="1" y="1016"/>
                  </a:lnTo>
                  <a:lnTo>
                    <a:pt x="4219" y="1016"/>
                  </a:lnTo>
                  <a:lnTo>
                    <a:pt x="4219" y="137"/>
                  </a:lnTo>
                  <a:cubicBezTo>
                    <a:pt x="4219" y="61"/>
                    <a:pt x="4158" y="0"/>
                    <a:pt x="40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1" name="Google Shape;3251;p66"/>
            <p:cNvSpPr/>
            <p:nvPr/>
          </p:nvSpPr>
          <p:spPr>
            <a:xfrm>
              <a:off x="958578" y="4087205"/>
              <a:ext cx="18635" cy="27399"/>
            </a:xfrm>
            <a:custGeom>
              <a:avLst/>
              <a:gdLst/>
              <a:ahLst/>
              <a:cxnLst/>
              <a:rect l="l" t="t" r="r" b="b"/>
              <a:pathLst>
                <a:path w="691" h="1016" extrusionOk="0">
                  <a:moveTo>
                    <a:pt x="1" y="0"/>
                  </a:moveTo>
                  <a:cubicBezTo>
                    <a:pt x="74" y="0"/>
                    <a:pt x="138" y="61"/>
                    <a:pt x="138" y="137"/>
                  </a:cubicBezTo>
                  <a:lnTo>
                    <a:pt x="138" y="1016"/>
                  </a:lnTo>
                  <a:lnTo>
                    <a:pt x="690" y="1016"/>
                  </a:lnTo>
                  <a:lnTo>
                    <a:pt x="690" y="137"/>
                  </a:lnTo>
                  <a:cubicBezTo>
                    <a:pt x="690" y="61"/>
                    <a:pt x="629" y="0"/>
                    <a:pt x="553" y="0"/>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2" name="Google Shape;3252;p66"/>
            <p:cNvSpPr/>
            <p:nvPr/>
          </p:nvSpPr>
          <p:spPr>
            <a:xfrm>
              <a:off x="945498" y="4035319"/>
              <a:ext cx="78098" cy="33116"/>
            </a:xfrm>
            <a:custGeom>
              <a:avLst/>
              <a:gdLst/>
              <a:ahLst/>
              <a:cxnLst/>
              <a:rect l="l" t="t" r="r" b="b"/>
              <a:pathLst>
                <a:path w="2896" h="1228" extrusionOk="0">
                  <a:moveTo>
                    <a:pt x="2282" y="1"/>
                  </a:moveTo>
                  <a:cubicBezTo>
                    <a:pt x="2266" y="1"/>
                    <a:pt x="2250" y="1"/>
                    <a:pt x="2233" y="3"/>
                  </a:cubicBezTo>
                  <a:cubicBezTo>
                    <a:pt x="2044" y="3"/>
                    <a:pt x="1864" y="91"/>
                    <a:pt x="1752" y="244"/>
                  </a:cubicBezTo>
                  <a:lnTo>
                    <a:pt x="1" y="244"/>
                  </a:lnTo>
                  <a:lnTo>
                    <a:pt x="1" y="991"/>
                  </a:lnTo>
                  <a:lnTo>
                    <a:pt x="1752" y="991"/>
                  </a:lnTo>
                  <a:cubicBezTo>
                    <a:pt x="1863" y="1138"/>
                    <a:pt x="2038" y="1226"/>
                    <a:pt x="2224" y="1226"/>
                  </a:cubicBezTo>
                  <a:cubicBezTo>
                    <a:pt x="2227" y="1226"/>
                    <a:pt x="2230" y="1226"/>
                    <a:pt x="2233" y="1226"/>
                  </a:cubicBezTo>
                  <a:cubicBezTo>
                    <a:pt x="2251" y="1227"/>
                    <a:pt x="2269" y="1228"/>
                    <a:pt x="2286" y="1228"/>
                  </a:cubicBezTo>
                  <a:cubicBezTo>
                    <a:pt x="2620" y="1228"/>
                    <a:pt x="2895" y="955"/>
                    <a:pt x="2895" y="616"/>
                  </a:cubicBezTo>
                  <a:cubicBezTo>
                    <a:pt x="2895" y="272"/>
                    <a:pt x="2617" y="1"/>
                    <a:pt x="228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3" name="Google Shape;3253;p66"/>
            <p:cNvSpPr/>
            <p:nvPr/>
          </p:nvSpPr>
          <p:spPr>
            <a:xfrm>
              <a:off x="994445" y="4035373"/>
              <a:ext cx="27911" cy="33143"/>
            </a:xfrm>
            <a:custGeom>
              <a:avLst/>
              <a:gdLst/>
              <a:ahLst/>
              <a:cxnLst/>
              <a:rect l="l" t="t" r="r" b="b"/>
              <a:pathLst>
                <a:path w="1035" h="1229" extrusionOk="0">
                  <a:moveTo>
                    <a:pt x="449" y="1"/>
                  </a:moveTo>
                  <a:lnTo>
                    <a:pt x="449" y="1"/>
                  </a:lnTo>
                  <a:cubicBezTo>
                    <a:pt x="852" y="382"/>
                    <a:pt x="583" y="1059"/>
                    <a:pt x="31" y="1062"/>
                  </a:cubicBezTo>
                  <a:lnTo>
                    <a:pt x="1" y="1062"/>
                  </a:lnTo>
                  <a:cubicBezTo>
                    <a:pt x="123" y="1177"/>
                    <a:pt x="270" y="1228"/>
                    <a:pt x="415" y="1228"/>
                  </a:cubicBezTo>
                  <a:cubicBezTo>
                    <a:pt x="730" y="1228"/>
                    <a:pt x="1032" y="983"/>
                    <a:pt x="1035" y="617"/>
                  </a:cubicBezTo>
                  <a:cubicBezTo>
                    <a:pt x="1035" y="287"/>
                    <a:pt x="775" y="19"/>
                    <a:pt x="449"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4" name="Google Shape;3254;p66"/>
            <p:cNvSpPr/>
            <p:nvPr/>
          </p:nvSpPr>
          <p:spPr>
            <a:xfrm>
              <a:off x="897064" y="3847975"/>
              <a:ext cx="48542" cy="60677"/>
            </a:xfrm>
            <a:custGeom>
              <a:avLst/>
              <a:gdLst/>
              <a:ahLst/>
              <a:cxnLst/>
              <a:rect l="l" t="t" r="r" b="b"/>
              <a:pathLst>
                <a:path w="1800" h="2250" extrusionOk="0">
                  <a:moveTo>
                    <a:pt x="898" y="0"/>
                  </a:moveTo>
                  <a:cubicBezTo>
                    <a:pt x="842" y="0"/>
                    <a:pt x="791" y="49"/>
                    <a:pt x="803" y="115"/>
                  </a:cubicBezTo>
                  <a:cubicBezTo>
                    <a:pt x="839" y="462"/>
                    <a:pt x="818" y="810"/>
                    <a:pt x="604" y="1087"/>
                  </a:cubicBezTo>
                  <a:cubicBezTo>
                    <a:pt x="491" y="1048"/>
                    <a:pt x="400" y="969"/>
                    <a:pt x="348" y="865"/>
                  </a:cubicBezTo>
                  <a:cubicBezTo>
                    <a:pt x="329" y="831"/>
                    <a:pt x="295" y="814"/>
                    <a:pt x="262" y="814"/>
                  </a:cubicBezTo>
                  <a:cubicBezTo>
                    <a:pt x="226" y="814"/>
                    <a:pt x="190" y="833"/>
                    <a:pt x="171" y="871"/>
                  </a:cubicBezTo>
                  <a:cubicBezTo>
                    <a:pt x="80" y="1033"/>
                    <a:pt x="0" y="1222"/>
                    <a:pt x="0" y="1383"/>
                  </a:cubicBezTo>
                  <a:cubicBezTo>
                    <a:pt x="0" y="1859"/>
                    <a:pt x="385" y="2247"/>
                    <a:pt x="864" y="2250"/>
                  </a:cubicBezTo>
                  <a:cubicBezTo>
                    <a:pt x="1461" y="2250"/>
                    <a:pt x="1800" y="1652"/>
                    <a:pt x="1742" y="1139"/>
                  </a:cubicBezTo>
                  <a:cubicBezTo>
                    <a:pt x="1684" y="630"/>
                    <a:pt x="1358" y="301"/>
                    <a:pt x="958" y="20"/>
                  </a:cubicBezTo>
                  <a:cubicBezTo>
                    <a:pt x="939" y="6"/>
                    <a:pt x="918" y="0"/>
                    <a:pt x="8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5" name="Google Shape;3255;p66"/>
            <p:cNvSpPr/>
            <p:nvPr/>
          </p:nvSpPr>
          <p:spPr>
            <a:xfrm>
              <a:off x="910144" y="3847975"/>
              <a:ext cx="35462" cy="60677"/>
            </a:xfrm>
            <a:custGeom>
              <a:avLst/>
              <a:gdLst/>
              <a:ahLst/>
              <a:cxnLst/>
              <a:rect l="l" t="t" r="r" b="b"/>
              <a:pathLst>
                <a:path w="1315" h="2250" extrusionOk="0">
                  <a:moveTo>
                    <a:pt x="413" y="0"/>
                  </a:moveTo>
                  <a:cubicBezTo>
                    <a:pt x="357" y="0"/>
                    <a:pt x="306" y="49"/>
                    <a:pt x="318" y="115"/>
                  </a:cubicBezTo>
                  <a:cubicBezTo>
                    <a:pt x="321" y="172"/>
                    <a:pt x="327" y="224"/>
                    <a:pt x="327" y="282"/>
                  </a:cubicBezTo>
                  <a:cubicBezTo>
                    <a:pt x="372" y="328"/>
                    <a:pt x="412" y="374"/>
                    <a:pt x="449" y="423"/>
                  </a:cubicBezTo>
                  <a:cubicBezTo>
                    <a:pt x="598" y="609"/>
                    <a:pt x="690" y="831"/>
                    <a:pt x="717" y="1069"/>
                  </a:cubicBezTo>
                  <a:cubicBezTo>
                    <a:pt x="769" y="1560"/>
                    <a:pt x="494" y="2070"/>
                    <a:pt x="0" y="2161"/>
                  </a:cubicBezTo>
                  <a:cubicBezTo>
                    <a:pt x="116" y="2219"/>
                    <a:pt x="247" y="2250"/>
                    <a:pt x="379" y="2250"/>
                  </a:cubicBezTo>
                  <a:cubicBezTo>
                    <a:pt x="976" y="2250"/>
                    <a:pt x="1315" y="1685"/>
                    <a:pt x="1257" y="1139"/>
                  </a:cubicBezTo>
                  <a:cubicBezTo>
                    <a:pt x="1229" y="904"/>
                    <a:pt x="1141" y="682"/>
                    <a:pt x="995" y="496"/>
                  </a:cubicBezTo>
                  <a:cubicBezTo>
                    <a:pt x="854" y="313"/>
                    <a:pt x="671" y="163"/>
                    <a:pt x="473" y="20"/>
                  </a:cubicBezTo>
                  <a:cubicBezTo>
                    <a:pt x="454" y="6"/>
                    <a:pt x="433" y="0"/>
                    <a:pt x="41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6" name="Google Shape;3256;p66"/>
            <p:cNvSpPr/>
            <p:nvPr/>
          </p:nvSpPr>
          <p:spPr>
            <a:xfrm>
              <a:off x="808880" y="4162283"/>
              <a:ext cx="222859" cy="29395"/>
            </a:xfrm>
            <a:custGeom>
              <a:avLst/>
              <a:gdLst/>
              <a:ahLst/>
              <a:cxnLst/>
              <a:rect l="l" t="t" r="r" b="b"/>
              <a:pathLst>
                <a:path w="8264" h="1090" extrusionOk="0">
                  <a:moveTo>
                    <a:pt x="544" y="1"/>
                  </a:moveTo>
                  <a:cubicBezTo>
                    <a:pt x="245" y="1"/>
                    <a:pt x="1" y="245"/>
                    <a:pt x="1" y="544"/>
                  </a:cubicBezTo>
                  <a:cubicBezTo>
                    <a:pt x="1" y="846"/>
                    <a:pt x="245" y="1090"/>
                    <a:pt x="544" y="1090"/>
                  </a:cubicBezTo>
                  <a:lnTo>
                    <a:pt x="7720" y="1090"/>
                  </a:lnTo>
                  <a:cubicBezTo>
                    <a:pt x="8019" y="1090"/>
                    <a:pt x="8263" y="846"/>
                    <a:pt x="8263" y="544"/>
                  </a:cubicBezTo>
                  <a:cubicBezTo>
                    <a:pt x="8263" y="245"/>
                    <a:pt x="8019" y="1"/>
                    <a:pt x="772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7" name="Google Shape;3257;p66"/>
            <p:cNvSpPr/>
            <p:nvPr/>
          </p:nvSpPr>
          <p:spPr>
            <a:xfrm>
              <a:off x="1001861" y="4162283"/>
              <a:ext cx="29961" cy="29395"/>
            </a:xfrm>
            <a:custGeom>
              <a:avLst/>
              <a:gdLst/>
              <a:ahLst/>
              <a:cxnLst/>
              <a:rect l="l" t="t" r="r" b="b"/>
              <a:pathLst>
                <a:path w="1111" h="1090" extrusionOk="0">
                  <a:moveTo>
                    <a:pt x="0" y="1"/>
                  </a:moveTo>
                  <a:cubicBezTo>
                    <a:pt x="485" y="1"/>
                    <a:pt x="726" y="586"/>
                    <a:pt x="384" y="931"/>
                  </a:cubicBezTo>
                  <a:cubicBezTo>
                    <a:pt x="284" y="1035"/>
                    <a:pt x="143" y="1090"/>
                    <a:pt x="0" y="1090"/>
                  </a:cubicBezTo>
                  <a:lnTo>
                    <a:pt x="564" y="1090"/>
                  </a:lnTo>
                  <a:cubicBezTo>
                    <a:pt x="708" y="1090"/>
                    <a:pt x="848" y="1035"/>
                    <a:pt x="949" y="931"/>
                  </a:cubicBezTo>
                  <a:cubicBezTo>
                    <a:pt x="1052" y="827"/>
                    <a:pt x="1107" y="690"/>
                    <a:pt x="1110" y="547"/>
                  </a:cubicBezTo>
                  <a:cubicBezTo>
                    <a:pt x="1110" y="245"/>
                    <a:pt x="863" y="1"/>
                    <a:pt x="564" y="1"/>
                  </a:cubicBez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8" name="Google Shape;3258;p66"/>
            <p:cNvSpPr/>
            <p:nvPr/>
          </p:nvSpPr>
          <p:spPr>
            <a:xfrm>
              <a:off x="895096" y="3928042"/>
              <a:ext cx="50429" cy="159189"/>
            </a:xfrm>
            <a:custGeom>
              <a:avLst/>
              <a:gdLst/>
              <a:ahLst/>
              <a:cxnLst/>
              <a:rect l="l" t="t" r="r" b="b"/>
              <a:pathLst>
                <a:path w="1870" h="5903" extrusionOk="0">
                  <a:moveTo>
                    <a:pt x="220" y="0"/>
                  </a:moveTo>
                  <a:cubicBezTo>
                    <a:pt x="98" y="0"/>
                    <a:pt x="0" y="98"/>
                    <a:pt x="0" y="220"/>
                  </a:cubicBezTo>
                  <a:lnTo>
                    <a:pt x="0" y="5902"/>
                  </a:lnTo>
                  <a:lnTo>
                    <a:pt x="1870" y="5902"/>
                  </a:lnTo>
                  <a:lnTo>
                    <a:pt x="1870" y="220"/>
                  </a:lnTo>
                  <a:cubicBezTo>
                    <a:pt x="1870" y="98"/>
                    <a:pt x="1772" y="0"/>
                    <a:pt x="16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9" name="Google Shape;3259;p66"/>
            <p:cNvSpPr/>
            <p:nvPr/>
          </p:nvSpPr>
          <p:spPr>
            <a:xfrm>
              <a:off x="924464" y="3928042"/>
              <a:ext cx="21062" cy="159189"/>
            </a:xfrm>
            <a:custGeom>
              <a:avLst/>
              <a:gdLst/>
              <a:ahLst/>
              <a:cxnLst/>
              <a:rect l="l" t="t" r="r" b="b"/>
              <a:pathLst>
                <a:path w="781" h="5903" extrusionOk="0">
                  <a:moveTo>
                    <a:pt x="0" y="0"/>
                  </a:moveTo>
                  <a:cubicBezTo>
                    <a:pt x="119" y="0"/>
                    <a:pt x="217" y="98"/>
                    <a:pt x="217" y="220"/>
                  </a:cubicBezTo>
                  <a:lnTo>
                    <a:pt x="217" y="5902"/>
                  </a:lnTo>
                  <a:lnTo>
                    <a:pt x="781" y="5902"/>
                  </a:lnTo>
                  <a:lnTo>
                    <a:pt x="781" y="220"/>
                  </a:lnTo>
                  <a:cubicBezTo>
                    <a:pt x="781" y="98"/>
                    <a:pt x="683" y="0"/>
                    <a:pt x="56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0" name="Google Shape;3260;p66"/>
            <p:cNvSpPr/>
            <p:nvPr/>
          </p:nvSpPr>
          <p:spPr>
            <a:xfrm>
              <a:off x="895096" y="4016631"/>
              <a:ext cx="50429" cy="70601"/>
            </a:xfrm>
            <a:custGeom>
              <a:avLst/>
              <a:gdLst/>
              <a:ahLst/>
              <a:cxnLst/>
              <a:rect l="l" t="t" r="r" b="b"/>
              <a:pathLst>
                <a:path w="1870" h="2618" extrusionOk="0">
                  <a:moveTo>
                    <a:pt x="0" y="0"/>
                  </a:moveTo>
                  <a:lnTo>
                    <a:pt x="0" y="2617"/>
                  </a:lnTo>
                  <a:lnTo>
                    <a:pt x="1870" y="2617"/>
                  </a:lnTo>
                  <a:lnTo>
                    <a:pt x="18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1" name="Google Shape;3261;p66"/>
            <p:cNvSpPr/>
            <p:nvPr/>
          </p:nvSpPr>
          <p:spPr>
            <a:xfrm>
              <a:off x="930289" y="4016631"/>
              <a:ext cx="15237" cy="70601"/>
            </a:xfrm>
            <a:custGeom>
              <a:avLst/>
              <a:gdLst/>
              <a:ahLst/>
              <a:cxnLst/>
              <a:rect l="l" t="t" r="r" b="b"/>
              <a:pathLst>
                <a:path w="565" h="2618" extrusionOk="0">
                  <a:moveTo>
                    <a:pt x="1" y="0"/>
                  </a:moveTo>
                  <a:lnTo>
                    <a:pt x="1" y="2617"/>
                  </a:lnTo>
                  <a:lnTo>
                    <a:pt x="565" y="2617"/>
                  </a:lnTo>
                  <a:lnTo>
                    <a:pt x="565" y="0"/>
                  </a:lnTo>
                  <a:close/>
                </a:path>
              </a:pathLst>
            </a:custGeom>
            <a:solidFill>
              <a:srgbClr val="07353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2" name="Google Shape;3262;p66"/>
            <p:cNvSpPr/>
            <p:nvPr/>
          </p:nvSpPr>
          <p:spPr>
            <a:xfrm>
              <a:off x="868775" y="4128736"/>
              <a:ext cx="11461" cy="18608"/>
            </a:xfrm>
            <a:custGeom>
              <a:avLst/>
              <a:gdLst/>
              <a:ahLst/>
              <a:cxnLst/>
              <a:rect l="l" t="t" r="r" b="b"/>
              <a:pathLst>
                <a:path w="425" h="690" extrusionOk="0">
                  <a:moveTo>
                    <a:pt x="211" y="0"/>
                  </a:moveTo>
                  <a:cubicBezTo>
                    <a:pt x="95" y="4"/>
                    <a:pt x="0" y="98"/>
                    <a:pt x="0" y="214"/>
                  </a:cubicBezTo>
                  <a:lnTo>
                    <a:pt x="0" y="504"/>
                  </a:lnTo>
                  <a:cubicBezTo>
                    <a:pt x="17" y="627"/>
                    <a:pt x="115" y="689"/>
                    <a:pt x="212" y="689"/>
                  </a:cubicBezTo>
                  <a:cubicBezTo>
                    <a:pt x="310" y="689"/>
                    <a:pt x="407" y="627"/>
                    <a:pt x="424" y="504"/>
                  </a:cubicBezTo>
                  <a:lnTo>
                    <a:pt x="424" y="214"/>
                  </a:lnTo>
                  <a:cubicBezTo>
                    <a:pt x="424" y="98"/>
                    <a:pt x="330"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3" name="Google Shape;3263;p66"/>
            <p:cNvSpPr/>
            <p:nvPr/>
          </p:nvSpPr>
          <p:spPr>
            <a:xfrm>
              <a:off x="891725" y="4128736"/>
              <a:ext cx="11461" cy="18608"/>
            </a:xfrm>
            <a:custGeom>
              <a:avLst/>
              <a:gdLst/>
              <a:ahLst/>
              <a:cxnLst/>
              <a:rect l="l" t="t" r="r" b="b"/>
              <a:pathLst>
                <a:path w="425" h="690" extrusionOk="0">
                  <a:moveTo>
                    <a:pt x="211" y="0"/>
                  </a:moveTo>
                  <a:cubicBezTo>
                    <a:pt x="95" y="4"/>
                    <a:pt x="0" y="98"/>
                    <a:pt x="0" y="214"/>
                  </a:cubicBezTo>
                  <a:lnTo>
                    <a:pt x="0" y="504"/>
                  </a:lnTo>
                  <a:cubicBezTo>
                    <a:pt x="17" y="627"/>
                    <a:pt x="114" y="689"/>
                    <a:pt x="212" y="689"/>
                  </a:cubicBezTo>
                  <a:cubicBezTo>
                    <a:pt x="310" y="689"/>
                    <a:pt x="407" y="627"/>
                    <a:pt x="424" y="504"/>
                  </a:cubicBezTo>
                  <a:lnTo>
                    <a:pt x="424" y="214"/>
                  </a:lnTo>
                  <a:cubicBezTo>
                    <a:pt x="424" y="98"/>
                    <a:pt x="326"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4" name="Google Shape;3264;p66"/>
            <p:cNvSpPr/>
            <p:nvPr/>
          </p:nvSpPr>
          <p:spPr>
            <a:xfrm>
              <a:off x="914674" y="4128736"/>
              <a:ext cx="11461" cy="18608"/>
            </a:xfrm>
            <a:custGeom>
              <a:avLst/>
              <a:gdLst/>
              <a:ahLst/>
              <a:cxnLst/>
              <a:rect l="l" t="t" r="r" b="b"/>
              <a:pathLst>
                <a:path w="425" h="690" extrusionOk="0">
                  <a:moveTo>
                    <a:pt x="211" y="0"/>
                  </a:moveTo>
                  <a:cubicBezTo>
                    <a:pt x="92" y="4"/>
                    <a:pt x="0" y="98"/>
                    <a:pt x="0" y="214"/>
                  </a:cubicBezTo>
                  <a:lnTo>
                    <a:pt x="0" y="504"/>
                  </a:lnTo>
                  <a:cubicBezTo>
                    <a:pt x="17" y="627"/>
                    <a:pt x="114" y="689"/>
                    <a:pt x="212" y="689"/>
                  </a:cubicBezTo>
                  <a:cubicBezTo>
                    <a:pt x="310" y="689"/>
                    <a:pt x="407" y="627"/>
                    <a:pt x="424" y="504"/>
                  </a:cubicBezTo>
                  <a:lnTo>
                    <a:pt x="424" y="214"/>
                  </a:lnTo>
                  <a:cubicBezTo>
                    <a:pt x="421" y="98"/>
                    <a:pt x="326"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5" name="Google Shape;3265;p66"/>
            <p:cNvSpPr/>
            <p:nvPr/>
          </p:nvSpPr>
          <p:spPr>
            <a:xfrm>
              <a:off x="937516" y="4128736"/>
              <a:ext cx="11461" cy="18608"/>
            </a:xfrm>
            <a:custGeom>
              <a:avLst/>
              <a:gdLst/>
              <a:ahLst/>
              <a:cxnLst/>
              <a:rect l="l" t="t" r="r" b="b"/>
              <a:pathLst>
                <a:path w="425" h="690" extrusionOk="0">
                  <a:moveTo>
                    <a:pt x="211" y="0"/>
                  </a:moveTo>
                  <a:cubicBezTo>
                    <a:pt x="96" y="4"/>
                    <a:pt x="1" y="98"/>
                    <a:pt x="4" y="214"/>
                  </a:cubicBezTo>
                  <a:lnTo>
                    <a:pt x="4" y="504"/>
                  </a:lnTo>
                  <a:cubicBezTo>
                    <a:pt x="19" y="627"/>
                    <a:pt x="116" y="689"/>
                    <a:pt x="213" y="689"/>
                  </a:cubicBezTo>
                  <a:cubicBezTo>
                    <a:pt x="311" y="689"/>
                    <a:pt x="408" y="627"/>
                    <a:pt x="425" y="504"/>
                  </a:cubicBezTo>
                  <a:lnTo>
                    <a:pt x="425" y="214"/>
                  </a:lnTo>
                  <a:cubicBezTo>
                    <a:pt x="425" y="98"/>
                    <a:pt x="330"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6" name="Google Shape;3266;p66"/>
            <p:cNvSpPr/>
            <p:nvPr/>
          </p:nvSpPr>
          <p:spPr>
            <a:xfrm>
              <a:off x="960466" y="4128736"/>
              <a:ext cx="11461" cy="18608"/>
            </a:xfrm>
            <a:custGeom>
              <a:avLst/>
              <a:gdLst/>
              <a:ahLst/>
              <a:cxnLst/>
              <a:rect l="l" t="t" r="r" b="b"/>
              <a:pathLst>
                <a:path w="425" h="690" extrusionOk="0">
                  <a:moveTo>
                    <a:pt x="211" y="0"/>
                  </a:moveTo>
                  <a:cubicBezTo>
                    <a:pt x="95" y="4"/>
                    <a:pt x="1" y="98"/>
                    <a:pt x="1" y="214"/>
                  </a:cubicBezTo>
                  <a:lnTo>
                    <a:pt x="1" y="504"/>
                  </a:lnTo>
                  <a:cubicBezTo>
                    <a:pt x="18" y="627"/>
                    <a:pt x="115" y="689"/>
                    <a:pt x="213" y="689"/>
                  </a:cubicBezTo>
                  <a:cubicBezTo>
                    <a:pt x="311" y="689"/>
                    <a:pt x="408" y="627"/>
                    <a:pt x="425" y="504"/>
                  </a:cubicBezTo>
                  <a:lnTo>
                    <a:pt x="425" y="214"/>
                  </a:lnTo>
                  <a:cubicBezTo>
                    <a:pt x="425" y="98"/>
                    <a:pt x="330"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7" name="Google Shape;3267;p66"/>
            <p:cNvSpPr/>
            <p:nvPr/>
          </p:nvSpPr>
          <p:spPr>
            <a:xfrm>
              <a:off x="803136" y="3842338"/>
              <a:ext cx="234348" cy="355108"/>
            </a:xfrm>
            <a:custGeom>
              <a:avLst/>
              <a:gdLst/>
              <a:ahLst/>
              <a:cxnLst/>
              <a:rect l="l" t="t" r="r" b="b"/>
              <a:pathLst>
                <a:path w="8690" h="13168" extrusionOk="0">
                  <a:moveTo>
                    <a:pt x="7554" y="7367"/>
                  </a:moveTo>
                  <a:cubicBezTo>
                    <a:pt x="7774" y="7367"/>
                    <a:pt x="7958" y="7548"/>
                    <a:pt x="7958" y="7772"/>
                  </a:cubicBezTo>
                  <a:cubicBezTo>
                    <a:pt x="7958" y="7997"/>
                    <a:pt x="7772" y="8176"/>
                    <a:pt x="7550" y="8176"/>
                  </a:cubicBezTo>
                  <a:cubicBezTo>
                    <a:pt x="7537" y="8176"/>
                    <a:pt x="7525" y="8175"/>
                    <a:pt x="7512" y="8174"/>
                  </a:cubicBezTo>
                  <a:cubicBezTo>
                    <a:pt x="7390" y="8174"/>
                    <a:pt x="7272" y="8116"/>
                    <a:pt x="7198" y="8019"/>
                  </a:cubicBezTo>
                  <a:cubicBezTo>
                    <a:pt x="7156" y="7964"/>
                    <a:pt x="7095" y="7933"/>
                    <a:pt x="7031" y="7933"/>
                  </a:cubicBezTo>
                  <a:lnTo>
                    <a:pt x="5493" y="7933"/>
                  </a:lnTo>
                  <a:lnTo>
                    <a:pt x="5493" y="7610"/>
                  </a:lnTo>
                  <a:lnTo>
                    <a:pt x="7031" y="7610"/>
                  </a:lnTo>
                  <a:cubicBezTo>
                    <a:pt x="7095" y="7610"/>
                    <a:pt x="7156" y="7580"/>
                    <a:pt x="7198" y="7531"/>
                  </a:cubicBezTo>
                  <a:cubicBezTo>
                    <a:pt x="7272" y="7427"/>
                    <a:pt x="7387" y="7369"/>
                    <a:pt x="7512" y="7369"/>
                  </a:cubicBezTo>
                  <a:cubicBezTo>
                    <a:pt x="7526" y="7368"/>
                    <a:pt x="7540" y="7367"/>
                    <a:pt x="7554" y="7367"/>
                  </a:cubicBezTo>
                  <a:close/>
                  <a:moveTo>
                    <a:pt x="5069" y="6677"/>
                  </a:moveTo>
                  <a:lnTo>
                    <a:pt x="5069" y="8867"/>
                  </a:lnTo>
                  <a:lnTo>
                    <a:pt x="3624" y="8867"/>
                  </a:lnTo>
                  <a:lnTo>
                    <a:pt x="3624" y="6677"/>
                  </a:lnTo>
                  <a:close/>
                  <a:moveTo>
                    <a:pt x="6244" y="9294"/>
                  </a:moveTo>
                  <a:lnTo>
                    <a:pt x="6244" y="9885"/>
                  </a:lnTo>
                  <a:lnTo>
                    <a:pt x="2449" y="9885"/>
                  </a:lnTo>
                  <a:lnTo>
                    <a:pt x="2449" y="9294"/>
                  </a:lnTo>
                  <a:close/>
                  <a:moveTo>
                    <a:pt x="6802" y="10309"/>
                  </a:moveTo>
                  <a:lnTo>
                    <a:pt x="6802" y="11651"/>
                  </a:lnTo>
                  <a:lnTo>
                    <a:pt x="1894" y="11651"/>
                  </a:lnTo>
                  <a:lnTo>
                    <a:pt x="1894" y="10309"/>
                  </a:lnTo>
                  <a:close/>
                  <a:moveTo>
                    <a:pt x="7939" y="12075"/>
                  </a:moveTo>
                  <a:cubicBezTo>
                    <a:pt x="8122" y="12075"/>
                    <a:pt x="8269" y="12227"/>
                    <a:pt x="8269" y="12408"/>
                  </a:cubicBezTo>
                  <a:cubicBezTo>
                    <a:pt x="8269" y="12594"/>
                    <a:pt x="8119" y="12746"/>
                    <a:pt x="7933" y="12746"/>
                  </a:cubicBezTo>
                  <a:lnTo>
                    <a:pt x="757" y="12746"/>
                  </a:lnTo>
                  <a:cubicBezTo>
                    <a:pt x="571" y="12746"/>
                    <a:pt x="421" y="12594"/>
                    <a:pt x="421" y="12408"/>
                  </a:cubicBezTo>
                  <a:cubicBezTo>
                    <a:pt x="421" y="12225"/>
                    <a:pt x="571" y="12075"/>
                    <a:pt x="757" y="12075"/>
                  </a:cubicBezTo>
                  <a:lnTo>
                    <a:pt x="7933" y="12075"/>
                  </a:lnTo>
                  <a:cubicBezTo>
                    <a:pt x="7935" y="12075"/>
                    <a:pt x="7937" y="12075"/>
                    <a:pt x="7939" y="12075"/>
                  </a:cubicBezTo>
                  <a:close/>
                  <a:moveTo>
                    <a:pt x="4386" y="0"/>
                  </a:moveTo>
                  <a:cubicBezTo>
                    <a:pt x="4330" y="0"/>
                    <a:pt x="4272" y="15"/>
                    <a:pt x="4221" y="46"/>
                  </a:cubicBezTo>
                  <a:cubicBezTo>
                    <a:pt x="4118" y="107"/>
                    <a:pt x="4057" y="229"/>
                    <a:pt x="4069" y="351"/>
                  </a:cubicBezTo>
                  <a:cubicBezTo>
                    <a:pt x="4099" y="610"/>
                    <a:pt x="4084" y="815"/>
                    <a:pt x="4020" y="982"/>
                  </a:cubicBezTo>
                  <a:lnTo>
                    <a:pt x="4020" y="976"/>
                  </a:lnTo>
                  <a:cubicBezTo>
                    <a:pt x="3965" y="876"/>
                    <a:pt x="3865" y="815"/>
                    <a:pt x="3749" y="812"/>
                  </a:cubicBezTo>
                  <a:cubicBezTo>
                    <a:pt x="3636" y="812"/>
                    <a:pt x="3529" y="873"/>
                    <a:pt x="3474" y="976"/>
                  </a:cubicBezTo>
                  <a:cubicBezTo>
                    <a:pt x="3337" y="1214"/>
                    <a:pt x="3273" y="1418"/>
                    <a:pt x="3273" y="1592"/>
                  </a:cubicBezTo>
                  <a:cubicBezTo>
                    <a:pt x="3273" y="2105"/>
                    <a:pt x="3636" y="2547"/>
                    <a:pt x="4139" y="2648"/>
                  </a:cubicBezTo>
                  <a:lnTo>
                    <a:pt x="4139" y="2965"/>
                  </a:lnTo>
                  <a:lnTo>
                    <a:pt x="3630" y="2965"/>
                  </a:lnTo>
                  <a:cubicBezTo>
                    <a:pt x="3392" y="2968"/>
                    <a:pt x="3200" y="3160"/>
                    <a:pt x="3203" y="3395"/>
                  </a:cubicBezTo>
                  <a:lnTo>
                    <a:pt x="3203" y="4932"/>
                  </a:lnTo>
                  <a:cubicBezTo>
                    <a:pt x="3218" y="5056"/>
                    <a:pt x="3315" y="5117"/>
                    <a:pt x="3412" y="5117"/>
                  </a:cubicBezTo>
                  <a:cubicBezTo>
                    <a:pt x="3509" y="5117"/>
                    <a:pt x="3607" y="5056"/>
                    <a:pt x="3624" y="4932"/>
                  </a:cubicBezTo>
                  <a:lnTo>
                    <a:pt x="3624" y="3389"/>
                  </a:lnTo>
                  <a:lnTo>
                    <a:pt x="5057" y="3389"/>
                  </a:lnTo>
                  <a:lnTo>
                    <a:pt x="5066" y="3395"/>
                  </a:lnTo>
                  <a:lnTo>
                    <a:pt x="5066" y="6253"/>
                  </a:lnTo>
                  <a:lnTo>
                    <a:pt x="3624" y="6253"/>
                  </a:lnTo>
                  <a:lnTo>
                    <a:pt x="3624" y="5908"/>
                  </a:lnTo>
                  <a:cubicBezTo>
                    <a:pt x="3607" y="5785"/>
                    <a:pt x="3509" y="5723"/>
                    <a:pt x="3412" y="5723"/>
                  </a:cubicBezTo>
                  <a:cubicBezTo>
                    <a:pt x="3315" y="5723"/>
                    <a:pt x="3218" y="5785"/>
                    <a:pt x="3203" y="5908"/>
                  </a:cubicBezTo>
                  <a:lnTo>
                    <a:pt x="3203" y="8870"/>
                  </a:lnTo>
                  <a:lnTo>
                    <a:pt x="2373" y="8870"/>
                  </a:lnTo>
                  <a:cubicBezTo>
                    <a:pt x="2181" y="8870"/>
                    <a:pt x="2028" y="9025"/>
                    <a:pt x="2028" y="9217"/>
                  </a:cubicBezTo>
                  <a:lnTo>
                    <a:pt x="2028" y="9885"/>
                  </a:lnTo>
                  <a:lnTo>
                    <a:pt x="1818" y="9885"/>
                  </a:lnTo>
                  <a:cubicBezTo>
                    <a:pt x="1626" y="9885"/>
                    <a:pt x="1470" y="10041"/>
                    <a:pt x="1470" y="10233"/>
                  </a:cubicBezTo>
                  <a:lnTo>
                    <a:pt x="1470" y="11651"/>
                  </a:lnTo>
                  <a:lnTo>
                    <a:pt x="757" y="11651"/>
                  </a:lnTo>
                  <a:cubicBezTo>
                    <a:pt x="339" y="11651"/>
                    <a:pt x="0" y="11990"/>
                    <a:pt x="0" y="12408"/>
                  </a:cubicBezTo>
                  <a:cubicBezTo>
                    <a:pt x="0" y="12829"/>
                    <a:pt x="339" y="13167"/>
                    <a:pt x="757" y="13167"/>
                  </a:cubicBezTo>
                  <a:lnTo>
                    <a:pt x="7933" y="13167"/>
                  </a:lnTo>
                  <a:cubicBezTo>
                    <a:pt x="8351" y="13167"/>
                    <a:pt x="8690" y="12829"/>
                    <a:pt x="8690" y="12408"/>
                  </a:cubicBezTo>
                  <a:cubicBezTo>
                    <a:pt x="8690" y="11990"/>
                    <a:pt x="8351" y="11651"/>
                    <a:pt x="7933" y="11651"/>
                  </a:cubicBezTo>
                  <a:lnTo>
                    <a:pt x="7223" y="11651"/>
                  </a:lnTo>
                  <a:lnTo>
                    <a:pt x="7223" y="10233"/>
                  </a:lnTo>
                  <a:cubicBezTo>
                    <a:pt x="7223" y="10041"/>
                    <a:pt x="7064" y="9885"/>
                    <a:pt x="6872" y="9885"/>
                  </a:cubicBezTo>
                  <a:lnTo>
                    <a:pt x="6668" y="9885"/>
                  </a:lnTo>
                  <a:lnTo>
                    <a:pt x="6668" y="9217"/>
                  </a:lnTo>
                  <a:cubicBezTo>
                    <a:pt x="6665" y="9027"/>
                    <a:pt x="6512" y="8873"/>
                    <a:pt x="6322" y="8873"/>
                  </a:cubicBezTo>
                  <a:cubicBezTo>
                    <a:pt x="6321" y="8873"/>
                    <a:pt x="6319" y="8873"/>
                    <a:pt x="6317" y="8873"/>
                  </a:cubicBezTo>
                  <a:lnTo>
                    <a:pt x="5493" y="8873"/>
                  </a:lnTo>
                  <a:lnTo>
                    <a:pt x="5493" y="8357"/>
                  </a:lnTo>
                  <a:lnTo>
                    <a:pt x="6933" y="8357"/>
                  </a:lnTo>
                  <a:cubicBezTo>
                    <a:pt x="7089" y="8510"/>
                    <a:pt x="7296" y="8598"/>
                    <a:pt x="7512" y="8598"/>
                  </a:cubicBezTo>
                  <a:cubicBezTo>
                    <a:pt x="7531" y="8599"/>
                    <a:pt x="7549" y="8600"/>
                    <a:pt x="7567" y="8600"/>
                  </a:cubicBezTo>
                  <a:cubicBezTo>
                    <a:pt x="8021" y="8600"/>
                    <a:pt x="8397" y="8232"/>
                    <a:pt x="8397" y="7772"/>
                  </a:cubicBezTo>
                  <a:cubicBezTo>
                    <a:pt x="8397" y="7311"/>
                    <a:pt x="8021" y="6943"/>
                    <a:pt x="7567" y="6943"/>
                  </a:cubicBezTo>
                  <a:cubicBezTo>
                    <a:pt x="7549" y="6943"/>
                    <a:pt x="7531" y="6944"/>
                    <a:pt x="7512" y="6945"/>
                  </a:cubicBezTo>
                  <a:cubicBezTo>
                    <a:pt x="7296" y="6945"/>
                    <a:pt x="7089" y="7031"/>
                    <a:pt x="6933" y="7186"/>
                  </a:cubicBezTo>
                  <a:lnTo>
                    <a:pt x="5493" y="7186"/>
                  </a:lnTo>
                  <a:lnTo>
                    <a:pt x="5493" y="3398"/>
                  </a:lnTo>
                  <a:cubicBezTo>
                    <a:pt x="5490" y="3160"/>
                    <a:pt x="5298" y="2968"/>
                    <a:pt x="5063" y="2965"/>
                  </a:cubicBezTo>
                  <a:lnTo>
                    <a:pt x="4560" y="2965"/>
                  </a:lnTo>
                  <a:lnTo>
                    <a:pt x="4560" y="2648"/>
                  </a:lnTo>
                  <a:cubicBezTo>
                    <a:pt x="4740" y="2614"/>
                    <a:pt x="4905" y="2532"/>
                    <a:pt x="5042" y="2410"/>
                  </a:cubicBezTo>
                  <a:cubicBezTo>
                    <a:pt x="5149" y="2337"/>
                    <a:pt x="5164" y="2187"/>
                    <a:pt x="5079" y="2093"/>
                  </a:cubicBezTo>
                  <a:cubicBezTo>
                    <a:pt x="5038" y="2044"/>
                    <a:pt x="4980" y="2020"/>
                    <a:pt x="4922" y="2020"/>
                  </a:cubicBezTo>
                  <a:cubicBezTo>
                    <a:pt x="4864" y="2020"/>
                    <a:pt x="4804" y="2045"/>
                    <a:pt x="4761" y="2093"/>
                  </a:cubicBezTo>
                  <a:cubicBezTo>
                    <a:pt x="4648" y="2191"/>
                    <a:pt x="4507" y="2245"/>
                    <a:pt x="4356" y="2245"/>
                  </a:cubicBezTo>
                  <a:cubicBezTo>
                    <a:pt x="4352" y="2245"/>
                    <a:pt x="4348" y="2245"/>
                    <a:pt x="4343" y="2245"/>
                  </a:cubicBezTo>
                  <a:cubicBezTo>
                    <a:pt x="3984" y="2245"/>
                    <a:pt x="3694" y="1952"/>
                    <a:pt x="3694" y="1592"/>
                  </a:cubicBezTo>
                  <a:cubicBezTo>
                    <a:pt x="3697" y="1504"/>
                    <a:pt x="3721" y="1418"/>
                    <a:pt x="3761" y="1336"/>
                  </a:cubicBezTo>
                  <a:cubicBezTo>
                    <a:pt x="3831" y="1409"/>
                    <a:pt x="3920" y="1461"/>
                    <a:pt x="4014" y="1495"/>
                  </a:cubicBezTo>
                  <a:cubicBezTo>
                    <a:pt x="4037" y="1503"/>
                    <a:pt x="4061" y="1507"/>
                    <a:pt x="4085" y="1507"/>
                  </a:cubicBezTo>
                  <a:cubicBezTo>
                    <a:pt x="4148" y="1507"/>
                    <a:pt x="4209" y="1478"/>
                    <a:pt x="4249" y="1425"/>
                  </a:cubicBezTo>
                  <a:cubicBezTo>
                    <a:pt x="4429" y="1193"/>
                    <a:pt x="4517" y="906"/>
                    <a:pt x="4508" y="549"/>
                  </a:cubicBezTo>
                  <a:lnTo>
                    <a:pt x="4508" y="549"/>
                  </a:lnTo>
                  <a:cubicBezTo>
                    <a:pt x="4828" y="812"/>
                    <a:pt x="4978" y="1059"/>
                    <a:pt x="5011" y="1373"/>
                  </a:cubicBezTo>
                  <a:cubicBezTo>
                    <a:pt x="5014" y="1382"/>
                    <a:pt x="5018" y="1391"/>
                    <a:pt x="5014" y="1403"/>
                  </a:cubicBezTo>
                  <a:cubicBezTo>
                    <a:pt x="5037" y="1521"/>
                    <a:pt x="5131" y="1577"/>
                    <a:pt x="5224" y="1577"/>
                  </a:cubicBezTo>
                  <a:cubicBezTo>
                    <a:pt x="5329" y="1577"/>
                    <a:pt x="5434" y="1507"/>
                    <a:pt x="5438" y="1373"/>
                  </a:cubicBezTo>
                  <a:cubicBezTo>
                    <a:pt x="5438" y="1357"/>
                    <a:pt x="5435" y="1342"/>
                    <a:pt x="5435" y="1327"/>
                  </a:cubicBezTo>
                  <a:cubicBezTo>
                    <a:pt x="5365" y="702"/>
                    <a:pt x="4953" y="336"/>
                    <a:pt x="4563" y="55"/>
                  </a:cubicBezTo>
                  <a:cubicBezTo>
                    <a:pt x="4510" y="18"/>
                    <a:pt x="4449" y="0"/>
                    <a:pt x="438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8" name="Google Shape;3268;p66"/>
            <p:cNvSpPr/>
            <p:nvPr/>
          </p:nvSpPr>
          <p:spPr>
            <a:xfrm>
              <a:off x="914674" y="3808548"/>
              <a:ext cx="11461" cy="19578"/>
            </a:xfrm>
            <a:custGeom>
              <a:avLst/>
              <a:gdLst/>
              <a:ahLst/>
              <a:cxnLst/>
              <a:rect l="l" t="t" r="r" b="b"/>
              <a:pathLst>
                <a:path w="425" h="726" extrusionOk="0">
                  <a:moveTo>
                    <a:pt x="212" y="0"/>
                  </a:moveTo>
                  <a:cubicBezTo>
                    <a:pt x="114" y="0"/>
                    <a:pt x="17" y="62"/>
                    <a:pt x="0" y="186"/>
                  </a:cubicBezTo>
                  <a:lnTo>
                    <a:pt x="0" y="512"/>
                  </a:lnTo>
                  <a:cubicBezTo>
                    <a:pt x="0" y="628"/>
                    <a:pt x="92" y="726"/>
                    <a:pt x="211" y="726"/>
                  </a:cubicBezTo>
                  <a:cubicBezTo>
                    <a:pt x="326" y="726"/>
                    <a:pt x="424" y="631"/>
                    <a:pt x="424" y="512"/>
                  </a:cubicBezTo>
                  <a:lnTo>
                    <a:pt x="424" y="186"/>
                  </a:lnTo>
                  <a:cubicBezTo>
                    <a:pt x="407" y="62"/>
                    <a:pt x="310" y="0"/>
                    <a:pt x="2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9" name="Google Shape;3269;p66"/>
            <p:cNvSpPr/>
            <p:nvPr/>
          </p:nvSpPr>
          <p:spPr>
            <a:xfrm>
              <a:off x="869180" y="3819038"/>
              <a:ext cx="19282" cy="18068"/>
            </a:xfrm>
            <a:custGeom>
              <a:avLst/>
              <a:gdLst/>
              <a:ahLst/>
              <a:cxnLst/>
              <a:rect l="l" t="t" r="r" b="b"/>
              <a:pathLst>
                <a:path w="715" h="670" extrusionOk="0">
                  <a:moveTo>
                    <a:pt x="241" y="1"/>
                  </a:moveTo>
                  <a:cubicBezTo>
                    <a:pt x="186" y="1"/>
                    <a:pt x="131" y="21"/>
                    <a:pt x="89" y="62"/>
                  </a:cubicBezTo>
                  <a:cubicBezTo>
                    <a:pt x="0" y="151"/>
                    <a:pt x="6" y="294"/>
                    <a:pt x="101" y="376"/>
                  </a:cubicBezTo>
                  <a:lnTo>
                    <a:pt x="333" y="605"/>
                  </a:lnTo>
                  <a:cubicBezTo>
                    <a:pt x="372" y="645"/>
                    <a:pt x="424" y="669"/>
                    <a:pt x="482" y="669"/>
                  </a:cubicBezTo>
                  <a:cubicBezTo>
                    <a:pt x="540" y="669"/>
                    <a:pt x="592" y="645"/>
                    <a:pt x="635" y="605"/>
                  </a:cubicBezTo>
                  <a:cubicBezTo>
                    <a:pt x="714" y="523"/>
                    <a:pt x="714" y="388"/>
                    <a:pt x="635" y="306"/>
                  </a:cubicBezTo>
                  <a:lnTo>
                    <a:pt x="403" y="74"/>
                  </a:lnTo>
                  <a:cubicBezTo>
                    <a:pt x="360" y="25"/>
                    <a:pt x="301" y="1"/>
                    <a:pt x="2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0" name="Google Shape;3270;p66"/>
            <p:cNvSpPr/>
            <p:nvPr/>
          </p:nvSpPr>
          <p:spPr>
            <a:xfrm>
              <a:off x="923331" y="3825857"/>
              <a:ext cx="21286" cy="11204"/>
            </a:xfrm>
            <a:custGeom>
              <a:avLst/>
              <a:gdLst/>
              <a:ahLst/>
              <a:cxnLst/>
              <a:rect l="l" t="t" r="r" b="b"/>
              <a:pathLst>
                <a:path w="815" h="429" extrusionOk="0">
                  <a:moveTo>
                    <a:pt x="215" y="1"/>
                  </a:moveTo>
                  <a:cubicBezTo>
                    <a:pt x="98" y="1"/>
                    <a:pt x="0" y="94"/>
                    <a:pt x="0" y="216"/>
                  </a:cubicBezTo>
                  <a:cubicBezTo>
                    <a:pt x="0" y="334"/>
                    <a:pt x="96" y="428"/>
                    <a:pt x="211" y="428"/>
                  </a:cubicBezTo>
                  <a:cubicBezTo>
                    <a:pt x="221" y="428"/>
                    <a:pt x="231" y="427"/>
                    <a:pt x="241" y="426"/>
                  </a:cubicBezTo>
                  <a:lnTo>
                    <a:pt x="571" y="426"/>
                  </a:lnTo>
                  <a:cubicBezTo>
                    <a:pt x="815" y="392"/>
                    <a:pt x="815" y="36"/>
                    <a:pt x="571" y="2"/>
                  </a:cubicBezTo>
                  <a:lnTo>
                    <a:pt x="241" y="2"/>
                  </a:lnTo>
                  <a:cubicBezTo>
                    <a:pt x="232" y="1"/>
                    <a:pt x="224" y="1"/>
                    <a:pt x="21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1" name="Google Shape;3271;p66"/>
            <p:cNvSpPr/>
            <p:nvPr/>
          </p:nvSpPr>
          <p:spPr>
            <a:xfrm>
              <a:off x="968529" y="3851966"/>
              <a:ext cx="21250" cy="11461"/>
            </a:xfrm>
            <a:custGeom>
              <a:avLst/>
              <a:gdLst/>
              <a:ahLst/>
              <a:cxnLst/>
              <a:rect l="l" t="t" r="r" b="b"/>
              <a:pathLst>
                <a:path w="788" h="425" extrusionOk="0">
                  <a:moveTo>
                    <a:pt x="214" y="0"/>
                  </a:moveTo>
                  <a:cubicBezTo>
                    <a:pt x="95" y="0"/>
                    <a:pt x="1" y="98"/>
                    <a:pt x="1" y="214"/>
                  </a:cubicBezTo>
                  <a:cubicBezTo>
                    <a:pt x="1" y="329"/>
                    <a:pt x="98" y="424"/>
                    <a:pt x="214" y="424"/>
                  </a:cubicBezTo>
                  <a:lnTo>
                    <a:pt x="541" y="424"/>
                  </a:lnTo>
                  <a:cubicBezTo>
                    <a:pt x="788" y="390"/>
                    <a:pt x="788" y="34"/>
                    <a:pt x="5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2" name="Google Shape;3272;p66"/>
            <p:cNvSpPr/>
            <p:nvPr/>
          </p:nvSpPr>
          <p:spPr>
            <a:xfrm>
              <a:off x="952159" y="3819416"/>
              <a:ext cx="18796" cy="17691"/>
            </a:xfrm>
            <a:custGeom>
              <a:avLst/>
              <a:gdLst/>
              <a:ahLst/>
              <a:cxnLst/>
              <a:rect l="l" t="t" r="r" b="b"/>
              <a:pathLst>
                <a:path w="697" h="656" extrusionOk="0">
                  <a:moveTo>
                    <a:pt x="466" y="1"/>
                  </a:moveTo>
                  <a:cubicBezTo>
                    <a:pt x="413" y="1"/>
                    <a:pt x="359" y="21"/>
                    <a:pt x="318" y="60"/>
                  </a:cubicBezTo>
                  <a:lnTo>
                    <a:pt x="86" y="292"/>
                  </a:lnTo>
                  <a:cubicBezTo>
                    <a:pt x="1" y="374"/>
                    <a:pt x="1" y="509"/>
                    <a:pt x="86" y="591"/>
                  </a:cubicBezTo>
                  <a:cubicBezTo>
                    <a:pt x="123" y="631"/>
                    <a:pt x="178" y="655"/>
                    <a:pt x="233" y="655"/>
                  </a:cubicBezTo>
                  <a:cubicBezTo>
                    <a:pt x="291" y="655"/>
                    <a:pt x="346" y="631"/>
                    <a:pt x="385" y="591"/>
                  </a:cubicBezTo>
                  <a:lnTo>
                    <a:pt x="614" y="362"/>
                  </a:lnTo>
                  <a:cubicBezTo>
                    <a:pt x="696" y="277"/>
                    <a:pt x="696" y="143"/>
                    <a:pt x="614" y="60"/>
                  </a:cubicBezTo>
                  <a:cubicBezTo>
                    <a:pt x="573" y="21"/>
                    <a:pt x="519" y="1"/>
                    <a:pt x="4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73" name="Google Shape;3273;p66"/>
          <p:cNvGrpSpPr/>
          <p:nvPr/>
        </p:nvGrpSpPr>
        <p:grpSpPr>
          <a:xfrm>
            <a:off x="5539830" y="1763988"/>
            <a:ext cx="327928" cy="354851"/>
            <a:chOff x="5632282" y="1935342"/>
            <a:chExt cx="359965" cy="389519"/>
          </a:xfrm>
        </p:grpSpPr>
        <p:sp>
          <p:nvSpPr>
            <p:cNvPr id="3274" name="Google Shape;3274;p66"/>
            <p:cNvSpPr/>
            <p:nvPr/>
          </p:nvSpPr>
          <p:spPr>
            <a:xfrm>
              <a:off x="5787346" y="2074469"/>
              <a:ext cx="49863" cy="244568"/>
            </a:xfrm>
            <a:custGeom>
              <a:avLst/>
              <a:gdLst/>
              <a:ahLst/>
              <a:cxnLst/>
              <a:rect l="l" t="t" r="r" b="b"/>
              <a:pathLst>
                <a:path w="1849" h="9069" extrusionOk="0">
                  <a:moveTo>
                    <a:pt x="525" y="1"/>
                  </a:moveTo>
                  <a:lnTo>
                    <a:pt x="0" y="9068"/>
                  </a:lnTo>
                  <a:lnTo>
                    <a:pt x="1848" y="9068"/>
                  </a:lnTo>
                  <a:lnTo>
                    <a:pt x="132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5" name="Google Shape;3275;p66"/>
            <p:cNvSpPr/>
            <p:nvPr/>
          </p:nvSpPr>
          <p:spPr>
            <a:xfrm>
              <a:off x="5809703" y="2074469"/>
              <a:ext cx="27507" cy="244568"/>
            </a:xfrm>
            <a:custGeom>
              <a:avLst/>
              <a:gdLst/>
              <a:ahLst/>
              <a:cxnLst/>
              <a:rect l="l" t="t" r="r" b="b"/>
              <a:pathLst>
                <a:path w="1020" h="9069" extrusionOk="0">
                  <a:moveTo>
                    <a:pt x="1" y="1"/>
                  </a:moveTo>
                  <a:lnTo>
                    <a:pt x="528" y="9068"/>
                  </a:lnTo>
                  <a:lnTo>
                    <a:pt x="1019" y="9068"/>
                  </a:lnTo>
                  <a:lnTo>
                    <a:pt x="495" y="1"/>
                  </a:ln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6" name="Google Shape;3276;p66"/>
            <p:cNvSpPr/>
            <p:nvPr/>
          </p:nvSpPr>
          <p:spPr>
            <a:xfrm>
              <a:off x="5792362" y="1940979"/>
              <a:ext cx="39831" cy="117821"/>
            </a:xfrm>
            <a:custGeom>
              <a:avLst/>
              <a:gdLst/>
              <a:ahLst/>
              <a:cxnLst/>
              <a:rect l="l" t="t" r="r" b="b"/>
              <a:pathLst>
                <a:path w="1477" h="4369" extrusionOk="0">
                  <a:moveTo>
                    <a:pt x="740" y="0"/>
                  </a:moveTo>
                  <a:cubicBezTo>
                    <a:pt x="707" y="0"/>
                    <a:pt x="674" y="19"/>
                    <a:pt x="662" y="55"/>
                  </a:cubicBezTo>
                  <a:lnTo>
                    <a:pt x="3" y="2736"/>
                  </a:lnTo>
                  <a:cubicBezTo>
                    <a:pt x="0" y="2742"/>
                    <a:pt x="0" y="2752"/>
                    <a:pt x="3" y="2761"/>
                  </a:cubicBezTo>
                  <a:lnTo>
                    <a:pt x="522" y="4368"/>
                  </a:lnTo>
                  <a:lnTo>
                    <a:pt x="955" y="4368"/>
                  </a:lnTo>
                  <a:lnTo>
                    <a:pt x="1473" y="2761"/>
                  </a:lnTo>
                  <a:cubicBezTo>
                    <a:pt x="1476" y="2752"/>
                    <a:pt x="1476" y="2742"/>
                    <a:pt x="1473" y="2736"/>
                  </a:cubicBezTo>
                  <a:lnTo>
                    <a:pt x="817" y="55"/>
                  </a:lnTo>
                  <a:cubicBezTo>
                    <a:pt x="805" y="19"/>
                    <a:pt x="772" y="0"/>
                    <a:pt x="7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7" name="Google Shape;3277;p66"/>
            <p:cNvSpPr/>
            <p:nvPr/>
          </p:nvSpPr>
          <p:spPr>
            <a:xfrm>
              <a:off x="5804201" y="1940844"/>
              <a:ext cx="27992" cy="117956"/>
            </a:xfrm>
            <a:custGeom>
              <a:avLst/>
              <a:gdLst/>
              <a:ahLst/>
              <a:cxnLst/>
              <a:rect l="l" t="t" r="r" b="b"/>
              <a:pathLst>
                <a:path w="1038" h="4374" extrusionOk="0">
                  <a:moveTo>
                    <a:pt x="298" y="1"/>
                  </a:moveTo>
                  <a:cubicBezTo>
                    <a:pt x="265" y="1"/>
                    <a:pt x="232" y="21"/>
                    <a:pt x="223" y="60"/>
                  </a:cubicBezTo>
                  <a:lnTo>
                    <a:pt x="0" y="969"/>
                  </a:lnTo>
                  <a:lnTo>
                    <a:pt x="433" y="2741"/>
                  </a:lnTo>
                  <a:cubicBezTo>
                    <a:pt x="439" y="2747"/>
                    <a:pt x="439" y="2757"/>
                    <a:pt x="433" y="2766"/>
                  </a:cubicBezTo>
                  <a:lnTo>
                    <a:pt x="0" y="4111"/>
                  </a:lnTo>
                  <a:lnTo>
                    <a:pt x="83" y="4373"/>
                  </a:lnTo>
                  <a:lnTo>
                    <a:pt x="516" y="4373"/>
                  </a:lnTo>
                  <a:lnTo>
                    <a:pt x="1034" y="2766"/>
                  </a:lnTo>
                  <a:cubicBezTo>
                    <a:pt x="1037" y="2757"/>
                    <a:pt x="1037" y="2747"/>
                    <a:pt x="1031" y="2741"/>
                  </a:cubicBezTo>
                  <a:lnTo>
                    <a:pt x="372" y="60"/>
                  </a:lnTo>
                  <a:cubicBezTo>
                    <a:pt x="363" y="21"/>
                    <a:pt x="330" y="1"/>
                    <a:pt x="298" y="1"/>
                  </a:cubicBez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8" name="Google Shape;3278;p66"/>
            <p:cNvSpPr/>
            <p:nvPr/>
          </p:nvSpPr>
          <p:spPr>
            <a:xfrm>
              <a:off x="5697004" y="2058855"/>
              <a:ext cx="110000" cy="57737"/>
            </a:xfrm>
            <a:custGeom>
              <a:avLst/>
              <a:gdLst/>
              <a:ahLst/>
              <a:cxnLst/>
              <a:rect l="l" t="t" r="r" b="b"/>
              <a:pathLst>
                <a:path w="4079" h="2141" extrusionOk="0">
                  <a:moveTo>
                    <a:pt x="3890" y="0"/>
                  </a:moveTo>
                  <a:lnTo>
                    <a:pt x="2218" y="229"/>
                  </a:lnTo>
                  <a:lnTo>
                    <a:pt x="2194" y="241"/>
                  </a:lnTo>
                  <a:lnTo>
                    <a:pt x="71" y="1998"/>
                  </a:lnTo>
                  <a:cubicBezTo>
                    <a:pt x="1" y="2041"/>
                    <a:pt x="39" y="2140"/>
                    <a:pt x="108" y="2140"/>
                  </a:cubicBezTo>
                  <a:cubicBezTo>
                    <a:pt x="117" y="2140"/>
                    <a:pt x="126" y="2139"/>
                    <a:pt x="135" y="2135"/>
                  </a:cubicBezTo>
                  <a:lnTo>
                    <a:pt x="2835" y="1565"/>
                  </a:lnTo>
                  <a:lnTo>
                    <a:pt x="2859" y="1556"/>
                  </a:lnTo>
                  <a:lnTo>
                    <a:pt x="4079" y="384"/>
                  </a:lnTo>
                  <a:lnTo>
                    <a:pt x="3987" y="195"/>
                  </a:lnTo>
                  <a:lnTo>
                    <a:pt x="3890"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9" name="Google Shape;3279;p66"/>
            <p:cNvSpPr/>
            <p:nvPr/>
          </p:nvSpPr>
          <p:spPr>
            <a:xfrm>
              <a:off x="5697004" y="2058855"/>
              <a:ext cx="110000" cy="57737"/>
            </a:xfrm>
            <a:custGeom>
              <a:avLst/>
              <a:gdLst/>
              <a:ahLst/>
              <a:cxnLst/>
              <a:rect l="l" t="t" r="r" b="b"/>
              <a:pathLst>
                <a:path w="4079" h="2141" extrusionOk="0">
                  <a:moveTo>
                    <a:pt x="3890" y="0"/>
                  </a:moveTo>
                  <a:lnTo>
                    <a:pt x="2218" y="232"/>
                  </a:lnTo>
                  <a:lnTo>
                    <a:pt x="2194" y="241"/>
                  </a:lnTo>
                  <a:lnTo>
                    <a:pt x="71" y="1998"/>
                  </a:lnTo>
                  <a:cubicBezTo>
                    <a:pt x="1" y="2041"/>
                    <a:pt x="39" y="2140"/>
                    <a:pt x="108" y="2140"/>
                  </a:cubicBezTo>
                  <a:cubicBezTo>
                    <a:pt x="117" y="2140"/>
                    <a:pt x="126" y="2139"/>
                    <a:pt x="135" y="2135"/>
                  </a:cubicBezTo>
                  <a:lnTo>
                    <a:pt x="962" y="1961"/>
                  </a:lnTo>
                  <a:lnTo>
                    <a:pt x="2392" y="781"/>
                  </a:lnTo>
                  <a:cubicBezTo>
                    <a:pt x="2395" y="775"/>
                    <a:pt x="2404" y="772"/>
                    <a:pt x="2411" y="772"/>
                  </a:cubicBezTo>
                  <a:lnTo>
                    <a:pt x="3887" y="571"/>
                  </a:lnTo>
                  <a:lnTo>
                    <a:pt x="4079" y="388"/>
                  </a:lnTo>
                  <a:lnTo>
                    <a:pt x="3987" y="195"/>
                  </a:lnTo>
                  <a:lnTo>
                    <a:pt x="3890" y="0"/>
                  </a:ln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0" name="Google Shape;3280;p66"/>
            <p:cNvSpPr/>
            <p:nvPr/>
          </p:nvSpPr>
          <p:spPr>
            <a:xfrm>
              <a:off x="5817523" y="2058855"/>
              <a:ext cx="110000" cy="57737"/>
            </a:xfrm>
            <a:custGeom>
              <a:avLst/>
              <a:gdLst/>
              <a:ahLst/>
              <a:cxnLst/>
              <a:rect l="l" t="t" r="r" b="b"/>
              <a:pathLst>
                <a:path w="4079" h="2141" extrusionOk="0">
                  <a:moveTo>
                    <a:pt x="186" y="0"/>
                  </a:moveTo>
                  <a:lnTo>
                    <a:pt x="92" y="195"/>
                  </a:lnTo>
                  <a:lnTo>
                    <a:pt x="0" y="384"/>
                  </a:lnTo>
                  <a:lnTo>
                    <a:pt x="1220" y="1556"/>
                  </a:lnTo>
                  <a:lnTo>
                    <a:pt x="1245" y="1565"/>
                  </a:lnTo>
                  <a:lnTo>
                    <a:pt x="3944" y="2135"/>
                  </a:lnTo>
                  <a:cubicBezTo>
                    <a:pt x="3954" y="2139"/>
                    <a:pt x="3963" y="2140"/>
                    <a:pt x="3971" y="2140"/>
                  </a:cubicBezTo>
                  <a:cubicBezTo>
                    <a:pt x="4041" y="2140"/>
                    <a:pt x="4079" y="2041"/>
                    <a:pt x="4008" y="1998"/>
                  </a:cubicBezTo>
                  <a:lnTo>
                    <a:pt x="1885" y="241"/>
                  </a:lnTo>
                  <a:lnTo>
                    <a:pt x="1861" y="229"/>
                  </a:lnTo>
                  <a:lnTo>
                    <a:pt x="18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1" name="Google Shape;3281;p66"/>
            <p:cNvSpPr/>
            <p:nvPr/>
          </p:nvSpPr>
          <p:spPr>
            <a:xfrm>
              <a:off x="5817523" y="2058855"/>
              <a:ext cx="110000" cy="57737"/>
            </a:xfrm>
            <a:custGeom>
              <a:avLst/>
              <a:gdLst/>
              <a:ahLst/>
              <a:cxnLst/>
              <a:rect l="l" t="t" r="r" b="b"/>
              <a:pathLst>
                <a:path w="4079" h="2141" extrusionOk="0">
                  <a:moveTo>
                    <a:pt x="186" y="0"/>
                  </a:moveTo>
                  <a:lnTo>
                    <a:pt x="92" y="195"/>
                  </a:lnTo>
                  <a:lnTo>
                    <a:pt x="0" y="384"/>
                  </a:lnTo>
                  <a:lnTo>
                    <a:pt x="1220" y="1556"/>
                  </a:lnTo>
                  <a:lnTo>
                    <a:pt x="1245" y="1565"/>
                  </a:lnTo>
                  <a:lnTo>
                    <a:pt x="3944" y="2135"/>
                  </a:lnTo>
                  <a:cubicBezTo>
                    <a:pt x="3954" y="2139"/>
                    <a:pt x="3963" y="2140"/>
                    <a:pt x="3971" y="2140"/>
                  </a:cubicBezTo>
                  <a:cubicBezTo>
                    <a:pt x="4041" y="2140"/>
                    <a:pt x="4079" y="2041"/>
                    <a:pt x="4008" y="1998"/>
                  </a:cubicBezTo>
                  <a:lnTo>
                    <a:pt x="3358" y="1461"/>
                  </a:lnTo>
                  <a:lnTo>
                    <a:pt x="1599" y="1092"/>
                  </a:lnTo>
                  <a:lnTo>
                    <a:pt x="1580" y="1080"/>
                  </a:lnTo>
                  <a:lnTo>
                    <a:pt x="498" y="43"/>
                  </a:lnTo>
                  <a:lnTo>
                    <a:pt x="186" y="0"/>
                  </a:ln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2" name="Google Shape;3282;p66"/>
            <p:cNvSpPr/>
            <p:nvPr/>
          </p:nvSpPr>
          <p:spPr>
            <a:xfrm>
              <a:off x="5925098" y="2110902"/>
              <a:ext cx="27" cy="27"/>
            </a:xfrm>
            <a:custGeom>
              <a:avLst/>
              <a:gdLst/>
              <a:ahLst/>
              <a:cxnLst/>
              <a:rect l="l" t="t" r="r" b="b"/>
              <a:pathLst>
                <a:path w="1" h="1" extrusionOk="0">
                  <a:moveTo>
                    <a:pt x="1" y="1"/>
                  </a:move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3" name="Google Shape;3283;p66"/>
            <p:cNvSpPr/>
            <p:nvPr/>
          </p:nvSpPr>
          <p:spPr>
            <a:xfrm>
              <a:off x="5791688" y="2045101"/>
              <a:ext cx="41152" cy="41152"/>
            </a:xfrm>
            <a:custGeom>
              <a:avLst/>
              <a:gdLst/>
              <a:ahLst/>
              <a:cxnLst/>
              <a:rect l="l" t="t" r="r" b="b"/>
              <a:pathLst>
                <a:path w="1526" h="1526" extrusionOk="0">
                  <a:moveTo>
                    <a:pt x="763" y="1"/>
                  </a:moveTo>
                  <a:cubicBezTo>
                    <a:pt x="342" y="1"/>
                    <a:pt x="1" y="342"/>
                    <a:pt x="1" y="763"/>
                  </a:cubicBezTo>
                  <a:cubicBezTo>
                    <a:pt x="1" y="1184"/>
                    <a:pt x="342" y="1526"/>
                    <a:pt x="763" y="1526"/>
                  </a:cubicBezTo>
                  <a:cubicBezTo>
                    <a:pt x="1187" y="1526"/>
                    <a:pt x="1526" y="1184"/>
                    <a:pt x="1526" y="763"/>
                  </a:cubicBezTo>
                  <a:cubicBezTo>
                    <a:pt x="1526" y="342"/>
                    <a:pt x="1187" y="1"/>
                    <a:pt x="76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4" name="Google Shape;3284;p66"/>
            <p:cNvSpPr/>
            <p:nvPr/>
          </p:nvSpPr>
          <p:spPr>
            <a:xfrm>
              <a:off x="5793090" y="2046503"/>
              <a:ext cx="39831" cy="39858"/>
            </a:xfrm>
            <a:custGeom>
              <a:avLst/>
              <a:gdLst/>
              <a:ahLst/>
              <a:cxnLst/>
              <a:rect l="l" t="t" r="r" b="b"/>
              <a:pathLst>
                <a:path w="1477" h="1478" extrusionOk="0">
                  <a:moveTo>
                    <a:pt x="992" y="1"/>
                  </a:moveTo>
                  <a:lnTo>
                    <a:pt x="992" y="1"/>
                  </a:lnTo>
                  <a:cubicBezTo>
                    <a:pt x="1025" y="89"/>
                    <a:pt x="1041" y="181"/>
                    <a:pt x="1041" y="275"/>
                  </a:cubicBezTo>
                  <a:cubicBezTo>
                    <a:pt x="1041" y="696"/>
                    <a:pt x="699" y="1038"/>
                    <a:pt x="278" y="1038"/>
                  </a:cubicBezTo>
                  <a:cubicBezTo>
                    <a:pt x="184" y="1038"/>
                    <a:pt x="89" y="1019"/>
                    <a:pt x="1" y="986"/>
                  </a:cubicBezTo>
                  <a:lnTo>
                    <a:pt x="1" y="986"/>
                  </a:lnTo>
                  <a:cubicBezTo>
                    <a:pt x="115" y="1286"/>
                    <a:pt x="400" y="1478"/>
                    <a:pt x="712" y="1478"/>
                  </a:cubicBezTo>
                  <a:cubicBezTo>
                    <a:pt x="758" y="1478"/>
                    <a:pt x="805" y="1473"/>
                    <a:pt x="851" y="1465"/>
                  </a:cubicBezTo>
                  <a:cubicBezTo>
                    <a:pt x="1214" y="1398"/>
                    <a:pt x="1477" y="1080"/>
                    <a:pt x="1474" y="711"/>
                  </a:cubicBezTo>
                  <a:cubicBezTo>
                    <a:pt x="1474" y="397"/>
                    <a:pt x="1282" y="117"/>
                    <a:pt x="992" y="1"/>
                  </a:cubicBez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5" name="Google Shape;3285;p66"/>
            <p:cNvSpPr/>
            <p:nvPr/>
          </p:nvSpPr>
          <p:spPr>
            <a:xfrm>
              <a:off x="5754257" y="2122525"/>
              <a:ext cx="28343" cy="21466"/>
            </a:xfrm>
            <a:custGeom>
              <a:avLst/>
              <a:gdLst/>
              <a:ahLst/>
              <a:cxnLst/>
              <a:rect l="l" t="t" r="r" b="b"/>
              <a:pathLst>
                <a:path w="1051" h="796" extrusionOk="0">
                  <a:moveTo>
                    <a:pt x="238" y="1"/>
                  </a:moveTo>
                  <a:cubicBezTo>
                    <a:pt x="177" y="1"/>
                    <a:pt x="117" y="27"/>
                    <a:pt x="74" y="76"/>
                  </a:cubicBezTo>
                  <a:cubicBezTo>
                    <a:pt x="1" y="168"/>
                    <a:pt x="16" y="302"/>
                    <a:pt x="105" y="378"/>
                  </a:cubicBezTo>
                  <a:cubicBezTo>
                    <a:pt x="294" y="531"/>
                    <a:pt x="498" y="665"/>
                    <a:pt x="715" y="775"/>
                  </a:cubicBezTo>
                  <a:cubicBezTo>
                    <a:pt x="745" y="790"/>
                    <a:pt x="779" y="796"/>
                    <a:pt x="812" y="796"/>
                  </a:cubicBezTo>
                  <a:cubicBezTo>
                    <a:pt x="892" y="796"/>
                    <a:pt x="962" y="750"/>
                    <a:pt x="998" y="680"/>
                  </a:cubicBezTo>
                  <a:cubicBezTo>
                    <a:pt x="1050" y="573"/>
                    <a:pt x="1010" y="448"/>
                    <a:pt x="907" y="393"/>
                  </a:cubicBezTo>
                  <a:cubicBezTo>
                    <a:pt x="715" y="299"/>
                    <a:pt x="535" y="183"/>
                    <a:pt x="373" y="49"/>
                  </a:cubicBezTo>
                  <a:cubicBezTo>
                    <a:pt x="333" y="17"/>
                    <a:pt x="285" y="1"/>
                    <a:pt x="2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6" name="Google Shape;3286;p66"/>
            <p:cNvSpPr/>
            <p:nvPr/>
          </p:nvSpPr>
          <p:spPr>
            <a:xfrm>
              <a:off x="5842441" y="2122525"/>
              <a:ext cx="27750" cy="21223"/>
            </a:xfrm>
            <a:custGeom>
              <a:avLst/>
              <a:gdLst/>
              <a:ahLst/>
              <a:cxnLst/>
              <a:rect l="l" t="t" r="r" b="b"/>
              <a:pathLst>
                <a:path w="1029" h="787" extrusionOk="0">
                  <a:moveTo>
                    <a:pt x="793" y="1"/>
                  </a:moveTo>
                  <a:cubicBezTo>
                    <a:pt x="746" y="1"/>
                    <a:pt x="698" y="17"/>
                    <a:pt x="659" y="49"/>
                  </a:cubicBezTo>
                  <a:cubicBezTo>
                    <a:pt x="501" y="177"/>
                    <a:pt x="330" y="290"/>
                    <a:pt x="150" y="384"/>
                  </a:cubicBezTo>
                  <a:cubicBezTo>
                    <a:pt x="43" y="436"/>
                    <a:pt x="1" y="564"/>
                    <a:pt x="58" y="668"/>
                  </a:cubicBezTo>
                  <a:cubicBezTo>
                    <a:pt x="89" y="741"/>
                    <a:pt x="162" y="787"/>
                    <a:pt x="245" y="787"/>
                  </a:cubicBezTo>
                  <a:cubicBezTo>
                    <a:pt x="278" y="787"/>
                    <a:pt x="309" y="778"/>
                    <a:pt x="339" y="762"/>
                  </a:cubicBezTo>
                  <a:cubicBezTo>
                    <a:pt x="550" y="656"/>
                    <a:pt x="745" y="528"/>
                    <a:pt x="928" y="378"/>
                  </a:cubicBezTo>
                  <a:cubicBezTo>
                    <a:pt x="1016" y="302"/>
                    <a:pt x="1028" y="168"/>
                    <a:pt x="958" y="76"/>
                  </a:cubicBezTo>
                  <a:cubicBezTo>
                    <a:pt x="915" y="27"/>
                    <a:pt x="854" y="1"/>
                    <a:pt x="79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7" name="Google Shape;3287;p66"/>
            <p:cNvSpPr/>
            <p:nvPr/>
          </p:nvSpPr>
          <p:spPr>
            <a:xfrm>
              <a:off x="5689615" y="1935342"/>
              <a:ext cx="245215" cy="389519"/>
            </a:xfrm>
            <a:custGeom>
              <a:avLst/>
              <a:gdLst/>
              <a:ahLst/>
              <a:cxnLst/>
              <a:rect l="l" t="t" r="r" b="b"/>
              <a:pathLst>
                <a:path w="9093" h="14444" extrusionOk="0">
                  <a:moveTo>
                    <a:pt x="4542" y="4278"/>
                  </a:moveTo>
                  <a:cubicBezTo>
                    <a:pt x="4826" y="4278"/>
                    <a:pt x="5097" y="4499"/>
                    <a:pt x="5097" y="4833"/>
                  </a:cubicBezTo>
                  <a:cubicBezTo>
                    <a:pt x="5100" y="5135"/>
                    <a:pt x="4853" y="5382"/>
                    <a:pt x="4548" y="5385"/>
                  </a:cubicBezTo>
                  <a:cubicBezTo>
                    <a:pt x="4547" y="5385"/>
                    <a:pt x="4546" y="5385"/>
                    <a:pt x="4544" y="5385"/>
                  </a:cubicBezTo>
                  <a:cubicBezTo>
                    <a:pt x="4056" y="5385"/>
                    <a:pt x="3808" y="4793"/>
                    <a:pt x="4155" y="4443"/>
                  </a:cubicBezTo>
                  <a:cubicBezTo>
                    <a:pt x="4267" y="4329"/>
                    <a:pt x="4406" y="4278"/>
                    <a:pt x="4542" y="4278"/>
                  </a:cubicBezTo>
                  <a:close/>
                  <a:moveTo>
                    <a:pt x="5521" y="4876"/>
                  </a:moveTo>
                  <a:lnTo>
                    <a:pt x="6528" y="5016"/>
                  </a:lnTo>
                  <a:lnTo>
                    <a:pt x="8199" y="6395"/>
                  </a:lnTo>
                  <a:lnTo>
                    <a:pt x="6079" y="5950"/>
                  </a:lnTo>
                  <a:lnTo>
                    <a:pt x="5405" y="5303"/>
                  </a:lnTo>
                  <a:cubicBezTo>
                    <a:pt x="5475" y="5169"/>
                    <a:pt x="5515" y="5022"/>
                    <a:pt x="5521" y="4876"/>
                  </a:cubicBezTo>
                  <a:close/>
                  <a:moveTo>
                    <a:pt x="3575" y="4876"/>
                  </a:moveTo>
                  <a:cubicBezTo>
                    <a:pt x="3581" y="5022"/>
                    <a:pt x="3621" y="5169"/>
                    <a:pt x="3691" y="5303"/>
                  </a:cubicBezTo>
                  <a:lnTo>
                    <a:pt x="3017" y="5950"/>
                  </a:lnTo>
                  <a:lnTo>
                    <a:pt x="897" y="6401"/>
                  </a:lnTo>
                  <a:lnTo>
                    <a:pt x="897" y="6401"/>
                  </a:lnTo>
                  <a:lnTo>
                    <a:pt x="2569" y="5016"/>
                  </a:lnTo>
                  <a:lnTo>
                    <a:pt x="3575" y="4876"/>
                  </a:lnTo>
                  <a:close/>
                  <a:moveTo>
                    <a:pt x="4548" y="1"/>
                  </a:moveTo>
                  <a:cubicBezTo>
                    <a:pt x="4427" y="1"/>
                    <a:pt x="4306" y="72"/>
                    <a:pt x="4268" y="216"/>
                  </a:cubicBezTo>
                  <a:lnTo>
                    <a:pt x="3609" y="2897"/>
                  </a:lnTo>
                  <a:cubicBezTo>
                    <a:pt x="3597" y="2942"/>
                    <a:pt x="3597" y="2988"/>
                    <a:pt x="3612" y="3034"/>
                  </a:cubicBezTo>
                  <a:lnTo>
                    <a:pt x="3947" y="4065"/>
                  </a:lnTo>
                  <a:cubicBezTo>
                    <a:pt x="3822" y="4165"/>
                    <a:pt x="3722" y="4290"/>
                    <a:pt x="3658" y="4437"/>
                  </a:cubicBezTo>
                  <a:lnTo>
                    <a:pt x="2462" y="4598"/>
                  </a:lnTo>
                  <a:cubicBezTo>
                    <a:pt x="2413" y="4608"/>
                    <a:pt x="2370" y="4629"/>
                    <a:pt x="2334" y="4656"/>
                  </a:cubicBezTo>
                  <a:lnTo>
                    <a:pt x="208" y="6419"/>
                  </a:lnTo>
                  <a:cubicBezTo>
                    <a:pt x="1" y="6593"/>
                    <a:pt x="126" y="6929"/>
                    <a:pt x="394" y="6929"/>
                  </a:cubicBezTo>
                  <a:lnTo>
                    <a:pt x="452" y="6929"/>
                  </a:lnTo>
                  <a:lnTo>
                    <a:pt x="3154" y="6358"/>
                  </a:lnTo>
                  <a:cubicBezTo>
                    <a:pt x="3200" y="6346"/>
                    <a:pt x="3243" y="6325"/>
                    <a:pt x="3276" y="6291"/>
                  </a:cubicBezTo>
                  <a:lnTo>
                    <a:pt x="3905" y="5690"/>
                  </a:lnTo>
                  <a:lnTo>
                    <a:pt x="3642" y="10235"/>
                  </a:lnTo>
                  <a:cubicBezTo>
                    <a:pt x="3652" y="10366"/>
                    <a:pt x="3755" y="10434"/>
                    <a:pt x="3858" y="10434"/>
                  </a:cubicBezTo>
                  <a:cubicBezTo>
                    <a:pt x="3951" y="10434"/>
                    <a:pt x="4044" y="10377"/>
                    <a:pt x="4066" y="10259"/>
                  </a:cubicBezTo>
                  <a:lnTo>
                    <a:pt x="4326" y="5785"/>
                  </a:lnTo>
                  <a:cubicBezTo>
                    <a:pt x="4399" y="5803"/>
                    <a:pt x="4475" y="5812"/>
                    <a:pt x="4551" y="5812"/>
                  </a:cubicBezTo>
                  <a:cubicBezTo>
                    <a:pt x="4624" y="5812"/>
                    <a:pt x="4698" y="5803"/>
                    <a:pt x="4771" y="5785"/>
                  </a:cubicBezTo>
                  <a:lnTo>
                    <a:pt x="5247" y="14017"/>
                  </a:lnTo>
                  <a:lnTo>
                    <a:pt x="3850" y="14017"/>
                  </a:lnTo>
                  <a:lnTo>
                    <a:pt x="4008" y="11235"/>
                  </a:lnTo>
                  <a:cubicBezTo>
                    <a:pt x="4033" y="11107"/>
                    <a:pt x="3938" y="10991"/>
                    <a:pt x="3813" y="10982"/>
                  </a:cubicBezTo>
                  <a:cubicBezTo>
                    <a:pt x="3808" y="10982"/>
                    <a:pt x="3803" y="10982"/>
                    <a:pt x="3798" y="10982"/>
                  </a:cubicBezTo>
                  <a:cubicBezTo>
                    <a:pt x="3677" y="10982"/>
                    <a:pt x="3579" y="11085"/>
                    <a:pt x="3584" y="11208"/>
                  </a:cubicBezTo>
                  <a:lnTo>
                    <a:pt x="3414" y="14218"/>
                  </a:lnTo>
                  <a:cubicBezTo>
                    <a:pt x="3411" y="14276"/>
                    <a:pt x="3429" y="14334"/>
                    <a:pt x="3472" y="14377"/>
                  </a:cubicBezTo>
                  <a:cubicBezTo>
                    <a:pt x="3511" y="14420"/>
                    <a:pt x="3566" y="14444"/>
                    <a:pt x="3624" y="14444"/>
                  </a:cubicBezTo>
                  <a:lnTo>
                    <a:pt x="5472" y="14444"/>
                  </a:lnTo>
                  <a:cubicBezTo>
                    <a:pt x="5530" y="14444"/>
                    <a:pt x="5585" y="14420"/>
                    <a:pt x="5625" y="14377"/>
                  </a:cubicBezTo>
                  <a:cubicBezTo>
                    <a:pt x="5664" y="14334"/>
                    <a:pt x="5686" y="14276"/>
                    <a:pt x="5683" y="14218"/>
                  </a:cubicBezTo>
                  <a:lnTo>
                    <a:pt x="5192" y="5690"/>
                  </a:lnTo>
                  <a:lnTo>
                    <a:pt x="5820" y="6291"/>
                  </a:lnTo>
                  <a:cubicBezTo>
                    <a:pt x="5854" y="6325"/>
                    <a:pt x="5896" y="6346"/>
                    <a:pt x="5942" y="6358"/>
                  </a:cubicBezTo>
                  <a:lnTo>
                    <a:pt x="8644" y="6929"/>
                  </a:lnTo>
                  <a:lnTo>
                    <a:pt x="8702" y="6929"/>
                  </a:lnTo>
                  <a:cubicBezTo>
                    <a:pt x="8971" y="6929"/>
                    <a:pt x="9093" y="6593"/>
                    <a:pt x="8888" y="6419"/>
                  </a:cubicBezTo>
                  <a:lnTo>
                    <a:pt x="6759" y="4656"/>
                  </a:lnTo>
                  <a:cubicBezTo>
                    <a:pt x="6726" y="4626"/>
                    <a:pt x="6680" y="4608"/>
                    <a:pt x="6634" y="4602"/>
                  </a:cubicBezTo>
                  <a:lnTo>
                    <a:pt x="5439" y="4437"/>
                  </a:lnTo>
                  <a:cubicBezTo>
                    <a:pt x="5372" y="4290"/>
                    <a:pt x="5274" y="4165"/>
                    <a:pt x="5149" y="4065"/>
                  </a:cubicBezTo>
                  <a:lnTo>
                    <a:pt x="5485" y="3034"/>
                  </a:lnTo>
                  <a:cubicBezTo>
                    <a:pt x="5500" y="2988"/>
                    <a:pt x="5500" y="2942"/>
                    <a:pt x="5488" y="2897"/>
                  </a:cubicBezTo>
                  <a:lnTo>
                    <a:pt x="5329" y="2232"/>
                  </a:lnTo>
                  <a:cubicBezTo>
                    <a:pt x="5303" y="2136"/>
                    <a:pt x="5216" y="2073"/>
                    <a:pt x="5121" y="2073"/>
                  </a:cubicBezTo>
                  <a:cubicBezTo>
                    <a:pt x="5104" y="2073"/>
                    <a:pt x="5087" y="2075"/>
                    <a:pt x="5070" y="2079"/>
                  </a:cubicBezTo>
                  <a:cubicBezTo>
                    <a:pt x="4954" y="2107"/>
                    <a:pt x="4887" y="2222"/>
                    <a:pt x="4917" y="2335"/>
                  </a:cubicBezTo>
                  <a:lnTo>
                    <a:pt x="5064" y="2948"/>
                  </a:lnTo>
                  <a:lnTo>
                    <a:pt x="4765" y="3885"/>
                  </a:lnTo>
                  <a:cubicBezTo>
                    <a:pt x="4693" y="3868"/>
                    <a:pt x="4621" y="3860"/>
                    <a:pt x="4548" y="3860"/>
                  </a:cubicBezTo>
                  <a:cubicBezTo>
                    <a:pt x="4476" y="3860"/>
                    <a:pt x="4403" y="3868"/>
                    <a:pt x="4332" y="3885"/>
                  </a:cubicBezTo>
                  <a:lnTo>
                    <a:pt x="4033" y="2948"/>
                  </a:lnTo>
                  <a:lnTo>
                    <a:pt x="4551" y="844"/>
                  </a:lnTo>
                  <a:lnTo>
                    <a:pt x="4679" y="1372"/>
                  </a:lnTo>
                  <a:cubicBezTo>
                    <a:pt x="4692" y="1482"/>
                    <a:pt x="4785" y="1561"/>
                    <a:pt x="4890" y="1561"/>
                  </a:cubicBezTo>
                  <a:cubicBezTo>
                    <a:pt x="4907" y="1561"/>
                    <a:pt x="4924" y="1559"/>
                    <a:pt x="4942" y="1555"/>
                  </a:cubicBezTo>
                  <a:cubicBezTo>
                    <a:pt x="5067" y="1524"/>
                    <a:pt x="5137" y="1393"/>
                    <a:pt x="5091" y="1271"/>
                  </a:cubicBezTo>
                  <a:lnTo>
                    <a:pt x="4829" y="216"/>
                  </a:lnTo>
                  <a:cubicBezTo>
                    <a:pt x="4791" y="72"/>
                    <a:pt x="4669" y="1"/>
                    <a:pt x="4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8" name="Google Shape;3288;p66"/>
            <p:cNvSpPr/>
            <p:nvPr/>
          </p:nvSpPr>
          <p:spPr>
            <a:xfrm>
              <a:off x="5839853" y="1987282"/>
              <a:ext cx="58870" cy="73972"/>
            </a:xfrm>
            <a:custGeom>
              <a:avLst/>
              <a:gdLst/>
              <a:ahLst/>
              <a:cxnLst/>
              <a:rect l="l" t="t" r="r" b="b"/>
              <a:pathLst>
                <a:path w="2183" h="2743" extrusionOk="0">
                  <a:moveTo>
                    <a:pt x="305" y="0"/>
                  </a:moveTo>
                  <a:cubicBezTo>
                    <a:pt x="111" y="0"/>
                    <a:pt x="1" y="296"/>
                    <a:pt x="219" y="403"/>
                  </a:cubicBezTo>
                  <a:cubicBezTo>
                    <a:pt x="1057" y="818"/>
                    <a:pt x="1634" y="1629"/>
                    <a:pt x="1750" y="2560"/>
                  </a:cubicBezTo>
                  <a:cubicBezTo>
                    <a:pt x="1762" y="2664"/>
                    <a:pt x="1850" y="2743"/>
                    <a:pt x="1954" y="2743"/>
                  </a:cubicBezTo>
                  <a:cubicBezTo>
                    <a:pt x="1956" y="2743"/>
                    <a:pt x="1958" y="2743"/>
                    <a:pt x="1960" y="2743"/>
                  </a:cubicBezTo>
                  <a:lnTo>
                    <a:pt x="1988" y="2743"/>
                  </a:lnTo>
                  <a:cubicBezTo>
                    <a:pt x="2103" y="2727"/>
                    <a:pt x="2183" y="2621"/>
                    <a:pt x="2171" y="2508"/>
                  </a:cubicBezTo>
                  <a:cubicBezTo>
                    <a:pt x="2036" y="1434"/>
                    <a:pt x="1375" y="501"/>
                    <a:pt x="405" y="25"/>
                  </a:cubicBezTo>
                  <a:cubicBezTo>
                    <a:pt x="370" y="8"/>
                    <a:pt x="336" y="0"/>
                    <a:pt x="3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9" name="Google Shape;3289;p66"/>
            <p:cNvSpPr/>
            <p:nvPr/>
          </p:nvSpPr>
          <p:spPr>
            <a:xfrm>
              <a:off x="5725725" y="1987174"/>
              <a:ext cx="57441" cy="74322"/>
            </a:xfrm>
            <a:custGeom>
              <a:avLst/>
              <a:gdLst/>
              <a:ahLst/>
              <a:cxnLst/>
              <a:rect l="l" t="t" r="r" b="b"/>
              <a:pathLst>
                <a:path w="2130" h="2756" extrusionOk="0">
                  <a:moveTo>
                    <a:pt x="1883" y="0"/>
                  </a:moveTo>
                  <a:cubicBezTo>
                    <a:pt x="1847" y="0"/>
                    <a:pt x="1810" y="10"/>
                    <a:pt x="1776" y="29"/>
                  </a:cubicBezTo>
                  <a:cubicBezTo>
                    <a:pt x="809" y="508"/>
                    <a:pt x="147" y="1444"/>
                    <a:pt x="16" y="2518"/>
                  </a:cubicBezTo>
                  <a:cubicBezTo>
                    <a:pt x="1" y="2634"/>
                    <a:pt x="83" y="2741"/>
                    <a:pt x="199" y="2756"/>
                  </a:cubicBezTo>
                  <a:lnTo>
                    <a:pt x="226" y="2756"/>
                  </a:lnTo>
                  <a:cubicBezTo>
                    <a:pt x="333" y="2756"/>
                    <a:pt x="424" y="2676"/>
                    <a:pt x="434" y="2573"/>
                  </a:cubicBezTo>
                  <a:cubicBezTo>
                    <a:pt x="550" y="1639"/>
                    <a:pt x="1126" y="825"/>
                    <a:pt x="1968" y="410"/>
                  </a:cubicBezTo>
                  <a:cubicBezTo>
                    <a:pt x="2081" y="361"/>
                    <a:pt x="2129" y="227"/>
                    <a:pt x="2075" y="117"/>
                  </a:cubicBezTo>
                  <a:cubicBezTo>
                    <a:pt x="2037" y="43"/>
                    <a:pt x="1961" y="0"/>
                    <a:pt x="188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0" name="Google Shape;3290;p66"/>
            <p:cNvSpPr/>
            <p:nvPr/>
          </p:nvSpPr>
          <p:spPr>
            <a:xfrm>
              <a:off x="5934402" y="2103270"/>
              <a:ext cx="37458" cy="40478"/>
            </a:xfrm>
            <a:custGeom>
              <a:avLst/>
              <a:gdLst/>
              <a:ahLst/>
              <a:cxnLst/>
              <a:rect l="l" t="t" r="r" b="b"/>
              <a:pathLst>
                <a:path w="1389" h="1501" extrusionOk="0">
                  <a:moveTo>
                    <a:pt x="726" y="1"/>
                  </a:moveTo>
                  <a:cubicBezTo>
                    <a:pt x="674" y="1"/>
                    <a:pt x="623" y="20"/>
                    <a:pt x="583" y="58"/>
                  </a:cubicBezTo>
                  <a:cubicBezTo>
                    <a:pt x="495" y="137"/>
                    <a:pt x="492" y="272"/>
                    <a:pt x="574" y="354"/>
                  </a:cubicBezTo>
                  <a:cubicBezTo>
                    <a:pt x="696" y="485"/>
                    <a:pt x="723" y="680"/>
                    <a:pt x="644" y="839"/>
                  </a:cubicBezTo>
                  <a:cubicBezTo>
                    <a:pt x="569" y="982"/>
                    <a:pt x="425" y="1072"/>
                    <a:pt x="266" y="1072"/>
                  </a:cubicBezTo>
                  <a:cubicBezTo>
                    <a:pt x="256" y="1072"/>
                    <a:pt x="246" y="1071"/>
                    <a:pt x="235" y="1071"/>
                  </a:cubicBezTo>
                  <a:cubicBezTo>
                    <a:pt x="232" y="1071"/>
                    <a:pt x="228" y="1070"/>
                    <a:pt x="224" y="1070"/>
                  </a:cubicBezTo>
                  <a:cubicBezTo>
                    <a:pt x="113" y="1070"/>
                    <a:pt x="19" y="1157"/>
                    <a:pt x="10" y="1272"/>
                  </a:cubicBezTo>
                  <a:cubicBezTo>
                    <a:pt x="1" y="1388"/>
                    <a:pt x="89" y="1489"/>
                    <a:pt x="205" y="1495"/>
                  </a:cubicBezTo>
                  <a:lnTo>
                    <a:pt x="266" y="1501"/>
                  </a:lnTo>
                  <a:cubicBezTo>
                    <a:pt x="1007" y="1495"/>
                    <a:pt x="1388" y="607"/>
                    <a:pt x="879" y="67"/>
                  </a:cubicBezTo>
                  <a:cubicBezTo>
                    <a:pt x="838" y="23"/>
                    <a:pt x="782" y="1"/>
                    <a:pt x="7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1" name="Google Shape;3291;p66"/>
            <p:cNvSpPr/>
            <p:nvPr/>
          </p:nvSpPr>
          <p:spPr>
            <a:xfrm>
              <a:off x="5935642" y="2090892"/>
              <a:ext cx="56605" cy="75563"/>
            </a:xfrm>
            <a:custGeom>
              <a:avLst/>
              <a:gdLst/>
              <a:ahLst/>
              <a:cxnLst/>
              <a:rect l="l" t="t" r="r" b="b"/>
              <a:pathLst>
                <a:path w="2099" h="2802" extrusionOk="0">
                  <a:moveTo>
                    <a:pt x="1369" y="1"/>
                  </a:moveTo>
                  <a:cubicBezTo>
                    <a:pt x="1317" y="1"/>
                    <a:pt x="1264" y="20"/>
                    <a:pt x="1223" y="60"/>
                  </a:cubicBezTo>
                  <a:cubicBezTo>
                    <a:pt x="1135" y="145"/>
                    <a:pt x="1135" y="288"/>
                    <a:pt x="1226" y="374"/>
                  </a:cubicBezTo>
                  <a:cubicBezTo>
                    <a:pt x="1562" y="728"/>
                    <a:pt x="1647" y="1255"/>
                    <a:pt x="1440" y="1697"/>
                  </a:cubicBezTo>
                  <a:cubicBezTo>
                    <a:pt x="1241" y="2118"/>
                    <a:pt x="820" y="2380"/>
                    <a:pt x="363" y="2380"/>
                  </a:cubicBezTo>
                  <a:cubicBezTo>
                    <a:pt x="336" y="2380"/>
                    <a:pt x="308" y="2380"/>
                    <a:pt x="281" y="2378"/>
                  </a:cubicBezTo>
                  <a:cubicBezTo>
                    <a:pt x="25" y="2387"/>
                    <a:pt x="0" y="2753"/>
                    <a:pt x="250" y="2802"/>
                  </a:cubicBezTo>
                  <a:lnTo>
                    <a:pt x="363" y="2802"/>
                  </a:lnTo>
                  <a:cubicBezTo>
                    <a:pt x="1010" y="2799"/>
                    <a:pt x="1589" y="2414"/>
                    <a:pt x="1846" y="1823"/>
                  </a:cubicBezTo>
                  <a:cubicBezTo>
                    <a:pt x="2099" y="1231"/>
                    <a:pt x="1977" y="545"/>
                    <a:pt x="1534" y="75"/>
                  </a:cubicBezTo>
                  <a:lnTo>
                    <a:pt x="1534" y="78"/>
                  </a:lnTo>
                  <a:cubicBezTo>
                    <a:pt x="1492" y="27"/>
                    <a:pt x="1431" y="1"/>
                    <a:pt x="13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2" name="Google Shape;3292;p66"/>
            <p:cNvSpPr/>
            <p:nvPr/>
          </p:nvSpPr>
          <p:spPr>
            <a:xfrm>
              <a:off x="5652696" y="2103216"/>
              <a:ext cx="38671" cy="40532"/>
            </a:xfrm>
            <a:custGeom>
              <a:avLst/>
              <a:gdLst/>
              <a:ahLst/>
              <a:cxnLst/>
              <a:rect l="l" t="t" r="r" b="b"/>
              <a:pathLst>
                <a:path w="1434" h="1503" extrusionOk="0">
                  <a:moveTo>
                    <a:pt x="662" y="1"/>
                  </a:moveTo>
                  <a:cubicBezTo>
                    <a:pt x="606" y="1"/>
                    <a:pt x="551" y="23"/>
                    <a:pt x="509" y="69"/>
                  </a:cubicBezTo>
                  <a:cubicBezTo>
                    <a:pt x="0" y="609"/>
                    <a:pt x="378" y="1497"/>
                    <a:pt x="1122" y="1503"/>
                  </a:cubicBezTo>
                  <a:lnTo>
                    <a:pt x="1184" y="1503"/>
                  </a:lnTo>
                  <a:cubicBezTo>
                    <a:pt x="1434" y="1454"/>
                    <a:pt x="1406" y="1088"/>
                    <a:pt x="1153" y="1079"/>
                  </a:cubicBezTo>
                  <a:lnTo>
                    <a:pt x="1153" y="1076"/>
                  </a:lnTo>
                  <a:cubicBezTo>
                    <a:pt x="1145" y="1076"/>
                    <a:pt x="1137" y="1076"/>
                    <a:pt x="1130" y="1076"/>
                  </a:cubicBezTo>
                  <a:cubicBezTo>
                    <a:pt x="968" y="1076"/>
                    <a:pt x="817" y="986"/>
                    <a:pt x="744" y="841"/>
                  </a:cubicBezTo>
                  <a:cubicBezTo>
                    <a:pt x="665" y="682"/>
                    <a:pt x="692" y="487"/>
                    <a:pt x="814" y="359"/>
                  </a:cubicBezTo>
                  <a:cubicBezTo>
                    <a:pt x="897" y="274"/>
                    <a:pt x="894" y="139"/>
                    <a:pt x="805" y="60"/>
                  </a:cubicBezTo>
                  <a:cubicBezTo>
                    <a:pt x="766" y="20"/>
                    <a:pt x="714" y="1"/>
                    <a:pt x="66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3" name="Google Shape;3293;p66"/>
            <p:cNvSpPr/>
            <p:nvPr/>
          </p:nvSpPr>
          <p:spPr>
            <a:xfrm>
              <a:off x="5632282" y="2091378"/>
              <a:ext cx="56632" cy="75158"/>
            </a:xfrm>
            <a:custGeom>
              <a:avLst/>
              <a:gdLst/>
              <a:ahLst/>
              <a:cxnLst/>
              <a:rect l="l" t="t" r="r" b="b"/>
              <a:pathLst>
                <a:path w="2100" h="2787" extrusionOk="0">
                  <a:moveTo>
                    <a:pt x="708" y="1"/>
                  </a:moveTo>
                  <a:cubicBezTo>
                    <a:pt x="660" y="1"/>
                    <a:pt x="610" y="18"/>
                    <a:pt x="565" y="60"/>
                  </a:cubicBezTo>
                  <a:cubicBezTo>
                    <a:pt x="123" y="530"/>
                    <a:pt x="1" y="1216"/>
                    <a:pt x="254" y="1808"/>
                  </a:cubicBezTo>
                  <a:cubicBezTo>
                    <a:pt x="510" y="2399"/>
                    <a:pt x="1090" y="2784"/>
                    <a:pt x="1733" y="2787"/>
                  </a:cubicBezTo>
                  <a:lnTo>
                    <a:pt x="1849" y="2787"/>
                  </a:lnTo>
                  <a:cubicBezTo>
                    <a:pt x="2099" y="2741"/>
                    <a:pt x="2072" y="2375"/>
                    <a:pt x="1818" y="2363"/>
                  </a:cubicBezTo>
                  <a:lnTo>
                    <a:pt x="1818" y="2360"/>
                  </a:lnTo>
                  <a:cubicBezTo>
                    <a:pt x="1791" y="2362"/>
                    <a:pt x="1764" y="2362"/>
                    <a:pt x="1737" y="2362"/>
                  </a:cubicBezTo>
                  <a:cubicBezTo>
                    <a:pt x="1280" y="2362"/>
                    <a:pt x="858" y="2100"/>
                    <a:pt x="659" y="1679"/>
                  </a:cubicBezTo>
                  <a:cubicBezTo>
                    <a:pt x="452" y="1237"/>
                    <a:pt x="534" y="710"/>
                    <a:pt x="873" y="356"/>
                  </a:cubicBezTo>
                  <a:cubicBezTo>
                    <a:pt x="1004" y="196"/>
                    <a:pt x="867" y="1"/>
                    <a:pt x="70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94" name="Google Shape;3294;p66"/>
          <p:cNvGrpSpPr/>
          <p:nvPr/>
        </p:nvGrpSpPr>
        <p:grpSpPr>
          <a:xfrm>
            <a:off x="4828989" y="1783561"/>
            <a:ext cx="261694" cy="354977"/>
            <a:chOff x="4853021" y="1935127"/>
            <a:chExt cx="287260" cy="389656"/>
          </a:xfrm>
        </p:grpSpPr>
        <p:sp>
          <p:nvSpPr>
            <p:cNvPr id="3295" name="Google Shape;3295;p66"/>
            <p:cNvSpPr/>
            <p:nvPr/>
          </p:nvSpPr>
          <p:spPr>
            <a:xfrm>
              <a:off x="4896439" y="2055807"/>
              <a:ext cx="205573" cy="219030"/>
            </a:xfrm>
            <a:custGeom>
              <a:avLst/>
              <a:gdLst/>
              <a:ahLst/>
              <a:cxnLst/>
              <a:rect l="l" t="t" r="r" b="b"/>
              <a:pathLst>
                <a:path w="7623" h="8122" extrusionOk="0">
                  <a:moveTo>
                    <a:pt x="2136" y="0"/>
                  </a:moveTo>
                  <a:lnTo>
                    <a:pt x="2136" y="19"/>
                  </a:lnTo>
                  <a:cubicBezTo>
                    <a:pt x="2133" y="735"/>
                    <a:pt x="1828" y="1419"/>
                    <a:pt x="1297" y="1897"/>
                  </a:cubicBezTo>
                  <a:cubicBezTo>
                    <a:pt x="425" y="2693"/>
                    <a:pt x="1" y="3871"/>
                    <a:pt x="169" y="5039"/>
                  </a:cubicBezTo>
                  <a:cubicBezTo>
                    <a:pt x="370" y="6543"/>
                    <a:pt x="1800" y="7930"/>
                    <a:pt x="3304" y="8098"/>
                  </a:cubicBezTo>
                  <a:cubicBezTo>
                    <a:pt x="3441" y="8114"/>
                    <a:pt x="3578" y="8121"/>
                    <a:pt x="3714" y="8121"/>
                  </a:cubicBezTo>
                  <a:cubicBezTo>
                    <a:pt x="5110" y="8121"/>
                    <a:pt x="6396" y="7307"/>
                    <a:pt x="6982" y="6012"/>
                  </a:cubicBezTo>
                  <a:cubicBezTo>
                    <a:pt x="7623" y="4591"/>
                    <a:pt x="7272" y="2919"/>
                    <a:pt x="6116" y="1876"/>
                  </a:cubicBezTo>
                  <a:cubicBezTo>
                    <a:pt x="5592" y="1400"/>
                    <a:pt x="5296" y="726"/>
                    <a:pt x="5299" y="19"/>
                  </a:cubicBezTo>
                  <a:lnTo>
                    <a:pt x="5299"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6" name="Google Shape;3296;p66"/>
            <p:cNvSpPr/>
            <p:nvPr/>
          </p:nvSpPr>
          <p:spPr>
            <a:xfrm>
              <a:off x="4988237" y="2055807"/>
              <a:ext cx="105146" cy="219111"/>
            </a:xfrm>
            <a:custGeom>
              <a:avLst/>
              <a:gdLst/>
              <a:ahLst/>
              <a:cxnLst/>
              <a:rect l="l" t="t" r="r" b="b"/>
              <a:pathLst>
                <a:path w="3899" h="8125" extrusionOk="0">
                  <a:moveTo>
                    <a:pt x="1270" y="0"/>
                  </a:moveTo>
                  <a:lnTo>
                    <a:pt x="1270" y="16"/>
                  </a:lnTo>
                  <a:cubicBezTo>
                    <a:pt x="1270" y="723"/>
                    <a:pt x="1633" y="1599"/>
                    <a:pt x="2157" y="2068"/>
                  </a:cubicBezTo>
                  <a:cubicBezTo>
                    <a:pt x="2886" y="2727"/>
                    <a:pt x="3270" y="3480"/>
                    <a:pt x="3270" y="4536"/>
                  </a:cubicBezTo>
                  <a:cubicBezTo>
                    <a:pt x="3270" y="6396"/>
                    <a:pt x="1852" y="7946"/>
                    <a:pt x="1" y="8110"/>
                  </a:cubicBezTo>
                  <a:cubicBezTo>
                    <a:pt x="107" y="8120"/>
                    <a:pt x="213" y="8124"/>
                    <a:pt x="318" y="8124"/>
                  </a:cubicBezTo>
                  <a:cubicBezTo>
                    <a:pt x="2275" y="8124"/>
                    <a:pt x="3899" y="6533"/>
                    <a:pt x="3896" y="4536"/>
                  </a:cubicBezTo>
                  <a:cubicBezTo>
                    <a:pt x="3899" y="3520"/>
                    <a:pt x="3466" y="2553"/>
                    <a:pt x="2709" y="1876"/>
                  </a:cubicBezTo>
                  <a:cubicBezTo>
                    <a:pt x="2188" y="1400"/>
                    <a:pt x="1892" y="723"/>
                    <a:pt x="1895" y="16"/>
                  </a:cubicBezTo>
                  <a:lnTo>
                    <a:pt x="1895" y="0"/>
                  </a:ln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7" name="Google Shape;3297;p66"/>
            <p:cNvSpPr/>
            <p:nvPr/>
          </p:nvSpPr>
          <p:spPr>
            <a:xfrm>
              <a:off x="4955768" y="2001198"/>
              <a:ext cx="81846" cy="28801"/>
            </a:xfrm>
            <a:custGeom>
              <a:avLst/>
              <a:gdLst/>
              <a:ahLst/>
              <a:cxnLst/>
              <a:rect l="l" t="t" r="r" b="b"/>
              <a:pathLst>
                <a:path w="3035" h="1068" extrusionOk="0">
                  <a:moveTo>
                    <a:pt x="0" y="0"/>
                  </a:moveTo>
                  <a:lnTo>
                    <a:pt x="0" y="1068"/>
                  </a:lnTo>
                  <a:lnTo>
                    <a:pt x="3035" y="1068"/>
                  </a:lnTo>
                  <a:lnTo>
                    <a:pt x="303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8" name="Google Shape;3298;p66"/>
            <p:cNvSpPr/>
            <p:nvPr/>
          </p:nvSpPr>
          <p:spPr>
            <a:xfrm>
              <a:off x="5022378" y="2001198"/>
              <a:ext cx="15237" cy="28801"/>
            </a:xfrm>
            <a:custGeom>
              <a:avLst/>
              <a:gdLst/>
              <a:ahLst/>
              <a:cxnLst/>
              <a:rect l="l" t="t" r="r" b="b"/>
              <a:pathLst>
                <a:path w="565" h="1068" extrusionOk="0">
                  <a:moveTo>
                    <a:pt x="1" y="0"/>
                  </a:moveTo>
                  <a:lnTo>
                    <a:pt x="1" y="1068"/>
                  </a:lnTo>
                  <a:lnTo>
                    <a:pt x="565" y="1068"/>
                  </a:lnTo>
                  <a:lnTo>
                    <a:pt x="565" y="0"/>
                  </a:ln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9" name="Google Shape;3299;p66"/>
            <p:cNvSpPr/>
            <p:nvPr/>
          </p:nvSpPr>
          <p:spPr>
            <a:xfrm>
              <a:off x="4870307" y="1940817"/>
              <a:ext cx="252766" cy="26590"/>
            </a:xfrm>
            <a:custGeom>
              <a:avLst/>
              <a:gdLst/>
              <a:ahLst/>
              <a:cxnLst/>
              <a:rect l="l" t="t" r="r" b="b"/>
              <a:pathLst>
                <a:path w="9373" h="986" extrusionOk="0">
                  <a:moveTo>
                    <a:pt x="223" y="0"/>
                  </a:moveTo>
                  <a:cubicBezTo>
                    <a:pt x="98" y="0"/>
                    <a:pt x="0" y="101"/>
                    <a:pt x="0" y="223"/>
                  </a:cubicBezTo>
                  <a:lnTo>
                    <a:pt x="0" y="763"/>
                  </a:lnTo>
                  <a:cubicBezTo>
                    <a:pt x="0" y="885"/>
                    <a:pt x="98" y="986"/>
                    <a:pt x="223" y="986"/>
                  </a:cubicBezTo>
                  <a:lnTo>
                    <a:pt x="9150" y="986"/>
                  </a:lnTo>
                  <a:cubicBezTo>
                    <a:pt x="9272" y="986"/>
                    <a:pt x="9373" y="885"/>
                    <a:pt x="9373" y="763"/>
                  </a:cubicBezTo>
                  <a:lnTo>
                    <a:pt x="9373" y="223"/>
                  </a:lnTo>
                  <a:cubicBezTo>
                    <a:pt x="9373" y="101"/>
                    <a:pt x="9272" y="0"/>
                    <a:pt x="915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0" name="Google Shape;3300;p66"/>
            <p:cNvSpPr/>
            <p:nvPr/>
          </p:nvSpPr>
          <p:spPr>
            <a:xfrm>
              <a:off x="5101825" y="1940817"/>
              <a:ext cx="21250" cy="26590"/>
            </a:xfrm>
            <a:custGeom>
              <a:avLst/>
              <a:gdLst/>
              <a:ahLst/>
              <a:cxnLst/>
              <a:rect l="l" t="t" r="r" b="b"/>
              <a:pathLst>
                <a:path w="788" h="986" extrusionOk="0">
                  <a:moveTo>
                    <a:pt x="1" y="0"/>
                  </a:moveTo>
                  <a:cubicBezTo>
                    <a:pt x="123" y="0"/>
                    <a:pt x="221" y="101"/>
                    <a:pt x="217" y="223"/>
                  </a:cubicBezTo>
                  <a:lnTo>
                    <a:pt x="217" y="763"/>
                  </a:lnTo>
                  <a:cubicBezTo>
                    <a:pt x="221" y="885"/>
                    <a:pt x="123" y="986"/>
                    <a:pt x="1" y="986"/>
                  </a:cubicBezTo>
                  <a:lnTo>
                    <a:pt x="565" y="986"/>
                  </a:lnTo>
                  <a:cubicBezTo>
                    <a:pt x="687" y="986"/>
                    <a:pt x="788" y="885"/>
                    <a:pt x="788" y="763"/>
                  </a:cubicBezTo>
                  <a:lnTo>
                    <a:pt x="788" y="223"/>
                  </a:lnTo>
                  <a:cubicBezTo>
                    <a:pt x="788" y="101"/>
                    <a:pt x="687" y="0"/>
                    <a:pt x="565" y="0"/>
                  </a:cubicBez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1" name="Google Shape;3301;p66"/>
            <p:cNvSpPr/>
            <p:nvPr/>
          </p:nvSpPr>
          <p:spPr>
            <a:xfrm>
              <a:off x="4929259" y="1967380"/>
              <a:ext cx="134838" cy="33844"/>
            </a:xfrm>
            <a:custGeom>
              <a:avLst/>
              <a:gdLst/>
              <a:ahLst/>
              <a:cxnLst/>
              <a:rect l="l" t="t" r="r" b="b"/>
              <a:pathLst>
                <a:path w="5000" h="1255" extrusionOk="0">
                  <a:moveTo>
                    <a:pt x="4" y="1"/>
                  </a:moveTo>
                  <a:lnTo>
                    <a:pt x="4" y="519"/>
                  </a:lnTo>
                  <a:cubicBezTo>
                    <a:pt x="1" y="923"/>
                    <a:pt x="327" y="1254"/>
                    <a:pt x="733" y="1254"/>
                  </a:cubicBezTo>
                  <a:cubicBezTo>
                    <a:pt x="735" y="1254"/>
                    <a:pt x="737" y="1254"/>
                    <a:pt x="739" y="1254"/>
                  </a:cubicBezTo>
                  <a:lnTo>
                    <a:pt x="4262" y="1254"/>
                  </a:lnTo>
                  <a:cubicBezTo>
                    <a:pt x="4264" y="1254"/>
                    <a:pt x="4266" y="1254"/>
                    <a:pt x="4267" y="1254"/>
                  </a:cubicBezTo>
                  <a:cubicBezTo>
                    <a:pt x="4670" y="1254"/>
                    <a:pt x="5000" y="923"/>
                    <a:pt x="4997" y="519"/>
                  </a:cubicBezTo>
                  <a:lnTo>
                    <a:pt x="4997"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2" name="Google Shape;3302;p66"/>
            <p:cNvSpPr/>
            <p:nvPr/>
          </p:nvSpPr>
          <p:spPr>
            <a:xfrm>
              <a:off x="5028959" y="1967380"/>
              <a:ext cx="35139" cy="33844"/>
            </a:xfrm>
            <a:custGeom>
              <a:avLst/>
              <a:gdLst/>
              <a:ahLst/>
              <a:cxnLst/>
              <a:rect l="l" t="t" r="r" b="b"/>
              <a:pathLst>
                <a:path w="1303" h="1255" extrusionOk="0">
                  <a:moveTo>
                    <a:pt x="1" y="1254"/>
                  </a:moveTo>
                  <a:cubicBezTo>
                    <a:pt x="2" y="1254"/>
                    <a:pt x="4" y="1254"/>
                    <a:pt x="6" y="1254"/>
                  </a:cubicBezTo>
                  <a:cubicBezTo>
                    <a:pt x="8" y="1254"/>
                    <a:pt x="10" y="1254"/>
                    <a:pt x="12" y="1254"/>
                  </a:cubicBezTo>
                  <a:close/>
                  <a:moveTo>
                    <a:pt x="736" y="1"/>
                  </a:moveTo>
                  <a:lnTo>
                    <a:pt x="736" y="519"/>
                  </a:lnTo>
                  <a:cubicBezTo>
                    <a:pt x="739" y="921"/>
                    <a:pt x="412" y="1251"/>
                    <a:pt x="12" y="1254"/>
                  </a:cubicBezTo>
                  <a:lnTo>
                    <a:pt x="565" y="1254"/>
                  </a:lnTo>
                  <a:cubicBezTo>
                    <a:pt x="567" y="1254"/>
                    <a:pt x="569" y="1254"/>
                    <a:pt x="570" y="1254"/>
                  </a:cubicBezTo>
                  <a:cubicBezTo>
                    <a:pt x="973" y="1254"/>
                    <a:pt x="1303" y="923"/>
                    <a:pt x="1300" y="519"/>
                  </a:cubicBezTo>
                  <a:lnTo>
                    <a:pt x="1300" y="1"/>
                  </a:ln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3" name="Google Shape;3303;p66"/>
            <p:cNvSpPr/>
            <p:nvPr/>
          </p:nvSpPr>
          <p:spPr>
            <a:xfrm>
              <a:off x="4937160" y="2029918"/>
              <a:ext cx="118981" cy="25970"/>
            </a:xfrm>
            <a:custGeom>
              <a:avLst/>
              <a:gdLst/>
              <a:ahLst/>
              <a:cxnLst/>
              <a:rect l="l" t="t" r="r" b="b"/>
              <a:pathLst>
                <a:path w="4412" h="963" extrusionOk="0">
                  <a:moveTo>
                    <a:pt x="483" y="1"/>
                  </a:moveTo>
                  <a:cubicBezTo>
                    <a:pt x="220" y="1"/>
                    <a:pt x="1" y="212"/>
                    <a:pt x="1" y="481"/>
                  </a:cubicBezTo>
                  <a:cubicBezTo>
                    <a:pt x="1" y="748"/>
                    <a:pt x="221" y="962"/>
                    <a:pt x="483" y="962"/>
                  </a:cubicBezTo>
                  <a:cubicBezTo>
                    <a:pt x="497" y="962"/>
                    <a:pt x="511" y="962"/>
                    <a:pt x="525" y="960"/>
                  </a:cubicBezTo>
                  <a:lnTo>
                    <a:pt x="3890" y="960"/>
                  </a:lnTo>
                  <a:cubicBezTo>
                    <a:pt x="3904" y="962"/>
                    <a:pt x="3918" y="962"/>
                    <a:pt x="3932" y="962"/>
                  </a:cubicBezTo>
                  <a:cubicBezTo>
                    <a:pt x="4194" y="962"/>
                    <a:pt x="4411" y="748"/>
                    <a:pt x="4411" y="481"/>
                  </a:cubicBezTo>
                  <a:cubicBezTo>
                    <a:pt x="4411" y="212"/>
                    <a:pt x="4194" y="1"/>
                    <a:pt x="3932" y="1"/>
                  </a:cubicBezTo>
                  <a:cubicBezTo>
                    <a:pt x="3918" y="1"/>
                    <a:pt x="3904" y="1"/>
                    <a:pt x="3890" y="3"/>
                  </a:cubicBezTo>
                  <a:lnTo>
                    <a:pt x="525" y="3"/>
                  </a:lnTo>
                  <a:cubicBezTo>
                    <a:pt x="511" y="1"/>
                    <a:pt x="497" y="1"/>
                    <a:pt x="48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4" name="Google Shape;3304;p66"/>
            <p:cNvSpPr/>
            <p:nvPr/>
          </p:nvSpPr>
          <p:spPr>
            <a:xfrm>
              <a:off x="5026747" y="2029972"/>
              <a:ext cx="28316" cy="25862"/>
            </a:xfrm>
            <a:custGeom>
              <a:avLst/>
              <a:gdLst/>
              <a:ahLst/>
              <a:cxnLst/>
              <a:rect l="l" t="t" r="r" b="b"/>
              <a:pathLst>
                <a:path w="1050" h="959" extrusionOk="0">
                  <a:moveTo>
                    <a:pt x="6" y="1"/>
                  </a:moveTo>
                  <a:cubicBezTo>
                    <a:pt x="4" y="1"/>
                    <a:pt x="2" y="1"/>
                    <a:pt x="0" y="1"/>
                  </a:cubicBezTo>
                  <a:lnTo>
                    <a:pt x="11" y="1"/>
                  </a:lnTo>
                  <a:cubicBezTo>
                    <a:pt x="10" y="1"/>
                    <a:pt x="8" y="1"/>
                    <a:pt x="6" y="1"/>
                  </a:cubicBezTo>
                  <a:close/>
                  <a:moveTo>
                    <a:pt x="573" y="1"/>
                  </a:moveTo>
                  <a:cubicBezTo>
                    <a:pt x="571" y="1"/>
                    <a:pt x="569" y="1"/>
                    <a:pt x="568" y="1"/>
                  </a:cubicBezTo>
                  <a:lnTo>
                    <a:pt x="11" y="1"/>
                  </a:lnTo>
                  <a:cubicBezTo>
                    <a:pt x="275" y="4"/>
                    <a:pt x="485" y="218"/>
                    <a:pt x="482" y="479"/>
                  </a:cubicBezTo>
                  <a:cubicBezTo>
                    <a:pt x="479" y="745"/>
                    <a:pt x="266" y="958"/>
                    <a:pt x="0" y="958"/>
                  </a:cubicBezTo>
                  <a:lnTo>
                    <a:pt x="568" y="958"/>
                  </a:lnTo>
                  <a:cubicBezTo>
                    <a:pt x="830" y="958"/>
                    <a:pt x="1043" y="745"/>
                    <a:pt x="1046" y="479"/>
                  </a:cubicBezTo>
                  <a:cubicBezTo>
                    <a:pt x="1049" y="216"/>
                    <a:pt x="836" y="1"/>
                    <a:pt x="573" y="1"/>
                  </a:cubicBez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5" name="Google Shape;3305;p66"/>
            <p:cNvSpPr/>
            <p:nvPr/>
          </p:nvSpPr>
          <p:spPr>
            <a:xfrm>
              <a:off x="4990961" y="2294013"/>
              <a:ext cx="11461" cy="30770"/>
            </a:xfrm>
            <a:custGeom>
              <a:avLst/>
              <a:gdLst/>
              <a:ahLst/>
              <a:cxnLst/>
              <a:rect l="l" t="t" r="r" b="b"/>
              <a:pathLst>
                <a:path w="425" h="1141" extrusionOk="0">
                  <a:moveTo>
                    <a:pt x="211" y="0"/>
                  </a:moveTo>
                  <a:cubicBezTo>
                    <a:pt x="95" y="0"/>
                    <a:pt x="0" y="98"/>
                    <a:pt x="3" y="214"/>
                  </a:cubicBezTo>
                  <a:lnTo>
                    <a:pt x="3" y="927"/>
                  </a:lnTo>
                  <a:cubicBezTo>
                    <a:pt x="0" y="1043"/>
                    <a:pt x="95" y="1141"/>
                    <a:pt x="211" y="1141"/>
                  </a:cubicBezTo>
                  <a:cubicBezTo>
                    <a:pt x="330" y="1141"/>
                    <a:pt x="424" y="1043"/>
                    <a:pt x="424" y="927"/>
                  </a:cubicBezTo>
                  <a:lnTo>
                    <a:pt x="424" y="214"/>
                  </a:lnTo>
                  <a:cubicBezTo>
                    <a:pt x="424" y="95"/>
                    <a:pt x="330"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6" name="Google Shape;3306;p66"/>
            <p:cNvSpPr/>
            <p:nvPr/>
          </p:nvSpPr>
          <p:spPr>
            <a:xfrm>
              <a:off x="5073617" y="2274515"/>
              <a:ext cx="27507" cy="25107"/>
            </a:xfrm>
            <a:custGeom>
              <a:avLst/>
              <a:gdLst/>
              <a:ahLst/>
              <a:cxnLst/>
              <a:rect l="l" t="t" r="r" b="b"/>
              <a:pathLst>
                <a:path w="1020" h="931" extrusionOk="0">
                  <a:moveTo>
                    <a:pt x="231" y="0"/>
                  </a:moveTo>
                  <a:cubicBezTo>
                    <a:pt x="177" y="0"/>
                    <a:pt x="123" y="22"/>
                    <a:pt x="83" y="64"/>
                  </a:cubicBezTo>
                  <a:cubicBezTo>
                    <a:pt x="1" y="147"/>
                    <a:pt x="1" y="281"/>
                    <a:pt x="83" y="366"/>
                  </a:cubicBezTo>
                  <a:lnTo>
                    <a:pt x="586" y="870"/>
                  </a:lnTo>
                  <a:cubicBezTo>
                    <a:pt x="626" y="909"/>
                    <a:pt x="681" y="931"/>
                    <a:pt x="739" y="931"/>
                  </a:cubicBezTo>
                  <a:cubicBezTo>
                    <a:pt x="925" y="931"/>
                    <a:pt x="1019" y="702"/>
                    <a:pt x="885" y="571"/>
                  </a:cubicBezTo>
                  <a:lnTo>
                    <a:pt x="379" y="64"/>
                  </a:lnTo>
                  <a:cubicBezTo>
                    <a:pt x="339" y="22"/>
                    <a:pt x="285" y="0"/>
                    <a:pt x="23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7" name="Google Shape;3307;p66"/>
            <p:cNvSpPr/>
            <p:nvPr/>
          </p:nvSpPr>
          <p:spPr>
            <a:xfrm>
              <a:off x="5107597" y="2217101"/>
              <a:ext cx="32685" cy="11461"/>
            </a:xfrm>
            <a:custGeom>
              <a:avLst/>
              <a:gdLst/>
              <a:ahLst/>
              <a:cxnLst/>
              <a:rect l="l" t="t" r="r" b="b"/>
              <a:pathLst>
                <a:path w="1212" h="425" extrusionOk="0">
                  <a:moveTo>
                    <a:pt x="247" y="0"/>
                  </a:moveTo>
                  <a:cubicBezTo>
                    <a:pt x="0" y="34"/>
                    <a:pt x="0" y="391"/>
                    <a:pt x="247" y="424"/>
                  </a:cubicBezTo>
                  <a:lnTo>
                    <a:pt x="964" y="424"/>
                  </a:lnTo>
                  <a:cubicBezTo>
                    <a:pt x="1211" y="391"/>
                    <a:pt x="1211" y="34"/>
                    <a:pt x="9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8" name="Google Shape;3308;p66"/>
            <p:cNvSpPr/>
            <p:nvPr/>
          </p:nvSpPr>
          <p:spPr>
            <a:xfrm>
              <a:off x="4853021" y="2217101"/>
              <a:ext cx="32685" cy="11461"/>
            </a:xfrm>
            <a:custGeom>
              <a:avLst/>
              <a:gdLst/>
              <a:ahLst/>
              <a:cxnLst/>
              <a:rect l="l" t="t" r="r" b="b"/>
              <a:pathLst>
                <a:path w="1212" h="425" extrusionOk="0">
                  <a:moveTo>
                    <a:pt x="248" y="0"/>
                  </a:moveTo>
                  <a:cubicBezTo>
                    <a:pt x="0" y="34"/>
                    <a:pt x="0" y="391"/>
                    <a:pt x="248" y="424"/>
                  </a:cubicBezTo>
                  <a:lnTo>
                    <a:pt x="964" y="424"/>
                  </a:lnTo>
                  <a:cubicBezTo>
                    <a:pt x="1211" y="391"/>
                    <a:pt x="1211" y="34"/>
                    <a:pt x="9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9" name="Google Shape;3309;p66"/>
            <p:cNvSpPr/>
            <p:nvPr/>
          </p:nvSpPr>
          <p:spPr>
            <a:xfrm>
              <a:off x="4893661" y="2274515"/>
              <a:ext cx="26105" cy="25107"/>
            </a:xfrm>
            <a:custGeom>
              <a:avLst/>
              <a:gdLst/>
              <a:ahLst/>
              <a:cxnLst/>
              <a:rect l="l" t="t" r="r" b="b"/>
              <a:pathLst>
                <a:path w="968" h="931" extrusionOk="0">
                  <a:moveTo>
                    <a:pt x="735" y="0"/>
                  </a:moveTo>
                  <a:cubicBezTo>
                    <a:pt x="681" y="0"/>
                    <a:pt x="627" y="22"/>
                    <a:pt x="586" y="64"/>
                  </a:cubicBezTo>
                  <a:lnTo>
                    <a:pt x="80" y="571"/>
                  </a:lnTo>
                  <a:cubicBezTo>
                    <a:pt x="0" y="653"/>
                    <a:pt x="0" y="784"/>
                    <a:pt x="80" y="870"/>
                  </a:cubicBezTo>
                  <a:cubicBezTo>
                    <a:pt x="119" y="906"/>
                    <a:pt x="171" y="931"/>
                    <a:pt x="229" y="931"/>
                  </a:cubicBezTo>
                  <a:cubicBezTo>
                    <a:pt x="284" y="931"/>
                    <a:pt x="339" y="909"/>
                    <a:pt x="381" y="870"/>
                  </a:cubicBezTo>
                  <a:lnTo>
                    <a:pt x="885" y="363"/>
                  </a:lnTo>
                  <a:cubicBezTo>
                    <a:pt x="967" y="281"/>
                    <a:pt x="967" y="147"/>
                    <a:pt x="885" y="64"/>
                  </a:cubicBezTo>
                  <a:cubicBezTo>
                    <a:pt x="844" y="22"/>
                    <a:pt x="789" y="0"/>
                    <a:pt x="7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0" name="Google Shape;3310;p66"/>
            <p:cNvSpPr/>
            <p:nvPr/>
          </p:nvSpPr>
          <p:spPr>
            <a:xfrm>
              <a:off x="4864617" y="1935127"/>
              <a:ext cx="264066" cy="345427"/>
            </a:xfrm>
            <a:custGeom>
              <a:avLst/>
              <a:gdLst/>
              <a:ahLst/>
              <a:cxnLst/>
              <a:rect l="l" t="t" r="r" b="b"/>
              <a:pathLst>
                <a:path w="9792" h="12809" extrusionOk="0">
                  <a:moveTo>
                    <a:pt x="7183" y="1407"/>
                  </a:moveTo>
                  <a:lnTo>
                    <a:pt x="7183" y="1715"/>
                  </a:lnTo>
                  <a:cubicBezTo>
                    <a:pt x="7183" y="2005"/>
                    <a:pt x="6949" y="2240"/>
                    <a:pt x="6659" y="2240"/>
                  </a:cubicBezTo>
                  <a:lnTo>
                    <a:pt x="3136" y="2240"/>
                  </a:lnTo>
                  <a:cubicBezTo>
                    <a:pt x="2843" y="2240"/>
                    <a:pt x="2608" y="2005"/>
                    <a:pt x="2608" y="1715"/>
                  </a:cubicBezTo>
                  <a:lnTo>
                    <a:pt x="2608" y="1407"/>
                  </a:lnTo>
                  <a:close/>
                  <a:moveTo>
                    <a:pt x="6204" y="2664"/>
                  </a:moveTo>
                  <a:lnTo>
                    <a:pt x="6204" y="3307"/>
                  </a:lnTo>
                  <a:lnTo>
                    <a:pt x="3587" y="3307"/>
                  </a:lnTo>
                  <a:lnTo>
                    <a:pt x="3587" y="2664"/>
                  </a:lnTo>
                  <a:close/>
                  <a:moveTo>
                    <a:pt x="6580" y="3731"/>
                  </a:moveTo>
                  <a:cubicBezTo>
                    <a:pt x="6726" y="3731"/>
                    <a:pt x="6845" y="3850"/>
                    <a:pt x="6845" y="3996"/>
                  </a:cubicBezTo>
                  <a:cubicBezTo>
                    <a:pt x="6845" y="4146"/>
                    <a:pt x="6726" y="4265"/>
                    <a:pt x="6580" y="4265"/>
                  </a:cubicBezTo>
                  <a:lnTo>
                    <a:pt x="3215" y="4265"/>
                  </a:lnTo>
                  <a:cubicBezTo>
                    <a:pt x="3069" y="4265"/>
                    <a:pt x="2950" y="4146"/>
                    <a:pt x="2950" y="3996"/>
                  </a:cubicBezTo>
                  <a:cubicBezTo>
                    <a:pt x="2950" y="3850"/>
                    <a:pt x="3069" y="3731"/>
                    <a:pt x="3215" y="3731"/>
                  </a:cubicBezTo>
                  <a:close/>
                  <a:moveTo>
                    <a:pt x="5341" y="4689"/>
                  </a:moveTo>
                  <a:lnTo>
                    <a:pt x="5341" y="6168"/>
                  </a:lnTo>
                  <a:cubicBezTo>
                    <a:pt x="5341" y="6464"/>
                    <a:pt x="5442" y="6754"/>
                    <a:pt x="5625" y="6989"/>
                  </a:cubicBezTo>
                  <a:lnTo>
                    <a:pt x="5893" y="7330"/>
                  </a:lnTo>
                  <a:lnTo>
                    <a:pt x="5524" y="7632"/>
                  </a:lnTo>
                  <a:lnTo>
                    <a:pt x="5030" y="7223"/>
                  </a:lnTo>
                  <a:cubicBezTo>
                    <a:pt x="4992" y="7191"/>
                    <a:pt x="4945" y="7175"/>
                    <a:pt x="4897" y="7175"/>
                  </a:cubicBezTo>
                  <a:cubicBezTo>
                    <a:pt x="4849" y="7175"/>
                    <a:pt x="4801" y="7191"/>
                    <a:pt x="4762" y="7223"/>
                  </a:cubicBezTo>
                  <a:lnTo>
                    <a:pt x="4268" y="7632"/>
                  </a:lnTo>
                  <a:lnTo>
                    <a:pt x="3902" y="7330"/>
                  </a:lnTo>
                  <a:lnTo>
                    <a:pt x="4167" y="6989"/>
                  </a:lnTo>
                  <a:cubicBezTo>
                    <a:pt x="4353" y="6754"/>
                    <a:pt x="4451" y="6464"/>
                    <a:pt x="4451" y="6168"/>
                  </a:cubicBezTo>
                  <a:lnTo>
                    <a:pt x="4451" y="4689"/>
                  </a:lnTo>
                  <a:close/>
                  <a:moveTo>
                    <a:pt x="434" y="1"/>
                  </a:moveTo>
                  <a:cubicBezTo>
                    <a:pt x="196" y="4"/>
                    <a:pt x="4" y="196"/>
                    <a:pt x="1" y="434"/>
                  </a:cubicBezTo>
                  <a:lnTo>
                    <a:pt x="1" y="974"/>
                  </a:lnTo>
                  <a:cubicBezTo>
                    <a:pt x="1" y="1212"/>
                    <a:pt x="193" y="1404"/>
                    <a:pt x="434" y="1404"/>
                  </a:cubicBezTo>
                  <a:lnTo>
                    <a:pt x="2187" y="1404"/>
                  </a:lnTo>
                  <a:lnTo>
                    <a:pt x="2187" y="1715"/>
                  </a:lnTo>
                  <a:cubicBezTo>
                    <a:pt x="2187" y="2237"/>
                    <a:pt x="2611" y="2661"/>
                    <a:pt x="3136" y="2664"/>
                  </a:cubicBezTo>
                  <a:lnTo>
                    <a:pt x="3167" y="2664"/>
                  </a:lnTo>
                  <a:lnTo>
                    <a:pt x="3167" y="3307"/>
                  </a:lnTo>
                  <a:cubicBezTo>
                    <a:pt x="2816" y="3332"/>
                    <a:pt x="2541" y="3612"/>
                    <a:pt x="2523" y="3963"/>
                  </a:cubicBezTo>
                  <a:cubicBezTo>
                    <a:pt x="2508" y="4311"/>
                    <a:pt x="2752" y="4619"/>
                    <a:pt x="3096" y="4677"/>
                  </a:cubicBezTo>
                  <a:cubicBezTo>
                    <a:pt x="3045" y="5268"/>
                    <a:pt x="2773" y="5817"/>
                    <a:pt x="2334" y="6217"/>
                  </a:cubicBezTo>
                  <a:cubicBezTo>
                    <a:pt x="1410" y="7059"/>
                    <a:pt x="961" y="8303"/>
                    <a:pt x="1138" y="9541"/>
                  </a:cubicBezTo>
                  <a:cubicBezTo>
                    <a:pt x="1196" y="9941"/>
                    <a:pt x="1321" y="10325"/>
                    <a:pt x="1513" y="10682"/>
                  </a:cubicBezTo>
                  <a:cubicBezTo>
                    <a:pt x="1551" y="10753"/>
                    <a:pt x="1623" y="10793"/>
                    <a:pt x="1699" y="10793"/>
                  </a:cubicBezTo>
                  <a:cubicBezTo>
                    <a:pt x="1733" y="10793"/>
                    <a:pt x="1768" y="10785"/>
                    <a:pt x="1800" y="10768"/>
                  </a:cubicBezTo>
                  <a:cubicBezTo>
                    <a:pt x="1904" y="10716"/>
                    <a:pt x="1943" y="10588"/>
                    <a:pt x="1889" y="10484"/>
                  </a:cubicBezTo>
                  <a:cubicBezTo>
                    <a:pt x="1721" y="10173"/>
                    <a:pt x="1608" y="9834"/>
                    <a:pt x="1556" y="9483"/>
                  </a:cubicBezTo>
                  <a:cubicBezTo>
                    <a:pt x="1404" y="8364"/>
                    <a:pt x="1794" y="7284"/>
                    <a:pt x="2621" y="6528"/>
                  </a:cubicBezTo>
                  <a:cubicBezTo>
                    <a:pt x="3142" y="6052"/>
                    <a:pt x="3462" y="5393"/>
                    <a:pt x="3520" y="4689"/>
                  </a:cubicBezTo>
                  <a:lnTo>
                    <a:pt x="4027" y="4689"/>
                  </a:lnTo>
                  <a:lnTo>
                    <a:pt x="4027" y="6168"/>
                  </a:lnTo>
                  <a:cubicBezTo>
                    <a:pt x="4027" y="6369"/>
                    <a:pt x="3960" y="6568"/>
                    <a:pt x="3838" y="6726"/>
                  </a:cubicBezTo>
                  <a:lnTo>
                    <a:pt x="3224" y="7513"/>
                  </a:lnTo>
                  <a:cubicBezTo>
                    <a:pt x="3041" y="7748"/>
                    <a:pt x="2941" y="8035"/>
                    <a:pt x="2941" y="8334"/>
                  </a:cubicBezTo>
                  <a:cubicBezTo>
                    <a:pt x="2923" y="8462"/>
                    <a:pt x="3023" y="8575"/>
                    <a:pt x="3151" y="8575"/>
                  </a:cubicBezTo>
                  <a:cubicBezTo>
                    <a:pt x="3282" y="8575"/>
                    <a:pt x="3380" y="8462"/>
                    <a:pt x="3365" y="8334"/>
                  </a:cubicBezTo>
                  <a:cubicBezTo>
                    <a:pt x="3365" y="8132"/>
                    <a:pt x="3432" y="7934"/>
                    <a:pt x="3554" y="7775"/>
                  </a:cubicBezTo>
                  <a:lnTo>
                    <a:pt x="3642" y="7666"/>
                  </a:lnTo>
                  <a:lnTo>
                    <a:pt x="4130" y="8071"/>
                  </a:lnTo>
                  <a:cubicBezTo>
                    <a:pt x="4170" y="8099"/>
                    <a:pt x="4219" y="8117"/>
                    <a:pt x="4268" y="8117"/>
                  </a:cubicBezTo>
                  <a:cubicBezTo>
                    <a:pt x="4316" y="8117"/>
                    <a:pt x="4362" y="8099"/>
                    <a:pt x="4402" y="8071"/>
                  </a:cubicBezTo>
                  <a:lnTo>
                    <a:pt x="4896" y="7660"/>
                  </a:lnTo>
                  <a:lnTo>
                    <a:pt x="5393" y="8071"/>
                  </a:lnTo>
                  <a:cubicBezTo>
                    <a:pt x="5433" y="8100"/>
                    <a:pt x="5480" y="8115"/>
                    <a:pt x="5528" y="8115"/>
                  </a:cubicBezTo>
                  <a:cubicBezTo>
                    <a:pt x="5575" y="8115"/>
                    <a:pt x="5623" y="8100"/>
                    <a:pt x="5664" y="8071"/>
                  </a:cubicBezTo>
                  <a:lnTo>
                    <a:pt x="6153" y="7666"/>
                  </a:lnTo>
                  <a:lnTo>
                    <a:pt x="6238" y="7775"/>
                  </a:lnTo>
                  <a:cubicBezTo>
                    <a:pt x="6363" y="7934"/>
                    <a:pt x="6430" y="8132"/>
                    <a:pt x="6430" y="8334"/>
                  </a:cubicBezTo>
                  <a:cubicBezTo>
                    <a:pt x="6430" y="8450"/>
                    <a:pt x="6525" y="8547"/>
                    <a:pt x="6644" y="8547"/>
                  </a:cubicBezTo>
                  <a:cubicBezTo>
                    <a:pt x="6759" y="8547"/>
                    <a:pt x="6854" y="8450"/>
                    <a:pt x="6854" y="8334"/>
                  </a:cubicBezTo>
                  <a:cubicBezTo>
                    <a:pt x="6851" y="8038"/>
                    <a:pt x="6753" y="7748"/>
                    <a:pt x="6573" y="7513"/>
                  </a:cubicBezTo>
                  <a:lnTo>
                    <a:pt x="5957" y="6729"/>
                  </a:lnTo>
                  <a:cubicBezTo>
                    <a:pt x="5832" y="6568"/>
                    <a:pt x="5768" y="6369"/>
                    <a:pt x="5765" y="6168"/>
                  </a:cubicBezTo>
                  <a:lnTo>
                    <a:pt x="5765" y="4689"/>
                  </a:lnTo>
                  <a:lnTo>
                    <a:pt x="6275" y="4689"/>
                  </a:lnTo>
                  <a:cubicBezTo>
                    <a:pt x="6320" y="5384"/>
                    <a:pt x="6634" y="6037"/>
                    <a:pt x="7153" y="6507"/>
                  </a:cubicBezTo>
                  <a:cubicBezTo>
                    <a:pt x="8644" y="7852"/>
                    <a:pt x="8638" y="10191"/>
                    <a:pt x="7144" y="11527"/>
                  </a:cubicBezTo>
                  <a:cubicBezTo>
                    <a:pt x="6527" y="12083"/>
                    <a:pt x="5730" y="12387"/>
                    <a:pt x="4909" y="12387"/>
                  </a:cubicBezTo>
                  <a:cubicBezTo>
                    <a:pt x="4776" y="12387"/>
                    <a:pt x="4642" y="12379"/>
                    <a:pt x="4509" y="12363"/>
                  </a:cubicBezTo>
                  <a:cubicBezTo>
                    <a:pt x="3767" y="12277"/>
                    <a:pt x="3014" y="11875"/>
                    <a:pt x="2434" y="11246"/>
                  </a:cubicBezTo>
                  <a:cubicBezTo>
                    <a:pt x="2392" y="11187"/>
                    <a:pt x="2327" y="11157"/>
                    <a:pt x="2262" y="11157"/>
                  </a:cubicBezTo>
                  <a:cubicBezTo>
                    <a:pt x="2209" y="11157"/>
                    <a:pt x="2156" y="11176"/>
                    <a:pt x="2114" y="11216"/>
                  </a:cubicBezTo>
                  <a:cubicBezTo>
                    <a:pt x="2020" y="11304"/>
                    <a:pt x="2026" y="11454"/>
                    <a:pt x="2126" y="11536"/>
                  </a:cubicBezTo>
                  <a:cubicBezTo>
                    <a:pt x="2770" y="12235"/>
                    <a:pt x="3624" y="12692"/>
                    <a:pt x="4463" y="12784"/>
                  </a:cubicBezTo>
                  <a:cubicBezTo>
                    <a:pt x="4609" y="12802"/>
                    <a:pt x="4756" y="12808"/>
                    <a:pt x="4905" y="12808"/>
                  </a:cubicBezTo>
                  <a:cubicBezTo>
                    <a:pt x="4909" y="12808"/>
                    <a:pt x="4913" y="12808"/>
                    <a:pt x="4917" y="12808"/>
                  </a:cubicBezTo>
                  <a:cubicBezTo>
                    <a:pt x="5843" y="12808"/>
                    <a:pt x="6741" y="12464"/>
                    <a:pt x="7427" y="11841"/>
                  </a:cubicBezTo>
                  <a:cubicBezTo>
                    <a:pt x="9108" y="10334"/>
                    <a:pt x="9111" y="7705"/>
                    <a:pt x="7437" y="6196"/>
                  </a:cubicBezTo>
                  <a:cubicBezTo>
                    <a:pt x="7007" y="5799"/>
                    <a:pt x="6741" y="5259"/>
                    <a:pt x="6695" y="4677"/>
                  </a:cubicBezTo>
                  <a:cubicBezTo>
                    <a:pt x="7040" y="4619"/>
                    <a:pt x="7287" y="4311"/>
                    <a:pt x="7269" y="3963"/>
                  </a:cubicBezTo>
                  <a:cubicBezTo>
                    <a:pt x="7251" y="3612"/>
                    <a:pt x="6976" y="3332"/>
                    <a:pt x="6628" y="3307"/>
                  </a:cubicBezTo>
                  <a:lnTo>
                    <a:pt x="6628" y="2664"/>
                  </a:lnTo>
                  <a:lnTo>
                    <a:pt x="6659" y="2664"/>
                  </a:lnTo>
                  <a:cubicBezTo>
                    <a:pt x="7180" y="2661"/>
                    <a:pt x="7604" y="2237"/>
                    <a:pt x="7607" y="1715"/>
                  </a:cubicBezTo>
                  <a:lnTo>
                    <a:pt x="7607" y="1404"/>
                  </a:lnTo>
                  <a:lnTo>
                    <a:pt x="9361" y="1404"/>
                  </a:lnTo>
                  <a:cubicBezTo>
                    <a:pt x="9363" y="1404"/>
                    <a:pt x="9365" y="1404"/>
                    <a:pt x="9367" y="1404"/>
                  </a:cubicBezTo>
                  <a:cubicBezTo>
                    <a:pt x="9602" y="1404"/>
                    <a:pt x="9791" y="1210"/>
                    <a:pt x="9791" y="974"/>
                  </a:cubicBezTo>
                  <a:lnTo>
                    <a:pt x="9791" y="434"/>
                  </a:lnTo>
                  <a:cubicBezTo>
                    <a:pt x="9791" y="196"/>
                    <a:pt x="9599" y="4"/>
                    <a:pt x="9361" y="4"/>
                  </a:cubicBezTo>
                  <a:lnTo>
                    <a:pt x="7223" y="4"/>
                  </a:lnTo>
                  <a:cubicBezTo>
                    <a:pt x="7213" y="2"/>
                    <a:pt x="7203" y="2"/>
                    <a:pt x="7193" y="2"/>
                  </a:cubicBezTo>
                  <a:cubicBezTo>
                    <a:pt x="7077" y="2"/>
                    <a:pt x="6979" y="96"/>
                    <a:pt x="6979" y="214"/>
                  </a:cubicBezTo>
                  <a:cubicBezTo>
                    <a:pt x="6979" y="332"/>
                    <a:pt x="7077" y="427"/>
                    <a:pt x="7193" y="427"/>
                  </a:cubicBezTo>
                  <a:cubicBezTo>
                    <a:pt x="7203" y="427"/>
                    <a:pt x="7213" y="426"/>
                    <a:pt x="7223" y="425"/>
                  </a:cubicBezTo>
                  <a:lnTo>
                    <a:pt x="9361" y="425"/>
                  </a:lnTo>
                  <a:cubicBezTo>
                    <a:pt x="9364" y="425"/>
                    <a:pt x="9367" y="428"/>
                    <a:pt x="9367" y="434"/>
                  </a:cubicBezTo>
                  <a:lnTo>
                    <a:pt x="9367" y="974"/>
                  </a:lnTo>
                  <a:cubicBezTo>
                    <a:pt x="9367" y="980"/>
                    <a:pt x="9364" y="983"/>
                    <a:pt x="9361" y="983"/>
                  </a:cubicBezTo>
                  <a:lnTo>
                    <a:pt x="434" y="983"/>
                  </a:lnTo>
                  <a:cubicBezTo>
                    <a:pt x="428" y="983"/>
                    <a:pt x="425" y="980"/>
                    <a:pt x="425" y="974"/>
                  </a:cubicBezTo>
                  <a:lnTo>
                    <a:pt x="425" y="434"/>
                  </a:lnTo>
                  <a:cubicBezTo>
                    <a:pt x="425" y="428"/>
                    <a:pt x="428" y="425"/>
                    <a:pt x="434" y="425"/>
                  </a:cubicBezTo>
                  <a:lnTo>
                    <a:pt x="6247" y="425"/>
                  </a:lnTo>
                  <a:cubicBezTo>
                    <a:pt x="6494" y="391"/>
                    <a:pt x="6494" y="34"/>
                    <a:pt x="624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11" name="Google Shape;3311;p66"/>
          <p:cNvGrpSpPr/>
          <p:nvPr/>
        </p:nvGrpSpPr>
        <p:grpSpPr>
          <a:xfrm>
            <a:off x="2555855" y="2376979"/>
            <a:ext cx="355711" cy="294538"/>
            <a:chOff x="2371123" y="2583943"/>
            <a:chExt cx="390462" cy="323313"/>
          </a:xfrm>
        </p:grpSpPr>
        <p:sp>
          <p:nvSpPr>
            <p:cNvPr id="3312" name="Google Shape;3312;p66"/>
            <p:cNvSpPr/>
            <p:nvPr/>
          </p:nvSpPr>
          <p:spPr>
            <a:xfrm>
              <a:off x="2379752" y="2838033"/>
              <a:ext cx="63616" cy="63508"/>
            </a:xfrm>
            <a:custGeom>
              <a:avLst/>
              <a:gdLst/>
              <a:ahLst/>
              <a:cxnLst/>
              <a:rect l="l" t="t" r="r" b="b"/>
              <a:pathLst>
                <a:path w="2359" h="2355" extrusionOk="0">
                  <a:moveTo>
                    <a:pt x="1181" y="0"/>
                  </a:moveTo>
                  <a:cubicBezTo>
                    <a:pt x="528" y="0"/>
                    <a:pt x="1" y="528"/>
                    <a:pt x="1" y="1178"/>
                  </a:cubicBezTo>
                  <a:cubicBezTo>
                    <a:pt x="1" y="1827"/>
                    <a:pt x="528" y="2355"/>
                    <a:pt x="1181" y="2355"/>
                  </a:cubicBezTo>
                  <a:cubicBezTo>
                    <a:pt x="1831" y="2355"/>
                    <a:pt x="2358" y="1827"/>
                    <a:pt x="2358" y="1178"/>
                  </a:cubicBezTo>
                  <a:cubicBezTo>
                    <a:pt x="2358" y="528"/>
                    <a:pt x="1831" y="0"/>
                    <a:pt x="11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3" name="Google Shape;3313;p66"/>
            <p:cNvSpPr/>
            <p:nvPr/>
          </p:nvSpPr>
          <p:spPr>
            <a:xfrm>
              <a:off x="2443019" y="2838033"/>
              <a:ext cx="63589" cy="63508"/>
            </a:xfrm>
            <a:custGeom>
              <a:avLst/>
              <a:gdLst/>
              <a:ahLst/>
              <a:cxnLst/>
              <a:rect l="l" t="t" r="r" b="b"/>
              <a:pathLst>
                <a:path w="2358" h="2355" extrusionOk="0">
                  <a:moveTo>
                    <a:pt x="1177" y="0"/>
                  </a:moveTo>
                  <a:cubicBezTo>
                    <a:pt x="528" y="0"/>
                    <a:pt x="0" y="528"/>
                    <a:pt x="0" y="1178"/>
                  </a:cubicBezTo>
                  <a:cubicBezTo>
                    <a:pt x="0" y="1827"/>
                    <a:pt x="528" y="2355"/>
                    <a:pt x="1177" y="2355"/>
                  </a:cubicBezTo>
                  <a:cubicBezTo>
                    <a:pt x="1830" y="2355"/>
                    <a:pt x="2358" y="1827"/>
                    <a:pt x="2358" y="1178"/>
                  </a:cubicBezTo>
                  <a:cubicBezTo>
                    <a:pt x="2358" y="528"/>
                    <a:pt x="1830" y="0"/>
                    <a:pt x="11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4" name="Google Shape;3314;p66"/>
            <p:cNvSpPr/>
            <p:nvPr/>
          </p:nvSpPr>
          <p:spPr>
            <a:xfrm>
              <a:off x="2506339" y="2838033"/>
              <a:ext cx="63616" cy="63508"/>
            </a:xfrm>
            <a:custGeom>
              <a:avLst/>
              <a:gdLst/>
              <a:ahLst/>
              <a:cxnLst/>
              <a:rect l="l" t="t" r="r" b="b"/>
              <a:pathLst>
                <a:path w="2359" h="2355" extrusionOk="0">
                  <a:moveTo>
                    <a:pt x="1178" y="0"/>
                  </a:moveTo>
                  <a:cubicBezTo>
                    <a:pt x="528" y="0"/>
                    <a:pt x="1" y="528"/>
                    <a:pt x="1" y="1178"/>
                  </a:cubicBezTo>
                  <a:cubicBezTo>
                    <a:pt x="1" y="1827"/>
                    <a:pt x="528" y="2355"/>
                    <a:pt x="1178" y="2355"/>
                  </a:cubicBezTo>
                  <a:cubicBezTo>
                    <a:pt x="1831" y="2355"/>
                    <a:pt x="2358" y="1827"/>
                    <a:pt x="2358" y="1178"/>
                  </a:cubicBezTo>
                  <a:cubicBezTo>
                    <a:pt x="2358" y="528"/>
                    <a:pt x="1831" y="0"/>
                    <a:pt x="11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5" name="Google Shape;3315;p66"/>
            <p:cNvSpPr/>
            <p:nvPr/>
          </p:nvSpPr>
          <p:spPr>
            <a:xfrm>
              <a:off x="2569606" y="2838033"/>
              <a:ext cx="63508" cy="63508"/>
            </a:xfrm>
            <a:custGeom>
              <a:avLst/>
              <a:gdLst/>
              <a:ahLst/>
              <a:cxnLst/>
              <a:rect l="l" t="t" r="r" b="b"/>
              <a:pathLst>
                <a:path w="2355" h="2355" extrusionOk="0">
                  <a:moveTo>
                    <a:pt x="1177" y="0"/>
                  </a:moveTo>
                  <a:cubicBezTo>
                    <a:pt x="528" y="0"/>
                    <a:pt x="0" y="528"/>
                    <a:pt x="0" y="1178"/>
                  </a:cubicBezTo>
                  <a:cubicBezTo>
                    <a:pt x="0" y="1827"/>
                    <a:pt x="528" y="2355"/>
                    <a:pt x="1177" y="2355"/>
                  </a:cubicBezTo>
                  <a:cubicBezTo>
                    <a:pt x="1827" y="2355"/>
                    <a:pt x="2355" y="1827"/>
                    <a:pt x="2355" y="1178"/>
                  </a:cubicBezTo>
                  <a:cubicBezTo>
                    <a:pt x="2355" y="528"/>
                    <a:pt x="1827" y="0"/>
                    <a:pt x="11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6" name="Google Shape;3316;p66"/>
            <p:cNvSpPr/>
            <p:nvPr/>
          </p:nvSpPr>
          <p:spPr>
            <a:xfrm>
              <a:off x="2577076" y="2840244"/>
              <a:ext cx="56119" cy="61297"/>
            </a:xfrm>
            <a:custGeom>
              <a:avLst/>
              <a:gdLst/>
              <a:ahLst/>
              <a:cxnLst/>
              <a:rect l="l" t="t" r="r" b="b"/>
              <a:pathLst>
                <a:path w="2081" h="2273" extrusionOk="0">
                  <a:moveTo>
                    <a:pt x="1340" y="1"/>
                  </a:moveTo>
                  <a:lnTo>
                    <a:pt x="1340" y="1"/>
                  </a:lnTo>
                  <a:cubicBezTo>
                    <a:pt x="1684" y="415"/>
                    <a:pt x="1703" y="1010"/>
                    <a:pt x="1388" y="1446"/>
                  </a:cubicBezTo>
                  <a:cubicBezTo>
                    <a:pt x="1160" y="1760"/>
                    <a:pt x="801" y="1933"/>
                    <a:pt x="432" y="1933"/>
                  </a:cubicBezTo>
                  <a:cubicBezTo>
                    <a:pt x="287" y="1933"/>
                    <a:pt x="141" y="1907"/>
                    <a:pt x="1" y="1852"/>
                  </a:cubicBezTo>
                  <a:lnTo>
                    <a:pt x="1" y="1852"/>
                  </a:lnTo>
                  <a:cubicBezTo>
                    <a:pt x="223" y="2120"/>
                    <a:pt x="553" y="2273"/>
                    <a:pt x="900" y="2273"/>
                  </a:cubicBezTo>
                  <a:cubicBezTo>
                    <a:pt x="1550" y="2273"/>
                    <a:pt x="2078" y="1745"/>
                    <a:pt x="2078" y="1096"/>
                  </a:cubicBezTo>
                  <a:cubicBezTo>
                    <a:pt x="2081" y="614"/>
                    <a:pt x="1788" y="181"/>
                    <a:pt x="1340" y="1"/>
                  </a:cubicBez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7" name="Google Shape;3317;p66"/>
            <p:cNvSpPr/>
            <p:nvPr/>
          </p:nvSpPr>
          <p:spPr>
            <a:xfrm>
              <a:off x="2513755" y="2840244"/>
              <a:ext cx="56200" cy="61297"/>
            </a:xfrm>
            <a:custGeom>
              <a:avLst/>
              <a:gdLst/>
              <a:ahLst/>
              <a:cxnLst/>
              <a:rect l="l" t="t" r="r" b="b"/>
              <a:pathLst>
                <a:path w="2084" h="2273" extrusionOk="0">
                  <a:moveTo>
                    <a:pt x="1339" y="1"/>
                  </a:moveTo>
                  <a:cubicBezTo>
                    <a:pt x="1519" y="211"/>
                    <a:pt x="1617" y="479"/>
                    <a:pt x="1617" y="757"/>
                  </a:cubicBezTo>
                  <a:cubicBezTo>
                    <a:pt x="1617" y="1407"/>
                    <a:pt x="1089" y="1934"/>
                    <a:pt x="439" y="1934"/>
                  </a:cubicBezTo>
                  <a:cubicBezTo>
                    <a:pt x="290" y="1934"/>
                    <a:pt x="140" y="1907"/>
                    <a:pt x="0" y="1852"/>
                  </a:cubicBezTo>
                  <a:lnTo>
                    <a:pt x="0" y="1852"/>
                  </a:lnTo>
                  <a:cubicBezTo>
                    <a:pt x="228" y="2124"/>
                    <a:pt x="562" y="2273"/>
                    <a:pt x="904" y="2273"/>
                  </a:cubicBezTo>
                  <a:cubicBezTo>
                    <a:pt x="1039" y="2273"/>
                    <a:pt x="1174" y="2250"/>
                    <a:pt x="1306" y="2203"/>
                  </a:cubicBezTo>
                  <a:cubicBezTo>
                    <a:pt x="1772" y="2032"/>
                    <a:pt x="2080" y="1590"/>
                    <a:pt x="2083" y="1096"/>
                  </a:cubicBezTo>
                  <a:cubicBezTo>
                    <a:pt x="2080" y="614"/>
                    <a:pt x="1787" y="181"/>
                    <a:pt x="1339" y="1"/>
                  </a:cubicBez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8" name="Google Shape;3318;p66"/>
            <p:cNvSpPr/>
            <p:nvPr/>
          </p:nvSpPr>
          <p:spPr>
            <a:xfrm>
              <a:off x="2450408" y="2840244"/>
              <a:ext cx="56200" cy="61297"/>
            </a:xfrm>
            <a:custGeom>
              <a:avLst/>
              <a:gdLst/>
              <a:ahLst/>
              <a:cxnLst/>
              <a:rect l="l" t="t" r="r" b="b"/>
              <a:pathLst>
                <a:path w="2084" h="2273" extrusionOk="0">
                  <a:moveTo>
                    <a:pt x="1343" y="1"/>
                  </a:moveTo>
                  <a:lnTo>
                    <a:pt x="1343" y="1"/>
                  </a:lnTo>
                  <a:cubicBezTo>
                    <a:pt x="1983" y="769"/>
                    <a:pt x="1437" y="1934"/>
                    <a:pt x="440" y="1934"/>
                  </a:cubicBezTo>
                  <a:cubicBezTo>
                    <a:pt x="290" y="1934"/>
                    <a:pt x="141" y="1904"/>
                    <a:pt x="1" y="1852"/>
                  </a:cubicBezTo>
                  <a:lnTo>
                    <a:pt x="1" y="1852"/>
                  </a:lnTo>
                  <a:cubicBezTo>
                    <a:pt x="229" y="2124"/>
                    <a:pt x="562" y="2273"/>
                    <a:pt x="905" y="2273"/>
                  </a:cubicBezTo>
                  <a:cubicBezTo>
                    <a:pt x="1039" y="2273"/>
                    <a:pt x="1175" y="2250"/>
                    <a:pt x="1306" y="2203"/>
                  </a:cubicBezTo>
                  <a:cubicBezTo>
                    <a:pt x="1773" y="2032"/>
                    <a:pt x="2081" y="1590"/>
                    <a:pt x="2084" y="1096"/>
                  </a:cubicBezTo>
                  <a:cubicBezTo>
                    <a:pt x="2084" y="614"/>
                    <a:pt x="1791" y="181"/>
                    <a:pt x="1343" y="1"/>
                  </a:cubicBez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9" name="Google Shape;3319;p66"/>
            <p:cNvSpPr/>
            <p:nvPr/>
          </p:nvSpPr>
          <p:spPr>
            <a:xfrm>
              <a:off x="2387169" y="2840244"/>
              <a:ext cx="56119" cy="61351"/>
            </a:xfrm>
            <a:custGeom>
              <a:avLst/>
              <a:gdLst/>
              <a:ahLst/>
              <a:cxnLst/>
              <a:rect l="l" t="t" r="r" b="b"/>
              <a:pathLst>
                <a:path w="2081" h="2275" extrusionOk="0">
                  <a:moveTo>
                    <a:pt x="1339" y="1"/>
                  </a:moveTo>
                  <a:lnTo>
                    <a:pt x="1339" y="1"/>
                  </a:lnTo>
                  <a:cubicBezTo>
                    <a:pt x="1690" y="412"/>
                    <a:pt x="1714" y="1013"/>
                    <a:pt x="1397" y="1452"/>
                  </a:cubicBezTo>
                  <a:cubicBezTo>
                    <a:pt x="1171" y="1765"/>
                    <a:pt x="813" y="1939"/>
                    <a:pt x="444" y="1939"/>
                  </a:cubicBezTo>
                  <a:cubicBezTo>
                    <a:pt x="295" y="1939"/>
                    <a:pt x="145" y="1911"/>
                    <a:pt x="0" y="1852"/>
                  </a:cubicBezTo>
                  <a:lnTo>
                    <a:pt x="0" y="1852"/>
                  </a:lnTo>
                  <a:cubicBezTo>
                    <a:pt x="227" y="2125"/>
                    <a:pt x="559" y="2275"/>
                    <a:pt x="901" y="2275"/>
                  </a:cubicBezTo>
                  <a:cubicBezTo>
                    <a:pt x="1036" y="2275"/>
                    <a:pt x="1173" y="2251"/>
                    <a:pt x="1305" y="2203"/>
                  </a:cubicBezTo>
                  <a:cubicBezTo>
                    <a:pt x="1772" y="2035"/>
                    <a:pt x="2080" y="1593"/>
                    <a:pt x="2080" y="1096"/>
                  </a:cubicBezTo>
                  <a:cubicBezTo>
                    <a:pt x="2080" y="614"/>
                    <a:pt x="1787" y="181"/>
                    <a:pt x="1339" y="1"/>
                  </a:cubicBez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0" name="Google Shape;3320;p66"/>
            <p:cNvSpPr/>
            <p:nvPr/>
          </p:nvSpPr>
          <p:spPr>
            <a:xfrm>
              <a:off x="2688614" y="2824954"/>
              <a:ext cx="63616" cy="63589"/>
            </a:xfrm>
            <a:custGeom>
              <a:avLst/>
              <a:gdLst/>
              <a:ahLst/>
              <a:cxnLst/>
              <a:rect l="l" t="t" r="r" b="b"/>
              <a:pathLst>
                <a:path w="2359" h="2358" extrusionOk="0">
                  <a:moveTo>
                    <a:pt x="1178" y="0"/>
                  </a:moveTo>
                  <a:cubicBezTo>
                    <a:pt x="528" y="0"/>
                    <a:pt x="0" y="528"/>
                    <a:pt x="0" y="1178"/>
                  </a:cubicBezTo>
                  <a:cubicBezTo>
                    <a:pt x="0" y="1830"/>
                    <a:pt x="528" y="2358"/>
                    <a:pt x="1178" y="2358"/>
                  </a:cubicBezTo>
                  <a:cubicBezTo>
                    <a:pt x="1831" y="2358"/>
                    <a:pt x="2358" y="1830"/>
                    <a:pt x="2358" y="1178"/>
                  </a:cubicBezTo>
                  <a:cubicBezTo>
                    <a:pt x="2358" y="528"/>
                    <a:pt x="1831" y="0"/>
                    <a:pt x="11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1" name="Google Shape;3321;p66"/>
            <p:cNvSpPr/>
            <p:nvPr/>
          </p:nvSpPr>
          <p:spPr>
            <a:xfrm>
              <a:off x="2704229" y="2825035"/>
              <a:ext cx="49485" cy="63535"/>
            </a:xfrm>
            <a:custGeom>
              <a:avLst/>
              <a:gdLst/>
              <a:ahLst/>
              <a:cxnLst/>
              <a:rect l="l" t="t" r="r" b="b"/>
              <a:pathLst>
                <a:path w="1835" h="2356" extrusionOk="0">
                  <a:moveTo>
                    <a:pt x="684" y="0"/>
                  </a:moveTo>
                  <a:lnTo>
                    <a:pt x="684" y="0"/>
                  </a:lnTo>
                  <a:cubicBezTo>
                    <a:pt x="931" y="150"/>
                    <a:pt x="1117" y="379"/>
                    <a:pt x="1206" y="653"/>
                  </a:cubicBezTo>
                  <a:cubicBezTo>
                    <a:pt x="1404" y="1272"/>
                    <a:pt x="1065" y="1934"/>
                    <a:pt x="449" y="2135"/>
                  </a:cubicBezTo>
                  <a:cubicBezTo>
                    <a:pt x="332" y="2174"/>
                    <a:pt x="213" y="2194"/>
                    <a:pt x="92" y="2194"/>
                  </a:cubicBezTo>
                  <a:cubicBezTo>
                    <a:pt x="62" y="2194"/>
                    <a:pt x="31" y="2193"/>
                    <a:pt x="1" y="2190"/>
                  </a:cubicBezTo>
                  <a:lnTo>
                    <a:pt x="1" y="2190"/>
                  </a:lnTo>
                  <a:cubicBezTo>
                    <a:pt x="183" y="2300"/>
                    <a:pt x="390" y="2356"/>
                    <a:pt x="598" y="2356"/>
                  </a:cubicBezTo>
                  <a:cubicBezTo>
                    <a:pt x="720" y="2356"/>
                    <a:pt x="843" y="2337"/>
                    <a:pt x="962" y="2297"/>
                  </a:cubicBezTo>
                  <a:cubicBezTo>
                    <a:pt x="1499" y="2123"/>
                    <a:pt x="1834" y="1592"/>
                    <a:pt x="1767" y="1034"/>
                  </a:cubicBezTo>
                  <a:cubicBezTo>
                    <a:pt x="1700" y="476"/>
                    <a:pt x="1245" y="43"/>
                    <a:pt x="684" y="0"/>
                  </a:cubicBez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2" name="Google Shape;3322;p66"/>
            <p:cNvSpPr/>
            <p:nvPr/>
          </p:nvSpPr>
          <p:spPr>
            <a:xfrm>
              <a:off x="2376867" y="2589633"/>
              <a:ext cx="378219" cy="32658"/>
            </a:xfrm>
            <a:custGeom>
              <a:avLst/>
              <a:gdLst/>
              <a:ahLst/>
              <a:cxnLst/>
              <a:rect l="l" t="t" r="r" b="b"/>
              <a:pathLst>
                <a:path w="14025" h="1211" extrusionOk="0">
                  <a:moveTo>
                    <a:pt x="13756" y="0"/>
                  </a:moveTo>
                  <a:cubicBezTo>
                    <a:pt x="13754" y="0"/>
                    <a:pt x="13752" y="0"/>
                    <a:pt x="13750" y="0"/>
                  </a:cubicBezTo>
                  <a:lnTo>
                    <a:pt x="272" y="0"/>
                  </a:lnTo>
                  <a:cubicBezTo>
                    <a:pt x="123" y="0"/>
                    <a:pt x="1" y="119"/>
                    <a:pt x="1" y="272"/>
                  </a:cubicBezTo>
                  <a:lnTo>
                    <a:pt x="1" y="943"/>
                  </a:lnTo>
                  <a:cubicBezTo>
                    <a:pt x="1" y="1092"/>
                    <a:pt x="123" y="1211"/>
                    <a:pt x="272" y="1211"/>
                  </a:cubicBezTo>
                  <a:lnTo>
                    <a:pt x="13750" y="1211"/>
                  </a:lnTo>
                  <a:cubicBezTo>
                    <a:pt x="13752" y="1211"/>
                    <a:pt x="13754" y="1211"/>
                    <a:pt x="13756" y="1211"/>
                  </a:cubicBezTo>
                  <a:cubicBezTo>
                    <a:pt x="13903" y="1211"/>
                    <a:pt x="14025" y="1090"/>
                    <a:pt x="14025" y="943"/>
                  </a:cubicBezTo>
                  <a:lnTo>
                    <a:pt x="14025" y="272"/>
                  </a:lnTo>
                  <a:cubicBezTo>
                    <a:pt x="14025" y="121"/>
                    <a:pt x="13903" y="0"/>
                    <a:pt x="1375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3" name="Google Shape;3323;p66"/>
            <p:cNvSpPr/>
            <p:nvPr/>
          </p:nvSpPr>
          <p:spPr>
            <a:xfrm>
              <a:off x="2732545" y="2589633"/>
              <a:ext cx="22545" cy="32658"/>
            </a:xfrm>
            <a:custGeom>
              <a:avLst/>
              <a:gdLst/>
              <a:ahLst/>
              <a:cxnLst/>
              <a:rect l="l" t="t" r="r" b="b"/>
              <a:pathLst>
                <a:path w="836" h="1211" extrusionOk="0">
                  <a:moveTo>
                    <a:pt x="567" y="0"/>
                  </a:moveTo>
                  <a:cubicBezTo>
                    <a:pt x="565" y="0"/>
                    <a:pt x="563" y="0"/>
                    <a:pt x="561" y="0"/>
                  </a:cubicBezTo>
                  <a:lnTo>
                    <a:pt x="0" y="0"/>
                  </a:lnTo>
                  <a:cubicBezTo>
                    <a:pt x="150" y="0"/>
                    <a:pt x="272" y="119"/>
                    <a:pt x="272" y="268"/>
                  </a:cubicBezTo>
                  <a:lnTo>
                    <a:pt x="272" y="939"/>
                  </a:lnTo>
                  <a:cubicBezTo>
                    <a:pt x="272" y="1092"/>
                    <a:pt x="150" y="1211"/>
                    <a:pt x="0" y="1211"/>
                  </a:cubicBezTo>
                  <a:lnTo>
                    <a:pt x="561" y="1211"/>
                  </a:lnTo>
                  <a:cubicBezTo>
                    <a:pt x="563" y="1211"/>
                    <a:pt x="565" y="1211"/>
                    <a:pt x="567" y="1211"/>
                  </a:cubicBezTo>
                  <a:cubicBezTo>
                    <a:pt x="714" y="1211"/>
                    <a:pt x="836" y="1090"/>
                    <a:pt x="836" y="939"/>
                  </a:cubicBezTo>
                  <a:lnTo>
                    <a:pt x="836" y="268"/>
                  </a:lnTo>
                  <a:cubicBezTo>
                    <a:pt x="836" y="121"/>
                    <a:pt x="714" y="0"/>
                    <a:pt x="567" y="0"/>
                  </a:cubicBez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4" name="Google Shape;3324;p66"/>
            <p:cNvSpPr/>
            <p:nvPr/>
          </p:nvSpPr>
          <p:spPr>
            <a:xfrm>
              <a:off x="2409687" y="2866511"/>
              <a:ext cx="18850" cy="18176"/>
            </a:xfrm>
            <a:custGeom>
              <a:avLst/>
              <a:gdLst/>
              <a:ahLst/>
              <a:cxnLst/>
              <a:rect l="l" t="t" r="r" b="b"/>
              <a:pathLst>
                <a:path w="699" h="674" extrusionOk="0">
                  <a:moveTo>
                    <a:pt x="457" y="1"/>
                  </a:moveTo>
                  <a:cubicBezTo>
                    <a:pt x="383" y="1"/>
                    <a:pt x="309" y="38"/>
                    <a:pt x="269" y="125"/>
                  </a:cubicBezTo>
                  <a:cubicBezTo>
                    <a:pt x="248" y="189"/>
                    <a:pt x="205" y="244"/>
                    <a:pt x="147" y="277"/>
                  </a:cubicBezTo>
                  <a:cubicBezTo>
                    <a:pt x="40" y="332"/>
                    <a:pt x="1" y="460"/>
                    <a:pt x="59" y="564"/>
                  </a:cubicBezTo>
                  <a:cubicBezTo>
                    <a:pt x="95" y="631"/>
                    <a:pt x="169" y="674"/>
                    <a:pt x="245" y="674"/>
                  </a:cubicBezTo>
                  <a:cubicBezTo>
                    <a:pt x="278" y="674"/>
                    <a:pt x="312" y="667"/>
                    <a:pt x="345" y="652"/>
                  </a:cubicBezTo>
                  <a:cubicBezTo>
                    <a:pt x="501" y="567"/>
                    <a:pt x="620" y="423"/>
                    <a:pt x="672" y="253"/>
                  </a:cubicBezTo>
                  <a:cubicBezTo>
                    <a:pt x="698" y="100"/>
                    <a:pt x="578" y="1"/>
                    <a:pt x="4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5" name="Google Shape;3325;p66"/>
            <p:cNvSpPr/>
            <p:nvPr/>
          </p:nvSpPr>
          <p:spPr>
            <a:xfrm>
              <a:off x="2536354" y="2866511"/>
              <a:ext cx="18769" cy="18176"/>
            </a:xfrm>
            <a:custGeom>
              <a:avLst/>
              <a:gdLst/>
              <a:ahLst/>
              <a:cxnLst/>
              <a:rect l="l" t="t" r="r" b="b"/>
              <a:pathLst>
                <a:path w="696" h="674" extrusionOk="0">
                  <a:moveTo>
                    <a:pt x="454" y="1"/>
                  </a:moveTo>
                  <a:cubicBezTo>
                    <a:pt x="379" y="1"/>
                    <a:pt x="304" y="38"/>
                    <a:pt x="263" y="125"/>
                  </a:cubicBezTo>
                  <a:cubicBezTo>
                    <a:pt x="245" y="189"/>
                    <a:pt x="202" y="244"/>
                    <a:pt x="141" y="277"/>
                  </a:cubicBezTo>
                  <a:cubicBezTo>
                    <a:pt x="40" y="332"/>
                    <a:pt x="1" y="460"/>
                    <a:pt x="56" y="564"/>
                  </a:cubicBezTo>
                  <a:cubicBezTo>
                    <a:pt x="92" y="631"/>
                    <a:pt x="162" y="674"/>
                    <a:pt x="242" y="674"/>
                  </a:cubicBezTo>
                  <a:cubicBezTo>
                    <a:pt x="275" y="674"/>
                    <a:pt x="309" y="667"/>
                    <a:pt x="339" y="652"/>
                  </a:cubicBezTo>
                  <a:cubicBezTo>
                    <a:pt x="498" y="567"/>
                    <a:pt x="614" y="423"/>
                    <a:pt x="669" y="253"/>
                  </a:cubicBezTo>
                  <a:cubicBezTo>
                    <a:pt x="695" y="100"/>
                    <a:pt x="575" y="1"/>
                    <a:pt x="4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6" name="Google Shape;3326;p66"/>
            <p:cNvSpPr/>
            <p:nvPr/>
          </p:nvSpPr>
          <p:spPr>
            <a:xfrm>
              <a:off x="2371123" y="2583943"/>
              <a:ext cx="390462" cy="323313"/>
            </a:xfrm>
            <a:custGeom>
              <a:avLst/>
              <a:gdLst/>
              <a:ahLst/>
              <a:cxnLst/>
              <a:rect l="l" t="t" r="r" b="b"/>
              <a:pathLst>
                <a:path w="14479" h="11989" extrusionOk="0">
                  <a:moveTo>
                    <a:pt x="3636" y="1632"/>
                  </a:moveTo>
                  <a:lnTo>
                    <a:pt x="3636" y="9227"/>
                  </a:lnTo>
                  <a:cubicBezTo>
                    <a:pt x="3236" y="9288"/>
                    <a:pt x="2886" y="9517"/>
                    <a:pt x="2669" y="9855"/>
                  </a:cubicBezTo>
                  <a:cubicBezTo>
                    <a:pt x="2456" y="9517"/>
                    <a:pt x="2105" y="9288"/>
                    <a:pt x="1708" y="9227"/>
                  </a:cubicBezTo>
                  <a:lnTo>
                    <a:pt x="1708" y="1632"/>
                  </a:lnTo>
                  <a:close/>
                  <a:moveTo>
                    <a:pt x="5978" y="1632"/>
                  </a:moveTo>
                  <a:lnTo>
                    <a:pt x="5978" y="9227"/>
                  </a:lnTo>
                  <a:cubicBezTo>
                    <a:pt x="5582" y="9288"/>
                    <a:pt x="5231" y="9517"/>
                    <a:pt x="5018" y="9855"/>
                  </a:cubicBezTo>
                  <a:cubicBezTo>
                    <a:pt x="4804" y="9517"/>
                    <a:pt x="4450" y="9288"/>
                    <a:pt x="4054" y="9227"/>
                  </a:cubicBezTo>
                  <a:lnTo>
                    <a:pt x="4054" y="1632"/>
                  </a:lnTo>
                  <a:close/>
                  <a:moveTo>
                    <a:pt x="8327" y="1632"/>
                  </a:moveTo>
                  <a:lnTo>
                    <a:pt x="8327" y="9227"/>
                  </a:lnTo>
                  <a:cubicBezTo>
                    <a:pt x="7930" y="9288"/>
                    <a:pt x="7580" y="9517"/>
                    <a:pt x="7363" y="9855"/>
                  </a:cubicBezTo>
                  <a:cubicBezTo>
                    <a:pt x="7150" y="9517"/>
                    <a:pt x="6799" y="9288"/>
                    <a:pt x="6402" y="9227"/>
                  </a:cubicBezTo>
                  <a:lnTo>
                    <a:pt x="6402" y="1632"/>
                  </a:lnTo>
                  <a:close/>
                  <a:moveTo>
                    <a:pt x="12948" y="9151"/>
                  </a:moveTo>
                  <a:cubicBezTo>
                    <a:pt x="13369" y="9151"/>
                    <a:pt x="13741" y="9419"/>
                    <a:pt x="13872" y="9819"/>
                  </a:cubicBezTo>
                  <a:cubicBezTo>
                    <a:pt x="13951" y="10063"/>
                    <a:pt x="13930" y="10328"/>
                    <a:pt x="13811" y="10557"/>
                  </a:cubicBezTo>
                  <a:cubicBezTo>
                    <a:pt x="13634" y="10905"/>
                    <a:pt x="13291" y="11088"/>
                    <a:pt x="12945" y="11088"/>
                  </a:cubicBezTo>
                  <a:cubicBezTo>
                    <a:pt x="12675" y="11088"/>
                    <a:pt x="12403" y="10977"/>
                    <a:pt x="12207" y="10746"/>
                  </a:cubicBezTo>
                  <a:cubicBezTo>
                    <a:pt x="11761" y="10218"/>
                    <a:pt x="11993" y="9404"/>
                    <a:pt x="12655" y="9196"/>
                  </a:cubicBezTo>
                  <a:cubicBezTo>
                    <a:pt x="12750" y="9166"/>
                    <a:pt x="12850" y="9151"/>
                    <a:pt x="12948" y="9151"/>
                  </a:cubicBezTo>
                  <a:close/>
                  <a:moveTo>
                    <a:pt x="8534" y="9656"/>
                  </a:moveTo>
                  <a:cubicBezTo>
                    <a:pt x="8551" y="9656"/>
                    <a:pt x="8569" y="9656"/>
                    <a:pt x="8586" y="9657"/>
                  </a:cubicBezTo>
                  <a:cubicBezTo>
                    <a:pt x="9092" y="9681"/>
                    <a:pt x="9492" y="10093"/>
                    <a:pt x="9507" y="10600"/>
                  </a:cubicBezTo>
                  <a:cubicBezTo>
                    <a:pt x="9492" y="11106"/>
                    <a:pt x="9089" y="11515"/>
                    <a:pt x="8583" y="11539"/>
                  </a:cubicBezTo>
                  <a:cubicBezTo>
                    <a:pt x="8567" y="11540"/>
                    <a:pt x="8551" y="11540"/>
                    <a:pt x="8536" y="11540"/>
                  </a:cubicBezTo>
                  <a:cubicBezTo>
                    <a:pt x="8050" y="11540"/>
                    <a:pt x="7636" y="11179"/>
                    <a:pt x="7577" y="10691"/>
                  </a:cubicBezTo>
                  <a:cubicBezTo>
                    <a:pt x="7571" y="10630"/>
                    <a:pt x="7571" y="10566"/>
                    <a:pt x="7577" y="10505"/>
                  </a:cubicBezTo>
                  <a:cubicBezTo>
                    <a:pt x="7636" y="10019"/>
                    <a:pt x="8050" y="9656"/>
                    <a:pt x="8534" y="9656"/>
                  </a:cubicBezTo>
                  <a:close/>
                  <a:moveTo>
                    <a:pt x="6193" y="9631"/>
                  </a:moveTo>
                  <a:cubicBezTo>
                    <a:pt x="6367" y="9631"/>
                    <a:pt x="6544" y="9678"/>
                    <a:pt x="6704" y="9779"/>
                  </a:cubicBezTo>
                  <a:cubicBezTo>
                    <a:pt x="6872" y="9889"/>
                    <a:pt x="7006" y="10044"/>
                    <a:pt x="7086" y="10230"/>
                  </a:cubicBezTo>
                  <a:cubicBezTo>
                    <a:pt x="7122" y="10316"/>
                    <a:pt x="7147" y="10410"/>
                    <a:pt x="7153" y="10505"/>
                  </a:cubicBezTo>
                  <a:cubicBezTo>
                    <a:pt x="7168" y="10639"/>
                    <a:pt x="7153" y="10776"/>
                    <a:pt x="7107" y="10905"/>
                  </a:cubicBezTo>
                  <a:cubicBezTo>
                    <a:pt x="6973" y="11299"/>
                    <a:pt x="6602" y="11561"/>
                    <a:pt x="6192" y="11561"/>
                  </a:cubicBezTo>
                  <a:cubicBezTo>
                    <a:pt x="6156" y="11561"/>
                    <a:pt x="6119" y="11558"/>
                    <a:pt x="6082" y="11554"/>
                  </a:cubicBezTo>
                  <a:cubicBezTo>
                    <a:pt x="5631" y="11502"/>
                    <a:pt x="5274" y="11142"/>
                    <a:pt x="5228" y="10691"/>
                  </a:cubicBezTo>
                  <a:cubicBezTo>
                    <a:pt x="5216" y="10557"/>
                    <a:pt x="5231" y="10423"/>
                    <a:pt x="5274" y="10295"/>
                  </a:cubicBezTo>
                  <a:cubicBezTo>
                    <a:pt x="5410" y="9880"/>
                    <a:pt x="5793" y="9631"/>
                    <a:pt x="6193" y="9631"/>
                  </a:cubicBezTo>
                  <a:close/>
                  <a:moveTo>
                    <a:pt x="3831" y="9624"/>
                  </a:moveTo>
                  <a:cubicBezTo>
                    <a:pt x="4334" y="9627"/>
                    <a:pt x="4752" y="10005"/>
                    <a:pt x="4804" y="10505"/>
                  </a:cubicBezTo>
                  <a:cubicBezTo>
                    <a:pt x="4819" y="10639"/>
                    <a:pt x="4804" y="10776"/>
                    <a:pt x="4764" y="10905"/>
                  </a:cubicBezTo>
                  <a:cubicBezTo>
                    <a:pt x="4630" y="11317"/>
                    <a:pt x="4248" y="11585"/>
                    <a:pt x="3830" y="11585"/>
                  </a:cubicBezTo>
                  <a:cubicBezTo>
                    <a:pt x="3763" y="11585"/>
                    <a:pt x="3695" y="11578"/>
                    <a:pt x="3627" y="11563"/>
                  </a:cubicBezTo>
                  <a:cubicBezTo>
                    <a:pt x="3136" y="11460"/>
                    <a:pt x="2803" y="11002"/>
                    <a:pt x="2855" y="10502"/>
                  </a:cubicBezTo>
                  <a:cubicBezTo>
                    <a:pt x="2910" y="10002"/>
                    <a:pt x="3328" y="9624"/>
                    <a:pt x="3831" y="9624"/>
                  </a:cubicBezTo>
                  <a:close/>
                  <a:moveTo>
                    <a:pt x="480" y="1"/>
                  </a:moveTo>
                  <a:cubicBezTo>
                    <a:pt x="217" y="1"/>
                    <a:pt x="0" y="216"/>
                    <a:pt x="0" y="483"/>
                  </a:cubicBezTo>
                  <a:lnTo>
                    <a:pt x="0" y="1154"/>
                  </a:lnTo>
                  <a:cubicBezTo>
                    <a:pt x="3" y="1419"/>
                    <a:pt x="220" y="1632"/>
                    <a:pt x="485" y="1632"/>
                  </a:cubicBezTo>
                  <a:lnTo>
                    <a:pt x="1287" y="1632"/>
                  </a:lnTo>
                  <a:lnTo>
                    <a:pt x="1287" y="9227"/>
                  </a:lnTo>
                  <a:cubicBezTo>
                    <a:pt x="1153" y="9245"/>
                    <a:pt x="1022" y="9285"/>
                    <a:pt x="900" y="9346"/>
                  </a:cubicBezTo>
                  <a:cubicBezTo>
                    <a:pt x="680" y="9449"/>
                    <a:pt x="787" y="9750"/>
                    <a:pt x="984" y="9750"/>
                  </a:cubicBezTo>
                  <a:cubicBezTo>
                    <a:pt x="1014" y="9750"/>
                    <a:pt x="1047" y="9743"/>
                    <a:pt x="1080" y="9727"/>
                  </a:cubicBezTo>
                  <a:cubicBezTo>
                    <a:pt x="1206" y="9666"/>
                    <a:pt x="1343" y="9632"/>
                    <a:pt x="1483" y="9632"/>
                  </a:cubicBezTo>
                  <a:cubicBezTo>
                    <a:pt x="1489" y="9632"/>
                    <a:pt x="1495" y="9633"/>
                    <a:pt x="1501" y="9633"/>
                  </a:cubicBezTo>
                  <a:cubicBezTo>
                    <a:pt x="1916" y="9636"/>
                    <a:pt x="2282" y="9901"/>
                    <a:pt x="2416" y="10295"/>
                  </a:cubicBezTo>
                  <a:cubicBezTo>
                    <a:pt x="2492" y="10517"/>
                    <a:pt x="2483" y="10761"/>
                    <a:pt x="2388" y="10978"/>
                  </a:cubicBezTo>
                  <a:cubicBezTo>
                    <a:pt x="2306" y="11161"/>
                    <a:pt x="2172" y="11316"/>
                    <a:pt x="2004" y="11423"/>
                  </a:cubicBezTo>
                  <a:cubicBezTo>
                    <a:pt x="1852" y="11515"/>
                    <a:pt x="1678" y="11563"/>
                    <a:pt x="1501" y="11563"/>
                  </a:cubicBezTo>
                  <a:cubicBezTo>
                    <a:pt x="967" y="11563"/>
                    <a:pt x="534" y="11133"/>
                    <a:pt x="531" y="10600"/>
                  </a:cubicBezTo>
                  <a:cubicBezTo>
                    <a:pt x="531" y="10502"/>
                    <a:pt x="546" y="10404"/>
                    <a:pt x="574" y="10310"/>
                  </a:cubicBezTo>
                  <a:cubicBezTo>
                    <a:pt x="610" y="10200"/>
                    <a:pt x="549" y="10081"/>
                    <a:pt x="436" y="10047"/>
                  </a:cubicBezTo>
                  <a:cubicBezTo>
                    <a:pt x="415" y="10040"/>
                    <a:pt x="393" y="10037"/>
                    <a:pt x="372" y="10037"/>
                  </a:cubicBezTo>
                  <a:cubicBezTo>
                    <a:pt x="281" y="10037"/>
                    <a:pt x="199" y="10096"/>
                    <a:pt x="174" y="10188"/>
                  </a:cubicBezTo>
                  <a:cubicBezTo>
                    <a:pt x="128" y="10322"/>
                    <a:pt x="107" y="10459"/>
                    <a:pt x="107" y="10600"/>
                  </a:cubicBezTo>
                  <a:cubicBezTo>
                    <a:pt x="107" y="11219"/>
                    <a:pt x="516" y="11762"/>
                    <a:pt x="1111" y="11932"/>
                  </a:cubicBezTo>
                  <a:cubicBezTo>
                    <a:pt x="1238" y="11969"/>
                    <a:pt x="1368" y="11987"/>
                    <a:pt x="1496" y="11987"/>
                  </a:cubicBezTo>
                  <a:cubicBezTo>
                    <a:pt x="1964" y="11987"/>
                    <a:pt x="2410" y="11750"/>
                    <a:pt x="2669" y="11341"/>
                  </a:cubicBezTo>
                  <a:cubicBezTo>
                    <a:pt x="2942" y="11772"/>
                    <a:pt x="3393" y="11988"/>
                    <a:pt x="3845" y="11988"/>
                  </a:cubicBezTo>
                  <a:cubicBezTo>
                    <a:pt x="4296" y="11988"/>
                    <a:pt x="4746" y="11772"/>
                    <a:pt x="5018" y="11341"/>
                  </a:cubicBezTo>
                  <a:cubicBezTo>
                    <a:pt x="5289" y="11772"/>
                    <a:pt x="5740" y="11988"/>
                    <a:pt x="6190" y="11988"/>
                  </a:cubicBezTo>
                  <a:cubicBezTo>
                    <a:pt x="6641" y="11988"/>
                    <a:pt x="7092" y="11772"/>
                    <a:pt x="7363" y="11341"/>
                  </a:cubicBezTo>
                  <a:cubicBezTo>
                    <a:pt x="7635" y="11770"/>
                    <a:pt x="8086" y="11986"/>
                    <a:pt x="8536" y="11986"/>
                  </a:cubicBezTo>
                  <a:cubicBezTo>
                    <a:pt x="8979" y="11986"/>
                    <a:pt x="9421" y="11778"/>
                    <a:pt x="9696" y="11359"/>
                  </a:cubicBezTo>
                  <a:cubicBezTo>
                    <a:pt x="10252" y="10517"/>
                    <a:pt x="9748" y="9383"/>
                    <a:pt x="8751" y="9227"/>
                  </a:cubicBezTo>
                  <a:lnTo>
                    <a:pt x="8751" y="1632"/>
                  </a:lnTo>
                  <a:lnTo>
                    <a:pt x="9986" y="1632"/>
                  </a:lnTo>
                  <a:lnTo>
                    <a:pt x="12329" y="8876"/>
                  </a:lnTo>
                  <a:cubicBezTo>
                    <a:pt x="11316" y="9389"/>
                    <a:pt x="11310" y="10834"/>
                    <a:pt x="12319" y="11356"/>
                  </a:cubicBezTo>
                  <a:cubicBezTo>
                    <a:pt x="12517" y="11456"/>
                    <a:pt x="12733" y="11508"/>
                    <a:pt x="12950" y="11508"/>
                  </a:cubicBezTo>
                  <a:cubicBezTo>
                    <a:pt x="13095" y="11508"/>
                    <a:pt x="13240" y="11485"/>
                    <a:pt x="13381" y="11438"/>
                  </a:cubicBezTo>
                  <a:cubicBezTo>
                    <a:pt x="14073" y="11219"/>
                    <a:pt x="14479" y="10499"/>
                    <a:pt x="14308" y="9791"/>
                  </a:cubicBezTo>
                  <a:cubicBezTo>
                    <a:pt x="14156" y="9161"/>
                    <a:pt x="13594" y="8728"/>
                    <a:pt x="12964" y="8728"/>
                  </a:cubicBezTo>
                  <a:cubicBezTo>
                    <a:pt x="12887" y="8728"/>
                    <a:pt x="12809" y="8735"/>
                    <a:pt x="12731" y="8748"/>
                  </a:cubicBezTo>
                  <a:lnTo>
                    <a:pt x="10431" y="1632"/>
                  </a:lnTo>
                  <a:lnTo>
                    <a:pt x="11831" y="1632"/>
                  </a:lnTo>
                  <a:cubicBezTo>
                    <a:pt x="12078" y="1599"/>
                    <a:pt x="12078" y="1242"/>
                    <a:pt x="11831" y="1208"/>
                  </a:cubicBezTo>
                  <a:lnTo>
                    <a:pt x="485" y="1208"/>
                  </a:lnTo>
                  <a:cubicBezTo>
                    <a:pt x="452" y="1208"/>
                    <a:pt x="427" y="1184"/>
                    <a:pt x="424" y="1154"/>
                  </a:cubicBezTo>
                  <a:lnTo>
                    <a:pt x="424" y="483"/>
                  </a:lnTo>
                  <a:cubicBezTo>
                    <a:pt x="424" y="446"/>
                    <a:pt x="452" y="422"/>
                    <a:pt x="485" y="422"/>
                  </a:cubicBezTo>
                  <a:lnTo>
                    <a:pt x="13963" y="422"/>
                  </a:lnTo>
                  <a:cubicBezTo>
                    <a:pt x="13997" y="422"/>
                    <a:pt x="14024" y="446"/>
                    <a:pt x="14024" y="483"/>
                  </a:cubicBezTo>
                  <a:lnTo>
                    <a:pt x="14024" y="1154"/>
                  </a:lnTo>
                  <a:cubicBezTo>
                    <a:pt x="14021" y="1184"/>
                    <a:pt x="13994" y="1208"/>
                    <a:pt x="13963" y="1208"/>
                  </a:cubicBezTo>
                  <a:lnTo>
                    <a:pt x="12804" y="1208"/>
                  </a:lnTo>
                  <a:cubicBezTo>
                    <a:pt x="12557" y="1242"/>
                    <a:pt x="12557" y="1599"/>
                    <a:pt x="12804" y="1632"/>
                  </a:cubicBezTo>
                  <a:lnTo>
                    <a:pt x="13963" y="1632"/>
                  </a:lnTo>
                  <a:cubicBezTo>
                    <a:pt x="14229" y="1632"/>
                    <a:pt x="14445" y="1419"/>
                    <a:pt x="14448" y="1154"/>
                  </a:cubicBezTo>
                  <a:lnTo>
                    <a:pt x="14448" y="483"/>
                  </a:lnTo>
                  <a:cubicBezTo>
                    <a:pt x="14448" y="216"/>
                    <a:pt x="14232" y="1"/>
                    <a:pt x="13969" y="1"/>
                  </a:cubicBezTo>
                  <a:cubicBezTo>
                    <a:pt x="13967" y="1"/>
                    <a:pt x="13965" y="1"/>
                    <a:pt x="13963" y="1"/>
                  </a:cubicBezTo>
                  <a:lnTo>
                    <a:pt x="485" y="1"/>
                  </a:lnTo>
                  <a:cubicBezTo>
                    <a:pt x="483" y="1"/>
                    <a:pt x="482" y="1"/>
                    <a:pt x="4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7" name="Google Shape;3327;p66"/>
            <p:cNvSpPr/>
            <p:nvPr/>
          </p:nvSpPr>
          <p:spPr>
            <a:xfrm>
              <a:off x="2721434" y="2849548"/>
              <a:ext cx="15560" cy="20253"/>
            </a:xfrm>
            <a:custGeom>
              <a:avLst/>
              <a:gdLst/>
              <a:ahLst/>
              <a:cxnLst/>
              <a:rect l="l" t="t" r="r" b="b"/>
              <a:pathLst>
                <a:path w="577" h="751" extrusionOk="0">
                  <a:moveTo>
                    <a:pt x="363" y="0"/>
                  </a:moveTo>
                  <a:cubicBezTo>
                    <a:pt x="244" y="0"/>
                    <a:pt x="150" y="95"/>
                    <a:pt x="153" y="214"/>
                  </a:cubicBezTo>
                  <a:cubicBezTo>
                    <a:pt x="153" y="281"/>
                    <a:pt x="126" y="345"/>
                    <a:pt x="80" y="394"/>
                  </a:cubicBezTo>
                  <a:cubicBezTo>
                    <a:pt x="0" y="476"/>
                    <a:pt x="4" y="613"/>
                    <a:pt x="89" y="693"/>
                  </a:cubicBezTo>
                  <a:cubicBezTo>
                    <a:pt x="129" y="729"/>
                    <a:pt x="180" y="751"/>
                    <a:pt x="232" y="751"/>
                  </a:cubicBezTo>
                  <a:cubicBezTo>
                    <a:pt x="236" y="751"/>
                    <a:pt x="239" y="751"/>
                    <a:pt x="242" y="751"/>
                  </a:cubicBezTo>
                  <a:cubicBezTo>
                    <a:pt x="296" y="751"/>
                    <a:pt x="347" y="727"/>
                    <a:pt x="385" y="686"/>
                  </a:cubicBezTo>
                  <a:cubicBezTo>
                    <a:pt x="507" y="558"/>
                    <a:pt x="577" y="388"/>
                    <a:pt x="577" y="211"/>
                  </a:cubicBezTo>
                  <a:cubicBezTo>
                    <a:pt x="574" y="92"/>
                    <a:pt x="479" y="0"/>
                    <a:pt x="3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8" name="Google Shape;3328;p66"/>
            <p:cNvSpPr/>
            <p:nvPr/>
          </p:nvSpPr>
          <p:spPr>
            <a:xfrm>
              <a:off x="2599621" y="2865918"/>
              <a:ext cx="19012" cy="18769"/>
            </a:xfrm>
            <a:custGeom>
              <a:avLst/>
              <a:gdLst/>
              <a:ahLst/>
              <a:cxnLst/>
              <a:rect l="l" t="t" r="r" b="b"/>
              <a:pathLst>
                <a:path w="705" h="696" extrusionOk="0">
                  <a:moveTo>
                    <a:pt x="468" y="0"/>
                  </a:moveTo>
                  <a:cubicBezTo>
                    <a:pt x="378" y="0"/>
                    <a:pt x="295" y="57"/>
                    <a:pt x="266" y="147"/>
                  </a:cubicBezTo>
                  <a:cubicBezTo>
                    <a:pt x="247" y="214"/>
                    <a:pt x="202" y="269"/>
                    <a:pt x="141" y="299"/>
                  </a:cubicBezTo>
                  <a:cubicBezTo>
                    <a:pt x="37" y="354"/>
                    <a:pt x="0" y="485"/>
                    <a:pt x="55" y="586"/>
                  </a:cubicBezTo>
                  <a:cubicBezTo>
                    <a:pt x="95" y="653"/>
                    <a:pt x="162" y="696"/>
                    <a:pt x="241" y="696"/>
                  </a:cubicBezTo>
                  <a:cubicBezTo>
                    <a:pt x="275" y="696"/>
                    <a:pt x="308" y="689"/>
                    <a:pt x="339" y="674"/>
                  </a:cubicBezTo>
                  <a:cubicBezTo>
                    <a:pt x="497" y="589"/>
                    <a:pt x="616" y="445"/>
                    <a:pt x="665" y="275"/>
                  </a:cubicBezTo>
                  <a:cubicBezTo>
                    <a:pt x="705" y="162"/>
                    <a:pt x="641" y="43"/>
                    <a:pt x="531" y="9"/>
                  </a:cubicBezTo>
                  <a:cubicBezTo>
                    <a:pt x="510" y="3"/>
                    <a:pt x="489" y="0"/>
                    <a:pt x="4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9" name="Google Shape;3329;p66"/>
            <p:cNvSpPr/>
            <p:nvPr/>
          </p:nvSpPr>
          <p:spPr>
            <a:xfrm>
              <a:off x="2473034" y="2865891"/>
              <a:ext cx="19390" cy="18796"/>
            </a:xfrm>
            <a:custGeom>
              <a:avLst/>
              <a:gdLst/>
              <a:ahLst/>
              <a:cxnLst/>
              <a:rect l="l" t="t" r="r" b="b"/>
              <a:pathLst>
                <a:path w="719" h="697" extrusionOk="0">
                  <a:moveTo>
                    <a:pt x="461" y="1"/>
                  </a:moveTo>
                  <a:cubicBezTo>
                    <a:pt x="380" y="1"/>
                    <a:pt x="301" y="45"/>
                    <a:pt x="269" y="148"/>
                  </a:cubicBezTo>
                  <a:cubicBezTo>
                    <a:pt x="247" y="215"/>
                    <a:pt x="202" y="270"/>
                    <a:pt x="141" y="300"/>
                  </a:cubicBezTo>
                  <a:cubicBezTo>
                    <a:pt x="40" y="355"/>
                    <a:pt x="0" y="483"/>
                    <a:pt x="55" y="587"/>
                  </a:cubicBezTo>
                  <a:cubicBezTo>
                    <a:pt x="92" y="654"/>
                    <a:pt x="162" y="697"/>
                    <a:pt x="241" y="697"/>
                  </a:cubicBezTo>
                  <a:cubicBezTo>
                    <a:pt x="275" y="697"/>
                    <a:pt x="308" y="690"/>
                    <a:pt x="339" y="675"/>
                  </a:cubicBezTo>
                  <a:cubicBezTo>
                    <a:pt x="497" y="590"/>
                    <a:pt x="616" y="446"/>
                    <a:pt x="668" y="276"/>
                  </a:cubicBezTo>
                  <a:cubicBezTo>
                    <a:pt x="719" y="111"/>
                    <a:pt x="588" y="1"/>
                    <a:pt x="4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30" name="Google Shape;3330;p66"/>
          <p:cNvGrpSpPr/>
          <p:nvPr/>
        </p:nvGrpSpPr>
        <p:grpSpPr>
          <a:xfrm>
            <a:off x="1064665" y="2894658"/>
            <a:ext cx="354213" cy="354925"/>
            <a:chOff x="725900" y="3151371"/>
            <a:chExt cx="388817" cy="389599"/>
          </a:xfrm>
        </p:grpSpPr>
        <p:sp>
          <p:nvSpPr>
            <p:cNvPr id="3331" name="Google Shape;3331;p66"/>
            <p:cNvSpPr/>
            <p:nvPr/>
          </p:nvSpPr>
          <p:spPr>
            <a:xfrm>
              <a:off x="731644" y="3181009"/>
              <a:ext cx="347207" cy="354218"/>
            </a:xfrm>
            <a:custGeom>
              <a:avLst/>
              <a:gdLst/>
              <a:ahLst/>
              <a:cxnLst/>
              <a:rect l="l" t="t" r="r" b="b"/>
              <a:pathLst>
                <a:path w="12875" h="13135" extrusionOk="0">
                  <a:moveTo>
                    <a:pt x="6726" y="1"/>
                  </a:moveTo>
                  <a:lnTo>
                    <a:pt x="1" y="2966"/>
                  </a:lnTo>
                  <a:lnTo>
                    <a:pt x="1" y="13134"/>
                  </a:lnTo>
                  <a:lnTo>
                    <a:pt x="8419" y="13134"/>
                  </a:lnTo>
                  <a:lnTo>
                    <a:pt x="12875" y="6656"/>
                  </a:lnTo>
                  <a:lnTo>
                    <a:pt x="672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2" name="Google Shape;3332;p66"/>
            <p:cNvSpPr/>
            <p:nvPr/>
          </p:nvSpPr>
          <p:spPr>
            <a:xfrm>
              <a:off x="941804" y="3347669"/>
              <a:ext cx="137049" cy="187559"/>
            </a:xfrm>
            <a:custGeom>
              <a:avLst/>
              <a:gdLst/>
              <a:ahLst/>
              <a:cxnLst/>
              <a:rect l="l" t="t" r="r" b="b"/>
              <a:pathLst>
                <a:path w="5082" h="6955" extrusionOk="0">
                  <a:moveTo>
                    <a:pt x="4640" y="0"/>
                  </a:moveTo>
                  <a:lnTo>
                    <a:pt x="1" y="6954"/>
                  </a:lnTo>
                  <a:lnTo>
                    <a:pt x="626" y="6954"/>
                  </a:lnTo>
                  <a:lnTo>
                    <a:pt x="5082" y="476"/>
                  </a:lnTo>
                  <a:lnTo>
                    <a:pt x="4640" y="0"/>
                  </a:ln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3" name="Google Shape;3333;p66"/>
            <p:cNvSpPr/>
            <p:nvPr/>
          </p:nvSpPr>
          <p:spPr>
            <a:xfrm>
              <a:off x="731644" y="3319380"/>
              <a:ext cx="200072" cy="215848"/>
            </a:xfrm>
            <a:custGeom>
              <a:avLst/>
              <a:gdLst/>
              <a:ahLst/>
              <a:cxnLst/>
              <a:rect l="l" t="t" r="r" b="b"/>
              <a:pathLst>
                <a:path w="7419" h="8004" extrusionOk="0">
                  <a:moveTo>
                    <a:pt x="5948" y="0"/>
                  </a:moveTo>
                  <a:lnTo>
                    <a:pt x="1" y="2891"/>
                  </a:lnTo>
                  <a:lnTo>
                    <a:pt x="1" y="8003"/>
                  </a:lnTo>
                  <a:lnTo>
                    <a:pt x="2063" y="8003"/>
                  </a:lnTo>
                  <a:lnTo>
                    <a:pt x="7418" y="1995"/>
                  </a:lnTo>
                  <a:lnTo>
                    <a:pt x="594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4" name="Google Shape;3334;p66"/>
            <p:cNvSpPr/>
            <p:nvPr/>
          </p:nvSpPr>
          <p:spPr>
            <a:xfrm>
              <a:off x="763817" y="3361639"/>
              <a:ext cx="167900" cy="173590"/>
            </a:xfrm>
            <a:custGeom>
              <a:avLst/>
              <a:gdLst/>
              <a:ahLst/>
              <a:cxnLst/>
              <a:rect l="l" t="t" r="r" b="b"/>
              <a:pathLst>
                <a:path w="6226" h="6437" extrusionOk="0">
                  <a:moveTo>
                    <a:pt x="5911" y="1"/>
                  </a:moveTo>
                  <a:lnTo>
                    <a:pt x="0" y="6436"/>
                  </a:lnTo>
                  <a:lnTo>
                    <a:pt x="870" y="6436"/>
                  </a:lnTo>
                  <a:lnTo>
                    <a:pt x="6225" y="428"/>
                  </a:lnTo>
                  <a:lnTo>
                    <a:pt x="591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5" name="Google Shape;3335;p66"/>
            <p:cNvSpPr/>
            <p:nvPr/>
          </p:nvSpPr>
          <p:spPr>
            <a:xfrm>
              <a:off x="861035" y="3157088"/>
              <a:ext cx="248020" cy="247939"/>
            </a:xfrm>
            <a:custGeom>
              <a:avLst/>
              <a:gdLst/>
              <a:ahLst/>
              <a:cxnLst/>
              <a:rect l="l" t="t" r="r" b="b"/>
              <a:pathLst>
                <a:path w="9197" h="9194" extrusionOk="0">
                  <a:moveTo>
                    <a:pt x="4600" y="0"/>
                  </a:moveTo>
                  <a:cubicBezTo>
                    <a:pt x="2059" y="0"/>
                    <a:pt x="0" y="2056"/>
                    <a:pt x="0" y="4597"/>
                  </a:cubicBezTo>
                  <a:cubicBezTo>
                    <a:pt x="0" y="7137"/>
                    <a:pt x="2059" y="9193"/>
                    <a:pt x="4600" y="9193"/>
                  </a:cubicBezTo>
                  <a:cubicBezTo>
                    <a:pt x="7141" y="9193"/>
                    <a:pt x="9196" y="7137"/>
                    <a:pt x="9196" y="4597"/>
                  </a:cubicBezTo>
                  <a:cubicBezTo>
                    <a:pt x="9196" y="2056"/>
                    <a:pt x="7141" y="0"/>
                    <a:pt x="460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6" name="Google Shape;3336;p66"/>
            <p:cNvSpPr/>
            <p:nvPr/>
          </p:nvSpPr>
          <p:spPr>
            <a:xfrm>
              <a:off x="906854" y="3175831"/>
              <a:ext cx="203847" cy="229278"/>
            </a:xfrm>
            <a:custGeom>
              <a:avLst/>
              <a:gdLst/>
              <a:ahLst/>
              <a:cxnLst/>
              <a:rect l="l" t="t" r="r" b="b"/>
              <a:pathLst>
                <a:path w="7559" h="8502" extrusionOk="0">
                  <a:moveTo>
                    <a:pt x="5335" y="1"/>
                  </a:moveTo>
                  <a:lnTo>
                    <a:pt x="5335" y="1"/>
                  </a:lnTo>
                  <a:cubicBezTo>
                    <a:pt x="7201" y="1538"/>
                    <a:pt x="7558" y="4259"/>
                    <a:pt x="6152" y="6226"/>
                  </a:cubicBezTo>
                  <a:cubicBezTo>
                    <a:pt x="5260" y="7476"/>
                    <a:pt x="3849" y="8151"/>
                    <a:pt x="2409" y="8151"/>
                  </a:cubicBezTo>
                  <a:cubicBezTo>
                    <a:pt x="1584" y="8151"/>
                    <a:pt x="750" y="7930"/>
                    <a:pt x="0" y="7467"/>
                  </a:cubicBezTo>
                  <a:lnTo>
                    <a:pt x="0" y="7467"/>
                  </a:lnTo>
                  <a:cubicBezTo>
                    <a:pt x="836" y="8149"/>
                    <a:pt x="1865" y="8502"/>
                    <a:pt x="2904" y="8502"/>
                  </a:cubicBezTo>
                  <a:cubicBezTo>
                    <a:pt x="3574" y="8502"/>
                    <a:pt x="4248" y="8355"/>
                    <a:pt x="4877" y="8056"/>
                  </a:cubicBezTo>
                  <a:cubicBezTo>
                    <a:pt x="6482" y="7293"/>
                    <a:pt x="7500" y="5677"/>
                    <a:pt x="7500" y="3902"/>
                  </a:cubicBezTo>
                  <a:cubicBezTo>
                    <a:pt x="7500" y="2316"/>
                    <a:pt x="6680" y="839"/>
                    <a:pt x="5335" y="1"/>
                  </a:cubicBez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7" name="Google Shape;3337;p66"/>
            <p:cNvSpPr/>
            <p:nvPr/>
          </p:nvSpPr>
          <p:spPr>
            <a:xfrm>
              <a:off x="906854" y="3235807"/>
              <a:ext cx="35139" cy="35139"/>
            </a:xfrm>
            <a:custGeom>
              <a:avLst/>
              <a:gdLst/>
              <a:ahLst/>
              <a:cxnLst/>
              <a:rect l="l" t="t" r="r" b="b"/>
              <a:pathLst>
                <a:path w="1303" h="1303" extrusionOk="0">
                  <a:moveTo>
                    <a:pt x="650" y="0"/>
                  </a:moveTo>
                  <a:cubicBezTo>
                    <a:pt x="290" y="0"/>
                    <a:pt x="0" y="293"/>
                    <a:pt x="0" y="653"/>
                  </a:cubicBezTo>
                  <a:cubicBezTo>
                    <a:pt x="0" y="1013"/>
                    <a:pt x="290" y="1303"/>
                    <a:pt x="650" y="1303"/>
                  </a:cubicBezTo>
                  <a:cubicBezTo>
                    <a:pt x="1013" y="1303"/>
                    <a:pt x="1303" y="1013"/>
                    <a:pt x="1303" y="653"/>
                  </a:cubicBezTo>
                  <a:cubicBezTo>
                    <a:pt x="1303" y="293"/>
                    <a:pt x="1013" y="0"/>
                    <a:pt x="65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8" name="Google Shape;3338;p66"/>
            <p:cNvSpPr/>
            <p:nvPr/>
          </p:nvSpPr>
          <p:spPr>
            <a:xfrm>
              <a:off x="1024217" y="3216390"/>
              <a:ext cx="25107" cy="25107"/>
            </a:xfrm>
            <a:custGeom>
              <a:avLst/>
              <a:gdLst/>
              <a:ahLst/>
              <a:cxnLst/>
              <a:rect l="l" t="t" r="r" b="b"/>
              <a:pathLst>
                <a:path w="931" h="931" extrusionOk="0">
                  <a:moveTo>
                    <a:pt x="467" y="0"/>
                  </a:moveTo>
                  <a:cubicBezTo>
                    <a:pt x="211" y="0"/>
                    <a:pt x="1" y="208"/>
                    <a:pt x="1" y="464"/>
                  </a:cubicBezTo>
                  <a:cubicBezTo>
                    <a:pt x="1" y="720"/>
                    <a:pt x="211" y="931"/>
                    <a:pt x="467" y="931"/>
                  </a:cubicBezTo>
                  <a:cubicBezTo>
                    <a:pt x="724" y="931"/>
                    <a:pt x="931" y="720"/>
                    <a:pt x="931" y="464"/>
                  </a:cubicBezTo>
                  <a:cubicBezTo>
                    <a:pt x="931" y="208"/>
                    <a:pt x="724" y="0"/>
                    <a:pt x="4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9" name="Google Shape;3339;p66"/>
            <p:cNvSpPr/>
            <p:nvPr/>
          </p:nvSpPr>
          <p:spPr>
            <a:xfrm>
              <a:off x="1014347" y="3324720"/>
              <a:ext cx="34977" cy="34977"/>
            </a:xfrm>
            <a:custGeom>
              <a:avLst/>
              <a:gdLst/>
              <a:ahLst/>
              <a:cxnLst/>
              <a:rect l="l" t="t" r="r" b="b"/>
              <a:pathLst>
                <a:path w="1297" h="1297" extrusionOk="0">
                  <a:moveTo>
                    <a:pt x="650" y="0"/>
                  </a:moveTo>
                  <a:cubicBezTo>
                    <a:pt x="290" y="0"/>
                    <a:pt x="1" y="290"/>
                    <a:pt x="1" y="650"/>
                  </a:cubicBezTo>
                  <a:cubicBezTo>
                    <a:pt x="1" y="1007"/>
                    <a:pt x="290" y="1297"/>
                    <a:pt x="650" y="1297"/>
                  </a:cubicBezTo>
                  <a:cubicBezTo>
                    <a:pt x="1007" y="1297"/>
                    <a:pt x="1297" y="1007"/>
                    <a:pt x="1297" y="650"/>
                  </a:cubicBezTo>
                  <a:cubicBezTo>
                    <a:pt x="1297" y="290"/>
                    <a:pt x="1007" y="0"/>
                    <a:pt x="65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0" name="Google Shape;3340;p66"/>
            <p:cNvSpPr/>
            <p:nvPr/>
          </p:nvSpPr>
          <p:spPr>
            <a:xfrm>
              <a:off x="908175" y="3236697"/>
              <a:ext cx="33817" cy="34411"/>
            </a:xfrm>
            <a:custGeom>
              <a:avLst/>
              <a:gdLst/>
              <a:ahLst/>
              <a:cxnLst/>
              <a:rect l="l" t="t" r="r" b="b"/>
              <a:pathLst>
                <a:path w="1254" h="1276" extrusionOk="0">
                  <a:moveTo>
                    <a:pt x="805" y="1"/>
                  </a:moveTo>
                  <a:lnTo>
                    <a:pt x="805" y="1"/>
                  </a:lnTo>
                  <a:cubicBezTo>
                    <a:pt x="836" y="80"/>
                    <a:pt x="851" y="165"/>
                    <a:pt x="851" y="251"/>
                  </a:cubicBezTo>
                  <a:cubicBezTo>
                    <a:pt x="851" y="608"/>
                    <a:pt x="561" y="897"/>
                    <a:pt x="201" y="897"/>
                  </a:cubicBezTo>
                  <a:cubicBezTo>
                    <a:pt x="134" y="897"/>
                    <a:pt x="64" y="888"/>
                    <a:pt x="0" y="867"/>
                  </a:cubicBezTo>
                  <a:lnTo>
                    <a:pt x="0" y="867"/>
                  </a:lnTo>
                  <a:cubicBezTo>
                    <a:pt x="100" y="1117"/>
                    <a:pt x="341" y="1276"/>
                    <a:pt x="602" y="1276"/>
                  </a:cubicBezTo>
                  <a:cubicBezTo>
                    <a:pt x="644" y="1276"/>
                    <a:pt x="687" y="1272"/>
                    <a:pt x="729" y="1263"/>
                  </a:cubicBezTo>
                  <a:cubicBezTo>
                    <a:pt x="1034" y="1202"/>
                    <a:pt x="1254" y="931"/>
                    <a:pt x="1251" y="620"/>
                  </a:cubicBezTo>
                  <a:cubicBezTo>
                    <a:pt x="1251" y="339"/>
                    <a:pt x="1071" y="89"/>
                    <a:pt x="805" y="1"/>
                  </a:cubicBez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1" name="Google Shape;3341;p66"/>
            <p:cNvSpPr/>
            <p:nvPr/>
          </p:nvSpPr>
          <p:spPr>
            <a:xfrm>
              <a:off x="1015749" y="3325529"/>
              <a:ext cx="33682" cy="34087"/>
            </a:xfrm>
            <a:custGeom>
              <a:avLst/>
              <a:gdLst/>
              <a:ahLst/>
              <a:cxnLst/>
              <a:rect l="l" t="t" r="r" b="b"/>
              <a:pathLst>
                <a:path w="1249" h="1264" extrusionOk="0">
                  <a:moveTo>
                    <a:pt x="800" y="1"/>
                  </a:moveTo>
                  <a:lnTo>
                    <a:pt x="800" y="1"/>
                  </a:lnTo>
                  <a:cubicBezTo>
                    <a:pt x="830" y="80"/>
                    <a:pt x="845" y="162"/>
                    <a:pt x="845" y="245"/>
                  </a:cubicBezTo>
                  <a:cubicBezTo>
                    <a:pt x="848" y="605"/>
                    <a:pt x="556" y="898"/>
                    <a:pt x="196" y="898"/>
                  </a:cubicBezTo>
                  <a:cubicBezTo>
                    <a:pt x="129" y="898"/>
                    <a:pt x="62" y="885"/>
                    <a:pt x="1" y="864"/>
                  </a:cubicBezTo>
                  <a:lnTo>
                    <a:pt x="1" y="864"/>
                  </a:lnTo>
                  <a:cubicBezTo>
                    <a:pt x="101" y="1109"/>
                    <a:pt x="340" y="1263"/>
                    <a:pt x="600" y="1263"/>
                  </a:cubicBezTo>
                  <a:cubicBezTo>
                    <a:pt x="640" y="1263"/>
                    <a:pt x="682" y="1259"/>
                    <a:pt x="723" y="1251"/>
                  </a:cubicBezTo>
                  <a:cubicBezTo>
                    <a:pt x="1025" y="1190"/>
                    <a:pt x="1245" y="928"/>
                    <a:pt x="1245" y="620"/>
                  </a:cubicBezTo>
                  <a:cubicBezTo>
                    <a:pt x="1248" y="339"/>
                    <a:pt x="1065" y="89"/>
                    <a:pt x="800" y="1"/>
                  </a:cubicBez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2" name="Google Shape;3342;p66"/>
            <p:cNvSpPr/>
            <p:nvPr/>
          </p:nvSpPr>
          <p:spPr>
            <a:xfrm>
              <a:off x="920499" y="3310643"/>
              <a:ext cx="25107" cy="25107"/>
            </a:xfrm>
            <a:custGeom>
              <a:avLst/>
              <a:gdLst/>
              <a:ahLst/>
              <a:cxnLst/>
              <a:rect l="l" t="t" r="r" b="b"/>
              <a:pathLst>
                <a:path w="931" h="931" extrusionOk="0">
                  <a:moveTo>
                    <a:pt x="467" y="1"/>
                  </a:moveTo>
                  <a:cubicBezTo>
                    <a:pt x="208" y="1"/>
                    <a:pt x="1" y="208"/>
                    <a:pt x="1" y="467"/>
                  </a:cubicBezTo>
                  <a:cubicBezTo>
                    <a:pt x="1" y="724"/>
                    <a:pt x="208" y="931"/>
                    <a:pt x="467" y="931"/>
                  </a:cubicBezTo>
                  <a:cubicBezTo>
                    <a:pt x="723" y="931"/>
                    <a:pt x="931" y="724"/>
                    <a:pt x="931" y="467"/>
                  </a:cubicBezTo>
                  <a:cubicBezTo>
                    <a:pt x="931" y="208"/>
                    <a:pt x="723" y="1"/>
                    <a:pt x="4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3" name="Google Shape;3343;p66"/>
            <p:cNvSpPr/>
            <p:nvPr/>
          </p:nvSpPr>
          <p:spPr>
            <a:xfrm>
              <a:off x="920985" y="3311155"/>
              <a:ext cx="24621" cy="24594"/>
            </a:xfrm>
            <a:custGeom>
              <a:avLst/>
              <a:gdLst/>
              <a:ahLst/>
              <a:cxnLst/>
              <a:rect l="l" t="t" r="r" b="b"/>
              <a:pathLst>
                <a:path w="913" h="912" extrusionOk="0">
                  <a:moveTo>
                    <a:pt x="574" y="0"/>
                  </a:moveTo>
                  <a:lnTo>
                    <a:pt x="574" y="0"/>
                  </a:lnTo>
                  <a:cubicBezTo>
                    <a:pt x="587" y="43"/>
                    <a:pt x="593" y="85"/>
                    <a:pt x="593" y="128"/>
                  </a:cubicBezTo>
                  <a:cubicBezTo>
                    <a:pt x="593" y="384"/>
                    <a:pt x="385" y="595"/>
                    <a:pt x="129" y="595"/>
                  </a:cubicBezTo>
                  <a:cubicBezTo>
                    <a:pt x="86" y="595"/>
                    <a:pt x="44" y="589"/>
                    <a:pt x="1" y="577"/>
                  </a:cubicBezTo>
                  <a:lnTo>
                    <a:pt x="1" y="577"/>
                  </a:lnTo>
                  <a:cubicBezTo>
                    <a:pt x="59" y="775"/>
                    <a:pt x="242" y="912"/>
                    <a:pt x="449" y="912"/>
                  </a:cubicBezTo>
                  <a:cubicBezTo>
                    <a:pt x="705" y="912"/>
                    <a:pt x="913" y="705"/>
                    <a:pt x="913" y="448"/>
                  </a:cubicBezTo>
                  <a:cubicBezTo>
                    <a:pt x="913" y="238"/>
                    <a:pt x="776" y="55"/>
                    <a:pt x="574" y="0"/>
                  </a:cubicBez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4" name="Google Shape;3344;p66"/>
            <p:cNvSpPr/>
            <p:nvPr/>
          </p:nvSpPr>
          <p:spPr>
            <a:xfrm>
              <a:off x="1024811" y="3216795"/>
              <a:ext cx="24621" cy="24648"/>
            </a:xfrm>
            <a:custGeom>
              <a:avLst/>
              <a:gdLst/>
              <a:ahLst/>
              <a:cxnLst/>
              <a:rect l="l" t="t" r="r" b="b"/>
              <a:pathLst>
                <a:path w="913" h="914" extrusionOk="0">
                  <a:moveTo>
                    <a:pt x="570" y="1"/>
                  </a:moveTo>
                  <a:cubicBezTo>
                    <a:pt x="586" y="40"/>
                    <a:pt x="592" y="86"/>
                    <a:pt x="589" y="129"/>
                  </a:cubicBezTo>
                  <a:cubicBezTo>
                    <a:pt x="589" y="385"/>
                    <a:pt x="381" y="595"/>
                    <a:pt x="125" y="595"/>
                  </a:cubicBezTo>
                  <a:cubicBezTo>
                    <a:pt x="82" y="595"/>
                    <a:pt x="40" y="589"/>
                    <a:pt x="0" y="580"/>
                  </a:cubicBezTo>
                  <a:lnTo>
                    <a:pt x="0" y="580"/>
                  </a:lnTo>
                  <a:cubicBezTo>
                    <a:pt x="58" y="780"/>
                    <a:pt x="242" y="914"/>
                    <a:pt x="447" y="914"/>
                  </a:cubicBezTo>
                  <a:cubicBezTo>
                    <a:pt x="468" y="914"/>
                    <a:pt x="489" y="912"/>
                    <a:pt x="509" y="910"/>
                  </a:cubicBezTo>
                  <a:cubicBezTo>
                    <a:pt x="738" y="876"/>
                    <a:pt x="909" y="681"/>
                    <a:pt x="909" y="449"/>
                  </a:cubicBezTo>
                  <a:cubicBezTo>
                    <a:pt x="912" y="242"/>
                    <a:pt x="772" y="56"/>
                    <a:pt x="570" y="1"/>
                  </a:cubicBezTo>
                  <a:close/>
                </a:path>
              </a:pathLst>
            </a:custGeom>
            <a:solidFill>
              <a:srgbClr val="073533">
                <a:alpha val="803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5" name="Google Shape;3345;p66"/>
            <p:cNvSpPr/>
            <p:nvPr/>
          </p:nvSpPr>
          <p:spPr>
            <a:xfrm>
              <a:off x="842550" y="3379221"/>
              <a:ext cx="40247" cy="27528"/>
            </a:xfrm>
            <a:custGeom>
              <a:avLst/>
              <a:gdLst/>
              <a:ahLst/>
              <a:cxnLst/>
              <a:rect l="l" t="t" r="r" b="b"/>
              <a:pathLst>
                <a:path w="1541" h="1054" extrusionOk="0">
                  <a:moveTo>
                    <a:pt x="1302" y="1"/>
                  </a:moveTo>
                  <a:cubicBezTo>
                    <a:pt x="1265" y="1"/>
                    <a:pt x="1227" y="11"/>
                    <a:pt x="1193" y="32"/>
                  </a:cubicBezTo>
                  <a:lnTo>
                    <a:pt x="135" y="660"/>
                  </a:lnTo>
                  <a:cubicBezTo>
                    <a:pt x="34" y="718"/>
                    <a:pt x="1" y="846"/>
                    <a:pt x="59" y="947"/>
                  </a:cubicBezTo>
                  <a:cubicBezTo>
                    <a:pt x="97" y="1016"/>
                    <a:pt x="168" y="1054"/>
                    <a:pt x="240" y="1054"/>
                  </a:cubicBezTo>
                  <a:cubicBezTo>
                    <a:pt x="277" y="1054"/>
                    <a:pt x="314" y="1044"/>
                    <a:pt x="348" y="1023"/>
                  </a:cubicBezTo>
                  <a:lnTo>
                    <a:pt x="1410" y="395"/>
                  </a:lnTo>
                  <a:cubicBezTo>
                    <a:pt x="1507" y="334"/>
                    <a:pt x="1541" y="203"/>
                    <a:pt x="1483" y="105"/>
                  </a:cubicBezTo>
                  <a:cubicBezTo>
                    <a:pt x="1443" y="37"/>
                    <a:pt x="1373" y="1"/>
                    <a:pt x="130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6" name="Google Shape;3346;p66"/>
            <p:cNvSpPr/>
            <p:nvPr/>
          </p:nvSpPr>
          <p:spPr>
            <a:xfrm>
              <a:off x="923628" y="3467325"/>
              <a:ext cx="44604" cy="51859"/>
            </a:xfrm>
            <a:custGeom>
              <a:avLst/>
              <a:gdLst/>
              <a:ahLst/>
              <a:cxnLst/>
              <a:rect l="l" t="t" r="r" b="b"/>
              <a:pathLst>
                <a:path w="1654" h="1923" extrusionOk="0">
                  <a:moveTo>
                    <a:pt x="1417" y="1"/>
                  </a:moveTo>
                  <a:cubicBezTo>
                    <a:pt x="1354" y="1"/>
                    <a:pt x="1291" y="29"/>
                    <a:pt x="1248" y="80"/>
                  </a:cubicBezTo>
                  <a:lnTo>
                    <a:pt x="71" y="1581"/>
                  </a:lnTo>
                  <a:cubicBezTo>
                    <a:pt x="1" y="1673"/>
                    <a:pt x="19" y="1804"/>
                    <a:pt x="110" y="1877"/>
                  </a:cubicBezTo>
                  <a:cubicBezTo>
                    <a:pt x="147" y="1907"/>
                    <a:pt x="193" y="1923"/>
                    <a:pt x="238" y="1923"/>
                  </a:cubicBezTo>
                  <a:cubicBezTo>
                    <a:pt x="306" y="1923"/>
                    <a:pt x="367" y="1892"/>
                    <a:pt x="406" y="1843"/>
                  </a:cubicBezTo>
                  <a:lnTo>
                    <a:pt x="1580" y="340"/>
                  </a:lnTo>
                  <a:cubicBezTo>
                    <a:pt x="1654" y="248"/>
                    <a:pt x="1638" y="117"/>
                    <a:pt x="1547" y="44"/>
                  </a:cubicBezTo>
                  <a:cubicBezTo>
                    <a:pt x="1508" y="15"/>
                    <a:pt x="1462" y="1"/>
                    <a:pt x="14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7" name="Google Shape;3347;p66"/>
            <p:cNvSpPr/>
            <p:nvPr/>
          </p:nvSpPr>
          <p:spPr>
            <a:xfrm>
              <a:off x="972817" y="3426820"/>
              <a:ext cx="27156" cy="29691"/>
            </a:xfrm>
            <a:custGeom>
              <a:avLst/>
              <a:gdLst/>
              <a:ahLst/>
              <a:cxnLst/>
              <a:rect l="l" t="t" r="r" b="b"/>
              <a:pathLst>
                <a:path w="1007" h="1101" extrusionOk="0">
                  <a:moveTo>
                    <a:pt x="767" y="1"/>
                  </a:moveTo>
                  <a:cubicBezTo>
                    <a:pt x="706" y="1"/>
                    <a:pt x="645" y="29"/>
                    <a:pt x="604" y="82"/>
                  </a:cubicBezTo>
                  <a:lnTo>
                    <a:pt x="74" y="759"/>
                  </a:lnTo>
                  <a:cubicBezTo>
                    <a:pt x="0" y="850"/>
                    <a:pt x="16" y="982"/>
                    <a:pt x="107" y="1055"/>
                  </a:cubicBezTo>
                  <a:cubicBezTo>
                    <a:pt x="144" y="1082"/>
                    <a:pt x="190" y="1100"/>
                    <a:pt x="238" y="1100"/>
                  </a:cubicBezTo>
                  <a:cubicBezTo>
                    <a:pt x="302" y="1100"/>
                    <a:pt x="366" y="1070"/>
                    <a:pt x="406" y="1018"/>
                  </a:cubicBezTo>
                  <a:lnTo>
                    <a:pt x="937" y="344"/>
                  </a:lnTo>
                  <a:cubicBezTo>
                    <a:pt x="1007" y="253"/>
                    <a:pt x="989" y="118"/>
                    <a:pt x="897" y="48"/>
                  </a:cubicBezTo>
                  <a:cubicBezTo>
                    <a:pt x="858" y="16"/>
                    <a:pt x="813" y="1"/>
                    <a:pt x="7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8" name="Google Shape;3348;p66"/>
            <p:cNvSpPr/>
            <p:nvPr/>
          </p:nvSpPr>
          <p:spPr>
            <a:xfrm>
              <a:off x="875223" y="3383270"/>
              <a:ext cx="40090" cy="28181"/>
            </a:xfrm>
            <a:custGeom>
              <a:avLst/>
              <a:gdLst/>
              <a:ahLst/>
              <a:cxnLst/>
              <a:rect l="l" t="t" r="r" b="b"/>
              <a:pathLst>
                <a:path w="1535" h="1079" extrusionOk="0">
                  <a:moveTo>
                    <a:pt x="1294" y="0"/>
                  </a:moveTo>
                  <a:cubicBezTo>
                    <a:pt x="1255" y="0"/>
                    <a:pt x="1216" y="11"/>
                    <a:pt x="1181" y="33"/>
                  </a:cubicBezTo>
                  <a:lnTo>
                    <a:pt x="171" y="688"/>
                  </a:lnTo>
                  <a:cubicBezTo>
                    <a:pt x="0" y="807"/>
                    <a:pt x="79" y="1073"/>
                    <a:pt x="287" y="1079"/>
                  </a:cubicBezTo>
                  <a:cubicBezTo>
                    <a:pt x="330" y="1076"/>
                    <a:pt x="369" y="1067"/>
                    <a:pt x="403" y="1042"/>
                  </a:cubicBezTo>
                  <a:lnTo>
                    <a:pt x="1409" y="386"/>
                  </a:lnTo>
                  <a:cubicBezTo>
                    <a:pt x="1507" y="322"/>
                    <a:pt x="1534" y="191"/>
                    <a:pt x="1470" y="94"/>
                  </a:cubicBezTo>
                  <a:cubicBezTo>
                    <a:pt x="1429" y="33"/>
                    <a:pt x="1362" y="0"/>
                    <a:pt x="1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9" name="Google Shape;3349;p66"/>
            <p:cNvSpPr/>
            <p:nvPr/>
          </p:nvSpPr>
          <p:spPr>
            <a:xfrm>
              <a:off x="725900" y="3151371"/>
              <a:ext cx="388817" cy="389599"/>
            </a:xfrm>
            <a:custGeom>
              <a:avLst/>
              <a:gdLst/>
              <a:ahLst/>
              <a:cxnLst/>
              <a:rect l="l" t="t" r="r" b="b"/>
              <a:pathLst>
                <a:path w="14418" h="14447" extrusionOk="0">
                  <a:moveTo>
                    <a:pt x="5280" y="6895"/>
                  </a:moveTo>
                  <a:cubicBezTo>
                    <a:pt x="5643" y="7642"/>
                    <a:pt x="6192" y="8286"/>
                    <a:pt x="6875" y="8759"/>
                  </a:cubicBezTo>
                  <a:lnTo>
                    <a:pt x="2181" y="14023"/>
                  </a:lnTo>
                  <a:lnTo>
                    <a:pt x="424" y="14023"/>
                  </a:lnTo>
                  <a:lnTo>
                    <a:pt x="424" y="9256"/>
                  </a:lnTo>
                  <a:lnTo>
                    <a:pt x="5280" y="6895"/>
                  </a:lnTo>
                  <a:close/>
                  <a:moveTo>
                    <a:pt x="7235" y="8987"/>
                  </a:moveTo>
                  <a:cubicBezTo>
                    <a:pt x="7972" y="9407"/>
                    <a:pt x="8790" y="9616"/>
                    <a:pt x="9609" y="9616"/>
                  </a:cubicBezTo>
                  <a:cubicBezTo>
                    <a:pt x="10428" y="9616"/>
                    <a:pt x="11247" y="9407"/>
                    <a:pt x="11984" y="8987"/>
                  </a:cubicBezTo>
                  <a:lnTo>
                    <a:pt x="11984" y="8987"/>
                  </a:lnTo>
                  <a:lnTo>
                    <a:pt x="8522" y="14023"/>
                  </a:lnTo>
                  <a:lnTo>
                    <a:pt x="2745" y="14023"/>
                  </a:lnTo>
                  <a:lnTo>
                    <a:pt x="7235" y="8987"/>
                  </a:lnTo>
                  <a:close/>
                  <a:moveTo>
                    <a:pt x="9617" y="1"/>
                  </a:moveTo>
                  <a:cubicBezTo>
                    <a:pt x="8602" y="1"/>
                    <a:pt x="7589" y="323"/>
                    <a:pt x="6738" y="960"/>
                  </a:cubicBezTo>
                  <a:lnTo>
                    <a:pt x="2870" y="2662"/>
                  </a:lnTo>
                  <a:cubicBezTo>
                    <a:pt x="2646" y="2763"/>
                    <a:pt x="2749" y="3069"/>
                    <a:pt x="2949" y="3069"/>
                  </a:cubicBezTo>
                  <a:cubicBezTo>
                    <a:pt x="2978" y="3069"/>
                    <a:pt x="3009" y="3063"/>
                    <a:pt x="3041" y="3049"/>
                  </a:cubicBezTo>
                  <a:lnTo>
                    <a:pt x="5859" y="1804"/>
                  </a:lnTo>
                  <a:lnTo>
                    <a:pt x="5859" y="1804"/>
                  </a:lnTo>
                  <a:cubicBezTo>
                    <a:pt x="4798" y="3128"/>
                    <a:pt x="4514" y="4915"/>
                    <a:pt x="5112" y="6505"/>
                  </a:cubicBezTo>
                  <a:lnTo>
                    <a:pt x="424" y="8786"/>
                  </a:lnTo>
                  <a:lnTo>
                    <a:pt x="424" y="4202"/>
                  </a:lnTo>
                  <a:lnTo>
                    <a:pt x="2135" y="3448"/>
                  </a:lnTo>
                  <a:cubicBezTo>
                    <a:pt x="2242" y="3400"/>
                    <a:pt x="2288" y="3275"/>
                    <a:pt x="2242" y="3171"/>
                  </a:cubicBezTo>
                  <a:cubicBezTo>
                    <a:pt x="2206" y="3092"/>
                    <a:pt x="2129" y="3045"/>
                    <a:pt x="2049" y="3045"/>
                  </a:cubicBezTo>
                  <a:cubicBezTo>
                    <a:pt x="2021" y="3045"/>
                    <a:pt x="1992" y="3051"/>
                    <a:pt x="1964" y="3064"/>
                  </a:cubicBezTo>
                  <a:lnTo>
                    <a:pt x="128" y="3872"/>
                  </a:lnTo>
                  <a:cubicBezTo>
                    <a:pt x="52" y="3903"/>
                    <a:pt x="0" y="3982"/>
                    <a:pt x="3" y="4065"/>
                  </a:cubicBezTo>
                  <a:lnTo>
                    <a:pt x="3" y="14233"/>
                  </a:lnTo>
                  <a:cubicBezTo>
                    <a:pt x="0" y="14349"/>
                    <a:pt x="95" y="14447"/>
                    <a:pt x="214" y="14447"/>
                  </a:cubicBezTo>
                  <a:lnTo>
                    <a:pt x="8632" y="14447"/>
                  </a:lnTo>
                  <a:cubicBezTo>
                    <a:pt x="8702" y="14447"/>
                    <a:pt x="8766" y="14413"/>
                    <a:pt x="8806" y="14355"/>
                  </a:cubicBezTo>
                  <a:lnTo>
                    <a:pt x="13094" y="8118"/>
                  </a:lnTo>
                  <a:cubicBezTo>
                    <a:pt x="13945" y="7224"/>
                    <a:pt x="14418" y="6041"/>
                    <a:pt x="14418" y="4809"/>
                  </a:cubicBezTo>
                  <a:cubicBezTo>
                    <a:pt x="14418" y="4431"/>
                    <a:pt x="14372" y="4052"/>
                    <a:pt x="14287" y="3683"/>
                  </a:cubicBezTo>
                  <a:cubicBezTo>
                    <a:pt x="14260" y="3588"/>
                    <a:pt x="14174" y="3523"/>
                    <a:pt x="14079" y="3523"/>
                  </a:cubicBezTo>
                  <a:cubicBezTo>
                    <a:pt x="14064" y="3523"/>
                    <a:pt x="14049" y="3524"/>
                    <a:pt x="14033" y="3528"/>
                  </a:cubicBezTo>
                  <a:cubicBezTo>
                    <a:pt x="13918" y="3555"/>
                    <a:pt x="13847" y="3668"/>
                    <a:pt x="13878" y="3784"/>
                  </a:cubicBezTo>
                  <a:cubicBezTo>
                    <a:pt x="14317" y="5602"/>
                    <a:pt x="13555" y="7496"/>
                    <a:pt x="11981" y="8505"/>
                  </a:cubicBezTo>
                  <a:cubicBezTo>
                    <a:pt x="11256" y="8970"/>
                    <a:pt x="10432" y="9201"/>
                    <a:pt x="9610" y="9201"/>
                  </a:cubicBezTo>
                  <a:cubicBezTo>
                    <a:pt x="8648" y="9201"/>
                    <a:pt x="7689" y="8885"/>
                    <a:pt x="6896" y="8261"/>
                  </a:cubicBezTo>
                  <a:cubicBezTo>
                    <a:pt x="5429" y="7102"/>
                    <a:pt x="4853" y="5144"/>
                    <a:pt x="5466" y="3375"/>
                  </a:cubicBezTo>
                  <a:cubicBezTo>
                    <a:pt x="6076" y="1609"/>
                    <a:pt x="7741" y="426"/>
                    <a:pt x="9611" y="426"/>
                  </a:cubicBezTo>
                  <a:cubicBezTo>
                    <a:pt x="11295" y="426"/>
                    <a:pt x="12829" y="1387"/>
                    <a:pt x="13561" y="2902"/>
                  </a:cubicBezTo>
                  <a:cubicBezTo>
                    <a:pt x="13598" y="2978"/>
                    <a:pt x="13675" y="3023"/>
                    <a:pt x="13755" y="3023"/>
                  </a:cubicBezTo>
                  <a:cubicBezTo>
                    <a:pt x="13785" y="3023"/>
                    <a:pt x="13815" y="3016"/>
                    <a:pt x="13844" y="3003"/>
                  </a:cubicBezTo>
                  <a:cubicBezTo>
                    <a:pt x="13948" y="2951"/>
                    <a:pt x="13994" y="2823"/>
                    <a:pt x="13942" y="2719"/>
                  </a:cubicBezTo>
                  <a:cubicBezTo>
                    <a:pt x="13552" y="1917"/>
                    <a:pt x="12951" y="1237"/>
                    <a:pt x="12200" y="755"/>
                  </a:cubicBezTo>
                  <a:cubicBezTo>
                    <a:pt x="11410" y="251"/>
                    <a:pt x="10513" y="1"/>
                    <a:pt x="96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0" name="Google Shape;3350;p66"/>
            <p:cNvSpPr/>
            <p:nvPr/>
          </p:nvSpPr>
          <p:spPr>
            <a:xfrm>
              <a:off x="893370" y="3230090"/>
              <a:ext cx="54313" cy="46546"/>
            </a:xfrm>
            <a:custGeom>
              <a:avLst/>
              <a:gdLst/>
              <a:ahLst/>
              <a:cxnLst/>
              <a:rect l="l" t="t" r="r" b="b"/>
              <a:pathLst>
                <a:path w="2014" h="1726" extrusionOk="0">
                  <a:moveTo>
                    <a:pt x="1154" y="417"/>
                  </a:moveTo>
                  <a:cubicBezTo>
                    <a:pt x="1263" y="417"/>
                    <a:pt x="1374" y="457"/>
                    <a:pt x="1464" y="548"/>
                  </a:cubicBezTo>
                  <a:cubicBezTo>
                    <a:pt x="1745" y="825"/>
                    <a:pt x="1546" y="1301"/>
                    <a:pt x="1153" y="1304"/>
                  </a:cubicBezTo>
                  <a:cubicBezTo>
                    <a:pt x="909" y="1304"/>
                    <a:pt x="708" y="1109"/>
                    <a:pt x="711" y="865"/>
                  </a:cubicBezTo>
                  <a:cubicBezTo>
                    <a:pt x="707" y="596"/>
                    <a:pt x="925" y="417"/>
                    <a:pt x="1154" y="417"/>
                  </a:cubicBezTo>
                  <a:close/>
                  <a:moveTo>
                    <a:pt x="1146" y="1"/>
                  </a:moveTo>
                  <a:cubicBezTo>
                    <a:pt x="934" y="1"/>
                    <a:pt x="719" y="79"/>
                    <a:pt x="543" y="255"/>
                  </a:cubicBezTo>
                  <a:cubicBezTo>
                    <a:pt x="0" y="798"/>
                    <a:pt x="384" y="1725"/>
                    <a:pt x="1153" y="1725"/>
                  </a:cubicBezTo>
                  <a:cubicBezTo>
                    <a:pt x="1629" y="1725"/>
                    <a:pt x="2013" y="1341"/>
                    <a:pt x="2013" y="865"/>
                  </a:cubicBezTo>
                  <a:cubicBezTo>
                    <a:pt x="2013" y="345"/>
                    <a:pt x="1589" y="1"/>
                    <a:pt x="114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1" name="Google Shape;3351;p66"/>
            <p:cNvSpPr/>
            <p:nvPr/>
          </p:nvSpPr>
          <p:spPr>
            <a:xfrm>
              <a:off x="1010410" y="3210457"/>
              <a:ext cx="42851" cy="36730"/>
            </a:xfrm>
            <a:custGeom>
              <a:avLst/>
              <a:gdLst/>
              <a:ahLst/>
              <a:cxnLst/>
              <a:rect l="l" t="t" r="r" b="b"/>
              <a:pathLst>
                <a:path w="1589" h="1362" extrusionOk="0">
                  <a:moveTo>
                    <a:pt x="913" y="426"/>
                  </a:moveTo>
                  <a:cubicBezTo>
                    <a:pt x="976" y="426"/>
                    <a:pt x="1040" y="449"/>
                    <a:pt x="1092" y="501"/>
                  </a:cubicBezTo>
                  <a:cubicBezTo>
                    <a:pt x="1253" y="662"/>
                    <a:pt x="1139" y="937"/>
                    <a:pt x="913" y="937"/>
                  </a:cubicBezTo>
                  <a:cubicBezTo>
                    <a:pt x="912" y="937"/>
                    <a:pt x="911" y="937"/>
                    <a:pt x="909" y="937"/>
                  </a:cubicBezTo>
                  <a:cubicBezTo>
                    <a:pt x="769" y="934"/>
                    <a:pt x="659" y="824"/>
                    <a:pt x="656" y="684"/>
                  </a:cubicBezTo>
                  <a:cubicBezTo>
                    <a:pt x="654" y="529"/>
                    <a:pt x="781" y="426"/>
                    <a:pt x="913" y="426"/>
                  </a:cubicBezTo>
                  <a:close/>
                  <a:moveTo>
                    <a:pt x="903" y="1"/>
                  </a:moveTo>
                  <a:cubicBezTo>
                    <a:pt x="738" y="1"/>
                    <a:pt x="569" y="62"/>
                    <a:pt x="431" y="199"/>
                  </a:cubicBezTo>
                  <a:cubicBezTo>
                    <a:pt x="0" y="626"/>
                    <a:pt x="302" y="1358"/>
                    <a:pt x="909" y="1361"/>
                  </a:cubicBezTo>
                  <a:cubicBezTo>
                    <a:pt x="1281" y="1361"/>
                    <a:pt x="1586" y="1059"/>
                    <a:pt x="1586" y="684"/>
                  </a:cubicBezTo>
                  <a:cubicBezTo>
                    <a:pt x="1589" y="274"/>
                    <a:pt x="1253" y="1"/>
                    <a:pt x="9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2" name="Google Shape;3352;p66"/>
            <p:cNvSpPr/>
            <p:nvPr/>
          </p:nvSpPr>
          <p:spPr>
            <a:xfrm>
              <a:off x="1005396" y="3318949"/>
              <a:ext cx="54366" cy="46600"/>
            </a:xfrm>
            <a:custGeom>
              <a:avLst/>
              <a:gdLst/>
              <a:ahLst/>
              <a:cxnLst/>
              <a:rect l="l" t="t" r="r" b="b"/>
              <a:pathLst>
                <a:path w="2016" h="1728" extrusionOk="0">
                  <a:moveTo>
                    <a:pt x="860" y="425"/>
                  </a:moveTo>
                  <a:cubicBezTo>
                    <a:pt x="1251" y="425"/>
                    <a:pt x="1446" y="898"/>
                    <a:pt x="1168" y="1172"/>
                  </a:cubicBezTo>
                  <a:cubicBezTo>
                    <a:pt x="1079" y="1262"/>
                    <a:pt x="969" y="1302"/>
                    <a:pt x="862" y="1302"/>
                  </a:cubicBezTo>
                  <a:cubicBezTo>
                    <a:pt x="637" y="1302"/>
                    <a:pt x="421" y="1128"/>
                    <a:pt x="421" y="864"/>
                  </a:cubicBezTo>
                  <a:cubicBezTo>
                    <a:pt x="421" y="620"/>
                    <a:pt x="616" y="425"/>
                    <a:pt x="860" y="425"/>
                  </a:cubicBezTo>
                  <a:close/>
                  <a:moveTo>
                    <a:pt x="864" y="1"/>
                  </a:moveTo>
                  <a:cubicBezTo>
                    <a:pt x="863" y="1"/>
                    <a:pt x="862" y="1"/>
                    <a:pt x="860" y="1"/>
                  </a:cubicBezTo>
                  <a:cubicBezTo>
                    <a:pt x="385" y="4"/>
                    <a:pt x="0" y="388"/>
                    <a:pt x="0" y="864"/>
                  </a:cubicBezTo>
                  <a:cubicBezTo>
                    <a:pt x="2" y="1383"/>
                    <a:pt x="426" y="1727"/>
                    <a:pt x="869" y="1727"/>
                  </a:cubicBezTo>
                  <a:cubicBezTo>
                    <a:pt x="1081" y="1727"/>
                    <a:pt x="1297" y="1648"/>
                    <a:pt x="1473" y="1471"/>
                  </a:cubicBezTo>
                  <a:cubicBezTo>
                    <a:pt x="2015" y="926"/>
                    <a:pt x="1630" y="1"/>
                    <a:pt x="8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3" name="Google Shape;3353;p66"/>
            <p:cNvSpPr/>
            <p:nvPr/>
          </p:nvSpPr>
          <p:spPr>
            <a:xfrm>
              <a:off x="911655" y="3304845"/>
              <a:ext cx="42797" cy="36676"/>
            </a:xfrm>
            <a:custGeom>
              <a:avLst/>
              <a:gdLst/>
              <a:ahLst/>
              <a:cxnLst/>
              <a:rect l="l" t="t" r="r" b="b"/>
              <a:pathLst>
                <a:path w="1587" h="1360" extrusionOk="0">
                  <a:moveTo>
                    <a:pt x="680" y="426"/>
                  </a:moveTo>
                  <a:cubicBezTo>
                    <a:pt x="906" y="426"/>
                    <a:pt x="1019" y="701"/>
                    <a:pt x="860" y="862"/>
                  </a:cubicBezTo>
                  <a:cubicBezTo>
                    <a:pt x="808" y="914"/>
                    <a:pt x="744" y="936"/>
                    <a:pt x="682" y="936"/>
                  </a:cubicBezTo>
                  <a:cubicBezTo>
                    <a:pt x="550" y="936"/>
                    <a:pt x="424" y="835"/>
                    <a:pt x="424" y="682"/>
                  </a:cubicBezTo>
                  <a:cubicBezTo>
                    <a:pt x="424" y="539"/>
                    <a:pt x="537" y="426"/>
                    <a:pt x="680" y="426"/>
                  </a:cubicBezTo>
                  <a:close/>
                  <a:moveTo>
                    <a:pt x="684" y="1"/>
                  </a:moveTo>
                  <a:cubicBezTo>
                    <a:pt x="335" y="1"/>
                    <a:pt x="0" y="272"/>
                    <a:pt x="0" y="682"/>
                  </a:cubicBezTo>
                  <a:cubicBezTo>
                    <a:pt x="0" y="1055"/>
                    <a:pt x="305" y="1360"/>
                    <a:pt x="680" y="1360"/>
                  </a:cubicBezTo>
                  <a:cubicBezTo>
                    <a:pt x="1284" y="1360"/>
                    <a:pt x="1586" y="628"/>
                    <a:pt x="1159" y="200"/>
                  </a:cubicBezTo>
                  <a:cubicBezTo>
                    <a:pt x="1021" y="62"/>
                    <a:pt x="851" y="1"/>
                    <a:pt x="6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4" name="Google Shape;3354;p66"/>
            <p:cNvSpPr/>
            <p:nvPr/>
          </p:nvSpPr>
          <p:spPr>
            <a:xfrm>
              <a:off x="968745" y="3284727"/>
              <a:ext cx="13565" cy="11569"/>
            </a:xfrm>
            <a:custGeom>
              <a:avLst/>
              <a:gdLst/>
              <a:ahLst/>
              <a:cxnLst/>
              <a:rect l="l" t="t" r="r" b="b"/>
              <a:pathLst>
                <a:path w="503" h="429" extrusionOk="0">
                  <a:moveTo>
                    <a:pt x="219" y="1"/>
                  </a:moveTo>
                  <a:cubicBezTo>
                    <a:pt x="100" y="1"/>
                    <a:pt x="5" y="96"/>
                    <a:pt x="5" y="211"/>
                  </a:cubicBezTo>
                  <a:cubicBezTo>
                    <a:pt x="1" y="341"/>
                    <a:pt x="108" y="428"/>
                    <a:pt x="220" y="428"/>
                  </a:cubicBezTo>
                  <a:cubicBezTo>
                    <a:pt x="271" y="428"/>
                    <a:pt x="324" y="410"/>
                    <a:pt x="368" y="367"/>
                  </a:cubicBezTo>
                  <a:cubicBezTo>
                    <a:pt x="502" y="233"/>
                    <a:pt x="408" y="1"/>
                    <a:pt x="2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5" name="Google Shape;3355;p66"/>
            <p:cNvSpPr/>
            <p:nvPr/>
          </p:nvSpPr>
          <p:spPr>
            <a:xfrm>
              <a:off x="1067582" y="3288017"/>
              <a:ext cx="11272" cy="11380"/>
            </a:xfrm>
            <a:custGeom>
              <a:avLst/>
              <a:gdLst/>
              <a:ahLst/>
              <a:cxnLst/>
              <a:rect l="l" t="t" r="r" b="b"/>
              <a:pathLst>
                <a:path w="418" h="422" extrusionOk="0">
                  <a:moveTo>
                    <a:pt x="208" y="1"/>
                  </a:moveTo>
                  <a:cubicBezTo>
                    <a:pt x="92" y="1"/>
                    <a:pt x="0" y="96"/>
                    <a:pt x="0" y="211"/>
                  </a:cubicBezTo>
                  <a:cubicBezTo>
                    <a:pt x="0" y="327"/>
                    <a:pt x="92" y="422"/>
                    <a:pt x="208" y="422"/>
                  </a:cubicBezTo>
                  <a:cubicBezTo>
                    <a:pt x="323" y="422"/>
                    <a:pt x="418" y="327"/>
                    <a:pt x="418" y="211"/>
                  </a:cubicBezTo>
                  <a:cubicBezTo>
                    <a:pt x="418" y="96"/>
                    <a:pt x="323" y="1"/>
                    <a:pt x="20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6" name="Google Shape;3356;p66"/>
            <p:cNvSpPr/>
            <p:nvPr/>
          </p:nvSpPr>
          <p:spPr>
            <a:xfrm>
              <a:off x="1050942" y="3261049"/>
              <a:ext cx="11380" cy="11380"/>
            </a:xfrm>
            <a:custGeom>
              <a:avLst/>
              <a:gdLst/>
              <a:ahLst/>
              <a:cxnLst/>
              <a:rect l="l" t="t" r="r" b="b"/>
              <a:pathLst>
                <a:path w="422" h="422" extrusionOk="0">
                  <a:moveTo>
                    <a:pt x="211" y="1"/>
                  </a:moveTo>
                  <a:cubicBezTo>
                    <a:pt x="96" y="1"/>
                    <a:pt x="1" y="95"/>
                    <a:pt x="1" y="211"/>
                  </a:cubicBezTo>
                  <a:cubicBezTo>
                    <a:pt x="1" y="327"/>
                    <a:pt x="96" y="421"/>
                    <a:pt x="211" y="421"/>
                  </a:cubicBezTo>
                  <a:cubicBezTo>
                    <a:pt x="327" y="421"/>
                    <a:pt x="422" y="327"/>
                    <a:pt x="422" y="211"/>
                  </a:cubicBezTo>
                  <a:cubicBezTo>
                    <a:pt x="422" y="95"/>
                    <a:pt x="327" y="1"/>
                    <a:pt x="21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57" name="Google Shape;3357;p66"/>
          <p:cNvSpPr txBox="1">
            <a:spLocks noGrp="1"/>
          </p:cNvSpPr>
          <p:nvPr>
            <p:ph type="title"/>
          </p:nvPr>
        </p:nvSpPr>
        <p:spPr>
          <a:xfrm>
            <a:off x="713225" y="539500"/>
            <a:ext cx="7717500" cy="4782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a:t>ICON PACK</a:t>
            </a:r>
            <a:endParaRPr/>
          </a:p>
        </p:txBody>
      </p:sp>
      <p:grpSp>
        <p:nvGrpSpPr>
          <p:cNvPr id="3358" name="Google Shape;3358;p66"/>
          <p:cNvGrpSpPr/>
          <p:nvPr/>
        </p:nvGrpSpPr>
        <p:grpSpPr>
          <a:xfrm>
            <a:off x="7751549" y="3481005"/>
            <a:ext cx="315052" cy="354851"/>
            <a:chOff x="8068038" y="3807928"/>
            <a:chExt cx="345831" cy="389519"/>
          </a:xfrm>
        </p:grpSpPr>
        <p:sp>
          <p:nvSpPr>
            <p:cNvPr id="3359" name="Google Shape;3359;p66"/>
            <p:cNvSpPr/>
            <p:nvPr/>
          </p:nvSpPr>
          <p:spPr>
            <a:xfrm>
              <a:off x="8222590" y="3813591"/>
              <a:ext cx="188557" cy="140312"/>
            </a:xfrm>
            <a:custGeom>
              <a:avLst/>
              <a:gdLst/>
              <a:ahLst/>
              <a:cxnLst/>
              <a:rect l="l" t="t" r="r" b="b"/>
              <a:pathLst>
                <a:path w="6992" h="5203" extrusionOk="0">
                  <a:moveTo>
                    <a:pt x="3900" y="1"/>
                  </a:moveTo>
                  <a:cubicBezTo>
                    <a:pt x="3296" y="1"/>
                    <a:pt x="2720" y="315"/>
                    <a:pt x="2395" y="853"/>
                  </a:cubicBezTo>
                  <a:cubicBezTo>
                    <a:pt x="2139" y="666"/>
                    <a:pt x="1837" y="572"/>
                    <a:pt x="1533" y="572"/>
                  </a:cubicBezTo>
                  <a:cubicBezTo>
                    <a:pt x="1275" y="572"/>
                    <a:pt x="1017" y="639"/>
                    <a:pt x="785" y="776"/>
                  </a:cubicBezTo>
                  <a:cubicBezTo>
                    <a:pt x="281" y="1072"/>
                    <a:pt x="1" y="1640"/>
                    <a:pt x="71" y="2219"/>
                  </a:cubicBezTo>
                  <a:cubicBezTo>
                    <a:pt x="141" y="2802"/>
                    <a:pt x="550" y="3287"/>
                    <a:pt x="1111" y="3454"/>
                  </a:cubicBezTo>
                  <a:cubicBezTo>
                    <a:pt x="1250" y="3496"/>
                    <a:pt x="1391" y="3516"/>
                    <a:pt x="1532" y="3516"/>
                  </a:cubicBezTo>
                  <a:cubicBezTo>
                    <a:pt x="1956" y="3516"/>
                    <a:pt x="2370" y="3331"/>
                    <a:pt x="2654" y="2994"/>
                  </a:cubicBezTo>
                  <a:cubicBezTo>
                    <a:pt x="2984" y="3329"/>
                    <a:pt x="3432" y="3515"/>
                    <a:pt x="3902" y="3515"/>
                  </a:cubicBezTo>
                  <a:lnTo>
                    <a:pt x="3951" y="3515"/>
                  </a:lnTo>
                  <a:cubicBezTo>
                    <a:pt x="3942" y="3586"/>
                    <a:pt x="3938" y="3653"/>
                    <a:pt x="3935" y="3723"/>
                  </a:cubicBezTo>
                  <a:cubicBezTo>
                    <a:pt x="3935" y="4302"/>
                    <a:pt x="4274" y="4830"/>
                    <a:pt x="4802" y="5071"/>
                  </a:cubicBezTo>
                  <a:cubicBezTo>
                    <a:pt x="4997" y="5160"/>
                    <a:pt x="5205" y="5203"/>
                    <a:pt x="5410" y="5203"/>
                  </a:cubicBezTo>
                  <a:cubicBezTo>
                    <a:pt x="5764" y="5203"/>
                    <a:pt x="6112" y="5076"/>
                    <a:pt x="6388" y="4833"/>
                  </a:cubicBezTo>
                  <a:cubicBezTo>
                    <a:pt x="6824" y="4449"/>
                    <a:pt x="6992" y="3845"/>
                    <a:pt x="6821" y="3290"/>
                  </a:cubicBezTo>
                  <a:cubicBezTo>
                    <a:pt x="6650" y="2735"/>
                    <a:pt x="6168" y="2332"/>
                    <a:pt x="5592" y="2262"/>
                  </a:cubicBezTo>
                  <a:lnTo>
                    <a:pt x="5592" y="2259"/>
                  </a:lnTo>
                  <a:cubicBezTo>
                    <a:pt x="5637" y="2097"/>
                    <a:pt x="5659" y="1929"/>
                    <a:pt x="5659" y="1759"/>
                  </a:cubicBezTo>
                  <a:cubicBezTo>
                    <a:pt x="5659" y="969"/>
                    <a:pt x="5134" y="276"/>
                    <a:pt x="4372" y="66"/>
                  </a:cubicBezTo>
                  <a:cubicBezTo>
                    <a:pt x="4215" y="22"/>
                    <a:pt x="4056" y="1"/>
                    <a:pt x="390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0" name="Google Shape;3360;p66"/>
            <p:cNvSpPr/>
            <p:nvPr/>
          </p:nvSpPr>
          <p:spPr>
            <a:xfrm>
              <a:off x="8305678" y="3813456"/>
              <a:ext cx="102665" cy="140096"/>
            </a:xfrm>
            <a:custGeom>
              <a:avLst/>
              <a:gdLst/>
              <a:ahLst/>
              <a:cxnLst/>
              <a:rect l="l" t="t" r="r" b="b"/>
              <a:pathLst>
                <a:path w="3807" h="5195" extrusionOk="0">
                  <a:moveTo>
                    <a:pt x="819" y="0"/>
                  </a:moveTo>
                  <a:cubicBezTo>
                    <a:pt x="547" y="0"/>
                    <a:pt x="267" y="65"/>
                    <a:pt x="0" y="205"/>
                  </a:cubicBezTo>
                  <a:lnTo>
                    <a:pt x="101" y="205"/>
                  </a:lnTo>
                  <a:cubicBezTo>
                    <a:pt x="1071" y="205"/>
                    <a:pt x="1858" y="992"/>
                    <a:pt x="1858" y="1962"/>
                  </a:cubicBezTo>
                  <a:cubicBezTo>
                    <a:pt x="1858" y="2056"/>
                    <a:pt x="1858" y="2184"/>
                    <a:pt x="1849" y="2300"/>
                  </a:cubicBezTo>
                  <a:cubicBezTo>
                    <a:pt x="1843" y="2444"/>
                    <a:pt x="1934" y="2569"/>
                    <a:pt x="2071" y="2605"/>
                  </a:cubicBezTo>
                  <a:cubicBezTo>
                    <a:pt x="2666" y="2776"/>
                    <a:pt x="3081" y="3261"/>
                    <a:pt x="3081" y="3923"/>
                  </a:cubicBezTo>
                  <a:cubicBezTo>
                    <a:pt x="3081" y="4448"/>
                    <a:pt x="2803" y="4933"/>
                    <a:pt x="2349" y="5195"/>
                  </a:cubicBezTo>
                  <a:cubicBezTo>
                    <a:pt x="3154" y="5186"/>
                    <a:pt x="3804" y="4530"/>
                    <a:pt x="3804" y="3725"/>
                  </a:cubicBezTo>
                  <a:cubicBezTo>
                    <a:pt x="3807" y="2978"/>
                    <a:pt x="3249" y="2349"/>
                    <a:pt x="2511" y="2261"/>
                  </a:cubicBezTo>
                  <a:cubicBezTo>
                    <a:pt x="2556" y="2096"/>
                    <a:pt x="2578" y="1928"/>
                    <a:pt x="2578" y="1761"/>
                  </a:cubicBezTo>
                  <a:cubicBezTo>
                    <a:pt x="2578" y="739"/>
                    <a:pt x="1740" y="0"/>
                    <a:pt x="819" y="0"/>
                  </a:cubicBezTo>
                  <a:close/>
                </a:path>
              </a:pathLst>
            </a:custGeom>
            <a:solidFill>
              <a:srgbClr val="073533">
                <a:alpha val="12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1" name="Google Shape;3361;p66"/>
            <p:cNvSpPr/>
            <p:nvPr/>
          </p:nvSpPr>
          <p:spPr>
            <a:xfrm>
              <a:off x="8082519" y="3888966"/>
              <a:ext cx="258807" cy="302710"/>
            </a:xfrm>
            <a:custGeom>
              <a:avLst/>
              <a:gdLst/>
              <a:ahLst/>
              <a:cxnLst/>
              <a:rect l="l" t="t" r="r" b="b"/>
              <a:pathLst>
                <a:path w="9597" h="11225" extrusionOk="0">
                  <a:moveTo>
                    <a:pt x="3441" y="1"/>
                  </a:moveTo>
                  <a:lnTo>
                    <a:pt x="3441" y="1706"/>
                  </a:lnTo>
                  <a:cubicBezTo>
                    <a:pt x="3441" y="1934"/>
                    <a:pt x="3295" y="2136"/>
                    <a:pt x="3081" y="2209"/>
                  </a:cubicBezTo>
                  <a:cubicBezTo>
                    <a:pt x="1233" y="2871"/>
                    <a:pt x="1" y="4621"/>
                    <a:pt x="1" y="6583"/>
                  </a:cubicBezTo>
                  <a:cubicBezTo>
                    <a:pt x="1" y="9135"/>
                    <a:pt x="2093" y="11225"/>
                    <a:pt x="4636" y="11225"/>
                  </a:cubicBezTo>
                  <a:cubicBezTo>
                    <a:pt x="4646" y="11225"/>
                    <a:pt x="4655" y="11225"/>
                    <a:pt x="4664" y="11225"/>
                  </a:cubicBezTo>
                  <a:cubicBezTo>
                    <a:pt x="6918" y="11213"/>
                    <a:pt x="8840" y="9584"/>
                    <a:pt x="9218" y="7363"/>
                  </a:cubicBezTo>
                  <a:cubicBezTo>
                    <a:pt x="9596" y="5140"/>
                    <a:pt x="8324" y="2968"/>
                    <a:pt x="6201" y="2209"/>
                  </a:cubicBezTo>
                  <a:cubicBezTo>
                    <a:pt x="5988" y="2136"/>
                    <a:pt x="5845" y="1931"/>
                    <a:pt x="5845" y="1706"/>
                  </a:cubicBezTo>
                  <a:lnTo>
                    <a:pt x="584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2" name="Google Shape;3362;p66"/>
            <p:cNvSpPr/>
            <p:nvPr/>
          </p:nvSpPr>
          <p:spPr>
            <a:xfrm>
              <a:off x="8199802" y="3888966"/>
              <a:ext cx="133112" cy="302710"/>
            </a:xfrm>
            <a:custGeom>
              <a:avLst/>
              <a:gdLst/>
              <a:ahLst/>
              <a:cxnLst/>
              <a:rect l="l" t="t" r="r" b="b"/>
              <a:pathLst>
                <a:path w="4936" h="11225" extrusionOk="0">
                  <a:moveTo>
                    <a:pt x="907" y="1"/>
                  </a:moveTo>
                  <a:lnTo>
                    <a:pt x="907" y="2072"/>
                  </a:lnTo>
                  <a:cubicBezTo>
                    <a:pt x="910" y="2297"/>
                    <a:pt x="1053" y="2499"/>
                    <a:pt x="1267" y="2575"/>
                  </a:cubicBezTo>
                  <a:cubicBezTo>
                    <a:pt x="3060" y="3215"/>
                    <a:pt x="4347" y="4570"/>
                    <a:pt x="4347" y="6583"/>
                  </a:cubicBezTo>
                  <a:cubicBezTo>
                    <a:pt x="4347" y="9032"/>
                    <a:pt x="2444" y="11060"/>
                    <a:pt x="1" y="11219"/>
                  </a:cubicBezTo>
                  <a:lnTo>
                    <a:pt x="315" y="11225"/>
                  </a:lnTo>
                  <a:cubicBezTo>
                    <a:pt x="2871" y="11213"/>
                    <a:pt x="4936" y="9135"/>
                    <a:pt x="4933" y="6583"/>
                  </a:cubicBezTo>
                  <a:cubicBezTo>
                    <a:pt x="4933" y="4621"/>
                    <a:pt x="3701" y="2871"/>
                    <a:pt x="1852" y="2209"/>
                  </a:cubicBezTo>
                  <a:cubicBezTo>
                    <a:pt x="1639" y="2136"/>
                    <a:pt x="1496" y="1931"/>
                    <a:pt x="1496" y="1706"/>
                  </a:cubicBezTo>
                  <a:lnTo>
                    <a:pt x="149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3" name="Google Shape;3363;p66"/>
            <p:cNvSpPr/>
            <p:nvPr/>
          </p:nvSpPr>
          <p:spPr>
            <a:xfrm>
              <a:off x="8161562" y="3854824"/>
              <a:ext cx="92310" cy="34168"/>
            </a:xfrm>
            <a:custGeom>
              <a:avLst/>
              <a:gdLst/>
              <a:ahLst/>
              <a:cxnLst/>
              <a:rect l="l" t="t" r="r" b="b"/>
              <a:pathLst>
                <a:path w="3423" h="1267" extrusionOk="0">
                  <a:moveTo>
                    <a:pt x="385" y="1"/>
                  </a:moveTo>
                  <a:cubicBezTo>
                    <a:pt x="172" y="1"/>
                    <a:pt x="1" y="175"/>
                    <a:pt x="1" y="388"/>
                  </a:cubicBezTo>
                  <a:lnTo>
                    <a:pt x="1" y="882"/>
                  </a:lnTo>
                  <a:cubicBezTo>
                    <a:pt x="1" y="1096"/>
                    <a:pt x="172" y="1267"/>
                    <a:pt x="385" y="1267"/>
                  </a:cubicBezTo>
                  <a:lnTo>
                    <a:pt x="3039" y="1267"/>
                  </a:lnTo>
                  <a:cubicBezTo>
                    <a:pt x="3252" y="1267"/>
                    <a:pt x="3423" y="1096"/>
                    <a:pt x="3423" y="882"/>
                  </a:cubicBezTo>
                  <a:lnTo>
                    <a:pt x="3423" y="388"/>
                  </a:lnTo>
                  <a:cubicBezTo>
                    <a:pt x="3423" y="175"/>
                    <a:pt x="3252" y="1"/>
                    <a:pt x="303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4" name="Google Shape;3364;p66"/>
            <p:cNvSpPr/>
            <p:nvPr/>
          </p:nvSpPr>
          <p:spPr>
            <a:xfrm>
              <a:off x="8228280" y="3854824"/>
              <a:ext cx="25592" cy="34168"/>
            </a:xfrm>
            <a:custGeom>
              <a:avLst/>
              <a:gdLst/>
              <a:ahLst/>
              <a:cxnLst/>
              <a:rect l="l" t="t" r="r" b="b"/>
              <a:pathLst>
                <a:path w="949" h="1267" extrusionOk="0">
                  <a:moveTo>
                    <a:pt x="0" y="1"/>
                  </a:moveTo>
                  <a:cubicBezTo>
                    <a:pt x="214" y="4"/>
                    <a:pt x="385" y="178"/>
                    <a:pt x="385" y="391"/>
                  </a:cubicBezTo>
                  <a:lnTo>
                    <a:pt x="385" y="882"/>
                  </a:lnTo>
                  <a:cubicBezTo>
                    <a:pt x="385" y="1096"/>
                    <a:pt x="214" y="1267"/>
                    <a:pt x="0" y="1267"/>
                  </a:cubicBezTo>
                  <a:lnTo>
                    <a:pt x="565" y="1267"/>
                  </a:lnTo>
                  <a:cubicBezTo>
                    <a:pt x="778" y="1267"/>
                    <a:pt x="949" y="1096"/>
                    <a:pt x="949" y="882"/>
                  </a:cubicBezTo>
                  <a:lnTo>
                    <a:pt x="949" y="391"/>
                  </a:lnTo>
                  <a:cubicBezTo>
                    <a:pt x="949" y="178"/>
                    <a:pt x="778" y="4"/>
                    <a:pt x="565" y="1"/>
                  </a:cubicBezTo>
                  <a:close/>
                </a:path>
              </a:pathLst>
            </a:custGeom>
            <a:solidFill>
              <a:srgbClr val="073533">
                <a:alpha val="12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5" name="Google Shape;3365;p66"/>
            <p:cNvSpPr/>
            <p:nvPr/>
          </p:nvSpPr>
          <p:spPr>
            <a:xfrm>
              <a:off x="8083517" y="4082513"/>
              <a:ext cx="248425" cy="109164"/>
            </a:xfrm>
            <a:custGeom>
              <a:avLst/>
              <a:gdLst/>
              <a:ahLst/>
              <a:cxnLst/>
              <a:rect l="l" t="t" r="r" b="b"/>
              <a:pathLst>
                <a:path w="9212" h="4048" extrusionOk="0">
                  <a:moveTo>
                    <a:pt x="0" y="0"/>
                  </a:moveTo>
                  <a:cubicBezTo>
                    <a:pt x="298" y="2274"/>
                    <a:pt x="2256" y="4048"/>
                    <a:pt x="4606" y="4048"/>
                  </a:cubicBezTo>
                  <a:cubicBezTo>
                    <a:pt x="4614" y="4048"/>
                    <a:pt x="4622" y="4048"/>
                    <a:pt x="4630" y="4048"/>
                  </a:cubicBezTo>
                  <a:cubicBezTo>
                    <a:pt x="6954" y="4036"/>
                    <a:pt x="8912" y="2306"/>
                    <a:pt x="921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6" name="Google Shape;3366;p66"/>
            <p:cNvSpPr/>
            <p:nvPr/>
          </p:nvSpPr>
          <p:spPr>
            <a:xfrm>
              <a:off x="8199802" y="4082513"/>
              <a:ext cx="132141" cy="109164"/>
            </a:xfrm>
            <a:custGeom>
              <a:avLst/>
              <a:gdLst/>
              <a:ahLst/>
              <a:cxnLst/>
              <a:rect l="l" t="t" r="r" b="b"/>
              <a:pathLst>
                <a:path w="4900" h="4048" extrusionOk="0">
                  <a:moveTo>
                    <a:pt x="4899" y="0"/>
                  </a:moveTo>
                  <a:lnTo>
                    <a:pt x="4308" y="6"/>
                  </a:lnTo>
                  <a:cubicBezTo>
                    <a:pt x="4024" y="2212"/>
                    <a:pt x="2218" y="3907"/>
                    <a:pt x="1" y="4048"/>
                  </a:cubicBezTo>
                  <a:lnTo>
                    <a:pt x="224" y="4048"/>
                  </a:lnTo>
                  <a:cubicBezTo>
                    <a:pt x="367" y="4048"/>
                    <a:pt x="504" y="4045"/>
                    <a:pt x="641" y="4039"/>
                  </a:cubicBezTo>
                  <a:lnTo>
                    <a:pt x="950" y="4002"/>
                  </a:lnTo>
                  <a:cubicBezTo>
                    <a:pt x="1129" y="3978"/>
                    <a:pt x="1309" y="3941"/>
                    <a:pt x="1486" y="3892"/>
                  </a:cubicBezTo>
                  <a:cubicBezTo>
                    <a:pt x="1672" y="3846"/>
                    <a:pt x="1855" y="3785"/>
                    <a:pt x="2032" y="3712"/>
                  </a:cubicBezTo>
                  <a:cubicBezTo>
                    <a:pt x="2343" y="3584"/>
                    <a:pt x="2639" y="3426"/>
                    <a:pt x="2917" y="3236"/>
                  </a:cubicBezTo>
                  <a:cubicBezTo>
                    <a:pt x="3024" y="3163"/>
                    <a:pt x="3127" y="3087"/>
                    <a:pt x="3225" y="3005"/>
                  </a:cubicBezTo>
                  <a:cubicBezTo>
                    <a:pt x="3490" y="2788"/>
                    <a:pt x="3731" y="2547"/>
                    <a:pt x="3942" y="2279"/>
                  </a:cubicBezTo>
                  <a:cubicBezTo>
                    <a:pt x="4027" y="2169"/>
                    <a:pt x="4106" y="2059"/>
                    <a:pt x="4180" y="1943"/>
                  </a:cubicBezTo>
                  <a:cubicBezTo>
                    <a:pt x="4274" y="1800"/>
                    <a:pt x="4363" y="1653"/>
                    <a:pt x="4439" y="1498"/>
                  </a:cubicBezTo>
                  <a:cubicBezTo>
                    <a:pt x="4674" y="1028"/>
                    <a:pt x="4829" y="522"/>
                    <a:pt x="4899" y="0"/>
                  </a:cubicBezTo>
                  <a:close/>
                </a:path>
              </a:pathLst>
            </a:custGeom>
            <a:solidFill>
              <a:srgbClr val="073533">
                <a:alpha val="12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7" name="Google Shape;3367;p66"/>
            <p:cNvSpPr/>
            <p:nvPr/>
          </p:nvSpPr>
          <p:spPr>
            <a:xfrm>
              <a:off x="8329517" y="3834545"/>
              <a:ext cx="25215" cy="36271"/>
            </a:xfrm>
            <a:custGeom>
              <a:avLst/>
              <a:gdLst/>
              <a:ahLst/>
              <a:cxnLst/>
              <a:rect l="l" t="t" r="r" b="b"/>
              <a:pathLst>
                <a:path w="935" h="1345" extrusionOk="0">
                  <a:moveTo>
                    <a:pt x="226" y="1"/>
                  </a:moveTo>
                  <a:cubicBezTo>
                    <a:pt x="119" y="1"/>
                    <a:pt x="27" y="79"/>
                    <a:pt x="13" y="186"/>
                  </a:cubicBezTo>
                  <a:cubicBezTo>
                    <a:pt x="1" y="301"/>
                    <a:pt x="83" y="405"/>
                    <a:pt x="196" y="423"/>
                  </a:cubicBezTo>
                  <a:cubicBezTo>
                    <a:pt x="294" y="433"/>
                    <a:pt x="382" y="487"/>
                    <a:pt x="428" y="576"/>
                  </a:cubicBezTo>
                  <a:cubicBezTo>
                    <a:pt x="498" y="701"/>
                    <a:pt x="498" y="887"/>
                    <a:pt x="425" y="1040"/>
                  </a:cubicBezTo>
                  <a:cubicBezTo>
                    <a:pt x="376" y="1146"/>
                    <a:pt x="419" y="1271"/>
                    <a:pt x="526" y="1323"/>
                  </a:cubicBezTo>
                  <a:cubicBezTo>
                    <a:pt x="553" y="1335"/>
                    <a:pt x="583" y="1345"/>
                    <a:pt x="614" y="1345"/>
                  </a:cubicBezTo>
                  <a:cubicBezTo>
                    <a:pt x="696" y="1345"/>
                    <a:pt x="773" y="1296"/>
                    <a:pt x="806" y="1223"/>
                  </a:cubicBezTo>
                  <a:cubicBezTo>
                    <a:pt x="934" y="945"/>
                    <a:pt x="934" y="616"/>
                    <a:pt x="800" y="369"/>
                  </a:cubicBezTo>
                  <a:cubicBezTo>
                    <a:pt x="687" y="164"/>
                    <a:pt x="483" y="27"/>
                    <a:pt x="254" y="3"/>
                  </a:cubicBezTo>
                  <a:cubicBezTo>
                    <a:pt x="245" y="1"/>
                    <a:pt x="235" y="1"/>
                    <a:pt x="2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8" name="Google Shape;3368;p66"/>
            <p:cNvSpPr/>
            <p:nvPr/>
          </p:nvSpPr>
          <p:spPr>
            <a:xfrm>
              <a:off x="8068038" y="3807928"/>
              <a:ext cx="345831" cy="389519"/>
            </a:xfrm>
            <a:custGeom>
              <a:avLst/>
              <a:gdLst/>
              <a:ahLst/>
              <a:cxnLst/>
              <a:rect l="l" t="t" r="r" b="b"/>
              <a:pathLst>
                <a:path w="12824" h="14444" extrusionOk="0">
                  <a:moveTo>
                    <a:pt x="6507" y="1953"/>
                  </a:moveTo>
                  <a:cubicBezTo>
                    <a:pt x="6601" y="1953"/>
                    <a:pt x="6677" y="2030"/>
                    <a:pt x="6677" y="2124"/>
                  </a:cubicBezTo>
                  <a:lnTo>
                    <a:pt x="6677" y="2621"/>
                  </a:lnTo>
                  <a:cubicBezTo>
                    <a:pt x="6677" y="2716"/>
                    <a:pt x="6601" y="2792"/>
                    <a:pt x="6507" y="2792"/>
                  </a:cubicBezTo>
                  <a:lnTo>
                    <a:pt x="3853" y="2792"/>
                  </a:lnTo>
                  <a:cubicBezTo>
                    <a:pt x="3758" y="2792"/>
                    <a:pt x="3679" y="2716"/>
                    <a:pt x="3676" y="2621"/>
                  </a:cubicBezTo>
                  <a:lnTo>
                    <a:pt x="3676" y="2124"/>
                  </a:lnTo>
                  <a:cubicBezTo>
                    <a:pt x="3679" y="2030"/>
                    <a:pt x="3758" y="1953"/>
                    <a:pt x="3853" y="1953"/>
                  </a:cubicBezTo>
                  <a:close/>
                  <a:moveTo>
                    <a:pt x="6168" y="3216"/>
                  </a:moveTo>
                  <a:lnTo>
                    <a:pt x="6168" y="4711"/>
                  </a:lnTo>
                  <a:cubicBezTo>
                    <a:pt x="6171" y="5028"/>
                    <a:pt x="6372" y="5311"/>
                    <a:pt x="6671" y="5415"/>
                  </a:cubicBezTo>
                  <a:cubicBezTo>
                    <a:pt x="8431" y="6046"/>
                    <a:pt x="9608" y="7715"/>
                    <a:pt x="9612" y="9588"/>
                  </a:cubicBezTo>
                  <a:cubicBezTo>
                    <a:pt x="9612" y="9716"/>
                    <a:pt x="9602" y="9844"/>
                    <a:pt x="9596" y="9972"/>
                  </a:cubicBezTo>
                  <a:lnTo>
                    <a:pt x="4664" y="9972"/>
                  </a:lnTo>
                  <a:cubicBezTo>
                    <a:pt x="4662" y="9972"/>
                    <a:pt x="4660" y="9972"/>
                    <a:pt x="4659" y="9972"/>
                  </a:cubicBezTo>
                  <a:cubicBezTo>
                    <a:pt x="4545" y="9972"/>
                    <a:pt x="4451" y="10059"/>
                    <a:pt x="4445" y="10173"/>
                  </a:cubicBezTo>
                  <a:cubicBezTo>
                    <a:pt x="4439" y="10292"/>
                    <a:pt x="4533" y="10393"/>
                    <a:pt x="4655" y="10396"/>
                  </a:cubicBezTo>
                  <a:lnTo>
                    <a:pt x="9538" y="10396"/>
                  </a:lnTo>
                  <a:cubicBezTo>
                    <a:pt x="9514" y="10506"/>
                    <a:pt x="9493" y="10612"/>
                    <a:pt x="9465" y="10719"/>
                  </a:cubicBezTo>
                  <a:cubicBezTo>
                    <a:pt x="9413" y="10914"/>
                    <a:pt x="9346" y="11103"/>
                    <a:pt x="9270" y="11293"/>
                  </a:cubicBezTo>
                  <a:cubicBezTo>
                    <a:pt x="8934" y="12092"/>
                    <a:pt x="8373" y="12778"/>
                    <a:pt x="7653" y="13266"/>
                  </a:cubicBezTo>
                  <a:cubicBezTo>
                    <a:pt x="6940" y="13751"/>
                    <a:pt x="6098" y="14013"/>
                    <a:pt x="5235" y="14016"/>
                  </a:cubicBezTo>
                  <a:cubicBezTo>
                    <a:pt x="5205" y="14017"/>
                    <a:pt x="5176" y="14017"/>
                    <a:pt x="5147" y="14017"/>
                  </a:cubicBezTo>
                  <a:cubicBezTo>
                    <a:pt x="4729" y="14017"/>
                    <a:pt x="4316" y="13956"/>
                    <a:pt x="3917" y="13833"/>
                  </a:cubicBezTo>
                  <a:cubicBezTo>
                    <a:pt x="3396" y="13678"/>
                    <a:pt x="2911" y="13428"/>
                    <a:pt x="2480" y="13095"/>
                  </a:cubicBezTo>
                  <a:cubicBezTo>
                    <a:pt x="1956" y="12693"/>
                    <a:pt x="1526" y="12174"/>
                    <a:pt x="1227" y="11585"/>
                  </a:cubicBezTo>
                  <a:cubicBezTo>
                    <a:pt x="1044" y="11229"/>
                    <a:pt x="913" y="10847"/>
                    <a:pt x="833" y="10457"/>
                  </a:cubicBezTo>
                  <a:lnTo>
                    <a:pt x="821" y="10396"/>
                  </a:lnTo>
                  <a:lnTo>
                    <a:pt x="3649" y="10396"/>
                  </a:lnTo>
                  <a:cubicBezTo>
                    <a:pt x="3765" y="10396"/>
                    <a:pt x="3859" y="10304"/>
                    <a:pt x="3868" y="10188"/>
                  </a:cubicBezTo>
                  <a:cubicBezTo>
                    <a:pt x="3871" y="10069"/>
                    <a:pt x="3774" y="9972"/>
                    <a:pt x="3655" y="9972"/>
                  </a:cubicBezTo>
                  <a:lnTo>
                    <a:pt x="766" y="9972"/>
                  </a:lnTo>
                  <a:cubicBezTo>
                    <a:pt x="754" y="9844"/>
                    <a:pt x="751" y="9716"/>
                    <a:pt x="751" y="9588"/>
                  </a:cubicBezTo>
                  <a:cubicBezTo>
                    <a:pt x="751" y="7715"/>
                    <a:pt x="1928" y="6046"/>
                    <a:pt x="3688" y="5415"/>
                  </a:cubicBezTo>
                  <a:cubicBezTo>
                    <a:pt x="3987" y="5308"/>
                    <a:pt x="4185" y="5028"/>
                    <a:pt x="4189" y="4711"/>
                  </a:cubicBezTo>
                  <a:lnTo>
                    <a:pt x="4189" y="3216"/>
                  </a:lnTo>
                  <a:close/>
                  <a:moveTo>
                    <a:pt x="9633" y="1"/>
                  </a:moveTo>
                  <a:cubicBezTo>
                    <a:pt x="9029" y="1"/>
                    <a:pt x="8445" y="279"/>
                    <a:pt x="8065" y="776"/>
                  </a:cubicBezTo>
                  <a:cubicBezTo>
                    <a:pt x="7826" y="642"/>
                    <a:pt x="7555" y="572"/>
                    <a:pt x="7278" y="572"/>
                  </a:cubicBezTo>
                  <a:cubicBezTo>
                    <a:pt x="7272" y="572"/>
                    <a:pt x="7266" y="572"/>
                    <a:pt x="7260" y="572"/>
                  </a:cubicBezTo>
                  <a:cubicBezTo>
                    <a:pt x="6610" y="572"/>
                    <a:pt x="6019" y="944"/>
                    <a:pt x="5741" y="1532"/>
                  </a:cubicBezTo>
                  <a:lnTo>
                    <a:pt x="3853" y="1532"/>
                  </a:lnTo>
                  <a:cubicBezTo>
                    <a:pt x="3851" y="1532"/>
                    <a:pt x="3849" y="1532"/>
                    <a:pt x="3847" y="1532"/>
                  </a:cubicBezTo>
                  <a:cubicBezTo>
                    <a:pt x="3521" y="1532"/>
                    <a:pt x="3255" y="1797"/>
                    <a:pt x="3255" y="2124"/>
                  </a:cubicBezTo>
                  <a:lnTo>
                    <a:pt x="3255" y="2621"/>
                  </a:lnTo>
                  <a:cubicBezTo>
                    <a:pt x="3258" y="2917"/>
                    <a:pt x="3475" y="3164"/>
                    <a:pt x="3765" y="3210"/>
                  </a:cubicBezTo>
                  <a:lnTo>
                    <a:pt x="3765" y="4711"/>
                  </a:lnTo>
                  <a:cubicBezTo>
                    <a:pt x="3765" y="4848"/>
                    <a:pt x="3679" y="4970"/>
                    <a:pt x="3548" y="5016"/>
                  </a:cubicBezTo>
                  <a:cubicBezTo>
                    <a:pt x="1328" y="5812"/>
                    <a:pt x="1" y="8090"/>
                    <a:pt x="403" y="10414"/>
                  </a:cubicBezTo>
                  <a:cubicBezTo>
                    <a:pt x="806" y="12738"/>
                    <a:pt x="2822" y="14440"/>
                    <a:pt x="5180" y="14443"/>
                  </a:cubicBezTo>
                  <a:lnTo>
                    <a:pt x="5207" y="14443"/>
                  </a:lnTo>
                  <a:cubicBezTo>
                    <a:pt x="7876" y="14425"/>
                    <a:pt x="10032" y="12256"/>
                    <a:pt x="10032" y="9588"/>
                  </a:cubicBezTo>
                  <a:cubicBezTo>
                    <a:pt x="10026" y="7538"/>
                    <a:pt x="8739" y="5711"/>
                    <a:pt x="6812" y="5016"/>
                  </a:cubicBezTo>
                  <a:cubicBezTo>
                    <a:pt x="6680" y="4970"/>
                    <a:pt x="6592" y="4848"/>
                    <a:pt x="6592" y="4711"/>
                  </a:cubicBezTo>
                  <a:lnTo>
                    <a:pt x="6592" y="3799"/>
                  </a:lnTo>
                  <a:cubicBezTo>
                    <a:pt x="6802" y="3890"/>
                    <a:pt x="7031" y="3936"/>
                    <a:pt x="7263" y="3936"/>
                  </a:cubicBezTo>
                  <a:cubicBezTo>
                    <a:pt x="7267" y="3936"/>
                    <a:pt x="7271" y="3936"/>
                    <a:pt x="7275" y="3936"/>
                  </a:cubicBezTo>
                  <a:cubicBezTo>
                    <a:pt x="7688" y="3936"/>
                    <a:pt x="8086" y="3778"/>
                    <a:pt x="8395" y="3497"/>
                  </a:cubicBezTo>
                  <a:cubicBezTo>
                    <a:pt x="8696" y="3747"/>
                    <a:pt x="9069" y="3896"/>
                    <a:pt x="9459" y="3930"/>
                  </a:cubicBezTo>
                  <a:cubicBezTo>
                    <a:pt x="9502" y="4826"/>
                    <a:pt x="10240" y="5534"/>
                    <a:pt x="11140" y="5534"/>
                  </a:cubicBezTo>
                  <a:cubicBezTo>
                    <a:pt x="12039" y="5534"/>
                    <a:pt x="12781" y="4826"/>
                    <a:pt x="12823" y="3930"/>
                  </a:cubicBezTo>
                  <a:cubicBezTo>
                    <a:pt x="12823" y="3783"/>
                    <a:pt x="12805" y="3637"/>
                    <a:pt x="12768" y="3494"/>
                  </a:cubicBezTo>
                  <a:cubicBezTo>
                    <a:pt x="12742" y="3400"/>
                    <a:pt x="12655" y="3338"/>
                    <a:pt x="12562" y="3338"/>
                  </a:cubicBezTo>
                  <a:cubicBezTo>
                    <a:pt x="12545" y="3338"/>
                    <a:pt x="12529" y="3340"/>
                    <a:pt x="12512" y="3344"/>
                  </a:cubicBezTo>
                  <a:cubicBezTo>
                    <a:pt x="12396" y="3375"/>
                    <a:pt x="12326" y="3491"/>
                    <a:pt x="12360" y="3606"/>
                  </a:cubicBezTo>
                  <a:cubicBezTo>
                    <a:pt x="12387" y="3710"/>
                    <a:pt x="12399" y="3820"/>
                    <a:pt x="12402" y="3930"/>
                  </a:cubicBezTo>
                  <a:cubicBezTo>
                    <a:pt x="12363" y="4598"/>
                    <a:pt x="11811" y="5122"/>
                    <a:pt x="11140" y="5122"/>
                  </a:cubicBezTo>
                  <a:cubicBezTo>
                    <a:pt x="10472" y="5122"/>
                    <a:pt x="9917" y="4598"/>
                    <a:pt x="9880" y="3930"/>
                  </a:cubicBezTo>
                  <a:cubicBezTo>
                    <a:pt x="9880" y="3872"/>
                    <a:pt x="9886" y="3811"/>
                    <a:pt x="9892" y="3753"/>
                  </a:cubicBezTo>
                  <a:cubicBezTo>
                    <a:pt x="9898" y="3692"/>
                    <a:pt x="9880" y="3631"/>
                    <a:pt x="9843" y="3582"/>
                  </a:cubicBezTo>
                  <a:cubicBezTo>
                    <a:pt x="9803" y="3539"/>
                    <a:pt x="9746" y="3515"/>
                    <a:pt x="9689" y="3515"/>
                  </a:cubicBezTo>
                  <a:cubicBezTo>
                    <a:pt x="9685" y="3515"/>
                    <a:pt x="9682" y="3515"/>
                    <a:pt x="9679" y="3515"/>
                  </a:cubicBezTo>
                  <a:cubicBezTo>
                    <a:pt x="9261" y="3478"/>
                    <a:pt x="8861" y="3320"/>
                    <a:pt x="8535" y="3057"/>
                  </a:cubicBezTo>
                  <a:cubicBezTo>
                    <a:pt x="8492" y="3015"/>
                    <a:pt x="8434" y="2990"/>
                    <a:pt x="8376" y="2990"/>
                  </a:cubicBezTo>
                  <a:cubicBezTo>
                    <a:pt x="8315" y="2993"/>
                    <a:pt x="8260" y="3021"/>
                    <a:pt x="8224" y="3067"/>
                  </a:cubicBezTo>
                  <a:cubicBezTo>
                    <a:pt x="7974" y="3359"/>
                    <a:pt x="7618" y="3513"/>
                    <a:pt x="7258" y="3513"/>
                  </a:cubicBezTo>
                  <a:cubicBezTo>
                    <a:pt x="7029" y="3513"/>
                    <a:pt x="6798" y="3451"/>
                    <a:pt x="6592" y="3323"/>
                  </a:cubicBezTo>
                  <a:lnTo>
                    <a:pt x="6592" y="3210"/>
                  </a:lnTo>
                  <a:cubicBezTo>
                    <a:pt x="6882" y="3167"/>
                    <a:pt x="7101" y="2917"/>
                    <a:pt x="7101" y="2621"/>
                  </a:cubicBezTo>
                  <a:lnTo>
                    <a:pt x="7101" y="2124"/>
                  </a:lnTo>
                  <a:cubicBezTo>
                    <a:pt x="7101" y="1798"/>
                    <a:pt x="6836" y="1532"/>
                    <a:pt x="6507" y="1532"/>
                  </a:cubicBezTo>
                  <a:lnTo>
                    <a:pt x="6229" y="1532"/>
                  </a:lnTo>
                  <a:cubicBezTo>
                    <a:pt x="6474" y="1182"/>
                    <a:pt x="6866" y="995"/>
                    <a:pt x="7263" y="995"/>
                  </a:cubicBezTo>
                  <a:cubicBezTo>
                    <a:pt x="7519" y="995"/>
                    <a:pt x="7778" y="1072"/>
                    <a:pt x="8001" y="1234"/>
                  </a:cubicBezTo>
                  <a:cubicBezTo>
                    <a:pt x="8039" y="1259"/>
                    <a:pt x="8083" y="1274"/>
                    <a:pt x="8128" y="1274"/>
                  </a:cubicBezTo>
                  <a:cubicBezTo>
                    <a:pt x="8142" y="1274"/>
                    <a:pt x="8155" y="1273"/>
                    <a:pt x="8169" y="1270"/>
                  </a:cubicBezTo>
                  <a:cubicBezTo>
                    <a:pt x="8227" y="1258"/>
                    <a:pt x="8279" y="1221"/>
                    <a:pt x="8309" y="1173"/>
                  </a:cubicBezTo>
                  <a:cubicBezTo>
                    <a:pt x="8593" y="697"/>
                    <a:pt x="9104" y="418"/>
                    <a:pt x="9638" y="418"/>
                  </a:cubicBezTo>
                  <a:cubicBezTo>
                    <a:pt x="9775" y="418"/>
                    <a:pt x="9914" y="436"/>
                    <a:pt x="10051" y="474"/>
                  </a:cubicBezTo>
                  <a:cubicBezTo>
                    <a:pt x="10722" y="660"/>
                    <a:pt x="11185" y="1273"/>
                    <a:pt x="11179" y="1969"/>
                  </a:cubicBezTo>
                  <a:cubicBezTo>
                    <a:pt x="11179" y="2118"/>
                    <a:pt x="11158" y="2264"/>
                    <a:pt x="11115" y="2408"/>
                  </a:cubicBezTo>
                  <a:cubicBezTo>
                    <a:pt x="11100" y="2469"/>
                    <a:pt x="11109" y="2530"/>
                    <a:pt x="11143" y="2582"/>
                  </a:cubicBezTo>
                  <a:cubicBezTo>
                    <a:pt x="11176" y="2637"/>
                    <a:pt x="11234" y="2670"/>
                    <a:pt x="11295" y="2679"/>
                  </a:cubicBezTo>
                  <a:cubicBezTo>
                    <a:pt x="11509" y="2704"/>
                    <a:pt x="11710" y="2780"/>
                    <a:pt x="11881" y="2908"/>
                  </a:cubicBezTo>
                  <a:cubicBezTo>
                    <a:pt x="11918" y="2936"/>
                    <a:pt x="11963" y="2949"/>
                    <a:pt x="12007" y="2949"/>
                  </a:cubicBezTo>
                  <a:cubicBezTo>
                    <a:pt x="12074" y="2949"/>
                    <a:pt x="12139" y="2919"/>
                    <a:pt x="12180" y="2862"/>
                  </a:cubicBezTo>
                  <a:cubicBezTo>
                    <a:pt x="12247" y="2768"/>
                    <a:pt x="12225" y="2637"/>
                    <a:pt x="12134" y="2569"/>
                  </a:cubicBezTo>
                  <a:cubicBezTo>
                    <a:pt x="11966" y="2444"/>
                    <a:pt x="11777" y="2356"/>
                    <a:pt x="11576" y="2301"/>
                  </a:cubicBezTo>
                  <a:cubicBezTo>
                    <a:pt x="11597" y="2191"/>
                    <a:pt x="11603" y="2081"/>
                    <a:pt x="11603" y="1969"/>
                  </a:cubicBezTo>
                  <a:cubicBezTo>
                    <a:pt x="11603" y="1124"/>
                    <a:pt x="11063" y="373"/>
                    <a:pt x="10264" y="105"/>
                  </a:cubicBezTo>
                  <a:cubicBezTo>
                    <a:pt x="10057" y="35"/>
                    <a:pt x="9843" y="1"/>
                    <a:pt x="963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9" name="Google Shape;3369;p66"/>
            <p:cNvSpPr/>
            <p:nvPr/>
          </p:nvSpPr>
          <p:spPr>
            <a:xfrm>
              <a:off x="8124562" y="4006167"/>
              <a:ext cx="21412" cy="11461"/>
            </a:xfrm>
            <a:custGeom>
              <a:avLst/>
              <a:gdLst/>
              <a:ahLst/>
              <a:cxnLst/>
              <a:rect l="l" t="t" r="r" b="b"/>
              <a:pathLst>
                <a:path w="794" h="425" extrusionOk="0">
                  <a:moveTo>
                    <a:pt x="211" y="1"/>
                  </a:moveTo>
                  <a:cubicBezTo>
                    <a:pt x="95" y="1"/>
                    <a:pt x="0" y="95"/>
                    <a:pt x="0" y="211"/>
                  </a:cubicBezTo>
                  <a:cubicBezTo>
                    <a:pt x="0" y="327"/>
                    <a:pt x="92" y="422"/>
                    <a:pt x="211" y="425"/>
                  </a:cubicBezTo>
                  <a:lnTo>
                    <a:pt x="583" y="425"/>
                  </a:lnTo>
                  <a:cubicBezTo>
                    <a:pt x="699" y="422"/>
                    <a:pt x="793" y="327"/>
                    <a:pt x="793" y="211"/>
                  </a:cubicBezTo>
                  <a:cubicBezTo>
                    <a:pt x="793" y="95"/>
                    <a:pt x="699" y="1"/>
                    <a:pt x="5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0" name="Google Shape;3370;p66"/>
            <p:cNvSpPr/>
            <p:nvPr/>
          </p:nvSpPr>
          <p:spPr>
            <a:xfrm>
              <a:off x="8123564" y="4029387"/>
              <a:ext cx="23381" cy="11353"/>
            </a:xfrm>
            <a:custGeom>
              <a:avLst/>
              <a:gdLst/>
              <a:ahLst/>
              <a:cxnLst/>
              <a:rect l="l" t="t" r="r" b="b"/>
              <a:pathLst>
                <a:path w="867" h="421" extrusionOk="0">
                  <a:moveTo>
                    <a:pt x="248" y="0"/>
                  </a:moveTo>
                  <a:cubicBezTo>
                    <a:pt x="1" y="31"/>
                    <a:pt x="1" y="387"/>
                    <a:pt x="248" y="421"/>
                  </a:cubicBezTo>
                  <a:lnTo>
                    <a:pt x="620" y="421"/>
                  </a:lnTo>
                  <a:cubicBezTo>
                    <a:pt x="867" y="387"/>
                    <a:pt x="867" y="31"/>
                    <a:pt x="6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1" name="Google Shape;3371;p66"/>
            <p:cNvSpPr/>
            <p:nvPr/>
          </p:nvSpPr>
          <p:spPr>
            <a:xfrm>
              <a:off x="8124562" y="4052498"/>
              <a:ext cx="21412" cy="11461"/>
            </a:xfrm>
            <a:custGeom>
              <a:avLst/>
              <a:gdLst/>
              <a:ahLst/>
              <a:cxnLst/>
              <a:rect l="l" t="t" r="r" b="b"/>
              <a:pathLst>
                <a:path w="794" h="425" extrusionOk="0">
                  <a:moveTo>
                    <a:pt x="211" y="0"/>
                  </a:moveTo>
                  <a:cubicBezTo>
                    <a:pt x="92" y="0"/>
                    <a:pt x="0" y="98"/>
                    <a:pt x="0" y="214"/>
                  </a:cubicBezTo>
                  <a:cubicBezTo>
                    <a:pt x="0" y="329"/>
                    <a:pt x="95" y="424"/>
                    <a:pt x="211" y="424"/>
                  </a:cubicBezTo>
                  <a:lnTo>
                    <a:pt x="583" y="424"/>
                  </a:lnTo>
                  <a:cubicBezTo>
                    <a:pt x="699" y="424"/>
                    <a:pt x="793" y="329"/>
                    <a:pt x="793" y="214"/>
                  </a:cubicBezTo>
                  <a:cubicBezTo>
                    <a:pt x="793" y="98"/>
                    <a:pt x="699" y="0"/>
                    <a:pt x="58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2" name="Google Shape;3372;p66"/>
            <p:cNvSpPr/>
            <p:nvPr/>
          </p:nvSpPr>
          <p:spPr>
            <a:xfrm>
              <a:off x="8222509" y="4125688"/>
              <a:ext cx="11542" cy="11542"/>
            </a:xfrm>
            <a:custGeom>
              <a:avLst/>
              <a:gdLst/>
              <a:ahLst/>
              <a:cxnLst/>
              <a:rect l="l" t="t" r="r" b="b"/>
              <a:pathLst>
                <a:path w="428" h="428" extrusionOk="0">
                  <a:moveTo>
                    <a:pt x="214" y="1"/>
                  </a:moveTo>
                  <a:cubicBezTo>
                    <a:pt x="95" y="1"/>
                    <a:pt x="1" y="95"/>
                    <a:pt x="1" y="214"/>
                  </a:cubicBezTo>
                  <a:cubicBezTo>
                    <a:pt x="1" y="330"/>
                    <a:pt x="95" y="428"/>
                    <a:pt x="214" y="428"/>
                  </a:cubicBezTo>
                  <a:cubicBezTo>
                    <a:pt x="333" y="428"/>
                    <a:pt x="428" y="330"/>
                    <a:pt x="428" y="214"/>
                  </a:cubicBezTo>
                  <a:cubicBezTo>
                    <a:pt x="428" y="95"/>
                    <a:pt x="333" y="1"/>
                    <a:pt x="21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3" name="Google Shape;3373;p66"/>
            <p:cNvSpPr/>
            <p:nvPr/>
          </p:nvSpPr>
          <p:spPr>
            <a:xfrm>
              <a:off x="8253765" y="4137042"/>
              <a:ext cx="11542" cy="11542"/>
            </a:xfrm>
            <a:custGeom>
              <a:avLst/>
              <a:gdLst/>
              <a:ahLst/>
              <a:cxnLst/>
              <a:rect l="l" t="t" r="r" b="b"/>
              <a:pathLst>
                <a:path w="428" h="428" extrusionOk="0">
                  <a:moveTo>
                    <a:pt x="214" y="1"/>
                  </a:moveTo>
                  <a:cubicBezTo>
                    <a:pt x="95" y="1"/>
                    <a:pt x="1" y="98"/>
                    <a:pt x="1" y="214"/>
                  </a:cubicBezTo>
                  <a:cubicBezTo>
                    <a:pt x="1" y="333"/>
                    <a:pt x="95" y="428"/>
                    <a:pt x="214" y="428"/>
                  </a:cubicBezTo>
                  <a:cubicBezTo>
                    <a:pt x="333" y="428"/>
                    <a:pt x="428" y="333"/>
                    <a:pt x="428" y="214"/>
                  </a:cubicBezTo>
                  <a:cubicBezTo>
                    <a:pt x="428" y="98"/>
                    <a:pt x="333" y="1"/>
                    <a:pt x="21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 name="Google Shape;3374;p66"/>
            <p:cNvSpPr/>
            <p:nvPr/>
          </p:nvSpPr>
          <p:spPr>
            <a:xfrm>
              <a:off x="8170623" y="4131378"/>
              <a:ext cx="11542" cy="11542"/>
            </a:xfrm>
            <a:custGeom>
              <a:avLst/>
              <a:gdLst/>
              <a:ahLst/>
              <a:cxnLst/>
              <a:rect l="l" t="t" r="r" b="b"/>
              <a:pathLst>
                <a:path w="428" h="428" extrusionOk="0">
                  <a:moveTo>
                    <a:pt x="214" y="0"/>
                  </a:moveTo>
                  <a:cubicBezTo>
                    <a:pt x="95" y="0"/>
                    <a:pt x="0" y="95"/>
                    <a:pt x="0" y="214"/>
                  </a:cubicBezTo>
                  <a:cubicBezTo>
                    <a:pt x="0" y="329"/>
                    <a:pt x="95" y="427"/>
                    <a:pt x="214" y="427"/>
                  </a:cubicBezTo>
                  <a:cubicBezTo>
                    <a:pt x="330" y="427"/>
                    <a:pt x="427" y="329"/>
                    <a:pt x="427" y="214"/>
                  </a:cubicBezTo>
                  <a:cubicBezTo>
                    <a:pt x="427" y="95"/>
                    <a:pt x="330" y="0"/>
                    <a:pt x="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 name="Google Shape;3375;p66"/>
            <p:cNvSpPr/>
            <p:nvPr/>
          </p:nvSpPr>
          <p:spPr>
            <a:xfrm>
              <a:off x="8259536" y="4104384"/>
              <a:ext cx="11542" cy="11542"/>
            </a:xfrm>
            <a:custGeom>
              <a:avLst/>
              <a:gdLst/>
              <a:ahLst/>
              <a:cxnLst/>
              <a:rect l="l" t="t" r="r" b="b"/>
              <a:pathLst>
                <a:path w="428" h="428" extrusionOk="0">
                  <a:moveTo>
                    <a:pt x="214" y="1"/>
                  </a:moveTo>
                  <a:cubicBezTo>
                    <a:pt x="95" y="1"/>
                    <a:pt x="0" y="95"/>
                    <a:pt x="0" y="214"/>
                  </a:cubicBezTo>
                  <a:cubicBezTo>
                    <a:pt x="0" y="333"/>
                    <a:pt x="95" y="428"/>
                    <a:pt x="214" y="428"/>
                  </a:cubicBezTo>
                  <a:cubicBezTo>
                    <a:pt x="333" y="428"/>
                    <a:pt x="427" y="333"/>
                    <a:pt x="427" y="214"/>
                  </a:cubicBezTo>
                  <a:cubicBezTo>
                    <a:pt x="427" y="95"/>
                    <a:pt x="333" y="1"/>
                    <a:pt x="21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 name="Google Shape;3376;p66"/>
            <p:cNvSpPr/>
            <p:nvPr/>
          </p:nvSpPr>
          <p:spPr>
            <a:xfrm>
              <a:off x="8140851" y="4104384"/>
              <a:ext cx="11542" cy="11542"/>
            </a:xfrm>
            <a:custGeom>
              <a:avLst/>
              <a:gdLst/>
              <a:ahLst/>
              <a:cxnLst/>
              <a:rect l="l" t="t" r="r" b="b"/>
              <a:pathLst>
                <a:path w="428" h="428" extrusionOk="0">
                  <a:moveTo>
                    <a:pt x="214" y="1"/>
                  </a:moveTo>
                  <a:cubicBezTo>
                    <a:pt x="98" y="1"/>
                    <a:pt x="0" y="95"/>
                    <a:pt x="0" y="214"/>
                  </a:cubicBezTo>
                  <a:cubicBezTo>
                    <a:pt x="0" y="333"/>
                    <a:pt x="98" y="428"/>
                    <a:pt x="214" y="428"/>
                  </a:cubicBezTo>
                  <a:cubicBezTo>
                    <a:pt x="333" y="428"/>
                    <a:pt x="427" y="333"/>
                    <a:pt x="427" y="214"/>
                  </a:cubicBezTo>
                  <a:cubicBezTo>
                    <a:pt x="427" y="95"/>
                    <a:pt x="333" y="1"/>
                    <a:pt x="21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7" name="Google Shape;3377;p66"/>
          <p:cNvGrpSpPr/>
          <p:nvPr/>
        </p:nvGrpSpPr>
        <p:grpSpPr>
          <a:xfrm>
            <a:off x="7033549" y="3480931"/>
            <a:ext cx="265733" cy="355662"/>
            <a:chOff x="7279892" y="3807847"/>
            <a:chExt cx="291694" cy="390408"/>
          </a:xfrm>
        </p:grpSpPr>
        <p:sp>
          <p:nvSpPr>
            <p:cNvPr id="3378" name="Google Shape;3378;p66"/>
            <p:cNvSpPr/>
            <p:nvPr/>
          </p:nvSpPr>
          <p:spPr>
            <a:xfrm>
              <a:off x="7414717" y="4040551"/>
              <a:ext cx="151126" cy="151126"/>
            </a:xfrm>
            <a:custGeom>
              <a:avLst/>
              <a:gdLst/>
              <a:ahLst/>
              <a:cxnLst/>
              <a:rect l="l" t="t" r="r" b="b"/>
              <a:pathLst>
                <a:path w="5604" h="5604" extrusionOk="0">
                  <a:moveTo>
                    <a:pt x="2800" y="1"/>
                  </a:moveTo>
                  <a:cubicBezTo>
                    <a:pt x="1254" y="1"/>
                    <a:pt x="0" y="1254"/>
                    <a:pt x="0" y="2801"/>
                  </a:cubicBezTo>
                  <a:cubicBezTo>
                    <a:pt x="0" y="4350"/>
                    <a:pt x="1254" y="5604"/>
                    <a:pt x="2800" y="5604"/>
                  </a:cubicBezTo>
                  <a:cubicBezTo>
                    <a:pt x="4350" y="5604"/>
                    <a:pt x="5603" y="4350"/>
                    <a:pt x="5603" y="2801"/>
                  </a:cubicBezTo>
                  <a:cubicBezTo>
                    <a:pt x="5603" y="1254"/>
                    <a:pt x="4350" y="1"/>
                    <a:pt x="280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 name="Google Shape;3379;p66"/>
            <p:cNvSpPr/>
            <p:nvPr/>
          </p:nvSpPr>
          <p:spPr>
            <a:xfrm>
              <a:off x="7442844" y="4048857"/>
              <a:ext cx="122999" cy="142793"/>
            </a:xfrm>
            <a:custGeom>
              <a:avLst/>
              <a:gdLst/>
              <a:ahLst/>
              <a:cxnLst/>
              <a:rect l="l" t="t" r="r" b="b"/>
              <a:pathLst>
                <a:path w="4561" h="5295" extrusionOk="0">
                  <a:moveTo>
                    <a:pt x="3035" y="1"/>
                  </a:moveTo>
                  <a:lnTo>
                    <a:pt x="3035" y="1"/>
                  </a:lnTo>
                  <a:cubicBezTo>
                    <a:pt x="3959" y="745"/>
                    <a:pt x="4313" y="1993"/>
                    <a:pt x="3920" y="3115"/>
                  </a:cubicBezTo>
                  <a:cubicBezTo>
                    <a:pt x="3523" y="4234"/>
                    <a:pt x="2465" y="4982"/>
                    <a:pt x="1278" y="4985"/>
                  </a:cubicBezTo>
                  <a:cubicBezTo>
                    <a:pt x="833" y="4985"/>
                    <a:pt x="397" y="4878"/>
                    <a:pt x="0" y="4674"/>
                  </a:cubicBezTo>
                  <a:lnTo>
                    <a:pt x="0" y="4674"/>
                  </a:lnTo>
                  <a:cubicBezTo>
                    <a:pt x="510" y="5083"/>
                    <a:pt x="1133" y="5294"/>
                    <a:pt x="1761" y="5294"/>
                  </a:cubicBezTo>
                  <a:cubicBezTo>
                    <a:pt x="2172" y="5294"/>
                    <a:pt x="2584" y="5204"/>
                    <a:pt x="2968" y="5021"/>
                  </a:cubicBezTo>
                  <a:cubicBezTo>
                    <a:pt x="3941" y="4555"/>
                    <a:pt x="4560" y="3572"/>
                    <a:pt x="4560" y="2496"/>
                  </a:cubicBezTo>
                  <a:cubicBezTo>
                    <a:pt x="4560" y="1444"/>
                    <a:pt x="3972" y="480"/>
                    <a:pt x="303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 name="Google Shape;3380;p66"/>
            <p:cNvSpPr/>
            <p:nvPr/>
          </p:nvSpPr>
          <p:spPr>
            <a:xfrm>
              <a:off x="7352772" y="4018276"/>
              <a:ext cx="60974" cy="42069"/>
            </a:xfrm>
            <a:custGeom>
              <a:avLst/>
              <a:gdLst/>
              <a:ahLst/>
              <a:cxnLst/>
              <a:rect l="l" t="t" r="r" b="b"/>
              <a:pathLst>
                <a:path w="2261" h="1560" extrusionOk="0">
                  <a:moveTo>
                    <a:pt x="1135" y="0"/>
                  </a:moveTo>
                  <a:cubicBezTo>
                    <a:pt x="1135" y="0"/>
                    <a:pt x="1" y="833"/>
                    <a:pt x="650" y="1376"/>
                  </a:cubicBezTo>
                  <a:cubicBezTo>
                    <a:pt x="681" y="1403"/>
                    <a:pt x="717" y="1428"/>
                    <a:pt x="754" y="1452"/>
                  </a:cubicBezTo>
                  <a:cubicBezTo>
                    <a:pt x="870" y="1524"/>
                    <a:pt x="1001" y="1560"/>
                    <a:pt x="1132" y="1560"/>
                  </a:cubicBezTo>
                  <a:cubicBezTo>
                    <a:pt x="1263" y="1560"/>
                    <a:pt x="1394" y="1524"/>
                    <a:pt x="1510" y="1452"/>
                  </a:cubicBezTo>
                  <a:cubicBezTo>
                    <a:pt x="1547" y="1428"/>
                    <a:pt x="1584" y="1403"/>
                    <a:pt x="1617" y="1376"/>
                  </a:cubicBezTo>
                  <a:cubicBezTo>
                    <a:pt x="2261" y="833"/>
                    <a:pt x="1135" y="0"/>
                    <a:pt x="113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 name="Google Shape;3381;p66"/>
            <p:cNvSpPr/>
            <p:nvPr/>
          </p:nvSpPr>
          <p:spPr>
            <a:xfrm>
              <a:off x="7371622" y="4018276"/>
              <a:ext cx="42204" cy="42069"/>
            </a:xfrm>
            <a:custGeom>
              <a:avLst/>
              <a:gdLst/>
              <a:ahLst/>
              <a:cxnLst/>
              <a:rect l="l" t="t" r="r" b="b"/>
              <a:pathLst>
                <a:path w="1565" h="1560" extrusionOk="0">
                  <a:moveTo>
                    <a:pt x="436" y="0"/>
                  </a:moveTo>
                  <a:cubicBezTo>
                    <a:pt x="360" y="55"/>
                    <a:pt x="290" y="113"/>
                    <a:pt x="223" y="177"/>
                  </a:cubicBezTo>
                  <a:cubicBezTo>
                    <a:pt x="488" y="473"/>
                    <a:pt x="756" y="909"/>
                    <a:pt x="363" y="1242"/>
                  </a:cubicBezTo>
                  <a:cubicBezTo>
                    <a:pt x="329" y="1269"/>
                    <a:pt x="293" y="1293"/>
                    <a:pt x="256" y="1315"/>
                  </a:cubicBezTo>
                  <a:cubicBezTo>
                    <a:pt x="180" y="1367"/>
                    <a:pt x="92" y="1400"/>
                    <a:pt x="0" y="1412"/>
                  </a:cubicBezTo>
                  <a:lnTo>
                    <a:pt x="55" y="1452"/>
                  </a:lnTo>
                  <a:cubicBezTo>
                    <a:pt x="171" y="1524"/>
                    <a:pt x="302" y="1560"/>
                    <a:pt x="433" y="1560"/>
                  </a:cubicBezTo>
                  <a:cubicBezTo>
                    <a:pt x="564" y="1560"/>
                    <a:pt x="695" y="1524"/>
                    <a:pt x="811" y="1452"/>
                  </a:cubicBezTo>
                  <a:cubicBezTo>
                    <a:pt x="848" y="1428"/>
                    <a:pt x="885" y="1403"/>
                    <a:pt x="918" y="1376"/>
                  </a:cubicBezTo>
                  <a:cubicBezTo>
                    <a:pt x="1565" y="833"/>
                    <a:pt x="436" y="0"/>
                    <a:pt x="43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 name="Google Shape;3382;p66"/>
            <p:cNvSpPr/>
            <p:nvPr/>
          </p:nvSpPr>
          <p:spPr>
            <a:xfrm>
              <a:off x="7285649" y="3813618"/>
              <a:ext cx="195299" cy="218545"/>
            </a:xfrm>
            <a:custGeom>
              <a:avLst/>
              <a:gdLst/>
              <a:ahLst/>
              <a:cxnLst/>
              <a:rect l="l" t="t" r="r" b="b"/>
              <a:pathLst>
                <a:path w="7242" h="8104" extrusionOk="0">
                  <a:moveTo>
                    <a:pt x="3624" y="0"/>
                  </a:moveTo>
                  <a:cubicBezTo>
                    <a:pt x="1683" y="0"/>
                    <a:pt x="64" y="1551"/>
                    <a:pt x="4" y="3502"/>
                  </a:cubicBezTo>
                  <a:cubicBezTo>
                    <a:pt x="1" y="3664"/>
                    <a:pt x="7" y="3826"/>
                    <a:pt x="25" y="3990"/>
                  </a:cubicBezTo>
                  <a:cubicBezTo>
                    <a:pt x="25" y="3990"/>
                    <a:pt x="147" y="6903"/>
                    <a:pt x="3386" y="8065"/>
                  </a:cubicBezTo>
                  <a:cubicBezTo>
                    <a:pt x="3463" y="8091"/>
                    <a:pt x="3543" y="8104"/>
                    <a:pt x="3623" y="8104"/>
                  </a:cubicBezTo>
                  <a:cubicBezTo>
                    <a:pt x="3703" y="8104"/>
                    <a:pt x="3783" y="8091"/>
                    <a:pt x="3859" y="8065"/>
                  </a:cubicBezTo>
                  <a:cubicBezTo>
                    <a:pt x="7095" y="6903"/>
                    <a:pt x="7220" y="3990"/>
                    <a:pt x="7220" y="3990"/>
                  </a:cubicBezTo>
                  <a:cubicBezTo>
                    <a:pt x="7232" y="3868"/>
                    <a:pt x="7242" y="3746"/>
                    <a:pt x="7242" y="3618"/>
                  </a:cubicBezTo>
                  <a:cubicBezTo>
                    <a:pt x="7242" y="1648"/>
                    <a:pt x="5662" y="37"/>
                    <a:pt x="3691" y="1"/>
                  </a:cubicBezTo>
                  <a:cubicBezTo>
                    <a:pt x="3669" y="0"/>
                    <a:pt x="3646" y="0"/>
                    <a:pt x="36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 name="Google Shape;3383;p66"/>
            <p:cNvSpPr/>
            <p:nvPr/>
          </p:nvSpPr>
          <p:spPr>
            <a:xfrm>
              <a:off x="7373267" y="3813618"/>
              <a:ext cx="107681" cy="218545"/>
            </a:xfrm>
            <a:custGeom>
              <a:avLst/>
              <a:gdLst/>
              <a:ahLst/>
              <a:cxnLst/>
              <a:rect l="l" t="t" r="r" b="b"/>
              <a:pathLst>
                <a:path w="3993" h="8104" extrusionOk="0">
                  <a:moveTo>
                    <a:pt x="543" y="1"/>
                  </a:moveTo>
                  <a:cubicBezTo>
                    <a:pt x="2227" y="345"/>
                    <a:pt x="3434" y="1831"/>
                    <a:pt x="3434" y="3551"/>
                  </a:cubicBezTo>
                  <a:cubicBezTo>
                    <a:pt x="3434" y="3676"/>
                    <a:pt x="3428" y="3798"/>
                    <a:pt x="3416" y="3920"/>
                  </a:cubicBezTo>
                  <a:cubicBezTo>
                    <a:pt x="3416" y="3920"/>
                    <a:pt x="3291" y="6833"/>
                    <a:pt x="55" y="7995"/>
                  </a:cubicBezTo>
                  <a:lnTo>
                    <a:pt x="0" y="8010"/>
                  </a:lnTo>
                  <a:lnTo>
                    <a:pt x="137" y="8065"/>
                  </a:lnTo>
                  <a:cubicBezTo>
                    <a:pt x="214" y="8091"/>
                    <a:pt x="294" y="8104"/>
                    <a:pt x="374" y="8104"/>
                  </a:cubicBezTo>
                  <a:cubicBezTo>
                    <a:pt x="454" y="8104"/>
                    <a:pt x="534" y="8091"/>
                    <a:pt x="610" y="8065"/>
                  </a:cubicBezTo>
                  <a:cubicBezTo>
                    <a:pt x="3846" y="6903"/>
                    <a:pt x="3974" y="3990"/>
                    <a:pt x="3974" y="3990"/>
                  </a:cubicBezTo>
                  <a:cubicBezTo>
                    <a:pt x="3983" y="3868"/>
                    <a:pt x="3993" y="3746"/>
                    <a:pt x="3993" y="3618"/>
                  </a:cubicBezTo>
                  <a:cubicBezTo>
                    <a:pt x="3993" y="1684"/>
                    <a:pt x="2474" y="92"/>
                    <a:pt x="54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 name="Google Shape;3384;p66"/>
            <p:cNvSpPr/>
            <p:nvPr/>
          </p:nvSpPr>
          <p:spPr>
            <a:xfrm>
              <a:off x="7279892" y="3807847"/>
              <a:ext cx="206706" cy="390408"/>
            </a:xfrm>
            <a:custGeom>
              <a:avLst/>
              <a:gdLst/>
              <a:ahLst/>
              <a:cxnLst/>
              <a:rect l="l" t="t" r="r" b="b"/>
              <a:pathLst>
                <a:path w="7665" h="14477" extrusionOk="0">
                  <a:moveTo>
                    <a:pt x="4182" y="8462"/>
                  </a:moveTo>
                  <a:cubicBezTo>
                    <a:pt x="4255" y="8569"/>
                    <a:pt x="4304" y="8676"/>
                    <a:pt x="4310" y="8779"/>
                  </a:cubicBezTo>
                  <a:cubicBezTo>
                    <a:pt x="4313" y="8880"/>
                    <a:pt x="4298" y="8920"/>
                    <a:pt x="4182" y="9017"/>
                  </a:cubicBezTo>
                  <a:cubicBezTo>
                    <a:pt x="4142" y="9051"/>
                    <a:pt x="4096" y="9078"/>
                    <a:pt x="4051" y="9103"/>
                  </a:cubicBezTo>
                  <a:cubicBezTo>
                    <a:pt x="3982" y="9133"/>
                    <a:pt x="3909" y="9147"/>
                    <a:pt x="3837" y="9147"/>
                  </a:cubicBezTo>
                  <a:cubicBezTo>
                    <a:pt x="3710" y="9147"/>
                    <a:pt x="3585" y="9103"/>
                    <a:pt x="3486" y="9017"/>
                  </a:cubicBezTo>
                  <a:cubicBezTo>
                    <a:pt x="3371" y="8920"/>
                    <a:pt x="3364" y="8834"/>
                    <a:pt x="3364" y="8779"/>
                  </a:cubicBezTo>
                  <a:cubicBezTo>
                    <a:pt x="3364" y="8721"/>
                    <a:pt x="3416" y="8569"/>
                    <a:pt x="3486" y="8462"/>
                  </a:cubicBezTo>
                  <a:lnTo>
                    <a:pt x="3526" y="8477"/>
                  </a:lnTo>
                  <a:cubicBezTo>
                    <a:pt x="3627" y="8511"/>
                    <a:pt x="3730" y="8529"/>
                    <a:pt x="3837" y="8529"/>
                  </a:cubicBezTo>
                  <a:cubicBezTo>
                    <a:pt x="3941" y="8529"/>
                    <a:pt x="4042" y="8511"/>
                    <a:pt x="4142" y="8477"/>
                  </a:cubicBezTo>
                  <a:lnTo>
                    <a:pt x="4182" y="8462"/>
                  </a:lnTo>
                  <a:close/>
                  <a:moveTo>
                    <a:pt x="3852" y="1"/>
                  </a:moveTo>
                  <a:cubicBezTo>
                    <a:pt x="2388" y="1"/>
                    <a:pt x="1047" y="832"/>
                    <a:pt x="397" y="2148"/>
                  </a:cubicBezTo>
                  <a:cubicBezTo>
                    <a:pt x="345" y="2252"/>
                    <a:pt x="388" y="2377"/>
                    <a:pt x="491" y="2429"/>
                  </a:cubicBezTo>
                  <a:cubicBezTo>
                    <a:pt x="521" y="2444"/>
                    <a:pt x="553" y="2451"/>
                    <a:pt x="585" y="2451"/>
                  </a:cubicBezTo>
                  <a:cubicBezTo>
                    <a:pt x="663" y="2451"/>
                    <a:pt x="738" y="2408"/>
                    <a:pt x="775" y="2335"/>
                  </a:cubicBezTo>
                  <a:cubicBezTo>
                    <a:pt x="1383" y="1093"/>
                    <a:pt x="2604" y="425"/>
                    <a:pt x="3843" y="425"/>
                  </a:cubicBezTo>
                  <a:cubicBezTo>
                    <a:pt x="4710" y="425"/>
                    <a:pt x="5585" y="752"/>
                    <a:pt x="6265" y="1441"/>
                  </a:cubicBezTo>
                  <a:cubicBezTo>
                    <a:pt x="6893" y="2078"/>
                    <a:pt x="7244" y="2938"/>
                    <a:pt x="7241" y="3832"/>
                  </a:cubicBezTo>
                  <a:cubicBezTo>
                    <a:pt x="7241" y="3948"/>
                    <a:pt x="7238" y="4064"/>
                    <a:pt x="7226" y="4183"/>
                  </a:cubicBezTo>
                  <a:lnTo>
                    <a:pt x="7226" y="4195"/>
                  </a:lnTo>
                  <a:cubicBezTo>
                    <a:pt x="7223" y="4207"/>
                    <a:pt x="7183" y="4903"/>
                    <a:pt x="6771" y="5726"/>
                  </a:cubicBezTo>
                  <a:cubicBezTo>
                    <a:pt x="6216" y="6830"/>
                    <a:pt x="5286" y="7617"/>
                    <a:pt x="3999" y="8081"/>
                  </a:cubicBezTo>
                  <a:cubicBezTo>
                    <a:pt x="3947" y="8099"/>
                    <a:pt x="3891" y="8108"/>
                    <a:pt x="3836" y="8108"/>
                  </a:cubicBezTo>
                  <a:cubicBezTo>
                    <a:pt x="3780" y="8108"/>
                    <a:pt x="3724" y="8099"/>
                    <a:pt x="3672" y="8081"/>
                  </a:cubicBezTo>
                  <a:cubicBezTo>
                    <a:pt x="2388" y="7617"/>
                    <a:pt x="1452" y="6824"/>
                    <a:pt x="900" y="5726"/>
                  </a:cubicBezTo>
                  <a:cubicBezTo>
                    <a:pt x="485" y="4900"/>
                    <a:pt x="446" y="4201"/>
                    <a:pt x="446" y="4195"/>
                  </a:cubicBezTo>
                  <a:lnTo>
                    <a:pt x="446" y="4183"/>
                  </a:lnTo>
                  <a:cubicBezTo>
                    <a:pt x="430" y="4030"/>
                    <a:pt x="424" y="3875"/>
                    <a:pt x="430" y="3722"/>
                  </a:cubicBezTo>
                  <a:cubicBezTo>
                    <a:pt x="436" y="3548"/>
                    <a:pt x="452" y="3375"/>
                    <a:pt x="485" y="3204"/>
                  </a:cubicBezTo>
                  <a:cubicBezTo>
                    <a:pt x="525" y="3082"/>
                    <a:pt x="449" y="2951"/>
                    <a:pt x="324" y="2926"/>
                  </a:cubicBezTo>
                  <a:cubicBezTo>
                    <a:pt x="310" y="2924"/>
                    <a:pt x="296" y="2922"/>
                    <a:pt x="282" y="2922"/>
                  </a:cubicBezTo>
                  <a:cubicBezTo>
                    <a:pt x="171" y="2922"/>
                    <a:pt x="76" y="3008"/>
                    <a:pt x="70" y="3124"/>
                  </a:cubicBezTo>
                  <a:cubicBezTo>
                    <a:pt x="34" y="3317"/>
                    <a:pt x="12" y="3515"/>
                    <a:pt x="9" y="3710"/>
                  </a:cubicBezTo>
                  <a:cubicBezTo>
                    <a:pt x="0" y="3881"/>
                    <a:pt x="6" y="4052"/>
                    <a:pt x="25" y="4223"/>
                  </a:cubicBezTo>
                  <a:cubicBezTo>
                    <a:pt x="31" y="4302"/>
                    <a:pt x="80" y="5037"/>
                    <a:pt x="516" y="5906"/>
                  </a:cubicBezTo>
                  <a:cubicBezTo>
                    <a:pt x="897" y="6663"/>
                    <a:pt x="1644" y="7657"/>
                    <a:pt x="3090" y="8300"/>
                  </a:cubicBezTo>
                  <a:cubicBezTo>
                    <a:pt x="3001" y="8441"/>
                    <a:pt x="2950" y="8599"/>
                    <a:pt x="2940" y="8761"/>
                  </a:cubicBezTo>
                  <a:cubicBezTo>
                    <a:pt x="2931" y="8984"/>
                    <a:pt x="3029" y="9185"/>
                    <a:pt x="3218" y="9340"/>
                  </a:cubicBezTo>
                  <a:lnTo>
                    <a:pt x="3343" y="9432"/>
                  </a:lnTo>
                  <a:cubicBezTo>
                    <a:pt x="3432" y="9487"/>
                    <a:pt x="3523" y="9523"/>
                    <a:pt x="3624" y="9548"/>
                  </a:cubicBezTo>
                  <a:lnTo>
                    <a:pt x="3624" y="14233"/>
                  </a:lnTo>
                  <a:cubicBezTo>
                    <a:pt x="3605" y="14361"/>
                    <a:pt x="3706" y="14477"/>
                    <a:pt x="3834" y="14477"/>
                  </a:cubicBezTo>
                  <a:cubicBezTo>
                    <a:pt x="3962" y="14477"/>
                    <a:pt x="4063" y="14361"/>
                    <a:pt x="4045" y="14233"/>
                  </a:cubicBezTo>
                  <a:lnTo>
                    <a:pt x="4045" y="9548"/>
                  </a:lnTo>
                  <a:cubicBezTo>
                    <a:pt x="4145" y="9527"/>
                    <a:pt x="4240" y="9487"/>
                    <a:pt x="4328" y="9435"/>
                  </a:cubicBezTo>
                  <a:lnTo>
                    <a:pt x="4453" y="9344"/>
                  </a:lnTo>
                  <a:cubicBezTo>
                    <a:pt x="4630" y="9203"/>
                    <a:pt x="4734" y="8990"/>
                    <a:pt x="4731" y="8764"/>
                  </a:cubicBezTo>
                  <a:cubicBezTo>
                    <a:pt x="4719" y="8599"/>
                    <a:pt x="4670" y="8441"/>
                    <a:pt x="4584" y="8300"/>
                  </a:cubicBezTo>
                  <a:cubicBezTo>
                    <a:pt x="6027" y="7657"/>
                    <a:pt x="6780" y="6659"/>
                    <a:pt x="7156" y="5900"/>
                  </a:cubicBezTo>
                  <a:cubicBezTo>
                    <a:pt x="7577" y="5064"/>
                    <a:pt x="7638" y="4357"/>
                    <a:pt x="7644" y="4226"/>
                  </a:cubicBezTo>
                  <a:cubicBezTo>
                    <a:pt x="7659" y="4094"/>
                    <a:pt x="7665" y="3963"/>
                    <a:pt x="7665" y="3832"/>
                  </a:cubicBezTo>
                  <a:cubicBezTo>
                    <a:pt x="7665" y="1746"/>
                    <a:pt x="5997" y="41"/>
                    <a:pt x="3907" y="1"/>
                  </a:cubicBezTo>
                  <a:cubicBezTo>
                    <a:pt x="3889" y="1"/>
                    <a:pt x="3870" y="1"/>
                    <a:pt x="385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 name="Google Shape;3385;p66"/>
            <p:cNvSpPr/>
            <p:nvPr/>
          </p:nvSpPr>
          <p:spPr>
            <a:xfrm>
              <a:off x="7447617" y="4078710"/>
              <a:ext cx="46330" cy="61243"/>
            </a:xfrm>
            <a:custGeom>
              <a:avLst/>
              <a:gdLst/>
              <a:ahLst/>
              <a:cxnLst/>
              <a:rect l="l" t="t" r="r" b="b"/>
              <a:pathLst>
                <a:path w="1718" h="2271" extrusionOk="0">
                  <a:moveTo>
                    <a:pt x="1491" y="1"/>
                  </a:moveTo>
                  <a:cubicBezTo>
                    <a:pt x="1489" y="1"/>
                    <a:pt x="1488" y="1"/>
                    <a:pt x="1486" y="1"/>
                  </a:cubicBezTo>
                  <a:cubicBezTo>
                    <a:pt x="1484" y="1"/>
                    <a:pt x="1482" y="1"/>
                    <a:pt x="1480" y="1"/>
                  </a:cubicBezTo>
                  <a:cubicBezTo>
                    <a:pt x="1367" y="1"/>
                    <a:pt x="1275" y="97"/>
                    <a:pt x="1278" y="211"/>
                  </a:cubicBezTo>
                  <a:lnTo>
                    <a:pt x="1287" y="1374"/>
                  </a:lnTo>
                  <a:lnTo>
                    <a:pt x="403" y="96"/>
                  </a:lnTo>
                  <a:cubicBezTo>
                    <a:pt x="362" y="36"/>
                    <a:pt x="295" y="2"/>
                    <a:pt x="226" y="2"/>
                  </a:cubicBezTo>
                  <a:cubicBezTo>
                    <a:pt x="207" y="2"/>
                    <a:pt x="187" y="5"/>
                    <a:pt x="168" y="10"/>
                  </a:cubicBezTo>
                  <a:cubicBezTo>
                    <a:pt x="80" y="38"/>
                    <a:pt x="19" y="120"/>
                    <a:pt x="19" y="215"/>
                  </a:cubicBezTo>
                  <a:lnTo>
                    <a:pt x="19" y="2029"/>
                  </a:lnTo>
                  <a:cubicBezTo>
                    <a:pt x="0" y="2154"/>
                    <a:pt x="101" y="2270"/>
                    <a:pt x="229" y="2270"/>
                  </a:cubicBezTo>
                  <a:cubicBezTo>
                    <a:pt x="360" y="2270"/>
                    <a:pt x="458" y="2154"/>
                    <a:pt x="443" y="2029"/>
                  </a:cubicBezTo>
                  <a:lnTo>
                    <a:pt x="443" y="892"/>
                  </a:lnTo>
                  <a:lnTo>
                    <a:pt x="1284" y="2112"/>
                  </a:lnTo>
                  <a:cubicBezTo>
                    <a:pt x="1330" y="2181"/>
                    <a:pt x="1406" y="2221"/>
                    <a:pt x="1487" y="2221"/>
                  </a:cubicBezTo>
                  <a:cubicBezTo>
                    <a:pt x="1509" y="2221"/>
                    <a:pt x="1531" y="2218"/>
                    <a:pt x="1553" y="2212"/>
                  </a:cubicBezTo>
                  <a:cubicBezTo>
                    <a:pt x="1653" y="2173"/>
                    <a:pt x="1717" y="2075"/>
                    <a:pt x="1714" y="1965"/>
                  </a:cubicBezTo>
                  <a:lnTo>
                    <a:pt x="1699" y="208"/>
                  </a:lnTo>
                  <a:cubicBezTo>
                    <a:pt x="1699" y="94"/>
                    <a:pt x="1608" y="1"/>
                    <a:pt x="149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 name="Google Shape;3386;p66"/>
            <p:cNvSpPr/>
            <p:nvPr/>
          </p:nvSpPr>
          <p:spPr>
            <a:xfrm>
              <a:off x="7501391" y="4106379"/>
              <a:ext cx="31120" cy="47301"/>
            </a:xfrm>
            <a:custGeom>
              <a:avLst/>
              <a:gdLst/>
              <a:ahLst/>
              <a:cxnLst/>
              <a:rect l="l" t="t" r="r" b="b"/>
              <a:pathLst>
                <a:path w="1154" h="1754" extrusionOk="0">
                  <a:moveTo>
                    <a:pt x="558" y="0"/>
                  </a:moveTo>
                  <a:cubicBezTo>
                    <a:pt x="296" y="0"/>
                    <a:pt x="65" y="188"/>
                    <a:pt x="22" y="454"/>
                  </a:cubicBezTo>
                  <a:cubicBezTo>
                    <a:pt x="1" y="567"/>
                    <a:pt x="77" y="677"/>
                    <a:pt x="190" y="701"/>
                  </a:cubicBezTo>
                  <a:cubicBezTo>
                    <a:pt x="204" y="704"/>
                    <a:pt x="217" y="705"/>
                    <a:pt x="230" y="705"/>
                  </a:cubicBezTo>
                  <a:cubicBezTo>
                    <a:pt x="330" y="705"/>
                    <a:pt x="418" y="636"/>
                    <a:pt x="437" y="534"/>
                  </a:cubicBezTo>
                  <a:cubicBezTo>
                    <a:pt x="452" y="479"/>
                    <a:pt x="501" y="439"/>
                    <a:pt x="556" y="439"/>
                  </a:cubicBezTo>
                  <a:cubicBezTo>
                    <a:pt x="590" y="439"/>
                    <a:pt x="617" y="451"/>
                    <a:pt x="638" y="476"/>
                  </a:cubicBezTo>
                  <a:cubicBezTo>
                    <a:pt x="721" y="558"/>
                    <a:pt x="617" y="698"/>
                    <a:pt x="568" y="765"/>
                  </a:cubicBezTo>
                  <a:cubicBezTo>
                    <a:pt x="364" y="1055"/>
                    <a:pt x="245" y="1217"/>
                    <a:pt x="178" y="1299"/>
                  </a:cubicBezTo>
                  <a:cubicBezTo>
                    <a:pt x="96" y="1409"/>
                    <a:pt x="41" y="1482"/>
                    <a:pt x="77" y="1598"/>
                  </a:cubicBezTo>
                  <a:cubicBezTo>
                    <a:pt x="99" y="1665"/>
                    <a:pt x="150" y="1717"/>
                    <a:pt x="218" y="1738"/>
                  </a:cubicBezTo>
                  <a:cubicBezTo>
                    <a:pt x="245" y="1751"/>
                    <a:pt x="263" y="1754"/>
                    <a:pt x="516" y="1754"/>
                  </a:cubicBezTo>
                  <a:lnTo>
                    <a:pt x="940" y="1754"/>
                  </a:lnTo>
                  <a:cubicBezTo>
                    <a:pt x="1059" y="1754"/>
                    <a:pt x="1154" y="1656"/>
                    <a:pt x="1151" y="1540"/>
                  </a:cubicBezTo>
                  <a:cubicBezTo>
                    <a:pt x="1148" y="1424"/>
                    <a:pt x="1053" y="1330"/>
                    <a:pt x="937" y="1330"/>
                  </a:cubicBezTo>
                  <a:lnTo>
                    <a:pt x="684" y="1330"/>
                  </a:lnTo>
                  <a:lnTo>
                    <a:pt x="913" y="1009"/>
                  </a:lnTo>
                  <a:cubicBezTo>
                    <a:pt x="1004" y="881"/>
                    <a:pt x="1096" y="720"/>
                    <a:pt x="1096" y="561"/>
                  </a:cubicBezTo>
                  <a:cubicBezTo>
                    <a:pt x="1108" y="274"/>
                    <a:pt x="895" y="30"/>
                    <a:pt x="611" y="3"/>
                  </a:cubicBezTo>
                  <a:cubicBezTo>
                    <a:pt x="593" y="1"/>
                    <a:pt x="575" y="0"/>
                    <a:pt x="5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 name="Google Shape;3387;p66"/>
            <p:cNvSpPr/>
            <p:nvPr/>
          </p:nvSpPr>
          <p:spPr>
            <a:xfrm>
              <a:off x="7392846" y="4034888"/>
              <a:ext cx="178741" cy="162668"/>
            </a:xfrm>
            <a:custGeom>
              <a:avLst/>
              <a:gdLst/>
              <a:ahLst/>
              <a:cxnLst/>
              <a:rect l="l" t="t" r="r" b="b"/>
              <a:pathLst>
                <a:path w="6628" h="6032" extrusionOk="0">
                  <a:moveTo>
                    <a:pt x="3610" y="0"/>
                  </a:moveTo>
                  <a:cubicBezTo>
                    <a:pt x="1462" y="0"/>
                    <a:pt x="1" y="2179"/>
                    <a:pt x="817" y="4167"/>
                  </a:cubicBezTo>
                  <a:cubicBezTo>
                    <a:pt x="1202" y="5097"/>
                    <a:pt x="2025" y="5774"/>
                    <a:pt x="3013" y="5972"/>
                  </a:cubicBezTo>
                  <a:cubicBezTo>
                    <a:pt x="3211" y="6012"/>
                    <a:pt x="3410" y="6031"/>
                    <a:pt x="3607" y="6031"/>
                  </a:cubicBezTo>
                  <a:cubicBezTo>
                    <a:pt x="4398" y="6031"/>
                    <a:pt x="5166" y="5721"/>
                    <a:pt x="5737" y="5152"/>
                  </a:cubicBezTo>
                  <a:cubicBezTo>
                    <a:pt x="5822" y="5070"/>
                    <a:pt x="5822" y="4935"/>
                    <a:pt x="5737" y="4853"/>
                  </a:cubicBezTo>
                  <a:cubicBezTo>
                    <a:pt x="5695" y="4811"/>
                    <a:pt x="5640" y="4790"/>
                    <a:pt x="5585" y="4790"/>
                  </a:cubicBezTo>
                  <a:cubicBezTo>
                    <a:pt x="5531" y="4790"/>
                    <a:pt x="5479" y="4810"/>
                    <a:pt x="5438" y="4850"/>
                  </a:cubicBezTo>
                  <a:cubicBezTo>
                    <a:pt x="4956" y="5335"/>
                    <a:pt x="4297" y="5606"/>
                    <a:pt x="3614" y="5606"/>
                  </a:cubicBezTo>
                  <a:cubicBezTo>
                    <a:pt x="2467" y="5600"/>
                    <a:pt x="1461" y="4844"/>
                    <a:pt x="1141" y="3743"/>
                  </a:cubicBezTo>
                  <a:cubicBezTo>
                    <a:pt x="823" y="2645"/>
                    <a:pt x="1266" y="1464"/>
                    <a:pt x="2233" y="848"/>
                  </a:cubicBezTo>
                  <a:cubicBezTo>
                    <a:pt x="2658" y="577"/>
                    <a:pt x="3140" y="443"/>
                    <a:pt x="3620" y="443"/>
                  </a:cubicBezTo>
                  <a:cubicBezTo>
                    <a:pt x="4228" y="443"/>
                    <a:pt x="4834" y="658"/>
                    <a:pt x="5316" y="1077"/>
                  </a:cubicBezTo>
                  <a:cubicBezTo>
                    <a:pt x="6179" y="1830"/>
                    <a:pt x="6445" y="3063"/>
                    <a:pt x="5966" y="4103"/>
                  </a:cubicBezTo>
                  <a:cubicBezTo>
                    <a:pt x="5917" y="4209"/>
                    <a:pt x="5963" y="4331"/>
                    <a:pt x="6070" y="4380"/>
                  </a:cubicBezTo>
                  <a:cubicBezTo>
                    <a:pt x="6098" y="4393"/>
                    <a:pt x="6127" y="4400"/>
                    <a:pt x="6157" y="4400"/>
                  </a:cubicBezTo>
                  <a:cubicBezTo>
                    <a:pt x="6235" y="4400"/>
                    <a:pt x="6312" y="4354"/>
                    <a:pt x="6347" y="4277"/>
                  </a:cubicBezTo>
                  <a:cubicBezTo>
                    <a:pt x="6533" y="3883"/>
                    <a:pt x="6628" y="3450"/>
                    <a:pt x="6625" y="3014"/>
                  </a:cubicBezTo>
                  <a:cubicBezTo>
                    <a:pt x="6622" y="1348"/>
                    <a:pt x="5277" y="3"/>
                    <a:pt x="3614" y="0"/>
                  </a:cubicBezTo>
                  <a:cubicBezTo>
                    <a:pt x="3613" y="0"/>
                    <a:pt x="3611" y="0"/>
                    <a:pt x="36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8" name="Google Shape;3388;p66"/>
          <p:cNvGrpSpPr/>
          <p:nvPr/>
        </p:nvGrpSpPr>
        <p:grpSpPr>
          <a:xfrm>
            <a:off x="6256487" y="3508079"/>
            <a:ext cx="355220" cy="300656"/>
            <a:chOff x="6426915" y="3837646"/>
            <a:chExt cx="389923" cy="330028"/>
          </a:xfrm>
        </p:grpSpPr>
        <p:sp>
          <p:nvSpPr>
            <p:cNvPr id="3389" name="Google Shape;3389;p66"/>
            <p:cNvSpPr/>
            <p:nvPr/>
          </p:nvSpPr>
          <p:spPr>
            <a:xfrm>
              <a:off x="6432685" y="3862079"/>
              <a:ext cx="378219" cy="275743"/>
            </a:xfrm>
            <a:custGeom>
              <a:avLst/>
              <a:gdLst/>
              <a:ahLst/>
              <a:cxnLst/>
              <a:rect l="l" t="t" r="r" b="b"/>
              <a:pathLst>
                <a:path w="14025" h="10225" extrusionOk="0">
                  <a:moveTo>
                    <a:pt x="287" y="0"/>
                  </a:moveTo>
                  <a:cubicBezTo>
                    <a:pt x="129" y="0"/>
                    <a:pt x="1" y="128"/>
                    <a:pt x="1" y="287"/>
                  </a:cubicBezTo>
                  <a:lnTo>
                    <a:pt x="1" y="9943"/>
                  </a:lnTo>
                  <a:cubicBezTo>
                    <a:pt x="1" y="10097"/>
                    <a:pt x="126" y="10224"/>
                    <a:pt x="282" y="10224"/>
                  </a:cubicBezTo>
                  <a:cubicBezTo>
                    <a:pt x="284" y="10224"/>
                    <a:pt x="286" y="10224"/>
                    <a:pt x="287" y="10224"/>
                  </a:cubicBezTo>
                  <a:lnTo>
                    <a:pt x="13738" y="10224"/>
                  </a:lnTo>
                  <a:cubicBezTo>
                    <a:pt x="13894" y="10224"/>
                    <a:pt x="14022" y="10099"/>
                    <a:pt x="14025" y="9943"/>
                  </a:cubicBezTo>
                  <a:lnTo>
                    <a:pt x="14025" y="287"/>
                  </a:lnTo>
                  <a:cubicBezTo>
                    <a:pt x="14022" y="128"/>
                    <a:pt x="13894" y="0"/>
                    <a:pt x="1373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 name="Google Shape;3390;p66"/>
            <p:cNvSpPr/>
            <p:nvPr/>
          </p:nvSpPr>
          <p:spPr>
            <a:xfrm>
              <a:off x="6787932" y="3862079"/>
              <a:ext cx="22976" cy="275716"/>
            </a:xfrm>
            <a:custGeom>
              <a:avLst/>
              <a:gdLst/>
              <a:ahLst/>
              <a:cxnLst/>
              <a:rect l="l" t="t" r="r" b="b"/>
              <a:pathLst>
                <a:path w="852" h="10224" extrusionOk="0">
                  <a:moveTo>
                    <a:pt x="1" y="0"/>
                  </a:moveTo>
                  <a:cubicBezTo>
                    <a:pt x="156" y="0"/>
                    <a:pt x="285" y="128"/>
                    <a:pt x="288" y="287"/>
                  </a:cubicBezTo>
                  <a:lnTo>
                    <a:pt x="288" y="9943"/>
                  </a:lnTo>
                  <a:cubicBezTo>
                    <a:pt x="285" y="10099"/>
                    <a:pt x="156" y="10224"/>
                    <a:pt x="1" y="10224"/>
                  </a:cubicBezTo>
                  <a:lnTo>
                    <a:pt x="565" y="10224"/>
                  </a:lnTo>
                  <a:cubicBezTo>
                    <a:pt x="721" y="10224"/>
                    <a:pt x="849" y="10099"/>
                    <a:pt x="852" y="9943"/>
                  </a:cubicBezTo>
                  <a:lnTo>
                    <a:pt x="852" y="287"/>
                  </a:lnTo>
                  <a:cubicBezTo>
                    <a:pt x="849" y="128"/>
                    <a:pt x="721" y="0"/>
                    <a:pt x="5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 name="Google Shape;3391;p66"/>
            <p:cNvSpPr/>
            <p:nvPr/>
          </p:nvSpPr>
          <p:spPr>
            <a:xfrm>
              <a:off x="6460246" y="4091979"/>
              <a:ext cx="323098" cy="21493"/>
            </a:xfrm>
            <a:custGeom>
              <a:avLst/>
              <a:gdLst/>
              <a:ahLst/>
              <a:cxnLst/>
              <a:rect l="l" t="t" r="r" b="b"/>
              <a:pathLst>
                <a:path w="11981" h="797" extrusionOk="0">
                  <a:moveTo>
                    <a:pt x="0" y="0"/>
                  </a:moveTo>
                  <a:lnTo>
                    <a:pt x="0" y="714"/>
                  </a:lnTo>
                  <a:cubicBezTo>
                    <a:pt x="0" y="758"/>
                    <a:pt x="37" y="796"/>
                    <a:pt x="84" y="796"/>
                  </a:cubicBezTo>
                  <a:cubicBezTo>
                    <a:pt x="85" y="796"/>
                    <a:pt x="87" y="796"/>
                    <a:pt x="89" y="796"/>
                  </a:cubicBezTo>
                  <a:lnTo>
                    <a:pt x="11893" y="796"/>
                  </a:lnTo>
                  <a:cubicBezTo>
                    <a:pt x="11894" y="796"/>
                    <a:pt x="11896" y="796"/>
                    <a:pt x="11898" y="796"/>
                  </a:cubicBezTo>
                  <a:cubicBezTo>
                    <a:pt x="11941" y="796"/>
                    <a:pt x="11981" y="758"/>
                    <a:pt x="11978" y="714"/>
                  </a:cubicBezTo>
                  <a:lnTo>
                    <a:pt x="1197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 name="Google Shape;3392;p66"/>
            <p:cNvSpPr/>
            <p:nvPr/>
          </p:nvSpPr>
          <p:spPr>
            <a:xfrm>
              <a:off x="6765737" y="4091979"/>
              <a:ext cx="17637" cy="21493"/>
            </a:xfrm>
            <a:custGeom>
              <a:avLst/>
              <a:gdLst/>
              <a:ahLst/>
              <a:cxnLst/>
              <a:rect l="l" t="t" r="r" b="b"/>
              <a:pathLst>
                <a:path w="654" h="797" extrusionOk="0">
                  <a:moveTo>
                    <a:pt x="83" y="0"/>
                  </a:moveTo>
                  <a:lnTo>
                    <a:pt x="83" y="711"/>
                  </a:lnTo>
                  <a:cubicBezTo>
                    <a:pt x="83" y="760"/>
                    <a:pt x="46" y="796"/>
                    <a:pt x="0" y="796"/>
                  </a:cubicBezTo>
                  <a:lnTo>
                    <a:pt x="565" y="796"/>
                  </a:lnTo>
                  <a:cubicBezTo>
                    <a:pt x="566" y="796"/>
                    <a:pt x="568" y="796"/>
                    <a:pt x="570" y="796"/>
                  </a:cubicBezTo>
                  <a:cubicBezTo>
                    <a:pt x="613" y="796"/>
                    <a:pt x="653" y="758"/>
                    <a:pt x="653" y="711"/>
                  </a:cubicBezTo>
                  <a:lnTo>
                    <a:pt x="653" y="0"/>
                  </a:lnTo>
                  <a:close/>
                </a:path>
              </a:pathLst>
            </a:custGeom>
            <a:solidFill>
              <a:srgbClr val="073533">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 name="Google Shape;3393;p66"/>
            <p:cNvSpPr/>
            <p:nvPr/>
          </p:nvSpPr>
          <p:spPr>
            <a:xfrm>
              <a:off x="6460246" y="4070512"/>
              <a:ext cx="323125" cy="21493"/>
            </a:xfrm>
            <a:custGeom>
              <a:avLst/>
              <a:gdLst/>
              <a:ahLst/>
              <a:cxnLst/>
              <a:rect l="l" t="t" r="r" b="b"/>
              <a:pathLst>
                <a:path w="11982" h="797" extrusionOk="0">
                  <a:moveTo>
                    <a:pt x="0" y="0"/>
                  </a:moveTo>
                  <a:lnTo>
                    <a:pt x="0" y="796"/>
                  </a:lnTo>
                  <a:lnTo>
                    <a:pt x="11981" y="796"/>
                  </a:lnTo>
                  <a:lnTo>
                    <a:pt x="11981"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 name="Google Shape;3394;p66"/>
            <p:cNvSpPr/>
            <p:nvPr/>
          </p:nvSpPr>
          <p:spPr>
            <a:xfrm>
              <a:off x="6767948" y="4070512"/>
              <a:ext cx="15318" cy="21493"/>
            </a:xfrm>
            <a:custGeom>
              <a:avLst/>
              <a:gdLst/>
              <a:ahLst/>
              <a:cxnLst/>
              <a:rect l="l" t="t" r="r" b="b"/>
              <a:pathLst>
                <a:path w="568" h="797" extrusionOk="0">
                  <a:moveTo>
                    <a:pt x="1" y="0"/>
                  </a:moveTo>
                  <a:lnTo>
                    <a:pt x="1" y="796"/>
                  </a:lnTo>
                  <a:lnTo>
                    <a:pt x="568" y="796"/>
                  </a:lnTo>
                  <a:lnTo>
                    <a:pt x="568" y="0"/>
                  </a:lnTo>
                  <a:close/>
                </a:path>
              </a:pathLst>
            </a:custGeom>
            <a:solidFill>
              <a:srgbClr val="073533">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 name="Google Shape;3395;p66"/>
            <p:cNvSpPr/>
            <p:nvPr/>
          </p:nvSpPr>
          <p:spPr>
            <a:xfrm>
              <a:off x="6621783" y="4091979"/>
              <a:ext cx="33682" cy="69927"/>
            </a:xfrm>
            <a:custGeom>
              <a:avLst/>
              <a:gdLst/>
              <a:ahLst/>
              <a:cxnLst/>
              <a:rect l="l" t="t" r="r" b="b"/>
              <a:pathLst>
                <a:path w="1249" h="2593" extrusionOk="0">
                  <a:moveTo>
                    <a:pt x="1" y="0"/>
                  </a:moveTo>
                  <a:lnTo>
                    <a:pt x="1" y="2532"/>
                  </a:lnTo>
                  <a:cubicBezTo>
                    <a:pt x="3" y="2566"/>
                    <a:pt x="32" y="2592"/>
                    <a:pt x="64" y="2592"/>
                  </a:cubicBezTo>
                  <a:cubicBezTo>
                    <a:pt x="74" y="2592"/>
                    <a:pt x="85" y="2589"/>
                    <a:pt x="95" y="2583"/>
                  </a:cubicBezTo>
                  <a:lnTo>
                    <a:pt x="592" y="2300"/>
                  </a:lnTo>
                  <a:cubicBezTo>
                    <a:pt x="602" y="2294"/>
                    <a:pt x="612" y="2291"/>
                    <a:pt x="623" y="2291"/>
                  </a:cubicBezTo>
                  <a:cubicBezTo>
                    <a:pt x="634" y="2291"/>
                    <a:pt x="646" y="2294"/>
                    <a:pt x="657" y="2300"/>
                  </a:cubicBezTo>
                  <a:lnTo>
                    <a:pt x="1151" y="2583"/>
                  </a:lnTo>
                  <a:cubicBezTo>
                    <a:pt x="1161" y="2589"/>
                    <a:pt x="1172" y="2592"/>
                    <a:pt x="1183" y="2592"/>
                  </a:cubicBezTo>
                  <a:cubicBezTo>
                    <a:pt x="1216" y="2592"/>
                    <a:pt x="1246" y="2566"/>
                    <a:pt x="1248" y="2532"/>
                  </a:cubicBezTo>
                  <a:lnTo>
                    <a:pt x="124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 name="Google Shape;3396;p66"/>
            <p:cNvSpPr/>
            <p:nvPr/>
          </p:nvSpPr>
          <p:spPr>
            <a:xfrm>
              <a:off x="6639878" y="4091979"/>
              <a:ext cx="15587" cy="69927"/>
            </a:xfrm>
            <a:custGeom>
              <a:avLst/>
              <a:gdLst/>
              <a:ahLst/>
              <a:cxnLst/>
              <a:rect l="l" t="t" r="r" b="b"/>
              <a:pathLst>
                <a:path w="578" h="2593" extrusionOk="0">
                  <a:moveTo>
                    <a:pt x="13" y="0"/>
                  </a:moveTo>
                  <a:lnTo>
                    <a:pt x="13" y="2278"/>
                  </a:lnTo>
                  <a:cubicBezTo>
                    <a:pt x="10" y="2291"/>
                    <a:pt x="7" y="2300"/>
                    <a:pt x="1" y="2309"/>
                  </a:cubicBezTo>
                  <a:lnTo>
                    <a:pt x="480" y="2583"/>
                  </a:lnTo>
                  <a:cubicBezTo>
                    <a:pt x="490" y="2589"/>
                    <a:pt x="501" y="2592"/>
                    <a:pt x="512" y="2592"/>
                  </a:cubicBezTo>
                  <a:cubicBezTo>
                    <a:pt x="546" y="2592"/>
                    <a:pt x="577" y="2566"/>
                    <a:pt x="577" y="2529"/>
                  </a:cubicBezTo>
                  <a:lnTo>
                    <a:pt x="5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 name="Google Shape;3397;p66"/>
            <p:cNvSpPr/>
            <p:nvPr/>
          </p:nvSpPr>
          <p:spPr>
            <a:xfrm>
              <a:off x="6460246" y="3843309"/>
              <a:ext cx="323017" cy="227228"/>
            </a:xfrm>
            <a:custGeom>
              <a:avLst/>
              <a:gdLst/>
              <a:ahLst/>
              <a:cxnLst/>
              <a:rect l="l" t="t" r="r" b="b"/>
              <a:pathLst>
                <a:path w="11978" h="8426" extrusionOk="0">
                  <a:moveTo>
                    <a:pt x="89" y="1"/>
                  </a:moveTo>
                  <a:cubicBezTo>
                    <a:pt x="40" y="1"/>
                    <a:pt x="0" y="40"/>
                    <a:pt x="0" y="89"/>
                  </a:cubicBezTo>
                  <a:lnTo>
                    <a:pt x="0" y="8425"/>
                  </a:lnTo>
                  <a:lnTo>
                    <a:pt x="11978" y="8425"/>
                  </a:lnTo>
                  <a:lnTo>
                    <a:pt x="11978" y="89"/>
                  </a:lnTo>
                  <a:cubicBezTo>
                    <a:pt x="11978" y="40"/>
                    <a:pt x="11941" y="1"/>
                    <a:pt x="118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 name="Google Shape;3398;p66"/>
            <p:cNvSpPr/>
            <p:nvPr/>
          </p:nvSpPr>
          <p:spPr>
            <a:xfrm>
              <a:off x="6765737" y="3843309"/>
              <a:ext cx="17637" cy="227120"/>
            </a:xfrm>
            <a:custGeom>
              <a:avLst/>
              <a:gdLst/>
              <a:ahLst/>
              <a:cxnLst/>
              <a:rect l="l" t="t" r="r" b="b"/>
              <a:pathLst>
                <a:path w="654" h="8422" extrusionOk="0">
                  <a:moveTo>
                    <a:pt x="0" y="1"/>
                  </a:moveTo>
                  <a:cubicBezTo>
                    <a:pt x="46" y="1"/>
                    <a:pt x="86" y="40"/>
                    <a:pt x="83" y="89"/>
                  </a:cubicBezTo>
                  <a:lnTo>
                    <a:pt x="83" y="8422"/>
                  </a:lnTo>
                  <a:lnTo>
                    <a:pt x="653" y="8422"/>
                  </a:lnTo>
                  <a:lnTo>
                    <a:pt x="653" y="89"/>
                  </a:lnTo>
                  <a:cubicBezTo>
                    <a:pt x="653" y="40"/>
                    <a:pt x="613" y="1"/>
                    <a:pt x="565" y="1"/>
                  </a:cubicBezTo>
                  <a:close/>
                </a:path>
              </a:pathLst>
            </a:custGeom>
            <a:solidFill>
              <a:srgbClr val="073533">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 name="Google Shape;3399;p66"/>
            <p:cNvSpPr/>
            <p:nvPr/>
          </p:nvSpPr>
          <p:spPr>
            <a:xfrm>
              <a:off x="6606573" y="3843309"/>
              <a:ext cx="15237" cy="227228"/>
            </a:xfrm>
            <a:custGeom>
              <a:avLst/>
              <a:gdLst/>
              <a:ahLst/>
              <a:cxnLst/>
              <a:rect l="l" t="t" r="r" b="b"/>
              <a:pathLst>
                <a:path w="565" h="8426" extrusionOk="0">
                  <a:moveTo>
                    <a:pt x="1" y="1"/>
                  </a:moveTo>
                  <a:lnTo>
                    <a:pt x="1" y="8425"/>
                  </a:lnTo>
                  <a:lnTo>
                    <a:pt x="565" y="8425"/>
                  </a:lnTo>
                  <a:lnTo>
                    <a:pt x="565" y="1"/>
                  </a:lnTo>
                  <a:close/>
                </a:path>
              </a:pathLst>
            </a:custGeom>
            <a:solidFill>
              <a:srgbClr val="073533">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 name="Google Shape;3400;p66"/>
            <p:cNvSpPr/>
            <p:nvPr/>
          </p:nvSpPr>
          <p:spPr>
            <a:xfrm>
              <a:off x="6667440" y="3876453"/>
              <a:ext cx="70196" cy="79986"/>
            </a:xfrm>
            <a:custGeom>
              <a:avLst/>
              <a:gdLst/>
              <a:ahLst/>
              <a:cxnLst/>
              <a:rect l="l" t="t" r="r" b="b"/>
              <a:pathLst>
                <a:path w="2603" h="2966" extrusionOk="0">
                  <a:moveTo>
                    <a:pt x="1302" y="1"/>
                  </a:moveTo>
                  <a:cubicBezTo>
                    <a:pt x="1279" y="1"/>
                    <a:pt x="1256" y="7"/>
                    <a:pt x="1236" y="19"/>
                  </a:cubicBezTo>
                  <a:lnTo>
                    <a:pt x="65" y="693"/>
                  </a:lnTo>
                  <a:cubicBezTo>
                    <a:pt x="25" y="718"/>
                    <a:pt x="1" y="760"/>
                    <a:pt x="1" y="809"/>
                  </a:cubicBezTo>
                  <a:lnTo>
                    <a:pt x="1" y="2157"/>
                  </a:lnTo>
                  <a:cubicBezTo>
                    <a:pt x="1" y="2206"/>
                    <a:pt x="25" y="2249"/>
                    <a:pt x="65" y="2273"/>
                  </a:cubicBezTo>
                  <a:lnTo>
                    <a:pt x="1236" y="2947"/>
                  </a:lnTo>
                  <a:cubicBezTo>
                    <a:pt x="1256" y="2960"/>
                    <a:pt x="1279" y="2966"/>
                    <a:pt x="1302" y="2966"/>
                  </a:cubicBezTo>
                  <a:cubicBezTo>
                    <a:pt x="1325" y="2966"/>
                    <a:pt x="1349" y="2960"/>
                    <a:pt x="1370" y="2947"/>
                  </a:cubicBezTo>
                  <a:lnTo>
                    <a:pt x="2535" y="2273"/>
                  </a:lnTo>
                  <a:cubicBezTo>
                    <a:pt x="2575" y="2249"/>
                    <a:pt x="2602" y="2206"/>
                    <a:pt x="2599" y="2157"/>
                  </a:cubicBezTo>
                  <a:lnTo>
                    <a:pt x="2599" y="809"/>
                  </a:lnTo>
                  <a:cubicBezTo>
                    <a:pt x="2602" y="760"/>
                    <a:pt x="2578" y="718"/>
                    <a:pt x="2535" y="693"/>
                  </a:cubicBezTo>
                  <a:lnTo>
                    <a:pt x="1370" y="19"/>
                  </a:lnTo>
                  <a:cubicBezTo>
                    <a:pt x="1349" y="7"/>
                    <a:pt x="1325" y="1"/>
                    <a:pt x="130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 name="Google Shape;3401;p66"/>
            <p:cNvSpPr/>
            <p:nvPr/>
          </p:nvSpPr>
          <p:spPr>
            <a:xfrm>
              <a:off x="6687342" y="3887240"/>
              <a:ext cx="50294" cy="69199"/>
            </a:xfrm>
            <a:custGeom>
              <a:avLst/>
              <a:gdLst/>
              <a:ahLst/>
              <a:cxnLst/>
              <a:rect l="l" t="t" r="r" b="b"/>
              <a:pathLst>
                <a:path w="1865" h="2566" extrusionOk="0">
                  <a:moveTo>
                    <a:pt x="1291" y="1"/>
                  </a:moveTo>
                  <a:cubicBezTo>
                    <a:pt x="1297" y="16"/>
                    <a:pt x="1300" y="31"/>
                    <a:pt x="1297" y="46"/>
                  </a:cubicBezTo>
                  <a:lnTo>
                    <a:pt x="1297" y="1434"/>
                  </a:lnTo>
                  <a:cubicBezTo>
                    <a:pt x="1300" y="1483"/>
                    <a:pt x="1276" y="1526"/>
                    <a:pt x="1233" y="1550"/>
                  </a:cubicBezTo>
                  <a:lnTo>
                    <a:pt x="68" y="2242"/>
                  </a:lnTo>
                  <a:cubicBezTo>
                    <a:pt x="46" y="2251"/>
                    <a:pt x="25" y="2261"/>
                    <a:pt x="1" y="2261"/>
                  </a:cubicBezTo>
                  <a:lnTo>
                    <a:pt x="498" y="2547"/>
                  </a:lnTo>
                  <a:cubicBezTo>
                    <a:pt x="518" y="2560"/>
                    <a:pt x="541" y="2566"/>
                    <a:pt x="564" y="2566"/>
                  </a:cubicBezTo>
                  <a:cubicBezTo>
                    <a:pt x="587" y="2566"/>
                    <a:pt x="611" y="2560"/>
                    <a:pt x="632" y="2547"/>
                  </a:cubicBezTo>
                  <a:lnTo>
                    <a:pt x="1797" y="1873"/>
                  </a:lnTo>
                  <a:cubicBezTo>
                    <a:pt x="1837" y="1849"/>
                    <a:pt x="1864" y="1806"/>
                    <a:pt x="1861" y="1757"/>
                  </a:cubicBezTo>
                  <a:lnTo>
                    <a:pt x="1861" y="409"/>
                  </a:lnTo>
                  <a:cubicBezTo>
                    <a:pt x="1864" y="360"/>
                    <a:pt x="1840" y="318"/>
                    <a:pt x="1797" y="293"/>
                  </a:cubicBezTo>
                  <a:lnTo>
                    <a:pt x="129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 name="Google Shape;3402;p66"/>
            <p:cNvSpPr/>
            <p:nvPr/>
          </p:nvSpPr>
          <p:spPr>
            <a:xfrm>
              <a:off x="6661776" y="3870789"/>
              <a:ext cx="81523" cy="91339"/>
            </a:xfrm>
            <a:custGeom>
              <a:avLst/>
              <a:gdLst/>
              <a:ahLst/>
              <a:cxnLst/>
              <a:rect l="l" t="t" r="r" b="b"/>
              <a:pathLst>
                <a:path w="3023" h="3387" extrusionOk="0">
                  <a:moveTo>
                    <a:pt x="1510" y="437"/>
                  </a:moveTo>
                  <a:lnTo>
                    <a:pt x="2599" y="1065"/>
                  </a:lnTo>
                  <a:lnTo>
                    <a:pt x="2599" y="2322"/>
                  </a:lnTo>
                  <a:lnTo>
                    <a:pt x="1510" y="2953"/>
                  </a:lnTo>
                  <a:lnTo>
                    <a:pt x="424" y="2322"/>
                  </a:lnTo>
                  <a:lnTo>
                    <a:pt x="424" y="1065"/>
                  </a:lnTo>
                  <a:lnTo>
                    <a:pt x="1510" y="437"/>
                  </a:lnTo>
                  <a:close/>
                  <a:moveTo>
                    <a:pt x="1510" y="1"/>
                  </a:moveTo>
                  <a:cubicBezTo>
                    <a:pt x="1451" y="1"/>
                    <a:pt x="1392" y="16"/>
                    <a:pt x="1339" y="46"/>
                  </a:cubicBezTo>
                  <a:lnTo>
                    <a:pt x="171" y="720"/>
                  </a:lnTo>
                  <a:cubicBezTo>
                    <a:pt x="64" y="781"/>
                    <a:pt x="0" y="897"/>
                    <a:pt x="0" y="1019"/>
                  </a:cubicBezTo>
                  <a:lnTo>
                    <a:pt x="0" y="2367"/>
                  </a:lnTo>
                  <a:cubicBezTo>
                    <a:pt x="0" y="2489"/>
                    <a:pt x="64" y="2605"/>
                    <a:pt x="171" y="2666"/>
                  </a:cubicBezTo>
                  <a:lnTo>
                    <a:pt x="1339" y="3340"/>
                  </a:lnTo>
                  <a:cubicBezTo>
                    <a:pt x="1391" y="3371"/>
                    <a:pt x="1449" y="3386"/>
                    <a:pt x="1510" y="3386"/>
                  </a:cubicBezTo>
                  <a:cubicBezTo>
                    <a:pt x="1571" y="3386"/>
                    <a:pt x="1629" y="3371"/>
                    <a:pt x="1681" y="3340"/>
                  </a:cubicBezTo>
                  <a:lnTo>
                    <a:pt x="2852" y="2666"/>
                  </a:lnTo>
                  <a:cubicBezTo>
                    <a:pt x="2959" y="2605"/>
                    <a:pt x="3023" y="2489"/>
                    <a:pt x="3023" y="2367"/>
                  </a:cubicBezTo>
                  <a:lnTo>
                    <a:pt x="3023" y="1019"/>
                  </a:lnTo>
                  <a:cubicBezTo>
                    <a:pt x="3023" y="897"/>
                    <a:pt x="2959" y="781"/>
                    <a:pt x="2852" y="720"/>
                  </a:cubicBezTo>
                  <a:lnTo>
                    <a:pt x="1681" y="46"/>
                  </a:lnTo>
                  <a:cubicBezTo>
                    <a:pt x="1627" y="16"/>
                    <a:pt x="1569" y="1"/>
                    <a:pt x="15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 name="Google Shape;3403;p66"/>
            <p:cNvSpPr/>
            <p:nvPr/>
          </p:nvSpPr>
          <p:spPr>
            <a:xfrm>
              <a:off x="6721968" y="3978175"/>
              <a:ext cx="40343" cy="11542"/>
            </a:xfrm>
            <a:custGeom>
              <a:avLst/>
              <a:gdLst/>
              <a:ahLst/>
              <a:cxnLst/>
              <a:rect l="l" t="t" r="r" b="b"/>
              <a:pathLst>
                <a:path w="1496" h="428" extrusionOk="0">
                  <a:moveTo>
                    <a:pt x="215" y="0"/>
                  </a:moveTo>
                  <a:cubicBezTo>
                    <a:pt x="98" y="0"/>
                    <a:pt x="1" y="93"/>
                    <a:pt x="1" y="215"/>
                  </a:cubicBezTo>
                  <a:cubicBezTo>
                    <a:pt x="1" y="333"/>
                    <a:pt x="96" y="428"/>
                    <a:pt x="212" y="428"/>
                  </a:cubicBezTo>
                  <a:cubicBezTo>
                    <a:pt x="221" y="428"/>
                    <a:pt x="232" y="427"/>
                    <a:pt x="242" y="426"/>
                  </a:cubicBezTo>
                  <a:lnTo>
                    <a:pt x="1254" y="426"/>
                  </a:lnTo>
                  <a:cubicBezTo>
                    <a:pt x="1264" y="427"/>
                    <a:pt x="1274" y="428"/>
                    <a:pt x="1284" y="428"/>
                  </a:cubicBezTo>
                  <a:cubicBezTo>
                    <a:pt x="1397" y="428"/>
                    <a:pt x="1495" y="333"/>
                    <a:pt x="1495" y="215"/>
                  </a:cubicBezTo>
                  <a:cubicBezTo>
                    <a:pt x="1495" y="93"/>
                    <a:pt x="1395" y="0"/>
                    <a:pt x="1280" y="0"/>
                  </a:cubicBezTo>
                  <a:cubicBezTo>
                    <a:pt x="1272" y="0"/>
                    <a:pt x="1263" y="1"/>
                    <a:pt x="1254" y="2"/>
                  </a:cubicBezTo>
                  <a:lnTo>
                    <a:pt x="242" y="2"/>
                  </a:lnTo>
                  <a:cubicBezTo>
                    <a:pt x="233" y="1"/>
                    <a:pt x="224" y="0"/>
                    <a:pt x="21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 name="Google Shape;3404;p66"/>
            <p:cNvSpPr/>
            <p:nvPr/>
          </p:nvSpPr>
          <p:spPr>
            <a:xfrm>
              <a:off x="6642602" y="3978175"/>
              <a:ext cx="66394" cy="11542"/>
            </a:xfrm>
            <a:custGeom>
              <a:avLst/>
              <a:gdLst/>
              <a:ahLst/>
              <a:cxnLst/>
              <a:rect l="l" t="t" r="r" b="b"/>
              <a:pathLst>
                <a:path w="2462" h="428" extrusionOk="0">
                  <a:moveTo>
                    <a:pt x="2247" y="0"/>
                  </a:moveTo>
                  <a:cubicBezTo>
                    <a:pt x="2239" y="0"/>
                    <a:pt x="2230" y="1"/>
                    <a:pt x="2221" y="2"/>
                  </a:cubicBezTo>
                  <a:lnTo>
                    <a:pt x="247" y="2"/>
                  </a:lnTo>
                  <a:cubicBezTo>
                    <a:pt x="0" y="35"/>
                    <a:pt x="0" y="392"/>
                    <a:pt x="247" y="426"/>
                  </a:cubicBezTo>
                  <a:lnTo>
                    <a:pt x="2221" y="426"/>
                  </a:lnTo>
                  <a:cubicBezTo>
                    <a:pt x="2231" y="427"/>
                    <a:pt x="2241" y="428"/>
                    <a:pt x="2251" y="428"/>
                  </a:cubicBezTo>
                  <a:cubicBezTo>
                    <a:pt x="2366" y="428"/>
                    <a:pt x="2462" y="333"/>
                    <a:pt x="2462" y="215"/>
                  </a:cubicBezTo>
                  <a:cubicBezTo>
                    <a:pt x="2462" y="93"/>
                    <a:pt x="2364" y="0"/>
                    <a:pt x="22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 name="Google Shape;3405;p66"/>
            <p:cNvSpPr/>
            <p:nvPr/>
          </p:nvSpPr>
          <p:spPr>
            <a:xfrm>
              <a:off x="6643600" y="4005196"/>
              <a:ext cx="117956" cy="11461"/>
            </a:xfrm>
            <a:custGeom>
              <a:avLst/>
              <a:gdLst/>
              <a:ahLst/>
              <a:cxnLst/>
              <a:rect l="l" t="t" r="r" b="b"/>
              <a:pathLst>
                <a:path w="4374" h="425" extrusionOk="0">
                  <a:moveTo>
                    <a:pt x="210" y="0"/>
                  </a:moveTo>
                  <a:cubicBezTo>
                    <a:pt x="92" y="0"/>
                    <a:pt x="0" y="98"/>
                    <a:pt x="0" y="214"/>
                  </a:cubicBezTo>
                  <a:cubicBezTo>
                    <a:pt x="0" y="330"/>
                    <a:pt x="95" y="424"/>
                    <a:pt x="210" y="424"/>
                  </a:cubicBezTo>
                  <a:lnTo>
                    <a:pt x="4160" y="424"/>
                  </a:lnTo>
                  <a:cubicBezTo>
                    <a:pt x="4276" y="424"/>
                    <a:pt x="4374" y="330"/>
                    <a:pt x="4374" y="214"/>
                  </a:cubicBezTo>
                  <a:cubicBezTo>
                    <a:pt x="4374" y="95"/>
                    <a:pt x="4276" y="0"/>
                    <a:pt x="41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 name="Google Shape;3406;p66"/>
            <p:cNvSpPr/>
            <p:nvPr/>
          </p:nvSpPr>
          <p:spPr>
            <a:xfrm>
              <a:off x="6642602" y="4032191"/>
              <a:ext cx="119709" cy="11488"/>
            </a:xfrm>
            <a:custGeom>
              <a:avLst/>
              <a:gdLst/>
              <a:ahLst/>
              <a:cxnLst/>
              <a:rect l="l" t="t" r="r" b="b"/>
              <a:pathLst>
                <a:path w="4439" h="426" extrusionOk="0">
                  <a:moveTo>
                    <a:pt x="4227" y="1"/>
                  </a:moveTo>
                  <a:cubicBezTo>
                    <a:pt x="4217" y="1"/>
                    <a:pt x="4207" y="1"/>
                    <a:pt x="4197" y="3"/>
                  </a:cubicBezTo>
                  <a:lnTo>
                    <a:pt x="247" y="3"/>
                  </a:lnTo>
                  <a:cubicBezTo>
                    <a:pt x="0" y="33"/>
                    <a:pt x="0" y="390"/>
                    <a:pt x="247" y="424"/>
                  </a:cubicBezTo>
                  <a:lnTo>
                    <a:pt x="4197" y="424"/>
                  </a:lnTo>
                  <a:cubicBezTo>
                    <a:pt x="4207" y="425"/>
                    <a:pt x="4217" y="426"/>
                    <a:pt x="4227" y="426"/>
                  </a:cubicBezTo>
                  <a:cubicBezTo>
                    <a:pt x="4340" y="426"/>
                    <a:pt x="4438" y="331"/>
                    <a:pt x="4438" y="213"/>
                  </a:cubicBezTo>
                  <a:cubicBezTo>
                    <a:pt x="4438" y="95"/>
                    <a:pt x="4340" y="1"/>
                    <a:pt x="422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 name="Google Shape;3407;p66"/>
            <p:cNvSpPr/>
            <p:nvPr/>
          </p:nvSpPr>
          <p:spPr>
            <a:xfrm>
              <a:off x="6482036" y="3870223"/>
              <a:ext cx="117983" cy="11380"/>
            </a:xfrm>
            <a:custGeom>
              <a:avLst/>
              <a:gdLst/>
              <a:ahLst/>
              <a:cxnLst/>
              <a:rect l="l" t="t" r="r" b="b"/>
              <a:pathLst>
                <a:path w="4375" h="422" extrusionOk="0">
                  <a:moveTo>
                    <a:pt x="214" y="0"/>
                  </a:moveTo>
                  <a:cubicBezTo>
                    <a:pt x="95" y="0"/>
                    <a:pt x="1" y="95"/>
                    <a:pt x="1" y="214"/>
                  </a:cubicBezTo>
                  <a:cubicBezTo>
                    <a:pt x="1" y="328"/>
                    <a:pt x="95" y="421"/>
                    <a:pt x="209" y="421"/>
                  </a:cubicBezTo>
                  <a:cubicBezTo>
                    <a:pt x="211" y="421"/>
                    <a:pt x="212" y="421"/>
                    <a:pt x="214" y="421"/>
                  </a:cubicBezTo>
                  <a:lnTo>
                    <a:pt x="4161" y="421"/>
                  </a:lnTo>
                  <a:cubicBezTo>
                    <a:pt x="4163" y="421"/>
                    <a:pt x="4165" y="421"/>
                    <a:pt x="4166" y="421"/>
                  </a:cubicBezTo>
                  <a:cubicBezTo>
                    <a:pt x="4280" y="421"/>
                    <a:pt x="4375" y="328"/>
                    <a:pt x="4375" y="214"/>
                  </a:cubicBezTo>
                  <a:cubicBezTo>
                    <a:pt x="4375" y="95"/>
                    <a:pt x="4277" y="0"/>
                    <a:pt x="41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 name="Google Shape;3408;p66"/>
            <p:cNvSpPr/>
            <p:nvPr/>
          </p:nvSpPr>
          <p:spPr>
            <a:xfrm>
              <a:off x="6530740" y="3897164"/>
              <a:ext cx="70008" cy="11542"/>
            </a:xfrm>
            <a:custGeom>
              <a:avLst/>
              <a:gdLst/>
              <a:ahLst/>
              <a:cxnLst/>
              <a:rect l="l" t="t" r="r" b="b"/>
              <a:pathLst>
                <a:path w="2596" h="428" extrusionOk="0">
                  <a:moveTo>
                    <a:pt x="2381" y="0"/>
                  </a:moveTo>
                  <a:cubicBezTo>
                    <a:pt x="2373" y="0"/>
                    <a:pt x="2364" y="1"/>
                    <a:pt x="2355" y="2"/>
                  </a:cubicBezTo>
                  <a:lnTo>
                    <a:pt x="247" y="2"/>
                  </a:lnTo>
                  <a:cubicBezTo>
                    <a:pt x="0" y="35"/>
                    <a:pt x="0" y="392"/>
                    <a:pt x="247" y="426"/>
                  </a:cubicBezTo>
                  <a:lnTo>
                    <a:pt x="2355" y="426"/>
                  </a:lnTo>
                  <a:cubicBezTo>
                    <a:pt x="2365" y="427"/>
                    <a:pt x="2375" y="428"/>
                    <a:pt x="2385" y="428"/>
                  </a:cubicBezTo>
                  <a:cubicBezTo>
                    <a:pt x="2500" y="428"/>
                    <a:pt x="2596" y="333"/>
                    <a:pt x="2596" y="215"/>
                  </a:cubicBezTo>
                  <a:cubicBezTo>
                    <a:pt x="2596" y="93"/>
                    <a:pt x="2498" y="0"/>
                    <a:pt x="23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 name="Google Shape;3409;p66"/>
            <p:cNvSpPr/>
            <p:nvPr/>
          </p:nvSpPr>
          <p:spPr>
            <a:xfrm>
              <a:off x="6481308" y="3897164"/>
              <a:ext cx="36703" cy="11542"/>
            </a:xfrm>
            <a:custGeom>
              <a:avLst/>
              <a:gdLst/>
              <a:ahLst/>
              <a:cxnLst/>
              <a:rect l="l" t="t" r="r" b="b"/>
              <a:pathLst>
                <a:path w="1361" h="428" extrusionOk="0">
                  <a:moveTo>
                    <a:pt x="215" y="0"/>
                  </a:moveTo>
                  <a:cubicBezTo>
                    <a:pt x="98" y="0"/>
                    <a:pt x="0" y="93"/>
                    <a:pt x="0" y="215"/>
                  </a:cubicBezTo>
                  <a:cubicBezTo>
                    <a:pt x="0" y="333"/>
                    <a:pt x="96" y="428"/>
                    <a:pt x="211" y="428"/>
                  </a:cubicBezTo>
                  <a:cubicBezTo>
                    <a:pt x="221" y="428"/>
                    <a:pt x="231" y="427"/>
                    <a:pt x="241" y="426"/>
                  </a:cubicBezTo>
                  <a:lnTo>
                    <a:pt x="1120" y="426"/>
                  </a:lnTo>
                  <a:cubicBezTo>
                    <a:pt x="1130" y="427"/>
                    <a:pt x="1139" y="428"/>
                    <a:pt x="1149" y="428"/>
                  </a:cubicBezTo>
                  <a:cubicBezTo>
                    <a:pt x="1262" y="428"/>
                    <a:pt x="1361" y="333"/>
                    <a:pt x="1361" y="215"/>
                  </a:cubicBezTo>
                  <a:cubicBezTo>
                    <a:pt x="1361" y="93"/>
                    <a:pt x="1260" y="0"/>
                    <a:pt x="1145" y="0"/>
                  </a:cubicBezTo>
                  <a:cubicBezTo>
                    <a:pt x="1137" y="0"/>
                    <a:pt x="1128" y="1"/>
                    <a:pt x="1120" y="2"/>
                  </a:cubicBezTo>
                  <a:lnTo>
                    <a:pt x="241" y="2"/>
                  </a:lnTo>
                  <a:cubicBezTo>
                    <a:pt x="232" y="1"/>
                    <a:pt x="224" y="0"/>
                    <a:pt x="21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 name="Google Shape;3410;p66"/>
            <p:cNvSpPr/>
            <p:nvPr/>
          </p:nvSpPr>
          <p:spPr>
            <a:xfrm>
              <a:off x="6482036" y="3924239"/>
              <a:ext cx="117983" cy="11488"/>
            </a:xfrm>
            <a:custGeom>
              <a:avLst/>
              <a:gdLst/>
              <a:ahLst/>
              <a:cxnLst/>
              <a:rect l="l" t="t" r="r" b="b"/>
              <a:pathLst>
                <a:path w="4375" h="426" extrusionOk="0">
                  <a:moveTo>
                    <a:pt x="209" y="1"/>
                  </a:moveTo>
                  <a:cubicBezTo>
                    <a:pt x="95" y="1"/>
                    <a:pt x="1" y="94"/>
                    <a:pt x="1" y="212"/>
                  </a:cubicBezTo>
                  <a:cubicBezTo>
                    <a:pt x="1" y="327"/>
                    <a:pt x="95" y="425"/>
                    <a:pt x="214" y="425"/>
                  </a:cubicBezTo>
                  <a:lnTo>
                    <a:pt x="4161" y="425"/>
                  </a:lnTo>
                  <a:cubicBezTo>
                    <a:pt x="4277" y="425"/>
                    <a:pt x="4375" y="327"/>
                    <a:pt x="4375" y="212"/>
                  </a:cubicBezTo>
                  <a:cubicBezTo>
                    <a:pt x="4375" y="94"/>
                    <a:pt x="4280" y="1"/>
                    <a:pt x="4166" y="1"/>
                  </a:cubicBezTo>
                  <a:cubicBezTo>
                    <a:pt x="4165" y="1"/>
                    <a:pt x="4163" y="1"/>
                    <a:pt x="4161" y="1"/>
                  </a:cubicBezTo>
                  <a:lnTo>
                    <a:pt x="214" y="1"/>
                  </a:lnTo>
                  <a:cubicBezTo>
                    <a:pt x="212" y="1"/>
                    <a:pt x="211" y="1"/>
                    <a:pt x="2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 name="Google Shape;3411;p66"/>
            <p:cNvSpPr/>
            <p:nvPr/>
          </p:nvSpPr>
          <p:spPr>
            <a:xfrm>
              <a:off x="6481308" y="3951180"/>
              <a:ext cx="119439" cy="11488"/>
            </a:xfrm>
            <a:custGeom>
              <a:avLst/>
              <a:gdLst/>
              <a:ahLst/>
              <a:cxnLst/>
              <a:rect l="l" t="t" r="r" b="b"/>
              <a:pathLst>
                <a:path w="4429" h="426" extrusionOk="0">
                  <a:moveTo>
                    <a:pt x="211" y="0"/>
                  </a:moveTo>
                  <a:cubicBezTo>
                    <a:pt x="96" y="0"/>
                    <a:pt x="0" y="95"/>
                    <a:pt x="0" y="213"/>
                  </a:cubicBezTo>
                  <a:cubicBezTo>
                    <a:pt x="0" y="331"/>
                    <a:pt x="96" y="426"/>
                    <a:pt x="211" y="426"/>
                  </a:cubicBezTo>
                  <a:cubicBezTo>
                    <a:pt x="221" y="426"/>
                    <a:pt x="231" y="425"/>
                    <a:pt x="241" y="423"/>
                  </a:cubicBezTo>
                  <a:lnTo>
                    <a:pt x="4188" y="423"/>
                  </a:lnTo>
                  <a:cubicBezTo>
                    <a:pt x="4198" y="425"/>
                    <a:pt x="4208" y="426"/>
                    <a:pt x="4218" y="426"/>
                  </a:cubicBezTo>
                  <a:cubicBezTo>
                    <a:pt x="4333" y="426"/>
                    <a:pt x="4429" y="331"/>
                    <a:pt x="4429" y="213"/>
                  </a:cubicBezTo>
                  <a:cubicBezTo>
                    <a:pt x="4429" y="95"/>
                    <a:pt x="4333" y="0"/>
                    <a:pt x="4218" y="0"/>
                  </a:cubicBezTo>
                  <a:cubicBezTo>
                    <a:pt x="4208" y="0"/>
                    <a:pt x="4198" y="1"/>
                    <a:pt x="4188" y="2"/>
                  </a:cubicBezTo>
                  <a:lnTo>
                    <a:pt x="241" y="2"/>
                  </a:lnTo>
                  <a:cubicBezTo>
                    <a:pt x="231" y="1"/>
                    <a:pt x="221"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 name="Google Shape;3412;p66"/>
            <p:cNvSpPr/>
            <p:nvPr/>
          </p:nvSpPr>
          <p:spPr>
            <a:xfrm>
              <a:off x="6481308" y="3978175"/>
              <a:ext cx="119439" cy="11542"/>
            </a:xfrm>
            <a:custGeom>
              <a:avLst/>
              <a:gdLst/>
              <a:ahLst/>
              <a:cxnLst/>
              <a:rect l="l" t="t" r="r" b="b"/>
              <a:pathLst>
                <a:path w="4429" h="428" extrusionOk="0">
                  <a:moveTo>
                    <a:pt x="215" y="0"/>
                  </a:moveTo>
                  <a:cubicBezTo>
                    <a:pt x="98" y="0"/>
                    <a:pt x="0" y="93"/>
                    <a:pt x="0" y="215"/>
                  </a:cubicBezTo>
                  <a:cubicBezTo>
                    <a:pt x="0" y="333"/>
                    <a:pt x="96" y="428"/>
                    <a:pt x="211" y="428"/>
                  </a:cubicBezTo>
                  <a:cubicBezTo>
                    <a:pt x="221" y="428"/>
                    <a:pt x="231" y="427"/>
                    <a:pt x="241" y="426"/>
                  </a:cubicBezTo>
                  <a:lnTo>
                    <a:pt x="4188" y="426"/>
                  </a:lnTo>
                  <a:cubicBezTo>
                    <a:pt x="4198" y="427"/>
                    <a:pt x="4208" y="428"/>
                    <a:pt x="4218" y="428"/>
                  </a:cubicBezTo>
                  <a:cubicBezTo>
                    <a:pt x="4333" y="428"/>
                    <a:pt x="4429" y="333"/>
                    <a:pt x="4429" y="215"/>
                  </a:cubicBezTo>
                  <a:cubicBezTo>
                    <a:pt x="4429" y="93"/>
                    <a:pt x="4331" y="0"/>
                    <a:pt x="4214" y="0"/>
                  </a:cubicBezTo>
                  <a:cubicBezTo>
                    <a:pt x="4206" y="0"/>
                    <a:pt x="4197" y="1"/>
                    <a:pt x="4188" y="2"/>
                  </a:cubicBezTo>
                  <a:lnTo>
                    <a:pt x="241" y="2"/>
                  </a:lnTo>
                  <a:cubicBezTo>
                    <a:pt x="232" y="1"/>
                    <a:pt x="224" y="0"/>
                    <a:pt x="21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 name="Google Shape;3413;p66"/>
            <p:cNvSpPr/>
            <p:nvPr/>
          </p:nvSpPr>
          <p:spPr>
            <a:xfrm>
              <a:off x="6563479" y="4005196"/>
              <a:ext cx="36541" cy="11461"/>
            </a:xfrm>
            <a:custGeom>
              <a:avLst/>
              <a:gdLst/>
              <a:ahLst/>
              <a:cxnLst/>
              <a:rect l="l" t="t" r="r" b="b"/>
              <a:pathLst>
                <a:path w="1355" h="425" extrusionOk="0">
                  <a:moveTo>
                    <a:pt x="214" y="0"/>
                  </a:moveTo>
                  <a:cubicBezTo>
                    <a:pt x="95" y="0"/>
                    <a:pt x="0" y="95"/>
                    <a:pt x="0" y="214"/>
                  </a:cubicBezTo>
                  <a:cubicBezTo>
                    <a:pt x="0" y="330"/>
                    <a:pt x="98" y="424"/>
                    <a:pt x="214" y="424"/>
                  </a:cubicBezTo>
                  <a:lnTo>
                    <a:pt x="1141" y="424"/>
                  </a:lnTo>
                  <a:cubicBezTo>
                    <a:pt x="1257" y="424"/>
                    <a:pt x="1355" y="330"/>
                    <a:pt x="1355" y="214"/>
                  </a:cubicBezTo>
                  <a:cubicBezTo>
                    <a:pt x="1355" y="95"/>
                    <a:pt x="1257" y="0"/>
                    <a:pt x="1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 name="Google Shape;3414;p66"/>
            <p:cNvSpPr/>
            <p:nvPr/>
          </p:nvSpPr>
          <p:spPr>
            <a:xfrm>
              <a:off x="6482036" y="4005196"/>
              <a:ext cx="66825" cy="11461"/>
            </a:xfrm>
            <a:custGeom>
              <a:avLst/>
              <a:gdLst/>
              <a:ahLst/>
              <a:cxnLst/>
              <a:rect l="l" t="t" r="r" b="b"/>
              <a:pathLst>
                <a:path w="2478" h="425" extrusionOk="0">
                  <a:moveTo>
                    <a:pt x="214" y="0"/>
                  </a:moveTo>
                  <a:cubicBezTo>
                    <a:pt x="95" y="0"/>
                    <a:pt x="1" y="95"/>
                    <a:pt x="1" y="214"/>
                  </a:cubicBezTo>
                  <a:cubicBezTo>
                    <a:pt x="1" y="330"/>
                    <a:pt x="98" y="424"/>
                    <a:pt x="214" y="424"/>
                  </a:cubicBezTo>
                  <a:lnTo>
                    <a:pt x="2267" y="424"/>
                  </a:lnTo>
                  <a:cubicBezTo>
                    <a:pt x="2383" y="424"/>
                    <a:pt x="2477" y="330"/>
                    <a:pt x="2474" y="214"/>
                  </a:cubicBezTo>
                  <a:cubicBezTo>
                    <a:pt x="2477" y="95"/>
                    <a:pt x="2383" y="0"/>
                    <a:pt x="22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 name="Google Shape;3415;p66"/>
            <p:cNvSpPr/>
            <p:nvPr/>
          </p:nvSpPr>
          <p:spPr>
            <a:xfrm>
              <a:off x="6481308" y="4032191"/>
              <a:ext cx="119439" cy="11488"/>
            </a:xfrm>
            <a:custGeom>
              <a:avLst/>
              <a:gdLst/>
              <a:ahLst/>
              <a:cxnLst/>
              <a:rect l="l" t="t" r="r" b="b"/>
              <a:pathLst>
                <a:path w="4429" h="426" extrusionOk="0">
                  <a:moveTo>
                    <a:pt x="211" y="1"/>
                  </a:moveTo>
                  <a:cubicBezTo>
                    <a:pt x="96" y="1"/>
                    <a:pt x="0" y="95"/>
                    <a:pt x="0" y="213"/>
                  </a:cubicBezTo>
                  <a:cubicBezTo>
                    <a:pt x="0" y="331"/>
                    <a:pt x="96" y="426"/>
                    <a:pt x="211" y="426"/>
                  </a:cubicBezTo>
                  <a:cubicBezTo>
                    <a:pt x="221" y="426"/>
                    <a:pt x="231" y="425"/>
                    <a:pt x="241" y="424"/>
                  </a:cubicBezTo>
                  <a:lnTo>
                    <a:pt x="4188" y="424"/>
                  </a:lnTo>
                  <a:cubicBezTo>
                    <a:pt x="4198" y="425"/>
                    <a:pt x="4208" y="426"/>
                    <a:pt x="4218" y="426"/>
                  </a:cubicBezTo>
                  <a:cubicBezTo>
                    <a:pt x="4333" y="426"/>
                    <a:pt x="4429" y="331"/>
                    <a:pt x="4429" y="213"/>
                  </a:cubicBezTo>
                  <a:cubicBezTo>
                    <a:pt x="4429" y="95"/>
                    <a:pt x="4333" y="1"/>
                    <a:pt x="4218" y="1"/>
                  </a:cubicBezTo>
                  <a:cubicBezTo>
                    <a:pt x="4208" y="1"/>
                    <a:pt x="4198" y="1"/>
                    <a:pt x="4188" y="3"/>
                  </a:cubicBezTo>
                  <a:lnTo>
                    <a:pt x="241" y="3"/>
                  </a:lnTo>
                  <a:cubicBezTo>
                    <a:pt x="231" y="1"/>
                    <a:pt x="221" y="1"/>
                    <a:pt x="21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 name="Google Shape;3416;p66"/>
            <p:cNvSpPr/>
            <p:nvPr/>
          </p:nvSpPr>
          <p:spPr>
            <a:xfrm>
              <a:off x="6426915" y="3837646"/>
              <a:ext cx="389923" cy="330028"/>
            </a:xfrm>
            <a:custGeom>
              <a:avLst/>
              <a:gdLst/>
              <a:ahLst/>
              <a:cxnLst/>
              <a:rect l="l" t="t" r="r" b="b"/>
              <a:pathLst>
                <a:path w="14459" h="12238" extrusionOk="0">
                  <a:moveTo>
                    <a:pt x="7025" y="424"/>
                  </a:moveTo>
                  <a:lnTo>
                    <a:pt x="7025" y="8418"/>
                  </a:lnTo>
                  <a:lnTo>
                    <a:pt x="1462" y="8418"/>
                  </a:lnTo>
                  <a:lnTo>
                    <a:pt x="1462" y="424"/>
                  </a:lnTo>
                  <a:close/>
                  <a:moveTo>
                    <a:pt x="13016" y="8845"/>
                  </a:moveTo>
                  <a:lnTo>
                    <a:pt x="13016" y="9221"/>
                  </a:lnTo>
                  <a:lnTo>
                    <a:pt x="1462" y="9221"/>
                  </a:lnTo>
                  <a:lnTo>
                    <a:pt x="1462" y="8845"/>
                  </a:lnTo>
                  <a:close/>
                  <a:moveTo>
                    <a:pt x="7025" y="9645"/>
                  </a:moveTo>
                  <a:lnTo>
                    <a:pt x="7025" y="10017"/>
                  </a:lnTo>
                  <a:lnTo>
                    <a:pt x="1462" y="10017"/>
                  </a:lnTo>
                  <a:lnTo>
                    <a:pt x="1462" y="9645"/>
                  </a:lnTo>
                  <a:close/>
                  <a:moveTo>
                    <a:pt x="13016" y="9645"/>
                  </a:moveTo>
                  <a:lnTo>
                    <a:pt x="13016" y="10017"/>
                  </a:lnTo>
                  <a:lnTo>
                    <a:pt x="8700" y="10017"/>
                  </a:lnTo>
                  <a:lnTo>
                    <a:pt x="8700" y="9645"/>
                  </a:lnTo>
                  <a:close/>
                  <a:moveTo>
                    <a:pt x="13969" y="1120"/>
                  </a:moveTo>
                  <a:cubicBezTo>
                    <a:pt x="14007" y="1120"/>
                    <a:pt x="14037" y="1152"/>
                    <a:pt x="14037" y="1193"/>
                  </a:cubicBezTo>
                  <a:lnTo>
                    <a:pt x="14037" y="10849"/>
                  </a:lnTo>
                  <a:cubicBezTo>
                    <a:pt x="14037" y="10887"/>
                    <a:pt x="14007" y="10917"/>
                    <a:pt x="13970" y="10917"/>
                  </a:cubicBezTo>
                  <a:cubicBezTo>
                    <a:pt x="13968" y="10917"/>
                    <a:pt x="13966" y="10917"/>
                    <a:pt x="13964" y="10916"/>
                  </a:cubicBezTo>
                  <a:lnTo>
                    <a:pt x="8700" y="10916"/>
                  </a:lnTo>
                  <a:lnTo>
                    <a:pt x="8700" y="10441"/>
                  </a:lnTo>
                  <a:lnTo>
                    <a:pt x="13141" y="10441"/>
                  </a:lnTo>
                  <a:cubicBezTo>
                    <a:pt x="13305" y="10441"/>
                    <a:pt x="13436" y="10306"/>
                    <a:pt x="13436" y="10142"/>
                  </a:cubicBezTo>
                  <a:lnTo>
                    <a:pt x="13436" y="1120"/>
                  </a:lnTo>
                  <a:lnTo>
                    <a:pt x="13964" y="1120"/>
                  </a:lnTo>
                  <a:cubicBezTo>
                    <a:pt x="13966" y="1120"/>
                    <a:pt x="13967" y="1120"/>
                    <a:pt x="13969" y="1120"/>
                  </a:cubicBezTo>
                  <a:close/>
                  <a:moveTo>
                    <a:pt x="8273" y="9645"/>
                  </a:moveTo>
                  <a:lnTo>
                    <a:pt x="8273" y="11703"/>
                  </a:lnTo>
                  <a:lnTo>
                    <a:pt x="8001" y="11548"/>
                  </a:lnTo>
                  <a:cubicBezTo>
                    <a:pt x="7959" y="11522"/>
                    <a:pt x="7911" y="11509"/>
                    <a:pt x="7863" y="11509"/>
                  </a:cubicBezTo>
                  <a:cubicBezTo>
                    <a:pt x="7814" y="11509"/>
                    <a:pt x="7766" y="11522"/>
                    <a:pt x="7724" y="11548"/>
                  </a:cubicBezTo>
                  <a:lnTo>
                    <a:pt x="7449" y="11703"/>
                  </a:lnTo>
                  <a:lnTo>
                    <a:pt x="7449" y="9645"/>
                  </a:lnTo>
                  <a:close/>
                  <a:moveTo>
                    <a:pt x="11585" y="0"/>
                  </a:moveTo>
                  <a:cubicBezTo>
                    <a:pt x="11338" y="34"/>
                    <a:pt x="11338" y="391"/>
                    <a:pt x="11585" y="424"/>
                  </a:cubicBezTo>
                  <a:lnTo>
                    <a:pt x="13016" y="424"/>
                  </a:lnTo>
                  <a:lnTo>
                    <a:pt x="13016" y="8418"/>
                  </a:lnTo>
                  <a:lnTo>
                    <a:pt x="7449" y="8418"/>
                  </a:lnTo>
                  <a:lnTo>
                    <a:pt x="7449" y="424"/>
                  </a:lnTo>
                  <a:lnTo>
                    <a:pt x="10600" y="424"/>
                  </a:lnTo>
                  <a:cubicBezTo>
                    <a:pt x="10610" y="426"/>
                    <a:pt x="10620" y="426"/>
                    <a:pt x="10630" y="426"/>
                  </a:cubicBezTo>
                  <a:cubicBezTo>
                    <a:pt x="10746" y="426"/>
                    <a:pt x="10844" y="332"/>
                    <a:pt x="10844" y="214"/>
                  </a:cubicBezTo>
                  <a:cubicBezTo>
                    <a:pt x="10844" y="96"/>
                    <a:pt x="10746" y="1"/>
                    <a:pt x="10630" y="1"/>
                  </a:cubicBezTo>
                  <a:cubicBezTo>
                    <a:pt x="10620" y="1"/>
                    <a:pt x="10610" y="2"/>
                    <a:pt x="10600" y="3"/>
                  </a:cubicBezTo>
                  <a:lnTo>
                    <a:pt x="1337" y="3"/>
                  </a:lnTo>
                  <a:cubicBezTo>
                    <a:pt x="1172" y="3"/>
                    <a:pt x="1038" y="135"/>
                    <a:pt x="1038" y="299"/>
                  </a:cubicBezTo>
                  <a:lnTo>
                    <a:pt x="1038" y="696"/>
                  </a:lnTo>
                  <a:lnTo>
                    <a:pt x="513" y="696"/>
                  </a:lnTo>
                  <a:cubicBezTo>
                    <a:pt x="239" y="696"/>
                    <a:pt x="16" y="918"/>
                    <a:pt x="16" y="1193"/>
                  </a:cubicBezTo>
                  <a:lnTo>
                    <a:pt x="16" y="8141"/>
                  </a:lnTo>
                  <a:cubicBezTo>
                    <a:pt x="33" y="8264"/>
                    <a:pt x="131" y="8326"/>
                    <a:pt x="228" y="8326"/>
                  </a:cubicBezTo>
                  <a:cubicBezTo>
                    <a:pt x="326" y="8326"/>
                    <a:pt x="423" y="8264"/>
                    <a:pt x="440" y="8141"/>
                  </a:cubicBezTo>
                  <a:lnTo>
                    <a:pt x="440" y="1193"/>
                  </a:lnTo>
                  <a:cubicBezTo>
                    <a:pt x="437" y="1152"/>
                    <a:pt x="468" y="1120"/>
                    <a:pt x="508" y="1120"/>
                  </a:cubicBezTo>
                  <a:cubicBezTo>
                    <a:pt x="510" y="1120"/>
                    <a:pt x="512" y="1120"/>
                    <a:pt x="513" y="1120"/>
                  </a:cubicBezTo>
                  <a:lnTo>
                    <a:pt x="1038" y="1120"/>
                  </a:lnTo>
                  <a:lnTo>
                    <a:pt x="1038" y="10142"/>
                  </a:lnTo>
                  <a:cubicBezTo>
                    <a:pt x="1038" y="10306"/>
                    <a:pt x="1172" y="10441"/>
                    <a:pt x="1337" y="10441"/>
                  </a:cubicBezTo>
                  <a:lnTo>
                    <a:pt x="7025" y="10441"/>
                  </a:lnTo>
                  <a:lnTo>
                    <a:pt x="7025" y="10916"/>
                  </a:lnTo>
                  <a:lnTo>
                    <a:pt x="513" y="10916"/>
                  </a:lnTo>
                  <a:cubicBezTo>
                    <a:pt x="512" y="10917"/>
                    <a:pt x="510" y="10917"/>
                    <a:pt x="508" y="10917"/>
                  </a:cubicBezTo>
                  <a:cubicBezTo>
                    <a:pt x="471" y="10917"/>
                    <a:pt x="440" y="10887"/>
                    <a:pt x="440" y="10849"/>
                  </a:cubicBezTo>
                  <a:lnTo>
                    <a:pt x="440" y="9126"/>
                  </a:lnTo>
                  <a:cubicBezTo>
                    <a:pt x="459" y="8998"/>
                    <a:pt x="358" y="8882"/>
                    <a:pt x="230" y="8882"/>
                  </a:cubicBezTo>
                  <a:cubicBezTo>
                    <a:pt x="99" y="8882"/>
                    <a:pt x="1" y="8998"/>
                    <a:pt x="16" y="9126"/>
                  </a:cubicBezTo>
                  <a:lnTo>
                    <a:pt x="16" y="10849"/>
                  </a:lnTo>
                  <a:cubicBezTo>
                    <a:pt x="19" y="11121"/>
                    <a:pt x="239" y="11340"/>
                    <a:pt x="513" y="11340"/>
                  </a:cubicBezTo>
                  <a:lnTo>
                    <a:pt x="7025" y="11340"/>
                  </a:lnTo>
                  <a:lnTo>
                    <a:pt x="7025" y="11963"/>
                  </a:lnTo>
                  <a:cubicBezTo>
                    <a:pt x="7028" y="12122"/>
                    <a:pt x="7159" y="12234"/>
                    <a:pt x="7303" y="12234"/>
                  </a:cubicBezTo>
                  <a:cubicBezTo>
                    <a:pt x="7349" y="12234"/>
                    <a:pt x="7396" y="12223"/>
                    <a:pt x="7440" y="12197"/>
                  </a:cubicBezTo>
                  <a:lnTo>
                    <a:pt x="7861" y="11953"/>
                  </a:lnTo>
                  <a:lnTo>
                    <a:pt x="8282" y="12197"/>
                  </a:lnTo>
                  <a:cubicBezTo>
                    <a:pt x="8325" y="12222"/>
                    <a:pt x="8370" y="12234"/>
                    <a:pt x="8419" y="12237"/>
                  </a:cubicBezTo>
                  <a:cubicBezTo>
                    <a:pt x="8468" y="12234"/>
                    <a:pt x="8517" y="12222"/>
                    <a:pt x="8556" y="12197"/>
                  </a:cubicBezTo>
                  <a:cubicBezTo>
                    <a:pt x="8642" y="12152"/>
                    <a:pt x="8697" y="12060"/>
                    <a:pt x="8700" y="11963"/>
                  </a:cubicBezTo>
                  <a:lnTo>
                    <a:pt x="8700" y="11340"/>
                  </a:lnTo>
                  <a:lnTo>
                    <a:pt x="13964" y="11340"/>
                  </a:lnTo>
                  <a:cubicBezTo>
                    <a:pt x="14236" y="11340"/>
                    <a:pt x="14458" y="11121"/>
                    <a:pt x="14458" y="10849"/>
                  </a:cubicBezTo>
                  <a:lnTo>
                    <a:pt x="14458" y="1193"/>
                  </a:lnTo>
                  <a:cubicBezTo>
                    <a:pt x="14458" y="918"/>
                    <a:pt x="14236" y="696"/>
                    <a:pt x="13964" y="696"/>
                  </a:cubicBezTo>
                  <a:lnTo>
                    <a:pt x="13436" y="696"/>
                  </a:lnTo>
                  <a:lnTo>
                    <a:pt x="13436" y="299"/>
                  </a:lnTo>
                  <a:cubicBezTo>
                    <a:pt x="13436" y="135"/>
                    <a:pt x="13305" y="0"/>
                    <a:pt x="13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7" name="Google Shape;3417;p66"/>
          <p:cNvGrpSpPr/>
          <p:nvPr/>
        </p:nvGrpSpPr>
        <p:grpSpPr>
          <a:xfrm>
            <a:off x="5552819" y="3480981"/>
            <a:ext cx="281837" cy="354877"/>
            <a:chOff x="5654503" y="3807901"/>
            <a:chExt cx="309371" cy="389546"/>
          </a:xfrm>
        </p:grpSpPr>
        <p:sp>
          <p:nvSpPr>
            <p:cNvPr id="3418" name="Google Shape;3418;p66"/>
            <p:cNvSpPr/>
            <p:nvPr/>
          </p:nvSpPr>
          <p:spPr>
            <a:xfrm>
              <a:off x="5660652" y="3813591"/>
              <a:ext cx="303223" cy="378327"/>
            </a:xfrm>
            <a:custGeom>
              <a:avLst/>
              <a:gdLst/>
              <a:ahLst/>
              <a:cxnLst/>
              <a:rect l="l" t="t" r="r" b="b"/>
              <a:pathLst>
                <a:path w="11244" h="14029" extrusionOk="0">
                  <a:moveTo>
                    <a:pt x="5622" y="1"/>
                  </a:moveTo>
                  <a:cubicBezTo>
                    <a:pt x="5301" y="1"/>
                    <a:pt x="4980" y="174"/>
                    <a:pt x="4835" y="520"/>
                  </a:cubicBezTo>
                  <a:cubicBezTo>
                    <a:pt x="4652" y="963"/>
                    <a:pt x="4442" y="1393"/>
                    <a:pt x="4216" y="1813"/>
                  </a:cubicBezTo>
                  <a:cubicBezTo>
                    <a:pt x="3508" y="3131"/>
                    <a:pt x="2606" y="4238"/>
                    <a:pt x="1633" y="5379"/>
                  </a:cubicBezTo>
                  <a:cubicBezTo>
                    <a:pt x="303" y="6935"/>
                    <a:pt x="1" y="9121"/>
                    <a:pt x="858" y="10982"/>
                  </a:cubicBezTo>
                  <a:cubicBezTo>
                    <a:pt x="1715" y="12839"/>
                    <a:pt x="3576" y="14029"/>
                    <a:pt x="5622" y="14029"/>
                  </a:cubicBezTo>
                  <a:cubicBezTo>
                    <a:pt x="7669" y="14029"/>
                    <a:pt x="9529" y="12839"/>
                    <a:pt x="10386" y="10982"/>
                  </a:cubicBezTo>
                  <a:cubicBezTo>
                    <a:pt x="11243" y="9121"/>
                    <a:pt x="10941" y="6935"/>
                    <a:pt x="9612" y="5379"/>
                  </a:cubicBezTo>
                  <a:cubicBezTo>
                    <a:pt x="8639" y="4238"/>
                    <a:pt x="7736" y="3131"/>
                    <a:pt x="7028" y="1813"/>
                  </a:cubicBezTo>
                  <a:cubicBezTo>
                    <a:pt x="6803" y="1393"/>
                    <a:pt x="6598" y="963"/>
                    <a:pt x="6409" y="520"/>
                  </a:cubicBezTo>
                  <a:cubicBezTo>
                    <a:pt x="6264" y="174"/>
                    <a:pt x="5943" y="1"/>
                    <a:pt x="56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 name="Google Shape;3419;p66"/>
            <p:cNvSpPr/>
            <p:nvPr/>
          </p:nvSpPr>
          <p:spPr>
            <a:xfrm>
              <a:off x="5803203" y="3813564"/>
              <a:ext cx="150560" cy="378111"/>
            </a:xfrm>
            <a:custGeom>
              <a:avLst/>
              <a:gdLst/>
              <a:ahLst/>
              <a:cxnLst/>
              <a:rect l="l" t="t" r="r" b="b"/>
              <a:pathLst>
                <a:path w="5583" h="14021" extrusionOk="0">
                  <a:moveTo>
                    <a:pt x="337" y="1"/>
                  </a:moveTo>
                  <a:cubicBezTo>
                    <a:pt x="223" y="1"/>
                    <a:pt x="108" y="23"/>
                    <a:pt x="1" y="67"/>
                  </a:cubicBezTo>
                  <a:cubicBezTo>
                    <a:pt x="251" y="137"/>
                    <a:pt x="455" y="317"/>
                    <a:pt x="550" y="555"/>
                  </a:cubicBezTo>
                  <a:cubicBezTo>
                    <a:pt x="739" y="994"/>
                    <a:pt x="943" y="1424"/>
                    <a:pt x="1169" y="1845"/>
                  </a:cubicBezTo>
                  <a:cubicBezTo>
                    <a:pt x="1876" y="3163"/>
                    <a:pt x="2782" y="4270"/>
                    <a:pt x="3752" y="5407"/>
                  </a:cubicBezTo>
                  <a:cubicBezTo>
                    <a:pt x="5012" y="6884"/>
                    <a:pt x="5354" y="8936"/>
                    <a:pt x="4640" y="10742"/>
                  </a:cubicBezTo>
                  <a:cubicBezTo>
                    <a:pt x="3926" y="12545"/>
                    <a:pt x="2273" y="13807"/>
                    <a:pt x="345" y="14021"/>
                  </a:cubicBezTo>
                  <a:cubicBezTo>
                    <a:pt x="3240" y="14018"/>
                    <a:pt x="5582" y="11669"/>
                    <a:pt x="5579" y="8775"/>
                  </a:cubicBezTo>
                  <a:cubicBezTo>
                    <a:pt x="5579" y="7530"/>
                    <a:pt x="5134" y="6325"/>
                    <a:pt x="4326" y="5377"/>
                  </a:cubicBezTo>
                  <a:cubicBezTo>
                    <a:pt x="3353" y="4239"/>
                    <a:pt x="2450" y="3132"/>
                    <a:pt x="1739" y="1814"/>
                  </a:cubicBezTo>
                  <a:cubicBezTo>
                    <a:pt x="1517" y="1394"/>
                    <a:pt x="1318" y="991"/>
                    <a:pt x="1123" y="521"/>
                  </a:cubicBezTo>
                  <a:cubicBezTo>
                    <a:pt x="979" y="175"/>
                    <a:pt x="659" y="1"/>
                    <a:pt x="33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 name="Google Shape;3420;p66"/>
            <p:cNvSpPr/>
            <p:nvPr/>
          </p:nvSpPr>
          <p:spPr>
            <a:xfrm>
              <a:off x="5691206" y="3912374"/>
              <a:ext cx="268219" cy="285073"/>
            </a:xfrm>
            <a:custGeom>
              <a:avLst/>
              <a:gdLst/>
              <a:ahLst/>
              <a:cxnLst/>
              <a:rect l="l" t="t" r="r" b="b"/>
              <a:pathLst>
                <a:path w="9946" h="10571" extrusionOk="0">
                  <a:moveTo>
                    <a:pt x="7251" y="1"/>
                  </a:moveTo>
                  <a:cubicBezTo>
                    <a:pt x="7205" y="1"/>
                    <a:pt x="7160" y="15"/>
                    <a:pt x="7121" y="45"/>
                  </a:cubicBezTo>
                  <a:cubicBezTo>
                    <a:pt x="7027" y="115"/>
                    <a:pt x="7012" y="249"/>
                    <a:pt x="7082" y="343"/>
                  </a:cubicBezTo>
                  <a:cubicBezTo>
                    <a:pt x="7487" y="868"/>
                    <a:pt x="7914" y="1380"/>
                    <a:pt x="8317" y="1853"/>
                  </a:cubicBezTo>
                  <a:cubicBezTo>
                    <a:pt x="9095" y="2762"/>
                    <a:pt x="9519" y="3918"/>
                    <a:pt x="9519" y="5117"/>
                  </a:cubicBezTo>
                  <a:cubicBezTo>
                    <a:pt x="9519" y="7886"/>
                    <a:pt x="7262" y="10143"/>
                    <a:pt x="4489" y="10143"/>
                  </a:cubicBezTo>
                  <a:cubicBezTo>
                    <a:pt x="4483" y="10143"/>
                    <a:pt x="4476" y="10143"/>
                    <a:pt x="4470" y="10143"/>
                  </a:cubicBezTo>
                  <a:cubicBezTo>
                    <a:pt x="3678" y="10143"/>
                    <a:pt x="2894" y="9954"/>
                    <a:pt x="2189" y="9588"/>
                  </a:cubicBezTo>
                  <a:cubicBezTo>
                    <a:pt x="1500" y="9234"/>
                    <a:pt x="902" y="8725"/>
                    <a:pt x="442" y="8106"/>
                  </a:cubicBezTo>
                  <a:cubicBezTo>
                    <a:pt x="396" y="8052"/>
                    <a:pt x="339" y="8030"/>
                    <a:pt x="284" y="8030"/>
                  </a:cubicBezTo>
                  <a:cubicBezTo>
                    <a:pt x="137" y="8030"/>
                    <a:pt x="0" y="8194"/>
                    <a:pt x="100" y="8356"/>
                  </a:cubicBezTo>
                  <a:cubicBezTo>
                    <a:pt x="600" y="9030"/>
                    <a:pt x="1247" y="9579"/>
                    <a:pt x="1994" y="9966"/>
                  </a:cubicBezTo>
                  <a:cubicBezTo>
                    <a:pt x="2766" y="10363"/>
                    <a:pt x="3623" y="10570"/>
                    <a:pt x="4489" y="10570"/>
                  </a:cubicBezTo>
                  <a:cubicBezTo>
                    <a:pt x="7500" y="10570"/>
                    <a:pt x="9946" y="8124"/>
                    <a:pt x="9946" y="5117"/>
                  </a:cubicBezTo>
                  <a:cubicBezTo>
                    <a:pt x="9946" y="3817"/>
                    <a:pt x="9482" y="2561"/>
                    <a:pt x="8640" y="1573"/>
                  </a:cubicBezTo>
                  <a:cubicBezTo>
                    <a:pt x="8244" y="1109"/>
                    <a:pt x="7820" y="606"/>
                    <a:pt x="7420" y="84"/>
                  </a:cubicBezTo>
                  <a:cubicBezTo>
                    <a:pt x="7378" y="29"/>
                    <a:pt x="7314" y="1"/>
                    <a:pt x="72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 name="Google Shape;3421;p66"/>
            <p:cNvSpPr/>
            <p:nvPr/>
          </p:nvSpPr>
          <p:spPr>
            <a:xfrm>
              <a:off x="5654503" y="3807901"/>
              <a:ext cx="224397" cy="309182"/>
            </a:xfrm>
            <a:custGeom>
              <a:avLst/>
              <a:gdLst/>
              <a:ahLst/>
              <a:cxnLst/>
              <a:rect l="l" t="t" r="r" b="b"/>
              <a:pathLst>
                <a:path w="8321" h="11465" extrusionOk="0">
                  <a:moveTo>
                    <a:pt x="5850" y="0"/>
                  </a:moveTo>
                  <a:cubicBezTo>
                    <a:pt x="5450" y="0"/>
                    <a:pt x="5050" y="217"/>
                    <a:pt x="4865" y="652"/>
                  </a:cubicBezTo>
                  <a:cubicBezTo>
                    <a:pt x="4694" y="1067"/>
                    <a:pt x="4487" y="1494"/>
                    <a:pt x="4258" y="1921"/>
                  </a:cubicBezTo>
                  <a:cubicBezTo>
                    <a:pt x="3550" y="3238"/>
                    <a:pt x="2642" y="4343"/>
                    <a:pt x="1699" y="5447"/>
                  </a:cubicBezTo>
                  <a:cubicBezTo>
                    <a:pt x="302" y="7091"/>
                    <a:pt x="0" y="9399"/>
                    <a:pt x="930" y="11345"/>
                  </a:cubicBezTo>
                  <a:cubicBezTo>
                    <a:pt x="964" y="11419"/>
                    <a:pt x="1040" y="11464"/>
                    <a:pt x="1120" y="11464"/>
                  </a:cubicBezTo>
                  <a:cubicBezTo>
                    <a:pt x="1153" y="11464"/>
                    <a:pt x="1184" y="11458"/>
                    <a:pt x="1211" y="11443"/>
                  </a:cubicBezTo>
                  <a:cubicBezTo>
                    <a:pt x="1318" y="11394"/>
                    <a:pt x="1364" y="11266"/>
                    <a:pt x="1312" y="11162"/>
                  </a:cubicBezTo>
                  <a:cubicBezTo>
                    <a:pt x="985" y="10485"/>
                    <a:pt x="818" y="9741"/>
                    <a:pt x="818" y="8988"/>
                  </a:cubicBezTo>
                  <a:cubicBezTo>
                    <a:pt x="818" y="7792"/>
                    <a:pt x="1245" y="6636"/>
                    <a:pt x="2019" y="5727"/>
                  </a:cubicBezTo>
                  <a:cubicBezTo>
                    <a:pt x="2980" y="4599"/>
                    <a:pt x="3904" y="3476"/>
                    <a:pt x="4630" y="2122"/>
                  </a:cubicBezTo>
                  <a:cubicBezTo>
                    <a:pt x="4868" y="1686"/>
                    <a:pt x="5079" y="1244"/>
                    <a:pt x="5255" y="814"/>
                  </a:cubicBezTo>
                  <a:cubicBezTo>
                    <a:pt x="5367" y="553"/>
                    <a:pt x="5608" y="422"/>
                    <a:pt x="5849" y="422"/>
                  </a:cubicBezTo>
                  <a:cubicBezTo>
                    <a:pt x="6090" y="422"/>
                    <a:pt x="6331" y="553"/>
                    <a:pt x="6442" y="814"/>
                  </a:cubicBezTo>
                  <a:cubicBezTo>
                    <a:pt x="6622" y="1241"/>
                    <a:pt x="6832" y="1686"/>
                    <a:pt x="7067" y="2122"/>
                  </a:cubicBezTo>
                  <a:cubicBezTo>
                    <a:pt x="7308" y="2567"/>
                    <a:pt x="7573" y="3000"/>
                    <a:pt x="7860" y="3415"/>
                  </a:cubicBezTo>
                  <a:cubicBezTo>
                    <a:pt x="7907" y="3482"/>
                    <a:pt x="7968" y="3509"/>
                    <a:pt x="8028" y="3509"/>
                  </a:cubicBezTo>
                  <a:cubicBezTo>
                    <a:pt x="8178" y="3509"/>
                    <a:pt x="8321" y="3340"/>
                    <a:pt x="8208" y="3174"/>
                  </a:cubicBezTo>
                  <a:cubicBezTo>
                    <a:pt x="7930" y="2772"/>
                    <a:pt x="7674" y="2351"/>
                    <a:pt x="7442" y="1921"/>
                  </a:cubicBezTo>
                  <a:cubicBezTo>
                    <a:pt x="7214" y="1494"/>
                    <a:pt x="7006" y="1067"/>
                    <a:pt x="6835" y="652"/>
                  </a:cubicBezTo>
                  <a:cubicBezTo>
                    <a:pt x="6651" y="217"/>
                    <a:pt x="6250" y="0"/>
                    <a:pt x="58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 name="Google Shape;3422;p66"/>
            <p:cNvSpPr/>
            <p:nvPr/>
          </p:nvSpPr>
          <p:spPr>
            <a:xfrm>
              <a:off x="5710677" y="4013044"/>
              <a:ext cx="65936" cy="77532"/>
            </a:xfrm>
            <a:custGeom>
              <a:avLst/>
              <a:gdLst/>
              <a:ahLst/>
              <a:cxnLst/>
              <a:rect l="l" t="t" r="r" b="b"/>
              <a:pathLst>
                <a:path w="2445" h="2875" extrusionOk="0">
                  <a:moveTo>
                    <a:pt x="1214" y="713"/>
                  </a:moveTo>
                  <a:lnTo>
                    <a:pt x="1647" y="1857"/>
                  </a:lnTo>
                  <a:lnTo>
                    <a:pt x="781" y="1857"/>
                  </a:lnTo>
                  <a:lnTo>
                    <a:pt x="1214" y="713"/>
                  </a:lnTo>
                  <a:close/>
                  <a:moveTo>
                    <a:pt x="1216" y="1"/>
                  </a:moveTo>
                  <a:cubicBezTo>
                    <a:pt x="1114" y="1"/>
                    <a:pt x="1013" y="57"/>
                    <a:pt x="970" y="170"/>
                  </a:cubicBezTo>
                  <a:lnTo>
                    <a:pt x="967" y="170"/>
                  </a:lnTo>
                  <a:lnTo>
                    <a:pt x="43" y="2592"/>
                  </a:lnTo>
                  <a:cubicBezTo>
                    <a:pt x="0" y="2750"/>
                    <a:pt x="127" y="2862"/>
                    <a:pt x="255" y="2862"/>
                  </a:cubicBezTo>
                  <a:cubicBezTo>
                    <a:pt x="326" y="2862"/>
                    <a:pt x="398" y="2826"/>
                    <a:pt x="440" y="2744"/>
                  </a:cubicBezTo>
                  <a:lnTo>
                    <a:pt x="620" y="2274"/>
                  </a:lnTo>
                  <a:lnTo>
                    <a:pt x="1809" y="2274"/>
                  </a:lnTo>
                  <a:lnTo>
                    <a:pt x="1986" y="2744"/>
                  </a:lnTo>
                  <a:cubicBezTo>
                    <a:pt x="2020" y="2835"/>
                    <a:pt x="2096" y="2874"/>
                    <a:pt x="2173" y="2874"/>
                  </a:cubicBezTo>
                  <a:cubicBezTo>
                    <a:pt x="2306" y="2874"/>
                    <a:pt x="2444" y="2759"/>
                    <a:pt x="2382" y="2592"/>
                  </a:cubicBezTo>
                  <a:lnTo>
                    <a:pt x="1467" y="170"/>
                  </a:lnTo>
                  <a:lnTo>
                    <a:pt x="1461" y="170"/>
                  </a:lnTo>
                  <a:cubicBezTo>
                    <a:pt x="1419" y="57"/>
                    <a:pt x="1317" y="1"/>
                    <a:pt x="12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 name="Google Shape;3423;p66"/>
            <p:cNvSpPr/>
            <p:nvPr/>
          </p:nvSpPr>
          <p:spPr>
            <a:xfrm>
              <a:off x="5794978" y="4013098"/>
              <a:ext cx="53908" cy="77747"/>
            </a:xfrm>
            <a:custGeom>
              <a:avLst/>
              <a:gdLst/>
              <a:ahLst/>
              <a:cxnLst/>
              <a:rect l="l" t="t" r="r" b="b"/>
              <a:pathLst>
                <a:path w="1999" h="2883" extrusionOk="0">
                  <a:moveTo>
                    <a:pt x="928" y="424"/>
                  </a:moveTo>
                  <a:cubicBezTo>
                    <a:pt x="1123" y="424"/>
                    <a:pt x="1282" y="583"/>
                    <a:pt x="1282" y="778"/>
                  </a:cubicBezTo>
                  <a:cubicBezTo>
                    <a:pt x="1282" y="973"/>
                    <a:pt x="1123" y="1132"/>
                    <a:pt x="928" y="1132"/>
                  </a:cubicBezTo>
                  <a:lnTo>
                    <a:pt x="425" y="1132"/>
                  </a:lnTo>
                  <a:lnTo>
                    <a:pt x="425" y="424"/>
                  </a:lnTo>
                  <a:close/>
                  <a:moveTo>
                    <a:pt x="1056" y="1556"/>
                  </a:moveTo>
                  <a:cubicBezTo>
                    <a:pt x="1303" y="1556"/>
                    <a:pt x="1504" y="1757"/>
                    <a:pt x="1504" y="2007"/>
                  </a:cubicBezTo>
                  <a:cubicBezTo>
                    <a:pt x="1504" y="2254"/>
                    <a:pt x="1303" y="2455"/>
                    <a:pt x="1056" y="2455"/>
                  </a:cubicBezTo>
                  <a:lnTo>
                    <a:pt x="425" y="2455"/>
                  </a:lnTo>
                  <a:lnTo>
                    <a:pt x="425" y="1556"/>
                  </a:lnTo>
                  <a:close/>
                  <a:moveTo>
                    <a:pt x="217" y="0"/>
                  </a:moveTo>
                  <a:cubicBezTo>
                    <a:pt x="98" y="0"/>
                    <a:pt x="1" y="95"/>
                    <a:pt x="1" y="214"/>
                  </a:cubicBezTo>
                  <a:lnTo>
                    <a:pt x="1" y="2669"/>
                  </a:lnTo>
                  <a:cubicBezTo>
                    <a:pt x="7" y="2785"/>
                    <a:pt x="98" y="2879"/>
                    <a:pt x="217" y="2882"/>
                  </a:cubicBezTo>
                  <a:lnTo>
                    <a:pt x="1056" y="2882"/>
                  </a:lnTo>
                  <a:cubicBezTo>
                    <a:pt x="1440" y="2882"/>
                    <a:pt x="1779" y="2626"/>
                    <a:pt x="1889" y="2257"/>
                  </a:cubicBezTo>
                  <a:cubicBezTo>
                    <a:pt x="1998" y="1885"/>
                    <a:pt x="1852" y="1489"/>
                    <a:pt x="1526" y="1278"/>
                  </a:cubicBezTo>
                  <a:cubicBezTo>
                    <a:pt x="1947" y="772"/>
                    <a:pt x="1587" y="3"/>
                    <a:pt x="928" y="3"/>
                  </a:cubicBezTo>
                  <a:lnTo>
                    <a:pt x="9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 name="Google Shape;3424;p66"/>
            <p:cNvSpPr/>
            <p:nvPr/>
          </p:nvSpPr>
          <p:spPr>
            <a:xfrm>
              <a:off x="5857813" y="4003147"/>
              <a:ext cx="56038" cy="53800"/>
            </a:xfrm>
            <a:custGeom>
              <a:avLst/>
              <a:gdLst/>
              <a:ahLst/>
              <a:cxnLst/>
              <a:rect l="l" t="t" r="r" b="b"/>
              <a:pathLst>
                <a:path w="2078" h="1995" extrusionOk="0">
                  <a:moveTo>
                    <a:pt x="1033" y="1"/>
                  </a:moveTo>
                  <a:cubicBezTo>
                    <a:pt x="936" y="1"/>
                    <a:pt x="838" y="63"/>
                    <a:pt x="821" y="186"/>
                  </a:cubicBezTo>
                  <a:lnTo>
                    <a:pt x="821" y="778"/>
                  </a:lnTo>
                  <a:lnTo>
                    <a:pt x="211" y="778"/>
                  </a:lnTo>
                  <a:cubicBezTo>
                    <a:pt x="95" y="778"/>
                    <a:pt x="1" y="875"/>
                    <a:pt x="1" y="991"/>
                  </a:cubicBezTo>
                  <a:cubicBezTo>
                    <a:pt x="1" y="1107"/>
                    <a:pt x="95" y="1202"/>
                    <a:pt x="211" y="1202"/>
                  </a:cubicBezTo>
                  <a:lnTo>
                    <a:pt x="821" y="1202"/>
                  </a:lnTo>
                  <a:lnTo>
                    <a:pt x="821" y="1812"/>
                  </a:lnTo>
                  <a:cubicBezTo>
                    <a:pt x="838" y="1934"/>
                    <a:pt x="936" y="1995"/>
                    <a:pt x="1033" y="1995"/>
                  </a:cubicBezTo>
                  <a:cubicBezTo>
                    <a:pt x="1131" y="1995"/>
                    <a:pt x="1229" y="1934"/>
                    <a:pt x="1245" y="1812"/>
                  </a:cubicBezTo>
                  <a:lnTo>
                    <a:pt x="1245" y="1202"/>
                  </a:lnTo>
                  <a:lnTo>
                    <a:pt x="1837" y="1202"/>
                  </a:lnTo>
                  <a:cubicBezTo>
                    <a:pt x="1845" y="1203"/>
                    <a:pt x="1854" y="1203"/>
                    <a:pt x="1862" y="1203"/>
                  </a:cubicBezTo>
                  <a:cubicBezTo>
                    <a:pt x="1977" y="1203"/>
                    <a:pt x="2078" y="1108"/>
                    <a:pt x="2078" y="988"/>
                  </a:cubicBezTo>
                  <a:cubicBezTo>
                    <a:pt x="2078" y="870"/>
                    <a:pt x="1980" y="776"/>
                    <a:pt x="1867" y="776"/>
                  </a:cubicBezTo>
                  <a:cubicBezTo>
                    <a:pt x="1857" y="776"/>
                    <a:pt x="1847" y="776"/>
                    <a:pt x="1837" y="778"/>
                  </a:cubicBezTo>
                  <a:lnTo>
                    <a:pt x="1245" y="778"/>
                  </a:lnTo>
                  <a:lnTo>
                    <a:pt x="1245" y="186"/>
                  </a:lnTo>
                  <a:cubicBezTo>
                    <a:pt x="1229" y="63"/>
                    <a:pt x="1131" y="1"/>
                    <a:pt x="103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5" name="Google Shape;3425;p66"/>
          <p:cNvGrpSpPr/>
          <p:nvPr/>
        </p:nvGrpSpPr>
        <p:grpSpPr>
          <a:xfrm>
            <a:off x="4776138" y="3488990"/>
            <a:ext cx="354827" cy="339006"/>
            <a:chOff x="4801944" y="3816692"/>
            <a:chExt cx="389492" cy="372125"/>
          </a:xfrm>
        </p:grpSpPr>
        <p:sp>
          <p:nvSpPr>
            <p:cNvPr id="3426" name="Google Shape;3426;p66"/>
            <p:cNvSpPr/>
            <p:nvPr/>
          </p:nvSpPr>
          <p:spPr>
            <a:xfrm>
              <a:off x="4816426" y="3957086"/>
              <a:ext cx="53396" cy="226122"/>
            </a:xfrm>
            <a:custGeom>
              <a:avLst/>
              <a:gdLst/>
              <a:ahLst/>
              <a:cxnLst/>
              <a:rect l="l" t="t" r="r" b="b"/>
              <a:pathLst>
                <a:path w="1980" h="8385" extrusionOk="0">
                  <a:moveTo>
                    <a:pt x="375" y="0"/>
                  </a:moveTo>
                  <a:lnTo>
                    <a:pt x="0" y="8385"/>
                  </a:lnTo>
                  <a:lnTo>
                    <a:pt x="949" y="8385"/>
                  </a:lnTo>
                  <a:lnTo>
                    <a:pt x="1980"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 name="Google Shape;3427;p66"/>
            <p:cNvSpPr/>
            <p:nvPr/>
          </p:nvSpPr>
          <p:spPr>
            <a:xfrm>
              <a:off x="5123642" y="3957086"/>
              <a:ext cx="53477" cy="226122"/>
            </a:xfrm>
            <a:custGeom>
              <a:avLst/>
              <a:gdLst/>
              <a:ahLst/>
              <a:cxnLst/>
              <a:rect l="l" t="t" r="r" b="b"/>
              <a:pathLst>
                <a:path w="1983" h="8385" extrusionOk="0">
                  <a:moveTo>
                    <a:pt x="0" y="0"/>
                  </a:moveTo>
                  <a:lnTo>
                    <a:pt x="1028" y="8385"/>
                  </a:lnTo>
                  <a:lnTo>
                    <a:pt x="1983" y="8385"/>
                  </a:lnTo>
                  <a:lnTo>
                    <a:pt x="1604"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 name="Google Shape;3428;p66"/>
            <p:cNvSpPr/>
            <p:nvPr/>
          </p:nvSpPr>
          <p:spPr>
            <a:xfrm>
              <a:off x="5151608" y="3957086"/>
              <a:ext cx="25511" cy="226122"/>
            </a:xfrm>
            <a:custGeom>
              <a:avLst/>
              <a:gdLst/>
              <a:ahLst/>
              <a:cxnLst/>
              <a:rect l="l" t="t" r="r" b="b"/>
              <a:pathLst>
                <a:path w="946" h="8385" extrusionOk="0">
                  <a:moveTo>
                    <a:pt x="0" y="0"/>
                  </a:moveTo>
                  <a:lnTo>
                    <a:pt x="375" y="8385"/>
                  </a:lnTo>
                  <a:lnTo>
                    <a:pt x="946" y="8385"/>
                  </a:lnTo>
                  <a:lnTo>
                    <a:pt x="567"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 name="Google Shape;3429;p66"/>
            <p:cNvSpPr/>
            <p:nvPr/>
          </p:nvSpPr>
          <p:spPr>
            <a:xfrm>
              <a:off x="4826538" y="3914720"/>
              <a:ext cx="340303" cy="42393"/>
            </a:xfrm>
            <a:custGeom>
              <a:avLst/>
              <a:gdLst/>
              <a:ahLst/>
              <a:cxnLst/>
              <a:rect l="l" t="t" r="r" b="b"/>
              <a:pathLst>
                <a:path w="12619" h="1572" extrusionOk="0">
                  <a:moveTo>
                    <a:pt x="0" y="0"/>
                  </a:moveTo>
                  <a:lnTo>
                    <a:pt x="0" y="1571"/>
                  </a:lnTo>
                  <a:lnTo>
                    <a:pt x="1605" y="1571"/>
                  </a:lnTo>
                  <a:lnTo>
                    <a:pt x="2230" y="1010"/>
                  </a:lnTo>
                  <a:lnTo>
                    <a:pt x="10389" y="1010"/>
                  </a:lnTo>
                  <a:lnTo>
                    <a:pt x="11014" y="1571"/>
                  </a:lnTo>
                  <a:lnTo>
                    <a:pt x="12618" y="1571"/>
                  </a:lnTo>
                  <a:lnTo>
                    <a:pt x="1261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 name="Google Shape;3430;p66"/>
            <p:cNvSpPr/>
            <p:nvPr/>
          </p:nvSpPr>
          <p:spPr>
            <a:xfrm>
              <a:off x="5151608" y="3914720"/>
              <a:ext cx="15237" cy="42393"/>
            </a:xfrm>
            <a:custGeom>
              <a:avLst/>
              <a:gdLst/>
              <a:ahLst/>
              <a:cxnLst/>
              <a:rect l="l" t="t" r="r" b="b"/>
              <a:pathLst>
                <a:path w="565" h="1572" extrusionOk="0">
                  <a:moveTo>
                    <a:pt x="0" y="0"/>
                  </a:moveTo>
                  <a:lnTo>
                    <a:pt x="0" y="1571"/>
                  </a:lnTo>
                  <a:lnTo>
                    <a:pt x="564" y="1571"/>
                  </a:lnTo>
                  <a:lnTo>
                    <a:pt x="564"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 name="Google Shape;3431;p66"/>
            <p:cNvSpPr/>
            <p:nvPr/>
          </p:nvSpPr>
          <p:spPr>
            <a:xfrm>
              <a:off x="4807607" y="3882628"/>
              <a:ext cx="378138" cy="32118"/>
            </a:xfrm>
            <a:custGeom>
              <a:avLst/>
              <a:gdLst/>
              <a:ahLst/>
              <a:cxnLst/>
              <a:rect l="l" t="t" r="r" b="b"/>
              <a:pathLst>
                <a:path w="14022" h="1191" extrusionOk="0">
                  <a:moveTo>
                    <a:pt x="144" y="1"/>
                  </a:moveTo>
                  <a:cubicBezTo>
                    <a:pt x="65" y="1"/>
                    <a:pt x="1" y="65"/>
                    <a:pt x="1" y="144"/>
                  </a:cubicBezTo>
                  <a:lnTo>
                    <a:pt x="1" y="1044"/>
                  </a:lnTo>
                  <a:cubicBezTo>
                    <a:pt x="1" y="1123"/>
                    <a:pt x="65" y="1190"/>
                    <a:pt x="144" y="1190"/>
                  </a:cubicBezTo>
                  <a:lnTo>
                    <a:pt x="13879" y="1190"/>
                  </a:lnTo>
                  <a:cubicBezTo>
                    <a:pt x="13958" y="1190"/>
                    <a:pt x="14022" y="1123"/>
                    <a:pt x="14022" y="1044"/>
                  </a:cubicBezTo>
                  <a:lnTo>
                    <a:pt x="14022" y="144"/>
                  </a:lnTo>
                  <a:cubicBezTo>
                    <a:pt x="14022" y="65"/>
                    <a:pt x="13958" y="1"/>
                    <a:pt x="138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 name="Google Shape;3432;p66"/>
            <p:cNvSpPr/>
            <p:nvPr/>
          </p:nvSpPr>
          <p:spPr>
            <a:xfrm>
              <a:off x="5166575" y="3882628"/>
              <a:ext cx="19174" cy="32118"/>
            </a:xfrm>
            <a:custGeom>
              <a:avLst/>
              <a:gdLst/>
              <a:ahLst/>
              <a:cxnLst/>
              <a:rect l="l" t="t" r="r" b="b"/>
              <a:pathLst>
                <a:path w="711" h="1191" extrusionOk="0">
                  <a:moveTo>
                    <a:pt x="0" y="1"/>
                  </a:moveTo>
                  <a:cubicBezTo>
                    <a:pt x="83" y="1"/>
                    <a:pt x="147" y="65"/>
                    <a:pt x="147" y="144"/>
                  </a:cubicBezTo>
                  <a:lnTo>
                    <a:pt x="147" y="1044"/>
                  </a:lnTo>
                  <a:cubicBezTo>
                    <a:pt x="147" y="1123"/>
                    <a:pt x="83" y="1190"/>
                    <a:pt x="0" y="1190"/>
                  </a:cubicBezTo>
                  <a:lnTo>
                    <a:pt x="568" y="1190"/>
                  </a:lnTo>
                  <a:cubicBezTo>
                    <a:pt x="647" y="1190"/>
                    <a:pt x="711" y="1123"/>
                    <a:pt x="711" y="1044"/>
                  </a:cubicBezTo>
                  <a:lnTo>
                    <a:pt x="711" y="144"/>
                  </a:lnTo>
                  <a:cubicBezTo>
                    <a:pt x="711" y="65"/>
                    <a:pt x="647" y="1"/>
                    <a:pt x="56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 name="Google Shape;3433;p66"/>
            <p:cNvSpPr/>
            <p:nvPr/>
          </p:nvSpPr>
          <p:spPr>
            <a:xfrm>
              <a:off x="4801944" y="3876830"/>
              <a:ext cx="389492" cy="311987"/>
            </a:xfrm>
            <a:custGeom>
              <a:avLst/>
              <a:gdLst/>
              <a:ahLst/>
              <a:cxnLst/>
              <a:rect l="l" t="t" r="r" b="b"/>
              <a:pathLst>
                <a:path w="14443" h="11569" extrusionOk="0">
                  <a:moveTo>
                    <a:pt x="13317" y="1619"/>
                  </a:moveTo>
                  <a:lnTo>
                    <a:pt x="13317" y="2763"/>
                  </a:lnTo>
                  <a:lnTo>
                    <a:pt x="12005" y="2763"/>
                  </a:lnTo>
                  <a:lnTo>
                    <a:pt x="11441" y="2259"/>
                  </a:lnTo>
                  <a:cubicBezTo>
                    <a:pt x="11402" y="2223"/>
                    <a:pt x="11353" y="2204"/>
                    <a:pt x="11301" y="2204"/>
                  </a:cubicBezTo>
                  <a:lnTo>
                    <a:pt x="3142" y="2204"/>
                  </a:lnTo>
                  <a:cubicBezTo>
                    <a:pt x="3090" y="2204"/>
                    <a:pt x="3038" y="2223"/>
                    <a:pt x="3002" y="2259"/>
                  </a:cubicBezTo>
                  <a:lnTo>
                    <a:pt x="2437" y="2763"/>
                  </a:lnTo>
                  <a:lnTo>
                    <a:pt x="1126" y="2763"/>
                  </a:lnTo>
                  <a:lnTo>
                    <a:pt x="1126" y="1619"/>
                  </a:lnTo>
                  <a:close/>
                  <a:moveTo>
                    <a:pt x="2279" y="3186"/>
                  </a:moveTo>
                  <a:lnTo>
                    <a:pt x="1300" y="11147"/>
                  </a:lnTo>
                  <a:lnTo>
                    <a:pt x="760" y="11147"/>
                  </a:lnTo>
                  <a:lnTo>
                    <a:pt x="1114" y="3186"/>
                  </a:lnTo>
                  <a:close/>
                  <a:moveTo>
                    <a:pt x="3999" y="0"/>
                  </a:moveTo>
                  <a:cubicBezTo>
                    <a:pt x="3884" y="0"/>
                    <a:pt x="3789" y="95"/>
                    <a:pt x="3789" y="213"/>
                  </a:cubicBezTo>
                  <a:cubicBezTo>
                    <a:pt x="3789" y="332"/>
                    <a:pt x="3887" y="428"/>
                    <a:pt x="4004" y="428"/>
                  </a:cubicBezTo>
                  <a:cubicBezTo>
                    <a:pt x="4012" y="428"/>
                    <a:pt x="4021" y="427"/>
                    <a:pt x="4030" y="426"/>
                  </a:cubicBezTo>
                  <a:lnTo>
                    <a:pt x="14018" y="426"/>
                  </a:lnTo>
                  <a:lnTo>
                    <a:pt x="14018" y="1195"/>
                  </a:lnTo>
                  <a:lnTo>
                    <a:pt x="424" y="1195"/>
                  </a:lnTo>
                  <a:lnTo>
                    <a:pt x="424" y="426"/>
                  </a:lnTo>
                  <a:lnTo>
                    <a:pt x="3057" y="426"/>
                  </a:lnTo>
                  <a:cubicBezTo>
                    <a:pt x="3304" y="393"/>
                    <a:pt x="3304" y="36"/>
                    <a:pt x="3057" y="2"/>
                  </a:cubicBezTo>
                  <a:lnTo>
                    <a:pt x="354" y="2"/>
                  </a:lnTo>
                  <a:cubicBezTo>
                    <a:pt x="159" y="2"/>
                    <a:pt x="0" y="164"/>
                    <a:pt x="0" y="359"/>
                  </a:cubicBezTo>
                  <a:lnTo>
                    <a:pt x="0" y="1259"/>
                  </a:lnTo>
                  <a:cubicBezTo>
                    <a:pt x="0" y="1457"/>
                    <a:pt x="159" y="1616"/>
                    <a:pt x="354" y="1619"/>
                  </a:cubicBezTo>
                  <a:lnTo>
                    <a:pt x="699" y="1619"/>
                  </a:lnTo>
                  <a:lnTo>
                    <a:pt x="699" y="2967"/>
                  </a:lnTo>
                  <a:lnTo>
                    <a:pt x="324" y="11348"/>
                  </a:lnTo>
                  <a:cubicBezTo>
                    <a:pt x="318" y="11469"/>
                    <a:pt x="412" y="11568"/>
                    <a:pt x="532" y="11568"/>
                  </a:cubicBezTo>
                  <a:cubicBezTo>
                    <a:pt x="534" y="11568"/>
                    <a:pt x="535" y="11568"/>
                    <a:pt x="537" y="11568"/>
                  </a:cubicBezTo>
                  <a:lnTo>
                    <a:pt x="1486" y="11568"/>
                  </a:lnTo>
                  <a:cubicBezTo>
                    <a:pt x="1488" y="11568"/>
                    <a:pt x="1490" y="11568"/>
                    <a:pt x="1492" y="11568"/>
                  </a:cubicBezTo>
                  <a:cubicBezTo>
                    <a:pt x="1596" y="11568"/>
                    <a:pt x="1684" y="11490"/>
                    <a:pt x="1696" y="11385"/>
                  </a:cubicBezTo>
                  <a:lnTo>
                    <a:pt x="2718" y="3080"/>
                  </a:lnTo>
                  <a:lnTo>
                    <a:pt x="3221" y="2628"/>
                  </a:lnTo>
                  <a:lnTo>
                    <a:pt x="11222" y="2628"/>
                  </a:lnTo>
                  <a:lnTo>
                    <a:pt x="11728" y="3083"/>
                  </a:lnTo>
                  <a:lnTo>
                    <a:pt x="12323" y="7893"/>
                  </a:lnTo>
                  <a:cubicBezTo>
                    <a:pt x="12334" y="7999"/>
                    <a:pt x="12422" y="8078"/>
                    <a:pt x="12527" y="8078"/>
                  </a:cubicBezTo>
                  <a:cubicBezTo>
                    <a:pt x="12536" y="8078"/>
                    <a:pt x="12545" y="8077"/>
                    <a:pt x="12554" y="8076"/>
                  </a:cubicBezTo>
                  <a:cubicBezTo>
                    <a:pt x="12673" y="8064"/>
                    <a:pt x="12756" y="7957"/>
                    <a:pt x="12740" y="7841"/>
                  </a:cubicBezTo>
                  <a:lnTo>
                    <a:pt x="12170" y="3186"/>
                  </a:lnTo>
                  <a:lnTo>
                    <a:pt x="13332" y="3186"/>
                  </a:lnTo>
                  <a:lnTo>
                    <a:pt x="13692" y="11147"/>
                  </a:lnTo>
                  <a:lnTo>
                    <a:pt x="13146" y="11147"/>
                  </a:lnTo>
                  <a:lnTo>
                    <a:pt x="12859" y="8808"/>
                  </a:lnTo>
                  <a:cubicBezTo>
                    <a:pt x="12845" y="8701"/>
                    <a:pt x="12754" y="8623"/>
                    <a:pt x="12652" y="8623"/>
                  </a:cubicBezTo>
                  <a:cubicBezTo>
                    <a:pt x="12643" y="8623"/>
                    <a:pt x="12634" y="8623"/>
                    <a:pt x="12625" y="8625"/>
                  </a:cubicBezTo>
                  <a:cubicBezTo>
                    <a:pt x="12509" y="8640"/>
                    <a:pt x="12426" y="8747"/>
                    <a:pt x="12442" y="8863"/>
                  </a:cubicBezTo>
                  <a:lnTo>
                    <a:pt x="12750" y="11385"/>
                  </a:lnTo>
                  <a:cubicBezTo>
                    <a:pt x="12765" y="11489"/>
                    <a:pt x="12853" y="11568"/>
                    <a:pt x="12960" y="11568"/>
                  </a:cubicBezTo>
                  <a:lnTo>
                    <a:pt x="13912" y="11568"/>
                  </a:lnTo>
                  <a:cubicBezTo>
                    <a:pt x="14031" y="11568"/>
                    <a:pt x="14128" y="11467"/>
                    <a:pt x="14122" y="11348"/>
                  </a:cubicBezTo>
                  <a:lnTo>
                    <a:pt x="13747" y="2964"/>
                  </a:lnTo>
                  <a:cubicBezTo>
                    <a:pt x="13747" y="2952"/>
                    <a:pt x="13744" y="1619"/>
                    <a:pt x="13744" y="1619"/>
                  </a:cubicBezTo>
                  <a:lnTo>
                    <a:pt x="14089" y="1619"/>
                  </a:lnTo>
                  <a:cubicBezTo>
                    <a:pt x="14284" y="1616"/>
                    <a:pt x="14442" y="1457"/>
                    <a:pt x="14442" y="1259"/>
                  </a:cubicBezTo>
                  <a:lnTo>
                    <a:pt x="14442" y="359"/>
                  </a:lnTo>
                  <a:cubicBezTo>
                    <a:pt x="14442" y="164"/>
                    <a:pt x="14284" y="2"/>
                    <a:pt x="14089" y="2"/>
                  </a:cubicBezTo>
                  <a:lnTo>
                    <a:pt x="4030" y="2"/>
                  </a:lnTo>
                  <a:cubicBezTo>
                    <a:pt x="4019" y="1"/>
                    <a:pt x="4009" y="0"/>
                    <a:pt x="39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 name="Google Shape;3434;p66"/>
            <p:cNvSpPr/>
            <p:nvPr/>
          </p:nvSpPr>
          <p:spPr>
            <a:xfrm>
              <a:off x="4802025" y="3816692"/>
              <a:ext cx="135754" cy="41800"/>
            </a:xfrm>
            <a:custGeom>
              <a:avLst/>
              <a:gdLst/>
              <a:ahLst/>
              <a:cxnLst/>
              <a:rect l="l" t="t" r="r" b="b"/>
              <a:pathLst>
                <a:path w="5034" h="1550" extrusionOk="0">
                  <a:moveTo>
                    <a:pt x="4123" y="0"/>
                  </a:moveTo>
                  <a:cubicBezTo>
                    <a:pt x="3956" y="0"/>
                    <a:pt x="3825" y="214"/>
                    <a:pt x="3969" y="363"/>
                  </a:cubicBezTo>
                  <a:lnTo>
                    <a:pt x="4203" y="558"/>
                  </a:lnTo>
                  <a:lnTo>
                    <a:pt x="248" y="558"/>
                  </a:lnTo>
                  <a:cubicBezTo>
                    <a:pt x="0" y="591"/>
                    <a:pt x="0" y="948"/>
                    <a:pt x="248" y="982"/>
                  </a:cubicBezTo>
                  <a:lnTo>
                    <a:pt x="4203" y="982"/>
                  </a:lnTo>
                  <a:lnTo>
                    <a:pt x="3969" y="1174"/>
                  </a:lnTo>
                  <a:cubicBezTo>
                    <a:pt x="3880" y="1250"/>
                    <a:pt x="3871" y="1384"/>
                    <a:pt x="3947" y="1473"/>
                  </a:cubicBezTo>
                  <a:cubicBezTo>
                    <a:pt x="3987" y="1522"/>
                    <a:pt x="4045" y="1549"/>
                    <a:pt x="4106" y="1549"/>
                  </a:cubicBezTo>
                  <a:cubicBezTo>
                    <a:pt x="4158" y="1549"/>
                    <a:pt x="4206" y="1534"/>
                    <a:pt x="4243" y="1500"/>
                  </a:cubicBezTo>
                  <a:lnTo>
                    <a:pt x="4524" y="1265"/>
                  </a:lnTo>
                  <a:cubicBezTo>
                    <a:pt x="4652" y="1156"/>
                    <a:pt x="4783" y="1049"/>
                    <a:pt x="4908" y="936"/>
                  </a:cubicBezTo>
                  <a:cubicBezTo>
                    <a:pt x="5033" y="820"/>
                    <a:pt x="5018" y="759"/>
                    <a:pt x="4969" y="668"/>
                  </a:cubicBezTo>
                  <a:cubicBezTo>
                    <a:pt x="4954" y="646"/>
                    <a:pt x="4935" y="625"/>
                    <a:pt x="4914" y="604"/>
                  </a:cubicBezTo>
                  <a:lnTo>
                    <a:pt x="4832" y="536"/>
                  </a:lnTo>
                  <a:lnTo>
                    <a:pt x="4664" y="393"/>
                  </a:lnTo>
                  <a:lnTo>
                    <a:pt x="4469" y="231"/>
                  </a:lnTo>
                  <a:lnTo>
                    <a:pt x="4310" y="97"/>
                  </a:lnTo>
                  <a:lnTo>
                    <a:pt x="4243" y="39"/>
                  </a:lnTo>
                  <a:cubicBezTo>
                    <a:pt x="4203" y="12"/>
                    <a:pt x="4162" y="0"/>
                    <a:pt x="412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5" name="Google Shape;3435;p66"/>
            <p:cNvSpPr/>
            <p:nvPr/>
          </p:nvSpPr>
          <p:spPr>
            <a:xfrm>
              <a:off x="5011349" y="3986049"/>
              <a:ext cx="92499" cy="42123"/>
            </a:xfrm>
            <a:custGeom>
              <a:avLst/>
              <a:gdLst/>
              <a:ahLst/>
              <a:cxnLst/>
              <a:rect l="l" t="t" r="r" b="b"/>
              <a:pathLst>
                <a:path w="3430" h="1562" extrusionOk="0">
                  <a:moveTo>
                    <a:pt x="2530" y="1"/>
                  </a:moveTo>
                  <a:cubicBezTo>
                    <a:pt x="2468" y="1"/>
                    <a:pt x="2407" y="26"/>
                    <a:pt x="2365" y="76"/>
                  </a:cubicBezTo>
                  <a:cubicBezTo>
                    <a:pt x="2288" y="167"/>
                    <a:pt x="2301" y="299"/>
                    <a:pt x="2392" y="375"/>
                  </a:cubicBezTo>
                  <a:lnTo>
                    <a:pt x="2621" y="567"/>
                  </a:lnTo>
                  <a:lnTo>
                    <a:pt x="214" y="567"/>
                  </a:lnTo>
                  <a:cubicBezTo>
                    <a:pt x="98" y="567"/>
                    <a:pt x="4" y="662"/>
                    <a:pt x="1" y="777"/>
                  </a:cubicBezTo>
                  <a:cubicBezTo>
                    <a:pt x="1" y="896"/>
                    <a:pt x="95" y="991"/>
                    <a:pt x="214" y="991"/>
                  </a:cubicBezTo>
                  <a:lnTo>
                    <a:pt x="2621" y="991"/>
                  </a:lnTo>
                  <a:lnTo>
                    <a:pt x="2392" y="1186"/>
                  </a:lnTo>
                  <a:cubicBezTo>
                    <a:pt x="2301" y="1259"/>
                    <a:pt x="2288" y="1394"/>
                    <a:pt x="2365" y="1485"/>
                  </a:cubicBezTo>
                  <a:cubicBezTo>
                    <a:pt x="2404" y="1531"/>
                    <a:pt x="2465" y="1558"/>
                    <a:pt x="2529" y="1561"/>
                  </a:cubicBezTo>
                  <a:cubicBezTo>
                    <a:pt x="2578" y="1558"/>
                    <a:pt x="2627" y="1540"/>
                    <a:pt x="2667" y="1509"/>
                  </a:cubicBezTo>
                  <a:lnTo>
                    <a:pt x="2786" y="1409"/>
                  </a:lnTo>
                  <a:cubicBezTo>
                    <a:pt x="2871" y="1336"/>
                    <a:pt x="3335" y="945"/>
                    <a:pt x="3356" y="918"/>
                  </a:cubicBezTo>
                  <a:cubicBezTo>
                    <a:pt x="3417" y="851"/>
                    <a:pt x="3429" y="750"/>
                    <a:pt x="3383" y="671"/>
                  </a:cubicBezTo>
                  <a:cubicBezTo>
                    <a:pt x="3353" y="622"/>
                    <a:pt x="2703" y="85"/>
                    <a:pt x="2667" y="48"/>
                  </a:cubicBezTo>
                  <a:cubicBezTo>
                    <a:pt x="2626" y="16"/>
                    <a:pt x="2578" y="1"/>
                    <a:pt x="25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6" name="Google Shape;3436;p66"/>
            <p:cNvSpPr/>
            <p:nvPr/>
          </p:nvSpPr>
          <p:spPr>
            <a:xfrm>
              <a:off x="5011349" y="4040228"/>
              <a:ext cx="92067" cy="41988"/>
            </a:xfrm>
            <a:custGeom>
              <a:avLst/>
              <a:gdLst/>
              <a:ahLst/>
              <a:cxnLst/>
              <a:rect l="l" t="t" r="r" b="b"/>
              <a:pathLst>
                <a:path w="3414" h="1557" extrusionOk="0">
                  <a:moveTo>
                    <a:pt x="2528" y="0"/>
                  </a:moveTo>
                  <a:cubicBezTo>
                    <a:pt x="2468" y="0"/>
                    <a:pt x="2408" y="25"/>
                    <a:pt x="2365" y="74"/>
                  </a:cubicBezTo>
                  <a:cubicBezTo>
                    <a:pt x="2288" y="162"/>
                    <a:pt x="2301" y="300"/>
                    <a:pt x="2392" y="373"/>
                  </a:cubicBezTo>
                  <a:lnTo>
                    <a:pt x="2621" y="565"/>
                  </a:lnTo>
                  <a:lnTo>
                    <a:pt x="214" y="565"/>
                  </a:lnTo>
                  <a:cubicBezTo>
                    <a:pt x="95" y="565"/>
                    <a:pt x="1" y="659"/>
                    <a:pt x="1" y="778"/>
                  </a:cubicBezTo>
                  <a:cubicBezTo>
                    <a:pt x="1" y="897"/>
                    <a:pt x="95" y="992"/>
                    <a:pt x="214" y="992"/>
                  </a:cubicBezTo>
                  <a:lnTo>
                    <a:pt x="2621" y="992"/>
                  </a:lnTo>
                  <a:lnTo>
                    <a:pt x="2392" y="1181"/>
                  </a:lnTo>
                  <a:cubicBezTo>
                    <a:pt x="2235" y="1308"/>
                    <a:pt x="2326" y="1556"/>
                    <a:pt x="2522" y="1556"/>
                  </a:cubicBezTo>
                  <a:cubicBezTo>
                    <a:pt x="2525" y="1556"/>
                    <a:pt x="2527" y="1556"/>
                    <a:pt x="2529" y="1556"/>
                  </a:cubicBezTo>
                  <a:cubicBezTo>
                    <a:pt x="2578" y="1556"/>
                    <a:pt x="2627" y="1538"/>
                    <a:pt x="2667" y="1507"/>
                  </a:cubicBezTo>
                  <a:lnTo>
                    <a:pt x="3338" y="937"/>
                  </a:lnTo>
                  <a:cubicBezTo>
                    <a:pt x="3383" y="897"/>
                    <a:pt x="3411" y="839"/>
                    <a:pt x="3414" y="778"/>
                  </a:cubicBezTo>
                  <a:cubicBezTo>
                    <a:pt x="3411" y="714"/>
                    <a:pt x="3383" y="656"/>
                    <a:pt x="3338" y="614"/>
                  </a:cubicBezTo>
                  <a:lnTo>
                    <a:pt x="2667" y="49"/>
                  </a:lnTo>
                  <a:cubicBezTo>
                    <a:pt x="2626" y="17"/>
                    <a:pt x="2577" y="0"/>
                    <a:pt x="252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7" name="Google Shape;3437;p66"/>
            <p:cNvSpPr/>
            <p:nvPr/>
          </p:nvSpPr>
          <p:spPr>
            <a:xfrm>
              <a:off x="5010620" y="4094325"/>
              <a:ext cx="93469" cy="42042"/>
            </a:xfrm>
            <a:custGeom>
              <a:avLst/>
              <a:gdLst/>
              <a:ahLst/>
              <a:cxnLst/>
              <a:rect l="l" t="t" r="r" b="b"/>
              <a:pathLst>
                <a:path w="3466" h="1559" extrusionOk="0">
                  <a:moveTo>
                    <a:pt x="2555" y="0"/>
                  </a:moveTo>
                  <a:cubicBezTo>
                    <a:pt x="2494" y="0"/>
                    <a:pt x="2434" y="26"/>
                    <a:pt x="2392" y="75"/>
                  </a:cubicBezTo>
                  <a:cubicBezTo>
                    <a:pt x="2315" y="166"/>
                    <a:pt x="2328" y="300"/>
                    <a:pt x="2419" y="374"/>
                  </a:cubicBezTo>
                  <a:lnTo>
                    <a:pt x="2648" y="569"/>
                  </a:lnTo>
                  <a:lnTo>
                    <a:pt x="241" y="569"/>
                  </a:lnTo>
                  <a:cubicBezTo>
                    <a:pt x="231" y="567"/>
                    <a:pt x="221" y="567"/>
                    <a:pt x="211" y="567"/>
                  </a:cubicBezTo>
                  <a:cubicBezTo>
                    <a:pt x="96" y="567"/>
                    <a:pt x="0" y="661"/>
                    <a:pt x="0" y="779"/>
                  </a:cubicBezTo>
                  <a:cubicBezTo>
                    <a:pt x="0" y="897"/>
                    <a:pt x="96" y="992"/>
                    <a:pt x="211" y="992"/>
                  </a:cubicBezTo>
                  <a:cubicBezTo>
                    <a:pt x="221" y="992"/>
                    <a:pt x="231" y="991"/>
                    <a:pt x="241" y="990"/>
                  </a:cubicBezTo>
                  <a:lnTo>
                    <a:pt x="2648" y="990"/>
                  </a:lnTo>
                  <a:lnTo>
                    <a:pt x="2419" y="1185"/>
                  </a:lnTo>
                  <a:cubicBezTo>
                    <a:pt x="2328" y="1261"/>
                    <a:pt x="2315" y="1392"/>
                    <a:pt x="2392" y="1484"/>
                  </a:cubicBezTo>
                  <a:cubicBezTo>
                    <a:pt x="2434" y="1533"/>
                    <a:pt x="2494" y="1559"/>
                    <a:pt x="2555" y="1559"/>
                  </a:cubicBezTo>
                  <a:cubicBezTo>
                    <a:pt x="2604" y="1559"/>
                    <a:pt x="2653" y="1542"/>
                    <a:pt x="2694" y="1508"/>
                  </a:cubicBezTo>
                  <a:lnTo>
                    <a:pt x="3365" y="941"/>
                  </a:lnTo>
                  <a:cubicBezTo>
                    <a:pt x="3465" y="859"/>
                    <a:pt x="3465" y="703"/>
                    <a:pt x="3365" y="618"/>
                  </a:cubicBezTo>
                  <a:lnTo>
                    <a:pt x="2694" y="50"/>
                  </a:lnTo>
                  <a:cubicBezTo>
                    <a:pt x="2653" y="16"/>
                    <a:pt x="2604" y="0"/>
                    <a:pt x="25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38" name="Google Shape;3438;p66"/>
          <p:cNvGrpSpPr/>
          <p:nvPr/>
        </p:nvGrpSpPr>
        <p:grpSpPr>
          <a:xfrm>
            <a:off x="4058433" y="3480956"/>
            <a:ext cx="304095" cy="354901"/>
            <a:chOff x="4014123" y="3807874"/>
            <a:chExt cx="333804" cy="389573"/>
          </a:xfrm>
        </p:grpSpPr>
        <p:sp>
          <p:nvSpPr>
            <p:cNvPr id="3439" name="Google Shape;3439;p66"/>
            <p:cNvSpPr/>
            <p:nvPr/>
          </p:nvSpPr>
          <p:spPr>
            <a:xfrm>
              <a:off x="4056231" y="3813618"/>
              <a:ext cx="253036" cy="33763"/>
            </a:xfrm>
            <a:custGeom>
              <a:avLst/>
              <a:gdLst/>
              <a:ahLst/>
              <a:cxnLst/>
              <a:rect l="l" t="t" r="r" b="b"/>
              <a:pathLst>
                <a:path w="9383" h="1252" extrusionOk="0">
                  <a:moveTo>
                    <a:pt x="123" y="1"/>
                  </a:moveTo>
                  <a:cubicBezTo>
                    <a:pt x="123" y="1"/>
                    <a:pt x="1" y="339"/>
                    <a:pt x="370" y="824"/>
                  </a:cubicBezTo>
                  <a:cubicBezTo>
                    <a:pt x="581" y="1093"/>
                    <a:pt x="903" y="1251"/>
                    <a:pt x="1247" y="1251"/>
                  </a:cubicBezTo>
                  <a:cubicBezTo>
                    <a:pt x="1251" y="1251"/>
                    <a:pt x="1254" y="1251"/>
                    <a:pt x="1257" y="1251"/>
                  </a:cubicBezTo>
                  <a:lnTo>
                    <a:pt x="8129" y="1251"/>
                  </a:lnTo>
                  <a:cubicBezTo>
                    <a:pt x="8132" y="1251"/>
                    <a:pt x="8136" y="1251"/>
                    <a:pt x="8139" y="1251"/>
                  </a:cubicBezTo>
                  <a:cubicBezTo>
                    <a:pt x="8480" y="1251"/>
                    <a:pt x="8802" y="1093"/>
                    <a:pt x="9014" y="824"/>
                  </a:cubicBezTo>
                  <a:cubicBezTo>
                    <a:pt x="9383" y="339"/>
                    <a:pt x="9264" y="1"/>
                    <a:pt x="9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0" name="Google Shape;3440;p66"/>
            <p:cNvSpPr/>
            <p:nvPr/>
          </p:nvSpPr>
          <p:spPr>
            <a:xfrm>
              <a:off x="4258166" y="3813618"/>
              <a:ext cx="51103" cy="33763"/>
            </a:xfrm>
            <a:custGeom>
              <a:avLst/>
              <a:gdLst/>
              <a:ahLst/>
              <a:cxnLst/>
              <a:rect l="l" t="t" r="r" b="b"/>
              <a:pathLst>
                <a:path w="1895" h="1252" extrusionOk="0">
                  <a:moveTo>
                    <a:pt x="1" y="1251"/>
                  </a:moveTo>
                  <a:cubicBezTo>
                    <a:pt x="4" y="1251"/>
                    <a:pt x="7" y="1251"/>
                    <a:pt x="10" y="1251"/>
                  </a:cubicBezTo>
                  <a:cubicBezTo>
                    <a:pt x="14" y="1251"/>
                    <a:pt x="17" y="1251"/>
                    <a:pt x="20" y="1251"/>
                  </a:cubicBezTo>
                  <a:close/>
                  <a:moveTo>
                    <a:pt x="1135" y="1"/>
                  </a:moveTo>
                  <a:cubicBezTo>
                    <a:pt x="1135" y="1"/>
                    <a:pt x="1254" y="339"/>
                    <a:pt x="885" y="824"/>
                  </a:cubicBezTo>
                  <a:cubicBezTo>
                    <a:pt x="676" y="1091"/>
                    <a:pt x="357" y="1248"/>
                    <a:pt x="20" y="1251"/>
                  </a:cubicBezTo>
                  <a:lnTo>
                    <a:pt x="641" y="1251"/>
                  </a:lnTo>
                  <a:cubicBezTo>
                    <a:pt x="644" y="1251"/>
                    <a:pt x="648" y="1251"/>
                    <a:pt x="651" y="1251"/>
                  </a:cubicBezTo>
                  <a:cubicBezTo>
                    <a:pt x="992" y="1251"/>
                    <a:pt x="1314" y="1093"/>
                    <a:pt x="1526" y="824"/>
                  </a:cubicBezTo>
                  <a:cubicBezTo>
                    <a:pt x="1895" y="339"/>
                    <a:pt x="1776" y="1"/>
                    <a:pt x="1776" y="1"/>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1" name="Google Shape;3441;p66"/>
            <p:cNvSpPr/>
            <p:nvPr/>
          </p:nvSpPr>
          <p:spPr>
            <a:xfrm>
              <a:off x="4137431" y="3847354"/>
              <a:ext cx="90746" cy="66637"/>
            </a:xfrm>
            <a:custGeom>
              <a:avLst/>
              <a:gdLst/>
              <a:ahLst/>
              <a:cxnLst/>
              <a:rect l="l" t="t" r="r" b="b"/>
              <a:pathLst>
                <a:path w="3365" h="2471" extrusionOk="0">
                  <a:moveTo>
                    <a:pt x="0" y="0"/>
                  </a:moveTo>
                  <a:lnTo>
                    <a:pt x="0" y="2471"/>
                  </a:lnTo>
                  <a:lnTo>
                    <a:pt x="3364" y="2471"/>
                  </a:lnTo>
                  <a:lnTo>
                    <a:pt x="336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2" name="Google Shape;3442;p66"/>
            <p:cNvSpPr/>
            <p:nvPr/>
          </p:nvSpPr>
          <p:spPr>
            <a:xfrm>
              <a:off x="4213345" y="3847354"/>
              <a:ext cx="14832" cy="66637"/>
            </a:xfrm>
            <a:custGeom>
              <a:avLst/>
              <a:gdLst/>
              <a:ahLst/>
              <a:cxnLst/>
              <a:rect l="l" t="t" r="r" b="b"/>
              <a:pathLst>
                <a:path w="550" h="2471" extrusionOk="0">
                  <a:moveTo>
                    <a:pt x="0" y="0"/>
                  </a:moveTo>
                  <a:lnTo>
                    <a:pt x="0" y="2471"/>
                  </a:lnTo>
                  <a:lnTo>
                    <a:pt x="549" y="2471"/>
                  </a:lnTo>
                  <a:lnTo>
                    <a:pt x="549" y="0"/>
                  </a:ln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3" name="Google Shape;3443;p66"/>
            <p:cNvSpPr/>
            <p:nvPr/>
          </p:nvSpPr>
          <p:spPr>
            <a:xfrm>
              <a:off x="4021523" y="4159506"/>
              <a:ext cx="322450" cy="32172"/>
            </a:xfrm>
            <a:custGeom>
              <a:avLst/>
              <a:gdLst/>
              <a:ahLst/>
              <a:cxnLst/>
              <a:rect l="l" t="t" r="r" b="b"/>
              <a:pathLst>
                <a:path w="11957" h="1193" extrusionOk="0">
                  <a:moveTo>
                    <a:pt x="404" y="0"/>
                  </a:moveTo>
                  <a:cubicBezTo>
                    <a:pt x="181" y="0"/>
                    <a:pt x="1" y="182"/>
                    <a:pt x="1" y="406"/>
                  </a:cubicBezTo>
                  <a:lnTo>
                    <a:pt x="1" y="1193"/>
                  </a:lnTo>
                  <a:lnTo>
                    <a:pt x="11954" y="1193"/>
                  </a:lnTo>
                  <a:lnTo>
                    <a:pt x="11954" y="406"/>
                  </a:lnTo>
                  <a:cubicBezTo>
                    <a:pt x="11957" y="182"/>
                    <a:pt x="11777" y="0"/>
                    <a:pt x="11554" y="0"/>
                  </a:cubicBezTo>
                  <a:cubicBezTo>
                    <a:pt x="11552" y="0"/>
                    <a:pt x="11550" y="0"/>
                    <a:pt x="11548" y="0"/>
                  </a:cubicBezTo>
                  <a:lnTo>
                    <a:pt x="409" y="0"/>
                  </a:lnTo>
                  <a:cubicBezTo>
                    <a:pt x="407" y="0"/>
                    <a:pt x="406" y="0"/>
                    <a:pt x="4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4" name="Google Shape;3444;p66"/>
            <p:cNvSpPr/>
            <p:nvPr/>
          </p:nvSpPr>
          <p:spPr>
            <a:xfrm>
              <a:off x="4318034" y="4159506"/>
              <a:ext cx="25943" cy="32172"/>
            </a:xfrm>
            <a:custGeom>
              <a:avLst/>
              <a:gdLst/>
              <a:ahLst/>
              <a:cxnLst/>
              <a:rect l="l" t="t" r="r" b="b"/>
              <a:pathLst>
                <a:path w="962" h="1193" extrusionOk="0">
                  <a:moveTo>
                    <a:pt x="562" y="0"/>
                  </a:moveTo>
                  <a:cubicBezTo>
                    <a:pt x="560" y="0"/>
                    <a:pt x="558" y="0"/>
                    <a:pt x="556" y="0"/>
                  </a:cubicBezTo>
                  <a:lnTo>
                    <a:pt x="1" y="0"/>
                  </a:lnTo>
                  <a:cubicBezTo>
                    <a:pt x="224" y="0"/>
                    <a:pt x="407" y="180"/>
                    <a:pt x="407" y="406"/>
                  </a:cubicBezTo>
                  <a:lnTo>
                    <a:pt x="407" y="1193"/>
                  </a:lnTo>
                  <a:lnTo>
                    <a:pt x="959" y="1193"/>
                  </a:lnTo>
                  <a:lnTo>
                    <a:pt x="959" y="406"/>
                  </a:lnTo>
                  <a:cubicBezTo>
                    <a:pt x="962" y="182"/>
                    <a:pt x="782" y="0"/>
                    <a:pt x="562" y="0"/>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5" name="Google Shape;3445;p66"/>
            <p:cNvSpPr/>
            <p:nvPr/>
          </p:nvSpPr>
          <p:spPr>
            <a:xfrm>
              <a:off x="4036571" y="3913965"/>
              <a:ext cx="292436" cy="245566"/>
            </a:xfrm>
            <a:custGeom>
              <a:avLst/>
              <a:gdLst/>
              <a:ahLst/>
              <a:cxnLst/>
              <a:rect l="l" t="t" r="r" b="b"/>
              <a:pathLst>
                <a:path w="10844" h="9106" extrusionOk="0">
                  <a:moveTo>
                    <a:pt x="2029" y="1"/>
                  </a:moveTo>
                  <a:cubicBezTo>
                    <a:pt x="1651" y="1"/>
                    <a:pt x="1331" y="275"/>
                    <a:pt x="1273" y="650"/>
                  </a:cubicBezTo>
                  <a:lnTo>
                    <a:pt x="1" y="9105"/>
                  </a:lnTo>
                  <a:lnTo>
                    <a:pt x="10844" y="9105"/>
                  </a:lnTo>
                  <a:lnTo>
                    <a:pt x="9566" y="650"/>
                  </a:lnTo>
                  <a:cubicBezTo>
                    <a:pt x="9508" y="275"/>
                    <a:pt x="9187" y="1"/>
                    <a:pt x="88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6" name="Google Shape;3446;p66"/>
            <p:cNvSpPr/>
            <p:nvPr/>
          </p:nvSpPr>
          <p:spPr>
            <a:xfrm>
              <a:off x="4259649" y="3913965"/>
              <a:ext cx="69360" cy="245566"/>
            </a:xfrm>
            <a:custGeom>
              <a:avLst/>
              <a:gdLst/>
              <a:ahLst/>
              <a:cxnLst/>
              <a:rect l="l" t="t" r="r" b="b"/>
              <a:pathLst>
                <a:path w="2572" h="9106" extrusionOk="0">
                  <a:moveTo>
                    <a:pt x="0" y="1"/>
                  </a:moveTo>
                  <a:cubicBezTo>
                    <a:pt x="379" y="1"/>
                    <a:pt x="699" y="275"/>
                    <a:pt x="757" y="650"/>
                  </a:cubicBezTo>
                  <a:lnTo>
                    <a:pt x="2035" y="9105"/>
                  </a:lnTo>
                  <a:lnTo>
                    <a:pt x="2572" y="9105"/>
                  </a:lnTo>
                  <a:lnTo>
                    <a:pt x="1294" y="650"/>
                  </a:lnTo>
                  <a:cubicBezTo>
                    <a:pt x="1236" y="275"/>
                    <a:pt x="915" y="1"/>
                    <a:pt x="537" y="1"/>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7" name="Google Shape;3447;p66"/>
            <p:cNvSpPr/>
            <p:nvPr/>
          </p:nvSpPr>
          <p:spPr>
            <a:xfrm>
              <a:off x="4085437" y="3939395"/>
              <a:ext cx="194705" cy="194705"/>
            </a:xfrm>
            <a:custGeom>
              <a:avLst/>
              <a:gdLst/>
              <a:ahLst/>
              <a:cxnLst/>
              <a:rect l="l" t="t" r="r" b="b"/>
              <a:pathLst>
                <a:path w="7220" h="7220" extrusionOk="0">
                  <a:moveTo>
                    <a:pt x="3609" y="0"/>
                  </a:moveTo>
                  <a:cubicBezTo>
                    <a:pt x="1614" y="0"/>
                    <a:pt x="0" y="1617"/>
                    <a:pt x="0" y="3612"/>
                  </a:cubicBezTo>
                  <a:cubicBezTo>
                    <a:pt x="0" y="5603"/>
                    <a:pt x="1614" y="7220"/>
                    <a:pt x="3609" y="7220"/>
                  </a:cubicBezTo>
                  <a:cubicBezTo>
                    <a:pt x="5603" y="7220"/>
                    <a:pt x="7220" y="5603"/>
                    <a:pt x="7220" y="3612"/>
                  </a:cubicBezTo>
                  <a:cubicBezTo>
                    <a:pt x="7220" y="1617"/>
                    <a:pt x="5603" y="0"/>
                    <a:pt x="360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8" name="Google Shape;3448;p66"/>
            <p:cNvSpPr/>
            <p:nvPr/>
          </p:nvSpPr>
          <p:spPr>
            <a:xfrm>
              <a:off x="4127884" y="3948942"/>
              <a:ext cx="152339" cy="185186"/>
            </a:xfrm>
            <a:custGeom>
              <a:avLst/>
              <a:gdLst/>
              <a:ahLst/>
              <a:cxnLst/>
              <a:rect l="l" t="t" r="r" b="b"/>
              <a:pathLst>
                <a:path w="5649" h="6867" extrusionOk="0">
                  <a:moveTo>
                    <a:pt x="3596" y="0"/>
                  </a:moveTo>
                  <a:lnTo>
                    <a:pt x="3596" y="0"/>
                  </a:lnTo>
                  <a:cubicBezTo>
                    <a:pt x="4905" y="891"/>
                    <a:pt x="5481" y="2535"/>
                    <a:pt x="5015" y="4047"/>
                  </a:cubicBezTo>
                  <a:cubicBezTo>
                    <a:pt x="4548" y="5563"/>
                    <a:pt x="3148" y="6597"/>
                    <a:pt x="1562" y="6597"/>
                  </a:cubicBezTo>
                  <a:cubicBezTo>
                    <a:pt x="1022" y="6597"/>
                    <a:pt x="488" y="6475"/>
                    <a:pt x="0" y="6240"/>
                  </a:cubicBezTo>
                  <a:lnTo>
                    <a:pt x="0" y="6240"/>
                  </a:lnTo>
                  <a:cubicBezTo>
                    <a:pt x="611" y="6656"/>
                    <a:pt x="1321" y="6867"/>
                    <a:pt x="2033" y="6867"/>
                  </a:cubicBezTo>
                  <a:cubicBezTo>
                    <a:pt x="2611" y="6867"/>
                    <a:pt x="3191" y="6728"/>
                    <a:pt x="3721" y="6448"/>
                  </a:cubicBezTo>
                  <a:cubicBezTo>
                    <a:pt x="4905" y="5823"/>
                    <a:pt x="5646" y="4593"/>
                    <a:pt x="5646" y="3258"/>
                  </a:cubicBezTo>
                  <a:cubicBezTo>
                    <a:pt x="5649" y="1867"/>
                    <a:pt x="4850" y="598"/>
                    <a:pt x="35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9" name="Google Shape;3449;p66"/>
            <p:cNvSpPr/>
            <p:nvPr/>
          </p:nvSpPr>
          <p:spPr>
            <a:xfrm>
              <a:off x="4166206" y="4021215"/>
              <a:ext cx="31282" cy="29017"/>
            </a:xfrm>
            <a:custGeom>
              <a:avLst/>
              <a:gdLst/>
              <a:ahLst/>
              <a:cxnLst/>
              <a:rect l="l" t="t" r="r" b="b"/>
              <a:pathLst>
                <a:path w="1160" h="1076" extrusionOk="0">
                  <a:moveTo>
                    <a:pt x="581" y="1"/>
                  </a:moveTo>
                  <a:cubicBezTo>
                    <a:pt x="322" y="1"/>
                    <a:pt x="93" y="188"/>
                    <a:pt x="49" y="452"/>
                  </a:cubicBezTo>
                  <a:cubicBezTo>
                    <a:pt x="1" y="745"/>
                    <a:pt x="202" y="1023"/>
                    <a:pt x="495" y="1069"/>
                  </a:cubicBezTo>
                  <a:cubicBezTo>
                    <a:pt x="524" y="1073"/>
                    <a:pt x="554" y="1076"/>
                    <a:pt x="582" y="1076"/>
                  </a:cubicBezTo>
                  <a:cubicBezTo>
                    <a:pt x="841" y="1076"/>
                    <a:pt x="1067" y="887"/>
                    <a:pt x="1111" y="623"/>
                  </a:cubicBezTo>
                  <a:cubicBezTo>
                    <a:pt x="1160" y="330"/>
                    <a:pt x="958" y="56"/>
                    <a:pt x="665" y="7"/>
                  </a:cubicBezTo>
                  <a:cubicBezTo>
                    <a:pt x="637" y="3"/>
                    <a:pt x="609" y="1"/>
                    <a:pt x="58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0" name="Google Shape;3450;p66"/>
            <p:cNvSpPr/>
            <p:nvPr/>
          </p:nvSpPr>
          <p:spPr>
            <a:xfrm>
              <a:off x="4169496" y="4022887"/>
              <a:ext cx="27830" cy="28370"/>
            </a:xfrm>
            <a:custGeom>
              <a:avLst/>
              <a:gdLst/>
              <a:ahLst/>
              <a:cxnLst/>
              <a:rect l="l" t="t" r="r" b="b"/>
              <a:pathLst>
                <a:path w="1032" h="1052" extrusionOk="0">
                  <a:moveTo>
                    <a:pt x="644" y="0"/>
                  </a:moveTo>
                  <a:cubicBezTo>
                    <a:pt x="675" y="67"/>
                    <a:pt x="690" y="140"/>
                    <a:pt x="690" y="217"/>
                  </a:cubicBezTo>
                  <a:cubicBezTo>
                    <a:pt x="690" y="512"/>
                    <a:pt x="449" y="753"/>
                    <a:pt x="153" y="753"/>
                  </a:cubicBezTo>
                  <a:cubicBezTo>
                    <a:pt x="101" y="753"/>
                    <a:pt x="49" y="747"/>
                    <a:pt x="1" y="732"/>
                  </a:cubicBezTo>
                  <a:lnTo>
                    <a:pt x="1" y="732"/>
                  </a:lnTo>
                  <a:cubicBezTo>
                    <a:pt x="89" y="929"/>
                    <a:pt x="283" y="1052"/>
                    <a:pt x="493" y="1052"/>
                  </a:cubicBezTo>
                  <a:cubicBezTo>
                    <a:pt x="530" y="1052"/>
                    <a:pt x="567" y="1048"/>
                    <a:pt x="604" y="1040"/>
                  </a:cubicBezTo>
                  <a:cubicBezTo>
                    <a:pt x="852" y="988"/>
                    <a:pt x="1032" y="769"/>
                    <a:pt x="1032" y="516"/>
                  </a:cubicBezTo>
                  <a:cubicBezTo>
                    <a:pt x="1028" y="278"/>
                    <a:pt x="873" y="67"/>
                    <a:pt x="644" y="0"/>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1" name="Google Shape;3451;p66"/>
            <p:cNvSpPr/>
            <p:nvPr/>
          </p:nvSpPr>
          <p:spPr>
            <a:xfrm>
              <a:off x="4069784" y="3933597"/>
              <a:ext cx="214392" cy="206274"/>
            </a:xfrm>
            <a:custGeom>
              <a:avLst/>
              <a:gdLst/>
              <a:ahLst/>
              <a:cxnLst/>
              <a:rect l="l" t="t" r="r" b="b"/>
              <a:pathLst>
                <a:path w="7950" h="7649" extrusionOk="0">
                  <a:moveTo>
                    <a:pt x="4124" y="424"/>
                  </a:moveTo>
                  <a:cubicBezTo>
                    <a:pt x="5009" y="424"/>
                    <a:pt x="5880" y="769"/>
                    <a:pt x="6531" y="1420"/>
                  </a:cubicBezTo>
                  <a:cubicBezTo>
                    <a:pt x="7504" y="2393"/>
                    <a:pt x="7794" y="3857"/>
                    <a:pt x="7266" y="5126"/>
                  </a:cubicBezTo>
                  <a:cubicBezTo>
                    <a:pt x="6742" y="6398"/>
                    <a:pt x="5500" y="7227"/>
                    <a:pt x="4125" y="7227"/>
                  </a:cubicBezTo>
                  <a:cubicBezTo>
                    <a:pt x="2249" y="7224"/>
                    <a:pt x="727" y="5702"/>
                    <a:pt x="724" y="3827"/>
                  </a:cubicBezTo>
                  <a:cubicBezTo>
                    <a:pt x="724" y="2451"/>
                    <a:pt x="1553" y="1210"/>
                    <a:pt x="2825" y="682"/>
                  </a:cubicBezTo>
                  <a:cubicBezTo>
                    <a:pt x="3245" y="508"/>
                    <a:pt x="3686" y="424"/>
                    <a:pt x="4124" y="424"/>
                  </a:cubicBezTo>
                  <a:close/>
                  <a:moveTo>
                    <a:pt x="4126" y="0"/>
                  </a:moveTo>
                  <a:cubicBezTo>
                    <a:pt x="3131" y="0"/>
                    <a:pt x="2153" y="389"/>
                    <a:pt x="1422" y="1121"/>
                  </a:cubicBezTo>
                  <a:cubicBezTo>
                    <a:pt x="327" y="2216"/>
                    <a:pt x="1" y="3860"/>
                    <a:pt x="593" y="5287"/>
                  </a:cubicBezTo>
                  <a:cubicBezTo>
                    <a:pt x="1184" y="6718"/>
                    <a:pt x="2578" y="7648"/>
                    <a:pt x="4125" y="7648"/>
                  </a:cubicBezTo>
                  <a:cubicBezTo>
                    <a:pt x="6235" y="7648"/>
                    <a:pt x="7946" y="5937"/>
                    <a:pt x="7949" y="3827"/>
                  </a:cubicBezTo>
                  <a:cubicBezTo>
                    <a:pt x="7949" y="2277"/>
                    <a:pt x="7019" y="883"/>
                    <a:pt x="5589" y="292"/>
                  </a:cubicBezTo>
                  <a:cubicBezTo>
                    <a:pt x="5116" y="96"/>
                    <a:pt x="4619" y="0"/>
                    <a:pt x="412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452" name="Google Shape;3452;p66"/>
            <p:cNvGrpSpPr/>
            <p:nvPr/>
          </p:nvGrpSpPr>
          <p:grpSpPr>
            <a:xfrm>
              <a:off x="4014123" y="3807874"/>
              <a:ext cx="333804" cy="389573"/>
              <a:chOff x="4015860" y="3807874"/>
              <a:chExt cx="333804" cy="389573"/>
            </a:xfrm>
          </p:grpSpPr>
          <p:sp>
            <p:nvSpPr>
              <p:cNvPr id="3453" name="Google Shape;3453;p66"/>
              <p:cNvSpPr/>
              <p:nvPr/>
            </p:nvSpPr>
            <p:spPr>
              <a:xfrm>
                <a:off x="4162430" y="4016496"/>
                <a:ext cx="69684" cy="40505"/>
              </a:xfrm>
              <a:custGeom>
                <a:avLst/>
                <a:gdLst/>
                <a:ahLst/>
                <a:cxnLst/>
                <a:rect l="l" t="t" r="r" b="b"/>
                <a:pathLst>
                  <a:path w="2584" h="1502" extrusionOk="0">
                    <a:moveTo>
                      <a:pt x="759" y="423"/>
                    </a:moveTo>
                    <a:cubicBezTo>
                      <a:pt x="839" y="423"/>
                      <a:pt x="920" y="452"/>
                      <a:pt x="985" y="518"/>
                    </a:cubicBezTo>
                    <a:cubicBezTo>
                      <a:pt x="1193" y="725"/>
                      <a:pt x="1046" y="1079"/>
                      <a:pt x="754" y="1079"/>
                    </a:cubicBezTo>
                    <a:cubicBezTo>
                      <a:pt x="574" y="1076"/>
                      <a:pt x="427" y="932"/>
                      <a:pt x="427" y="753"/>
                    </a:cubicBezTo>
                    <a:cubicBezTo>
                      <a:pt x="427" y="554"/>
                      <a:pt x="590" y="423"/>
                      <a:pt x="759" y="423"/>
                    </a:cubicBezTo>
                    <a:close/>
                    <a:moveTo>
                      <a:pt x="754" y="0"/>
                    </a:moveTo>
                    <a:cubicBezTo>
                      <a:pt x="718" y="0"/>
                      <a:pt x="681" y="3"/>
                      <a:pt x="644" y="8"/>
                    </a:cubicBezTo>
                    <a:cubicBezTo>
                      <a:pt x="275" y="60"/>
                      <a:pt x="0" y="377"/>
                      <a:pt x="0" y="753"/>
                    </a:cubicBezTo>
                    <a:cubicBezTo>
                      <a:pt x="0" y="1125"/>
                      <a:pt x="275" y="1442"/>
                      <a:pt x="644" y="1494"/>
                    </a:cubicBezTo>
                    <a:cubicBezTo>
                      <a:pt x="681" y="1499"/>
                      <a:pt x="718" y="1502"/>
                      <a:pt x="754" y="1502"/>
                    </a:cubicBezTo>
                    <a:cubicBezTo>
                      <a:pt x="1081" y="1502"/>
                      <a:pt x="1374" y="1287"/>
                      <a:pt x="1470" y="966"/>
                    </a:cubicBezTo>
                    <a:lnTo>
                      <a:pt x="2370" y="966"/>
                    </a:lnTo>
                    <a:cubicBezTo>
                      <a:pt x="2489" y="963"/>
                      <a:pt x="2584" y="868"/>
                      <a:pt x="2584" y="753"/>
                    </a:cubicBezTo>
                    <a:cubicBezTo>
                      <a:pt x="2584" y="634"/>
                      <a:pt x="2489" y="539"/>
                      <a:pt x="2370" y="539"/>
                    </a:cubicBezTo>
                    <a:lnTo>
                      <a:pt x="1470" y="539"/>
                    </a:lnTo>
                    <a:cubicBezTo>
                      <a:pt x="1374" y="215"/>
                      <a:pt x="1081" y="0"/>
                      <a:pt x="75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4" name="Google Shape;3454;p66"/>
              <p:cNvSpPr/>
              <p:nvPr/>
            </p:nvSpPr>
            <p:spPr>
              <a:xfrm>
                <a:off x="4176561" y="3953796"/>
                <a:ext cx="12378" cy="19336"/>
              </a:xfrm>
              <a:custGeom>
                <a:avLst/>
                <a:gdLst/>
                <a:ahLst/>
                <a:cxnLst/>
                <a:rect l="l" t="t" r="r" b="b"/>
                <a:pathLst>
                  <a:path w="459" h="717" extrusionOk="0">
                    <a:moveTo>
                      <a:pt x="230" y="0"/>
                    </a:moveTo>
                    <a:cubicBezTo>
                      <a:pt x="98" y="0"/>
                      <a:pt x="1" y="116"/>
                      <a:pt x="16" y="244"/>
                    </a:cubicBezTo>
                    <a:lnTo>
                      <a:pt x="16" y="503"/>
                    </a:lnTo>
                    <a:cubicBezTo>
                      <a:pt x="16" y="619"/>
                      <a:pt x="114" y="717"/>
                      <a:pt x="230" y="717"/>
                    </a:cubicBezTo>
                    <a:cubicBezTo>
                      <a:pt x="346" y="714"/>
                      <a:pt x="440" y="619"/>
                      <a:pt x="440" y="503"/>
                    </a:cubicBezTo>
                    <a:lnTo>
                      <a:pt x="440" y="244"/>
                    </a:lnTo>
                    <a:cubicBezTo>
                      <a:pt x="458" y="116"/>
                      <a:pt x="358" y="0"/>
                      <a:pt x="2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5" name="Google Shape;3455;p66"/>
              <p:cNvSpPr/>
              <p:nvPr/>
            </p:nvSpPr>
            <p:spPr>
              <a:xfrm>
                <a:off x="4176561" y="4099610"/>
                <a:ext cx="12378" cy="20091"/>
              </a:xfrm>
              <a:custGeom>
                <a:avLst/>
                <a:gdLst/>
                <a:ahLst/>
                <a:cxnLst/>
                <a:rect l="l" t="t" r="r" b="b"/>
                <a:pathLst>
                  <a:path w="459" h="745" extrusionOk="0">
                    <a:moveTo>
                      <a:pt x="230" y="1"/>
                    </a:moveTo>
                    <a:cubicBezTo>
                      <a:pt x="98" y="1"/>
                      <a:pt x="1" y="114"/>
                      <a:pt x="16" y="242"/>
                    </a:cubicBezTo>
                    <a:lnTo>
                      <a:pt x="16" y="501"/>
                    </a:lnTo>
                    <a:cubicBezTo>
                      <a:pt x="1" y="629"/>
                      <a:pt x="98" y="745"/>
                      <a:pt x="230" y="745"/>
                    </a:cubicBezTo>
                    <a:cubicBezTo>
                      <a:pt x="358" y="745"/>
                      <a:pt x="458" y="629"/>
                      <a:pt x="440" y="501"/>
                    </a:cubicBezTo>
                    <a:lnTo>
                      <a:pt x="440" y="242"/>
                    </a:lnTo>
                    <a:cubicBezTo>
                      <a:pt x="458" y="114"/>
                      <a:pt x="358" y="1"/>
                      <a:pt x="2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6" name="Google Shape;3456;p66"/>
              <p:cNvSpPr/>
              <p:nvPr/>
            </p:nvSpPr>
            <p:spPr>
              <a:xfrm>
                <a:off x="4137997" y="3964880"/>
                <a:ext cx="16639" cy="17475"/>
              </a:xfrm>
              <a:custGeom>
                <a:avLst/>
                <a:gdLst/>
                <a:ahLst/>
                <a:cxnLst/>
                <a:rect l="l" t="t" r="r" b="b"/>
                <a:pathLst>
                  <a:path w="617" h="648" extrusionOk="0">
                    <a:moveTo>
                      <a:pt x="244" y="1"/>
                    </a:moveTo>
                    <a:cubicBezTo>
                      <a:pt x="209" y="1"/>
                      <a:pt x="173" y="10"/>
                      <a:pt x="141" y="28"/>
                    </a:cubicBezTo>
                    <a:cubicBezTo>
                      <a:pt x="37" y="86"/>
                      <a:pt x="0" y="214"/>
                      <a:pt x="58" y="318"/>
                    </a:cubicBezTo>
                    <a:lnTo>
                      <a:pt x="190" y="541"/>
                    </a:lnTo>
                    <a:cubicBezTo>
                      <a:pt x="226" y="608"/>
                      <a:pt x="296" y="647"/>
                      <a:pt x="373" y="647"/>
                    </a:cubicBezTo>
                    <a:cubicBezTo>
                      <a:pt x="376" y="648"/>
                      <a:pt x="380" y="648"/>
                      <a:pt x="384" y="648"/>
                    </a:cubicBezTo>
                    <a:cubicBezTo>
                      <a:pt x="417" y="648"/>
                      <a:pt x="449" y="637"/>
                      <a:pt x="479" y="623"/>
                    </a:cubicBezTo>
                    <a:cubicBezTo>
                      <a:pt x="580" y="562"/>
                      <a:pt x="617" y="434"/>
                      <a:pt x="559" y="333"/>
                    </a:cubicBezTo>
                    <a:lnTo>
                      <a:pt x="424" y="108"/>
                    </a:lnTo>
                    <a:cubicBezTo>
                      <a:pt x="387" y="39"/>
                      <a:pt x="317" y="1"/>
                      <a:pt x="24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7" name="Google Shape;3457;p66"/>
              <p:cNvSpPr/>
              <p:nvPr/>
            </p:nvSpPr>
            <p:spPr>
              <a:xfrm>
                <a:off x="4210945" y="4091116"/>
                <a:ext cx="17124" cy="17502"/>
              </a:xfrm>
              <a:custGeom>
                <a:avLst/>
                <a:gdLst/>
                <a:ahLst/>
                <a:cxnLst/>
                <a:rect l="l" t="t" r="r" b="b"/>
                <a:pathLst>
                  <a:path w="635" h="649" extrusionOk="0">
                    <a:moveTo>
                      <a:pt x="240" y="1"/>
                    </a:moveTo>
                    <a:cubicBezTo>
                      <a:pt x="204" y="1"/>
                      <a:pt x="168" y="10"/>
                      <a:pt x="135" y="29"/>
                    </a:cubicBezTo>
                    <a:cubicBezTo>
                      <a:pt x="34" y="87"/>
                      <a:pt x="1" y="215"/>
                      <a:pt x="59" y="319"/>
                    </a:cubicBezTo>
                    <a:lnTo>
                      <a:pt x="187" y="541"/>
                    </a:lnTo>
                    <a:cubicBezTo>
                      <a:pt x="223" y="609"/>
                      <a:pt x="294" y="648"/>
                      <a:pt x="370" y="648"/>
                    </a:cubicBezTo>
                    <a:cubicBezTo>
                      <a:pt x="371" y="648"/>
                      <a:pt x="373" y="648"/>
                      <a:pt x="374" y="648"/>
                    </a:cubicBezTo>
                    <a:cubicBezTo>
                      <a:pt x="536" y="648"/>
                      <a:pt x="635" y="473"/>
                      <a:pt x="553" y="334"/>
                    </a:cubicBezTo>
                    <a:lnTo>
                      <a:pt x="425" y="108"/>
                    </a:lnTo>
                    <a:cubicBezTo>
                      <a:pt x="384" y="39"/>
                      <a:pt x="313" y="1"/>
                      <a:pt x="2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8" name="Google Shape;3458;p66"/>
              <p:cNvSpPr/>
              <p:nvPr/>
            </p:nvSpPr>
            <p:spPr>
              <a:xfrm>
                <a:off x="4109465" y="3992522"/>
                <a:ext cx="19767" cy="15237"/>
              </a:xfrm>
              <a:custGeom>
                <a:avLst/>
                <a:gdLst/>
                <a:ahLst/>
                <a:cxnLst/>
                <a:rect l="l" t="t" r="r" b="b"/>
                <a:pathLst>
                  <a:path w="733" h="565" extrusionOk="0">
                    <a:moveTo>
                      <a:pt x="245" y="0"/>
                    </a:moveTo>
                    <a:cubicBezTo>
                      <a:pt x="172" y="0"/>
                      <a:pt x="101" y="38"/>
                      <a:pt x="61" y="107"/>
                    </a:cubicBezTo>
                    <a:cubicBezTo>
                      <a:pt x="0" y="217"/>
                      <a:pt x="46" y="357"/>
                      <a:pt x="162" y="409"/>
                    </a:cubicBezTo>
                    <a:lnTo>
                      <a:pt x="384" y="537"/>
                    </a:lnTo>
                    <a:cubicBezTo>
                      <a:pt x="415" y="556"/>
                      <a:pt x="451" y="565"/>
                      <a:pt x="488" y="565"/>
                    </a:cubicBezTo>
                    <a:cubicBezTo>
                      <a:pt x="564" y="565"/>
                      <a:pt x="634" y="525"/>
                      <a:pt x="674" y="458"/>
                    </a:cubicBezTo>
                    <a:cubicBezTo>
                      <a:pt x="732" y="357"/>
                      <a:pt x="695" y="229"/>
                      <a:pt x="595" y="171"/>
                    </a:cubicBezTo>
                    <a:lnTo>
                      <a:pt x="369" y="40"/>
                    </a:lnTo>
                    <a:cubicBezTo>
                      <a:pt x="331" y="13"/>
                      <a:pt x="288" y="0"/>
                      <a:pt x="24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9" name="Google Shape;3459;p66"/>
              <p:cNvSpPr/>
              <p:nvPr/>
            </p:nvSpPr>
            <p:spPr>
              <a:xfrm>
                <a:off x="4235270" y="4065955"/>
                <a:ext cx="21439" cy="14697"/>
              </a:xfrm>
              <a:custGeom>
                <a:avLst/>
                <a:gdLst/>
                <a:ahLst/>
                <a:cxnLst/>
                <a:rect l="l" t="t" r="r" b="b"/>
                <a:pathLst>
                  <a:path w="795" h="545" extrusionOk="0">
                    <a:moveTo>
                      <a:pt x="296" y="0"/>
                    </a:moveTo>
                    <a:cubicBezTo>
                      <a:pt x="113" y="0"/>
                      <a:pt x="1" y="253"/>
                      <a:pt x="172" y="386"/>
                    </a:cubicBezTo>
                    <a:lnTo>
                      <a:pt x="398" y="520"/>
                    </a:lnTo>
                    <a:cubicBezTo>
                      <a:pt x="432" y="535"/>
                      <a:pt x="468" y="544"/>
                      <a:pt x="505" y="544"/>
                    </a:cubicBezTo>
                    <a:cubicBezTo>
                      <a:pt x="718" y="541"/>
                      <a:pt x="795" y="261"/>
                      <a:pt x="612" y="148"/>
                    </a:cubicBezTo>
                    <a:lnTo>
                      <a:pt x="386" y="20"/>
                    </a:lnTo>
                    <a:cubicBezTo>
                      <a:pt x="355" y="6"/>
                      <a:pt x="325" y="0"/>
                      <a:pt x="29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0" name="Google Shape;3460;p66"/>
              <p:cNvSpPr/>
              <p:nvPr/>
            </p:nvSpPr>
            <p:spPr>
              <a:xfrm>
                <a:off x="4100647" y="4031005"/>
                <a:ext cx="18527" cy="11569"/>
              </a:xfrm>
              <a:custGeom>
                <a:avLst/>
                <a:gdLst/>
                <a:ahLst/>
                <a:cxnLst/>
                <a:rect l="l" t="t" r="r" b="b"/>
                <a:pathLst>
                  <a:path w="687" h="429" extrusionOk="0">
                    <a:moveTo>
                      <a:pt x="479" y="1"/>
                    </a:moveTo>
                    <a:cubicBezTo>
                      <a:pt x="477" y="1"/>
                      <a:pt x="475" y="1"/>
                      <a:pt x="473" y="1"/>
                    </a:cubicBezTo>
                    <a:lnTo>
                      <a:pt x="214" y="1"/>
                    </a:lnTo>
                    <a:cubicBezTo>
                      <a:pt x="95" y="1"/>
                      <a:pt x="1" y="96"/>
                      <a:pt x="1" y="215"/>
                    </a:cubicBezTo>
                    <a:cubicBezTo>
                      <a:pt x="1" y="330"/>
                      <a:pt x="95" y="425"/>
                      <a:pt x="214" y="428"/>
                    </a:cubicBezTo>
                    <a:lnTo>
                      <a:pt x="473" y="428"/>
                    </a:lnTo>
                    <a:cubicBezTo>
                      <a:pt x="589" y="428"/>
                      <a:pt x="687" y="330"/>
                      <a:pt x="687" y="215"/>
                    </a:cubicBezTo>
                    <a:cubicBezTo>
                      <a:pt x="687" y="97"/>
                      <a:pt x="592" y="1"/>
                      <a:pt x="47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1" name="Google Shape;3461;p66"/>
              <p:cNvSpPr/>
              <p:nvPr/>
            </p:nvSpPr>
            <p:spPr>
              <a:xfrm>
                <a:off x="4246408" y="4031005"/>
                <a:ext cx="18527" cy="11569"/>
              </a:xfrm>
              <a:custGeom>
                <a:avLst/>
                <a:gdLst/>
                <a:ahLst/>
                <a:cxnLst/>
                <a:rect l="l" t="t" r="r" b="b"/>
                <a:pathLst>
                  <a:path w="687" h="429" extrusionOk="0">
                    <a:moveTo>
                      <a:pt x="208" y="1"/>
                    </a:moveTo>
                    <a:cubicBezTo>
                      <a:pt x="92" y="1"/>
                      <a:pt x="0" y="97"/>
                      <a:pt x="0" y="215"/>
                    </a:cubicBezTo>
                    <a:cubicBezTo>
                      <a:pt x="0" y="330"/>
                      <a:pt x="95" y="428"/>
                      <a:pt x="214" y="428"/>
                    </a:cubicBezTo>
                    <a:lnTo>
                      <a:pt x="473" y="428"/>
                    </a:lnTo>
                    <a:cubicBezTo>
                      <a:pt x="592" y="425"/>
                      <a:pt x="687" y="330"/>
                      <a:pt x="687" y="215"/>
                    </a:cubicBezTo>
                    <a:cubicBezTo>
                      <a:pt x="687" y="96"/>
                      <a:pt x="592" y="1"/>
                      <a:pt x="473" y="1"/>
                    </a:cubicBezTo>
                    <a:lnTo>
                      <a:pt x="214" y="1"/>
                    </a:lnTo>
                    <a:cubicBezTo>
                      <a:pt x="212" y="1"/>
                      <a:pt x="210" y="1"/>
                      <a:pt x="20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2" name="Google Shape;3462;p66"/>
              <p:cNvSpPr/>
              <p:nvPr/>
            </p:nvSpPr>
            <p:spPr>
              <a:xfrm>
                <a:off x="4108872" y="4065739"/>
                <a:ext cx="20360" cy="14913"/>
              </a:xfrm>
              <a:custGeom>
                <a:avLst/>
                <a:gdLst/>
                <a:ahLst/>
                <a:cxnLst/>
                <a:rect l="l" t="t" r="r" b="b"/>
                <a:pathLst>
                  <a:path w="755" h="553" extrusionOk="0">
                    <a:moveTo>
                      <a:pt x="511" y="0"/>
                    </a:moveTo>
                    <a:cubicBezTo>
                      <a:pt x="476" y="0"/>
                      <a:pt x="440" y="9"/>
                      <a:pt x="406" y="28"/>
                    </a:cubicBezTo>
                    <a:lnTo>
                      <a:pt x="184" y="156"/>
                    </a:lnTo>
                    <a:cubicBezTo>
                      <a:pt x="1" y="265"/>
                      <a:pt x="71" y="546"/>
                      <a:pt x="284" y="552"/>
                    </a:cubicBezTo>
                    <a:cubicBezTo>
                      <a:pt x="288" y="553"/>
                      <a:pt x="292" y="553"/>
                      <a:pt x="296" y="553"/>
                    </a:cubicBezTo>
                    <a:cubicBezTo>
                      <a:pt x="329" y="553"/>
                      <a:pt x="364" y="541"/>
                      <a:pt x="391" y="528"/>
                    </a:cubicBezTo>
                    <a:lnTo>
                      <a:pt x="617" y="394"/>
                    </a:lnTo>
                    <a:cubicBezTo>
                      <a:pt x="717" y="336"/>
                      <a:pt x="754" y="208"/>
                      <a:pt x="696" y="107"/>
                    </a:cubicBezTo>
                    <a:cubicBezTo>
                      <a:pt x="657" y="39"/>
                      <a:pt x="586" y="0"/>
                      <a:pt x="5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3" name="Google Shape;3463;p66"/>
              <p:cNvSpPr/>
              <p:nvPr/>
            </p:nvSpPr>
            <p:spPr>
              <a:xfrm>
                <a:off x="4234866" y="3992845"/>
                <a:ext cx="20603" cy="14913"/>
              </a:xfrm>
              <a:custGeom>
                <a:avLst/>
                <a:gdLst/>
                <a:ahLst/>
                <a:cxnLst/>
                <a:rect l="l" t="t" r="r" b="b"/>
                <a:pathLst>
                  <a:path w="764" h="553" extrusionOk="0">
                    <a:moveTo>
                      <a:pt x="520" y="0"/>
                    </a:moveTo>
                    <a:cubicBezTo>
                      <a:pt x="484" y="0"/>
                      <a:pt x="447" y="9"/>
                      <a:pt x="413" y="28"/>
                    </a:cubicBezTo>
                    <a:lnTo>
                      <a:pt x="187" y="159"/>
                    </a:lnTo>
                    <a:cubicBezTo>
                      <a:pt x="0" y="265"/>
                      <a:pt x="76" y="553"/>
                      <a:pt x="288" y="553"/>
                    </a:cubicBezTo>
                    <a:cubicBezTo>
                      <a:pt x="290" y="553"/>
                      <a:pt x="292" y="553"/>
                      <a:pt x="294" y="553"/>
                    </a:cubicBezTo>
                    <a:cubicBezTo>
                      <a:pt x="331" y="553"/>
                      <a:pt x="370" y="544"/>
                      <a:pt x="401" y="525"/>
                    </a:cubicBezTo>
                    <a:lnTo>
                      <a:pt x="627" y="397"/>
                    </a:lnTo>
                    <a:cubicBezTo>
                      <a:pt x="727" y="339"/>
                      <a:pt x="764" y="208"/>
                      <a:pt x="703" y="108"/>
                    </a:cubicBezTo>
                    <a:cubicBezTo>
                      <a:pt x="664" y="38"/>
                      <a:pt x="594" y="0"/>
                      <a:pt x="5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4" name="Google Shape;3464;p66"/>
              <p:cNvSpPr/>
              <p:nvPr/>
            </p:nvSpPr>
            <p:spPr>
              <a:xfrm>
                <a:off x="4137997" y="4091116"/>
                <a:ext cx="16639" cy="17502"/>
              </a:xfrm>
              <a:custGeom>
                <a:avLst/>
                <a:gdLst/>
                <a:ahLst/>
                <a:cxnLst/>
                <a:rect l="l" t="t" r="r" b="b"/>
                <a:pathLst>
                  <a:path w="617" h="649" extrusionOk="0">
                    <a:moveTo>
                      <a:pt x="372" y="1"/>
                    </a:moveTo>
                    <a:cubicBezTo>
                      <a:pt x="299" y="1"/>
                      <a:pt x="228" y="39"/>
                      <a:pt x="190" y="108"/>
                    </a:cubicBezTo>
                    <a:lnTo>
                      <a:pt x="58" y="334"/>
                    </a:lnTo>
                    <a:cubicBezTo>
                      <a:pt x="0" y="435"/>
                      <a:pt x="37" y="563"/>
                      <a:pt x="141" y="624"/>
                    </a:cubicBezTo>
                    <a:cubicBezTo>
                      <a:pt x="171" y="639"/>
                      <a:pt x="205" y="648"/>
                      <a:pt x="241" y="648"/>
                    </a:cubicBezTo>
                    <a:cubicBezTo>
                      <a:pt x="318" y="648"/>
                      <a:pt x="388" y="609"/>
                      <a:pt x="424" y="541"/>
                    </a:cubicBezTo>
                    <a:lnTo>
                      <a:pt x="559" y="316"/>
                    </a:lnTo>
                    <a:cubicBezTo>
                      <a:pt x="617" y="215"/>
                      <a:pt x="580" y="87"/>
                      <a:pt x="479" y="29"/>
                    </a:cubicBezTo>
                    <a:cubicBezTo>
                      <a:pt x="445" y="10"/>
                      <a:pt x="408" y="1"/>
                      <a:pt x="3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5" name="Google Shape;3465;p66"/>
              <p:cNvSpPr/>
              <p:nvPr/>
            </p:nvSpPr>
            <p:spPr>
              <a:xfrm>
                <a:off x="4210945" y="3964853"/>
                <a:ext cx="16558" cy="17502"/>
              </a:xfrm>
              <a:custGeom>
                <a:avLst/>
                <a:gdLst/>
                <a:ahLst/>
                <a:cxnLst/>
                <a:rect l="l" t="t" r="r" b="b"/>
                <a:pathLst>
                  <a:path w="614" h="649" extrusionOk="0">
                    <a:moveTo>
                      <a:pt x="372" y="0"/>
                    </a:moveTo>
                    <a:cubicBezTo>
                      <a:pt x="298" y="0"/>
                      <a:pt x="226" y="38"/>
                      <a:pt x="187" y="109"/>
                    </a:cubicBezTo>
                    <a:lnTo>
                      <a:pt x="59" y="331"/>
                    </a:lnTo>
                    <a:cubicBezTo>
                      <a:pt x="1" y="435"/>
                      <a:pt x="34" y="563"/>
                      <a:pt x="135" y="624"/>
                    </a:cubicBezTo>
                    <a:cubicBezTo>
                      <a:pt x="166" y="639"/>
                      <a:pt x="202" y="648"/>
                      <a:pt x="242" y="648"/>
                    </a:cubicBezTo>
                    <a:cubicBezTo>
                      <a:pt x="315" y="648"/>
                      <a:pt x="385" y="609"/>
                      <a:pt x="425" y="542"/>
                    </a:cubicBezTo>
                    <a:lnTo>
                      <a:pt x="553" y="316"/>
                    </a:lnTo>
                    <a:cubicBezTo>
                      <a:pt x="614" y="215"/>
                      <a:pt x="577" y="87"/>
                      <a:pt x="477" y="26"/>
                    </a:cubicBezTo>
                    <a:cubicBezTo>
                      <a:pt x="443" y="9"/>
                      <a:pt x="408" y="0"/>
                      <a:pt x="37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6" name="Google Shape;3466;p66"/>
              <p:cNvSpPr/>
              <p:nvPr/>
            </p:nvSpPr>
            <p:spPr>
              <a:xfrm>
                <a:off x="4015860" y="3807874"/>
                <a:ext cx="333804" cy="389573"/>
              </a:xfrm>
              <a:custGeom>
                <a:avLst/>
                <a:gdLst/>
                <a:ahLst/>
                <a:cxnLst/>
                <a:rect l="l" t="t" r="r" b="b"/>
                <a:pathLst>
                  <a:path w="12378" h="14446" extrusionOk="0">
                    <a:moveTo>
                      <a:pt x="7659" y="1675"/>
                    </a:moveTo>
                    <a:lnTo>
                      <a:pt x="7659" y="3724"/>
                    </a:lnTo>
                    <a:lnTo>
                      <a:pt x="4719" y="3724"/>
                    </a:lnTo>
                    <a:lnTo>
                      <a:pt x="4719" y="1675"/>
                    </a:lnTo>
                    <a:close/>
                    <a:moveTo>
                      <a:pt x="11761" y="13250"/>
                    </a:moveTo>
                    <a:cubicBezTo>
                      <a:pt x="11868" y="13250"/>
                      <a:pt x="11953" y="13335"/>
                      <a:pt x="11953" y="13445"/>
                    </a:cubicBezTo>
                    <a:lnTo>
                      <a:pt x="11953" y="14018"/>
                    </a:lnTo>
                    <a:lnTo>
                      <a:pt x="424" y="14018"/>
                    </a:lnTo>
                    <a:lnTo>
                      <a:pt x="424" y="13445"/>
                    </a:lnTo>
                    <a:cubicBezTo>
                      <a:pt x="424" y="13335"/>
                      <a:pt x="513" y="13250"/>
                      <a:pt x="619" y="13250"/>
                    </a:cubicBezTo>
                    <a:close/>
                    <a:moveTo>
                      <a:pt x="1620" y="0"/>
                    </a:moveTo>
                    <a:cubicBezTo>
                      <a:pt x="1528" y="0"/>
                      <a:pt x="1449" y="55"/>
                      <a:pt x="1421" y="141"/>
                    </a:cubicBezTo>
                    <a:cubicBezTo>
                      <a:pt x="1400" y="186"/>
                      <a:pt x="1272" y="607"/>
                      <a:pt x="1699" y="1168"/>
                    </a:cubicBezTo>
                    <a:cubicBezTo>
                      <a:pt x="1952" y="1489"/>
                      <a:pt x="2343" y="1675"/>
                      <a:pt x="2754" y="1675"/>
                    </a:cubicBezTo>
                    <a:lnTo>
                      <a:pt x="4295" y="1675"/>
                    </a:lnTo>
                    <a:lnTo>
                      <a:pt x="4295" y="3724"/>
                    </a:lnTo>
                    <a:lnTo>
                      <a:pt x="2797" y="3724"/>
                    </a:lnTo>
                    <a:cubicBezTo>
                      <a:pt x="2795" y="3724"/>
                      <a:pt x="2793" y="3724"/>
                      <a:pt x="2791" y="3724"/>
                    </a:cubicBezTo>
                    <a:cubicBezTo>
                      <a:pt x="2312" y="3724"/>
                      <a:pt x="1903" y="4077"/>
                      <a:pt x="1836" y="4554"/>
                    </a:cubicBezTo>
                    <a:lnTo>
                      <a:pt x="949" y="10419"/>
                    </a:lnTo>
                    <a:cubicBezTo>
                      <a:pt x="933" y="10535"/>
                      <a:pt x="1013" y="10642"/>
                      <a:pt x="1126" y="10660"/>
                    </a:cubicBezTo>
                    <a:cubicBezTo>
                      <a:pt x="1136" y="10662"/>
                      <a:pt x="1147" y="10663"/>
                      <a:pt x="1158" y="10663"/>
                    </a:cubicBezTo>
                    <a:cubicBezTo>
                      <a:pt x="1261" y="10663"/>
                      <a:pt x="1353" y="10585"/>
                      <a:pt x="1367" y="10480"/>
                    </a:cubicBezTo>
                    <a:lnTo>
                      <a:pt x="2251" y="4618"/>
                    </a:lnTo>
                    <a:cubicBezTo>
                      <a:pt x="2291" y="4347"/>
                      <a:pt x="2522" y="4148"/>
                      <a:pt x="2797" y="4148"/>
                    </a:cubicBezTo>
                    <a:lnTo>
                      <a:pt x="9580" y="4148"/>
                    </a:lnTo>
                    <a:cubicBezTo>
                      <a:pt x="9852" y="4148"/>
                      <a:pt x="10084" y="4347"/>
                      <a:pt x="10123" y="4618"/>
                    </a:cubicBezTo>
                    <a:lnTo>
                      <a:pt x="11365" y="12826"/>
                    </a:lnTo>
                    <a:lnTo>
                      <a:pt x="1016" y="12826"/>
                    </a:lnTo>
                    <a:lnTo>
                      <a:pt x="1223" y="11456"/>
                    </a:lnTo>
                    <a:cubicBezTo>
                      <a:pt x="1254" y="11334"/>
                      <a:pt x="1174" y="11209"/>
                      <a:pt x="1049" y="11191"/>
                    </a:cubicBezTo>
                    <a:cubicBezTo>
                      <a:pt x="1037" y="11189"/>
                      <a:pt x="1025" y="11188"/>
                      <a:pt x="1013" y="11188"/>
                    </a:cubicBezTo>
                    <a:cubicBezTo>
                      <a:pt x="901" y="11188"/>
                      <a:pt x="808" y="11276"/>
                      <a:pt x="802" y="11392"/>
                    </a:cubicBezTo>
                    <a:lnTo>
                      <a:pt x="586" y="12826"/>
                    </a:lnTo>
                    <a:cubicBezTo>
                      <a:pt x="256" y="12844"/>
                      <a:pt x="0" y="13115"/>
                      <a:pt x="3" y="13445"/>
                    </a:cubicBezTo>
                    <a:lnTo>
                      <a:pt x="3" y="14232"/>
                    </a:lnTo>
                    <a:cubicBezTo>
                      <a:pt x="0" y="14348"/>
                      <a:pt x="95" y="14445"/>
                      <a:pt x="211" y="14445"/>
                    </a:cubicBezTo>
                    <a:lnTo>
                      <a:pt x="12164" y="14445"/>
                    </a:lnTo>
                    <a:cubicBezTo>
                      <a:pt x="12283" y="14445"/>
                      <a:pt x="12377" y="14351"/>
                      <a:pt x="12377" y="14232"/>
                    </a:cubicBezTo>
                    <a:lnTo>
                      <a:pt x="12377" y="13445"/>
                    </a:lnTo>
                    <a:cubicBezTo>
                      <a:pt x="12377" y="13112"/>
                      <a:pt x="12118" y="12841"/>
                      <a:pt x="11792" y="12826"/>
                    </a:cubicBezTo>
                    <a:lnTo>
                      <a:pt x="10544" y="4554"/>
                    </a:lnTo>
                    <a:cubicBezTo>
                      <a:pt x="10474" y="4077"/>
                      <a:pt x="10066" y="3724"/>
                      <a:pt x="9586" y="3724"/>
                    </a:cubicBezTo>
                    <a:cubicBezTo>
                      <a:pt x="9584" y="3724"/>
                      <a:pt x="9582" y="3724"/>
                      <a:pt x="9580" y="3724"/>
                    </a:cubicBezTo>
                    <a:lnTo>
                      <a:pt x="8080" y="3724"/>
                    </a:lnTo>
                    <a:lnTo>
                      <a:pt x="8080" y="1675"/>
                    </a:lnTo>
                    <a:lnTo>
                      <a:pt x="9626" y="1675"/>
                    </a:lnTo>
                    <a:cubicBezTo>
                      <a:pt x="10035" y="1675"/>
                      <a:pt x="10422" y="1489"/>
                      <a:pt x="10678" y="1168"/>
                    </a:cubicBezTo>
                    <a:cubicBezTo>
                      <a:pt x="11108" y="607"/>
                      <a:pt x="10974" y="186"/>
                      <a:pt x="10959" y="141"/>
                    </a:cubicBezTo>
                    <a:cubicBezTo>
                      <a:pt x="10928" y="58"/>
                      <a:pt x="10849" y="0"/>
                      <a:pt x="10761" y="0"/>
                    </a:cubicBezTo>
                    <a:lnTo>
                      <a:pt x="8879" y="0"/>
                    </a:lnTo>
                    <a:cubicBezTo>
                      <a:pt x="8632" y="34"/>
                      <a:pt x="8632" y="391"/>
                      <a:pt x="8879" y="424"/>
                    </a:cubicBezTo>
                    <a:lnTo>
                      <a:pt x="10562" y="424"/>
                    </a:lnTo>
                    <a:cubicBezTo>
                      <a:pt x="10550" y="534"/>
                      <a:pt x="10501" y="702"/>
                      <a:pt x="10340" y="906"/>
                    </a:cubicBezTo>
                    <a:cubicBezTo>
                      <a:pt x="10169" y="1126"/>
                      <a:pt x="9904" y="1251"/>
                      <a:pt x="9623" y="1251"/>
                    </a:cubicBezTo>
                    <a:lnTo>
                      <a:pt x="2754" y="1251"/>
                    </a:lnTo>
                    <a:cubicBezTo>
                      <a:pt x="2751" y="1251"/>
                      <a:pt x="2748" y="1251"/>
                      <a:pt x="2744" y="1251"/>
                    </a:cubicBezTo>
                    <a:cubicBezTo>
                      <a:pt x="2468" y="1251"/>
                      <a:pt x="2209" y="1123"/>
                      <a:pt x="2038" y="906"/>
                    </a:cubicBezTo>
                    <a:cubicBezTo>
                      <a:pt x="1879" y="702"/>
                      <a:pt x="1827" y="534"/>
                      <a:pt x="1812" y="424"/>
                    </a:cubicBezTo>
                    <a:lnTo>
                      <a:pt x="7918" y="424"/>
                    </a:lnTo>
                    <a:cubicBezTo>
                      <a:pt x="8162" y="391"/>
                      <a:pt x="8162" y="34"/>
                      <a:pt x="791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467" name="Google Shape;3467;p66"/>
          <p:cNvGrpSpPr/>
          <p:nvPr/>
        </p:nvGrpSpPr>
        <p:grpSpPr>
          <a:xfrm>
            <a:off x="2654939" y="3480956"/>
            <a:ext cx="162022" cy="354901"/>
            <a:chOff x="2473515" y="3807874"/>
            <a:chExt cx="177851" cy="389573"/>
          </a:xfrm>
        </p:grpSpPr>
        <p:sp>
          <p:nvSpPr>
            <p:cNvPr id="3468" name="Google Shape;3468;p66"/>
            <p:cNvSpPr/>
            <p:nvPr/>
          </p:nvSpPr>
          <p:spPr>
            <a:xfrm>
              <a:off x="2482661" y="3886431"/>
              <a:ext cx="166497" cy="305245"/>
            </a:xfrm>
            <a:custGeom>
              <a:avLst/>
              <a:gdLst/>
              <a:ahLst/>
              <a:cxnLst/>
              <a:rect l="l" t="t" r="r" b="b"/>
              <a:pathLst>
                <a:path w="6174" h="11319" extrusionOk="0">
                  <a:moveTo>
                    <a:pt x="1824" y="0"/>
                  </a:moveTo>
                  <a:lnTo>
                    <a:pt x="1824" y="433"/>
                  </a:lnTo>
                  <a:cubicBezTo>
                    <a:pt x="1824" y="918"/>
                    <a:pt x="1601" y="1376"/>
                    <a:pt x="1217" y="1675"/>
                  </a:cubicBezTo>
                  <a:lnTo>
                    <a:pt x="607" y="2144"/>
                  </a:lnTo>
                  <a:cubicBezTo>
                    <a:pt x="226" y="2440"/>
                    <a:pt x="3" y="2895"/>
                    <a:pt x="0" y="3379"/>
                  </a:cubicBezTo>
                  <a:lnTo>
                    <a:pt x="0" y="10166"/>
                  </a:lnTo>
                  <a:cubicBezTo>
                    <a:pt x="0" y="10803"/>
                    <a:pt x="519" y="11319"/>
                    <a:pt x="1156" y="11319"/>
                  </a:cubicBezTo>
                  <a:lnTo>
                    <a:pt x="5017" y="11319"/>
                  </a:lnTo>
                  <a:cubicBezTo>
                    <a:pt x="5658" y="11319"/>
                    <a:pt x="6173" y="10803"/>
                    <a:pt x="6173" y="10166"/>
                  </a:cubicBezTo>
                  <a:lnTo>
                    <a:pt x="6173" y="3379"/>
                  </a:lnTo>
                  <a:cubicBezTo>
                    <a:pt x="6173" y="2895"/>
                    <a:pt x="5951" y="2437"/>
                    <a:pt x="5570" y="2144"/>
                  </a:cubicBezTo>
                  <a:lnTo>
                    <a:pt x="4960" y="1675"/>
                  </a:lnTo>
                  <a:cubicBezTo>
                    <a:pt x="4575" y="1376"/>
                    <a:pt x="4353" y="918"/>
                    <a:pt x="4353" y="433"/>
                  </a:cubicBezTo>
                  <a:lnTo>
                    <a:pt x="43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9" name="Google Shape;3469;p66"/>
            <p:cNvSpPr/>
            <p:nvPr/>
          </p:nvSpPr>
          <p:spPr>
            <a:xfrm>
              <a:off x="2584815" y="3886431"/>
              <a:ext cx="64344" cy="305245"/>
            </a:xfrm>
            <a:custGeom>
              <a:avLst/>
              <a:gdLst/>
              <a:ahLst/>
              <a:cxnLst/>
              <a:rect l="l" t="t" r="r" b="b"/>
              <a:pathLst>
                <a:path w="2386" h="11319" extrusionOk="0">
                  <a:moveTo>
                    <a:pt x="0" y="0"/>
                  </a:moveTo>
                  <a:lnTo>
                    <a:pt x="0" y="760"/>
                  </a:lnTo>
                  <a:cubicBezTo>
                    <a:pt x="0" y="1241"/>
                    <a:pt x="223" y="1699"/>
                    <a:pt x="607" y="1995"/>
                  </a:cubicBezTo>
                  <a:lnTo>
                    <a:pt x="1425" y="2626"/>
                  </a:lnTo>
                  <a:cubicBezTo>
                    <a:pt x="1678" y="2821"/>
                    <a:pt x="1824" y="3120"/>
                    <a:pt x="1827" y="3440"/>
                  </a:cubicBezTo>
                  <a:lnTo>
                    <a:pt x="1827" y="10166"/>
                  </a:lnTo>
                  <a:cubicBezTo>
                    <a:pt x="1824" y="10803"/>
                    <a:pt x="1306" y="11319"/>
                    <a:pt x="668" y="11319"/>
                  </a:cubicBezTo>
                  <a:lnTo>
                    <a:pt x="1233" y="11319"/>
                  </a:lnTo>
                  <a:cubicBezTo>
                    <a:pt x="1870" y="11319"/>
                    <a:pt x="2385" y="10803"/>
                    <a:pt x="2385" y="10166"/>
                  </a:cubicBezTo>
                  <a:lnTo>
                    <a:pt x="2385" y="3379"/>
                  </a:lnTo>
                  <a:cubicBezTo>
                    <a:pt x="2385" y="2895"/>
                    <a:pt x="2163" y="2437"/>
                    <a:pt x="1782" y="2144"/>
                  </a:cubicBezTo>
                  <a:lnTo>
                    <a:pt x="1172" y="1671"/>
                  </a:lnTo>
                  <a:cubicBezTo>
                    <a:pt x="787" y="1376"/>
                    <a:pt x="565" y="918"/>
                    <a:pt x="565" y="433"/>
                  </a:cubicBezTo>
                  <a:lnTo>
                    <a:pt x="56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0" name="Google Shape;3470;p66"/>
            <p:cNvSpPr/>
            <p:nvPr/>
          </p:nvSpPr>
          <p:spPr>
            <a:xfrm>
              <a:off x="2519014" y="3813537"/>
              <a:ext cx="93874" cy="72920"/>
            </a:xfrm>
            <a:custGeom>
              <a:avLst/>
              <a:gdLst/>
              <a:ahLst/>
              <a:cxnLst/>
              <a:rect l="l" t="t" r="r" b="b"/>
              <a:pathLst>
                <a:path w="3481" h="2704" extrusionOk="0">
                  <a:moveTo>
                    <a:pt x="260" y="1"/>
                  </a:moveTo>
                  <a:cubicBezTo>
                    <a:pt x="116" y="1"/>
                    <a:pt x="0" y="117"/>
                    <a:pt x="0" y="260"/>
                  </a:cubicBezTo>
                  <a:lnTo>
                    <a:pt x="0" y="2444"/>
                  </a:lnTo>
                  <a:cubicBezTo>
                    <a:pt x="0" y="2587"/>
                    <a:pt x="116" y="2700"/>
                    <a:pt x="260" y="2703"/>
                  </a:cubicBezTo>
                  <a:lnTo>
                    <a:pt x="3221" y="2703"/>
                  </a:lnTo>
                  <a:cubicBezTo>
                    <a:pt x="3364" y="2703"/>
                    <a:pt x="3480" y="2587"/>
                    <a:pt x="3480" y="2444"/>
                  </a:cubicBezTo>
                  <a:lnTo>
                    <a:pt x="3480" y="260"/>
                  </a:lnTo>
                  <a:cubicBezTo>
                    <a:pt x="3480" y="117"/>
                    <a:pt x="3364" y="1"/>
                    <a:pt x="32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1" name="Google Shape;3471;p66"/>
            <p:cNvSpPr/>
            <p:nvPr/>
          </p:nvSpPr>
          <p:spPr>
            <a:xfrm>
              <a:off x="2590721" y="3813537"/>
              <a:ext cx="22167" cy="72920"/>
            </a:xfrm>
            <a:custGeom>
              <a:avLst/>
              <a:gdLst/>
              <a:ahLst/>
              <a:cxnLst/>
              <a:rect l="l" t="t" r="r" b="b"/>
              <a:pathLst>
                <a:path w="822" h="2704" extrusionOk="0">
                  <a:moveTo>
                    <a:pt x="1" y="1"/>
                  </a:moveTo>
                  <a:cubicBezTo>
                    <a:pt x="144" y="1"/>
                    <a:pt x="257" y="117"/>
                    <a:pt x="257" y="260"/>
                  </a:cubicBezTo>
                  <a:lnTo>
                    <a:pt x="257" y="2444"/>
                  </a:lnTo>
                  <a:cubicBezTo>
                    <a:pt x="257" y="2584"/>
                    <a:pt x="144" y="2700"/>
                    <a:pt x="1" y="2703"/>
                  </a:cubicBezTo>
                  <a:lnTo>
                    <a:pt x="562" y="2703"/>
                  </a:lnTo>
                  <a:cubicBezTo>
                    <a:pt x="705" y="2703"/>
                    <a:pt x="821" y="2587"/>
                    <a:pt x="821" y="2444"/>
                  </a:cubicBezTo>
                  <a:lnTo>
                    <a:pt x="821" y="260"/>
                  </a:lnTo>
                  <a:cubicBezTo>
                    <a:pt x="821" y="117"/>
                    <a:pt x="705" y="1"/>
                    <a:pt x="56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2" name="Google Shape;3472;p66"/>
            <p:cNvSpPr/>
            <p:nvPr/>
          </p:nvSpPr>
          <p:spPr>
            <a:xfrm>
              <a:off x="2504937" y="4037018"/>
              <a:ext cx="122082" cy="131871"/>
            </a:xfrm>
            <a:custGeom>
              <a:avLst/>
              <a:gdLst/>
              <a:ahLst/>
              <a:cxnLst/>
              <a:rect l="l" t="t" r="r" b="b"/>
              <a:pathLst>
                <a:path w="4527" h="4890" extrusionOk="0">
                  <a:moveTo>
                    <a:pt x="1" y="1"/>
                  </a:moveTo>
                  <a:lnTo>
                    <a:pt x="1" y="4329"/>
                  </a:lnTo>
                  <a:cubicBezTo>
                    <a:pt x="1" y="4637"/>
                    <a:pt x="251" y="4890"/>
                    <a:pt x="559" y="4890"/>
                  </a:cubicBezTo>
                  <a:lnTo>
                    <a:pt x="3969" y="4890"/>
                  </a:lnTo>
                  <a:cubicBezTo>
                    <a:pt x="4277" y="4890"/>
                    <a:pt x="4527" y="4637"/>
                    <a:pt x="4524" y="4329"/>
                  </a:cubicBezTo>
                  <a:lnTo>
                    <a:pt x="452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3" name="Google Shape;3473;p66"/>
            <p:cNvSpPr/>
            <p:nvPr/>
          </p:nvSpPr>
          <p:spPr>
            <a:xfrm>
              <a:off x="2596735" y="4037018"/>
              <a:ext cx="30285" cy="131871"/>
            </a:xfrm>
            <a:custGeom>
              <a:avLst/>
              <a:gdLst/>
              <a:ahLst/>
              <a:cxnLst/>
              <a:rect l="l" t="t" r="r" b="b"/>
              <a:pathLst>
                <a:path w="1123" h="4890" extrusionOk="0">
                  <a:moveTo>
                    <a:pt x="556" y="1"/>
                  </a:moveTo>
                  <a:lnTo>
                    <a:pt x="556" y="4329"/>
                  </a:lnTo>
                  <a:cubicBezTo>
                    <a:pt x="559" y="4637"/>
                    <a:pt x="309" y="4890"/>
                    <a:pt x="1" y="4890"/>
                  </a:cubicBezTo>
                  <a:lnTo>
                    <a:pt x="565" y="4890"/>
                  </a:lnTo>
                  <a:cubicBezTo>
                    <a:pt x="873" y="4890"/>
                    <a:pt x="1123" y="4637"/>
                    <a:pt x="1120" y="4329"/>
                  </a:cubicBezTo>
                  <a:lnTo>
                    <a:pt x="1120"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4" name="Google Shape;3474;p66"/>
            <p:cNvSpPr/>
            <p:nvPr/>
          </p:nvSpPr>
          <p:spPr>
            <a:xfrm>
              <a:off x="2482742" y="4001825"/>
              <a:ext cx="166416" cy="105308"/>
            </a:xfrm>
            <a:custGeom>
              <a:avLst/>
              <a:gdLst/>
              <a:ahLst/>
              <a:cxnLst/>
              <a:rect l="l" t="t" r="r" b="b"/>
              <a:pathLst>
                <a:path w="6171" h="3905" extrusionOk="0">
                  <a:moveTo>
                    <a:pt x="0" y="0"/>
                  </a:moveTo>
                  <a:lnTo>
                    <a:pt x="0" y="3904"/>
                  </a:lnTo>
                  <a:lnTo>
                    <a:pt x="6170" y="3904"/>
                  </a:lnTo>
                  <a:lnTo>
                    <a:pt x="6170"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5" name="Google Shape;3475;p66"/>
            <p:cNvSpPr/>
            <p:nvPr/>
          </p:nvSpPr>
          <p:spPr>
            <a:xfrm>
              <a:off x="2634086" y="4001825"/>
              <a:ext cx="15075" cy="105308"/>
            </a:xfrm>
            <a:custGeom>
              <a:avLst/>
              <a:gdLst/>
              <a:ahLst/>
              <a:cxnLst/>
              <a:rect l="l" t="t" r="r" b="b"/>
              <a:pathLst>
                <a:path w="559" h="3905" extrusionOk="0">
                  <a:moveTo>
                    <a:pt x="0" y="0"/>
                  </a:moveTo>
                  <a:lnTo>
                    <a:pt x="0" y="3904"/>
                  </a:lnTo>
                  <a:lnTo>
                    <a:pt x="558" y="3904"/>
                  </a:lnTo>
                  <a:lnTo>
                    <a:pt x="558"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6" name="Google Shape;3476;p66"/>
            <p:cNvSpPr/>
            <p:nvPr/>
          </p:nvSpPr>
          <p:spPr>
            <a:xfrm>
              <a:off x="2594281" y="4020811"/>
              <a:ext cx="21979" cy="22005"/>
            </a:xfrm>
            <a:custGeom>
              <a:avLst/>
              <a:gdLst/>
              <a:ahLst/>
              <a:cxnLst/>
              <a:rect l="l" t="t" r="r" b="b"/>
              <a:pathLst>
                <a:path w="815" h="816" extrusionOk="0">
                  <a:moveTo>
                    <a:pt x="406" y="1"/>
                  </a:moveTo>
                  <a:cubicBezTo>
                    <a:pt x="183" y="1"/>
                    <a:pt x="0" y="184"/>
                    <a:pt x="0" y="406"/>
                  </a:cubicBezTo>
                  <a:cubicBezTo>
                    <a:pt x="0" y="632"/>
                    <a:pt x="183" y="815"/>
                    <a:pt x="406" y="815"/>
                  </a:cubicBezTo>
                  <a:cubicBezTo>
                    <a:pt x="631" y="815"/>
                    <a:pt x="814" y="632"/>
                    <a:pt x="814" y="406"/>
                  </a:cubicBezTo>
                  <a:cubicBezTo>
                    <a:pt x="814" y="184"/>
                    <a:pt x="631" y="1"/>
                    <a:pt x="40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7" name="Google Shape;3477;p66"/>
            <p:cNvSpPr/>
            <p:nvPr/>
          </p:nvSpPr>
          <p:spPr>
            <a:xfrm>
              <a:off x="2595252" y="4021161"/>
              <a:ext cx="21062" cy="21736"/>
            </a:xfrm>
            <a:custGeom>
              <a:avLst/>
              <a:gdLst/>
              <a:ahLst/>
              <a:cxnLst/>
              <a:rect l="l" t="t" r="r" b="b"/>
              <a:pathLst>
                <a:path w="781" h="806" extrusionOk="0">
                  <a:moveTo>
                    <a:pt x="483" y="0"/>
                  </a:moveTo>
                  <a:cubicBezTo>
                    <a:pt x="510" y="55"/>
                    <a:pt x="525" y="116"/>
                    <a:pt x="525" y="177"/>
                  </a:cubicBezTo>
                  <a:cubicBezTo>
                    <a:pt x="522" y="403"/>
                    <a:pt x="342" y="586"/>
                    <a:pt x="117" y="586"/>
                  </a:cubicBezTo>
                  <a:cubicBezTo>
                    <a:pt x="77" y="586"/>
                    <a:pt x="40" y="580"/>
                    <a:pt x="1" y="570"/>
                  </a:cubicBezTo>
                  <a:lnTo>
                    <a:pt x="1" y="570"/>
                  </a:lnTo>
                  <a:cubicBezTo>
                    <a:pt x="77" y="733"/>
                    <a:pt x="221" y="806"/>
                    <a:pt x="365" y="806"/>
                  </a:cubicBezTo>
                  <a:cubicBezTo>
                    <a:pt x="573" y="806"/>
                    <a:pt x="780" y="653"/>
                    <a:pt x="778" y="393"/>
                  </a:cubicBezTo>
                  <a:cubicBezTo>
                    <a:pt x="778" y="210"/>
                    <a:pt x="656" y="52"/>
                    <a:pt x="48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8" name="Google Shape;3478;p66"/>
            <p:cNvSpPr/>
            <p:nvPr/>
          </p:nvSpPr>
          <p:spPr>
            <a:xfrm>
              <a:off x="2536597" y="3831228"/>
              <a:ext cx="12378" cy="38267"/>
            </a:xfrm>
            <a:custGeom>
              <a:avLst/>
              <a:gdLst/>
              <a:ahLst/>
              <a:cxnLst/>
              <a:rect l="l" t="t" r="r" b="b"/>
              <a:pathLst>
                <a:path w="459" h="1419" extrusionOk="0">
                  <a:moveTo>
                    <a:pt x="230" y="0"/>
                  </a:moveTo>
                  <a:cubicBezTo>
                    <a:pt x="111" y="0"/>
                    <a:pt x="19" y="98"/>
                    <a:pt x="19" y="214"/>
                  </a:cubicBezTo>
                  <a:lnTo>
                    <a:pt x="19" y="1178"/>
                  </a:lnTo>
                  <a:cubicBezTo>
                    <a:pt x="1" y="1306"/>
                    <a:pt x="102" y="1419"/>
                    <a:pt x="230" y="1419"/>
                  </a:cubicBezTo>
                  <a:cubicBezTo>
                    <a:pt x="358" y="1419"/>
                    <a:pt x="459" y="1306"/>
                    <a:pt x="443" y="1178"/>
                  </a:cubicBezTo>
                  <a:lnTo>
                    <a:pt x="443" y="214"/>
                  </a:lnTo>
                  <a:cubicBezTo>
                    <a:pt x="443" y="95"/>
                    <a:pt x="346" y="0"/>
                    <a:pt x="2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9" name="Google Shape;3479;p66"/>
            <p:cNvSpPr/>
            <p:nvPr/>
          </p:nvSpPr>
          <p:spPr>
            <a:xfrm>
              <a:off x="2559735" y="3831228"/>
              <a:ext cx="12351" cy="38267"/>
            </a:xfrm>
            <a:custGeom>
              <a:avLst/>
              <a:gdLst/>
              <a:ahLst/>
              <a:cxnLst/>
              <a:rect l="l" t="t" r="r" b="b"/>
              <a:pathLst>
                <a:path w="458" h="1419" extrusionOk="0">
                  <a:moveTo>
                    <a:pt x="232" y="0"/>
                  </a:moveTo>
                  <a:cubicBezTo>
                    <a:pt x="113" y="0"/>
                    <a:pt x="18" y="95"/>
                    <a:pt x="18" y="214"/>
                  </a:cubicBezTo>
                  <a:lnTo>
                    <a:pt x="18" y="1178"/>
                  </a:lnTo>
                  <a:cubicBezTo>
                    <a:pt x="0" y="1306"/>
                    <a:pt x="101" y="1419"/>
                    <a:pt x="229" y="1419"/>
                  </a:cubicBezTo>
                  <a:cubicBezTo>
                    <a:pt x="360" y="1419"/>
                    <a:pt x="458" y="1306"/>
                    <a:pt x="442" y="1178"/>
                  </a:cubicBezTo>
                  <a:lnTo>
                    <a:pt x="442" y="214"/>
                  </a:lnTo>
                  <a:cubicBezTo>
                    <a:pt x="442" y="98"/>
                    <a:pt x="348"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0" name="Google Shape;3480;p66"/>
            <p:cNvSpPr/>
            <p:nvPr/>
          </p:nvSpPr>
          <p:spPr>
            <a:xfrm>
              <a:off x="2583413" y="3831228"/>
              <a:ext cx="11461" cy="37539"/>
            </a:xfrm>
            <a:custGeom>
              <a:avLst/>
              <a:gdLst/>
              <a:ahLst/>
              <a:cxnLst/>
              <a:rect l="l" t="t" r="r" b="b"/>
              <a:pathLst>
                <a:path w="425" h="1392" extrusionOk="0">
                  <a:moveTo>
                    <a:pt x="211" y="0"/>
                  </a:moveTo>
                  <a:cubicBezTo>
                    <a:pt x="95" y="0"/>
                    <a:pt x="0" y="95"/>
                    <a:pt x="4" y="214"/>
                  </a:cubicBezTo>
                  <a:lnTo>
                    <a:pt x="4" y="1178"/>
                  </a:lnTo>
                  <a:cubicBezTo>
                    <a:pt x="0" y="1294"/>
                    <a:pt x="95" y="1391"/>
                    <a:pt x="211" y="1391"/>
                  </a:cubicBezTo>
                  <a:cubicBezTo>
                    <a:pt x="330" y="1391"/>
                    <a:pt x="424" y="1297"/>
                    <a:pt x="424" y="1178"/>
                  </a:cubicBezTo>
                  <a:lnTo>
                    <a:pt x="424" y="214"/>
                  </a:lnTo>
                  <a:cubicBezTo>
                    <a:pt x="424" y="95"/>
                    <a:pt x="330"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1" name="Google Shape;3481;p66"/>
            <p:cNvSpPr/>
            <p:nvPr/>
          </p:nvSpPr>
          <p:spPr>
            <a:xfrm>
              <a:off x="2509063" y="4077281"/>
              <a:ext cx="113776" cy="11569"/>
            </a:xfrm>
            <a:custGeom>
              <a:avLst/>
              <a:gdLst/>
              <a:ahLst/>
              <a:cxnLst/>
              <a:rect l="l" t="t" r="r" b="b"/>
              <a:pathLst>
                <a:path w="4219" h="429" extrusionOk="0">
                  <a:moveTo>
                    <a:pt x="218" y="1"/>
                  </a:moveTo>
                  <a:cubicBezTo>
                    <a:pt x="101" y="1"/>
                    <a:pt x="0" y="94"/>
                    <a:pt x="0" y="216"/>
                  </a:cubicBezTo>
                  <a:cubicBezTo>
                    <a:pt x="0" y="334"/>
                    <a:pt x="98" y="428"/>
                    <a:pt x="214" y="428"/>
                  </a:cubicBezTo>
                  <a:cubicBezTo>
                    <a:pt x="224" y="428"/>
                    <a:pt x="234" y="428"/>
                    <a:pt x="244" y="426"/>
                  </a:cubicBezTo>
                  <a:lnTo>
                    <a:pt x="3974" y="426"/>
                  </a:lnTo>
                  <a:cubicBezTo>
                    <a:pt x="3985" y="428"/>
                    <a:pt x="3995" y="428"/>
                    <a:pt x="4005" y="428"/>
                  </a:cubicBezTo>
                  <a:cubicBezTo>
                    <a:pt x="4120" y="428"/>
                    <a:pt x="4218" y="334"/>
                    <a:pt x="4218" y="216"/>
                  </a:cubicBezTo>
                  <a:cubicBezTo>
                    <a:pt x="4218" y="94"/>
                    <a:pt x="4118" y="1"/>
                    <a:pt x="4001" y="1"/>
                  </a:cubicBezTo>
                  <a:cubicBezTo>
                    <a:pt x="3992" y="1"/>
                    <a:pt x="3983" y="1"/>
                    <a:pt x="3974" y="2"/>
                  </a:cubicBezTo>
                  <a:lnTo>
                    <a:pt x="244" y="2"/>
                  </a:lnTo>
                  <a:cubicBezTo>
                    <a:pt x="235" y="1"/>
                    <a:pt x="227" y="1"/>
                    <a:pt x="21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2" name="Google Shape;3482;p66"/>
            <p:cNvSpPr/>
            <p:nvPr/>
          </p:nvSpPr>
          <p:spPr>
            <a:xfrm>
              <a:off x="2473515" y="3807874"/>
              <a:ext cx="177851" cy="389573"/>
            </a:xfrm>
            <a:custGeom>
              <a:avLst/>
              <a:gdLst/>
              <a:ahLst/>
              <a:cxnLst/>
              <a:rect l="l" t="t" r="r" b="b"/>
              <a:pathLst>
                <a:path w="6595" h="14446" extrusionOk="0">
                  <a:moveTo>
                    <a:pt x="4777" y="424"/>
                  </a:moveTo>
                  <a:cubicBezTo>
                    <a:pt x="4805" y="424"/>
                    <a:pt x="4826" y="443"/>
                    <a:pt x="4826" y="470"/>
                  </a:cubicBezTo>
                  <a:lnTo>
                    <a:pt x="4826" y="2654"/>
                  </a:lnTo>
                  <a:cubicBezTo>
                    <a:pt x="4826" y="2679"/>
                    <a:pt x="4807" y="2700"/>
                    <a:pt x="4782" y="2700"/>
                  </a:cubicBezTo>
                  <a:cubicBezTo>
                    <a:pt x="4781" y="2700"/>
                    <a:pt x="4779" y="2700"/>
                    <a:pt x="4777" y="2700"/>
                  </a:cubicBezTo>
                  <a:lnTo>
                    <a:pt x="1816" y="2700"/>
                  </a:lnTo>
                  <a:cubicBezTo>
                    <a:pt x="1788" y="2700"/>
                    <a:pt x="1770" y="2678"/>
                    <a:pt x="1770" y="2654"/>
                  </a:cubicBezTo>
                  <a:lnTo>
                    <a:pt x="1770" y="470"/>
                  </a:lnTo>
                  <a:cubicBezTo>
                    <a:pt x="1770" y="443"/>
                    <a:pt x="1788" y="424"/>
                    <a:pt x="1816" y="424"/>
                  </a:cubicBezTo>
                  <a:close/>
                  <a:moveTo>
                    <a:pt x="4347" y="3123"/>
                  </a:moveTo>
                  <a:lnTo>
                    <a:pt x="4347" y="3349"/>
                  </a:lnTo>
                  <a:cubicBezTo>
                    <a:pt x="4347" y="3895"/>
                    <a:pt x="4603" y="4414"/>
                    <a:pt x="5036" y="4752"/>
                  </a:cubicBezTo>
                  <a:lnTo>
                    <a:pt x="5646" y="5225"/>
                  </a:lnTo>
                  <a:cubicBezTo>
                    <a:pt x="5976" y="5481"/>
                    <a:pt x="6168" y="5875"/>
                    <a:pt x="6174" y="6292"/>
                  </a:cubicBezTo>
                  <a:lnTo>
                    <a:pt x="6174" y="6982"/>
                  </a:lnTo>
                  <a:lnTo>
                    <a:pt x="2139" y="6982"/>
                  </a:lnTo>
                  <a:cubicBezTo>
                    <a:pt x="2129" y="6980"/>
                    <a:pt x="2119" y="6980"/>
                    <a:pt x="2109" y="6980"/>
                  </a:cubicBezTo>
                  <a:cubicBezTo>
                    <a:pt x="1994" y="6980"/>
                    <a:pt x="1898" y="7074"/>
                    <a:pt x="1898" y="7192"/>
                  </a:cubicBezTo>
                  <a:cubicBezTo>
                    <a:pt x="1898" y="7312"/>
                    <a:pt x="1996" y="7407"/>
                    <a:pt x="2113" y="7407"/>
                  </a:cubicBezTo>
                  <a:cubicBezTo>
                    <a:pt x="2122" y="7407"/>
                    <a:pt x="2130" y="7407"/>
                    <a:pt x="2139" y="7406"/>
                  </a:cubicBezTo>
                  <a:lnTo>
                    <a:pt x="6174" y="7406"/>
                  </a:lnTo>
                  <a:lnTo>
                    <a:pt x="6174" y="10883"/>
                  </a:lnTo>
                  <a:lnTo>
                    <a:pt x="425" y="10883"/>
                  </a:lnTo>
                  <a:lnTo>
                    <a:pt x="425" y="7406"/>
                  </a:lnTo>
                  <a:lnTo>
                    <a:pt x="1166" y="7406"/>
                  </a:lnTo>
                  <a:cubicBezTo>
                    <a:pt x="1175" y="7407"/>
                    <a:pt x="1183" y="7407"/>
                    <a:pt x="1192" y="7407"/>
                  </a:cubicBezTo>
                  <a:cubicBezTo>
                    <a:pt x="1309" y="7407"/>
                    <a:pt x="1410" y="7312"/>
                    <a:pt x="1410" y="7192"/>
                  </a:cubicBezTo>
                  <a:cubicBezTo>
                    <a:pt x="1410" y="7074"/>
                    <a:pt x="1312" y="6980"/>
                    <a:pt x="1196" y="6980"/>
                  </a:cubicBezTo>
                  <a:cubicBezTo>
                    <a:pt x="1186" y="6980"/>
                    <a:pt x="1176" y="6980"/>
                    <a:pt x="1166" y="6982"/>
                  </a:cubicBezTo>
                  <a:lnTo>
                    <a:pt x="425" y="6982"/>
                  </a:lnTo>
                  <a:lnTo>
                    <a:pt x="425" y="6292"/>
                  </a:lnTo>
                  <a:cubicBezTo>
                    <a:pt x="425" y="5875"/>
                    <a:pt x="617" y="5481"/>
                    <a:pt x="946" y="5225"/>
                  </a:cubicBezTo>
                  <a:lnTo>
                    <a:pt x="1556" y="4752"/>
                  </a:lnTo>
                  <a:cubicBezTo>
                    <a:pt x="1989" y="4414"/>
                    <a:pt x="2243" y="3895"/>
                    <a:pt x="2246" y="3349"/>
                  </a:cubicBezTo>
                  <a:lnTo>
                    <a:pt x="2246" y="3123"/>
                  </a:lnTo>
                  <a:close/>
                  <a:moveTo>
                    <a:pt x="5351" y="11304"/>
                  </a:moveTo>
                  <a:lnTo>
                    <a:pt x="5351" y="12826"/>
                  </a:lnTo>
                  <a:cubicBezTo>
                    <a:pt x="5351" y="13018"/>
                    <a:pt x="5195" y="13173"/>
                    <a:pt x="5003" y="13173"/>
                  </a:cubicBezTo>
                  <a:lnTo>
                    <a:pt x="1593" y="13173"/>
                  </a:lnTo>
                  <a:cubicBezTo>
                    <a:pt x="1401" y="13173"/>
                    <a:pt x="1248" y="13018"/>
                    <a:pt x="1248" y="12826"/>
                  </a:cubicBezTo>
                  <a:lnTo>
                    <a:pt x="1248" y="11304"/>
                  </a:lnTo>
                  <a:close/>
                  <a:moveTo>
                    <a:pt x="1816" y="0"/>
                  </a:moveTo>
                  <a:cubicBezTo>
                    <a:pt x="1556" y="0"/>
                    <a:pt x="1346" y="211"/>
                    <a:pt x="1346" y="470"/>
                  </a:cubicBezTo>
                  <a:lnTo>
                    <a:pt x="1346" y="2654"/>
                  </a:lnTo>
                  <a:cubicBezTo>
                    <a:pt x="1346" y="2913"/>
                    <a:pt x="1556" y="3123"/>
                    <a:pt x="1816" y="3123"/>
                  </a:cubicBezTo>
                  <a:lnTo>
                    <a:pt x="1822" y="3123"/>
                  </a:lnTo>
                  <a:lnTo>
                    <a:pt x="1822" y="3349"/>
                  </a:lnTo>
                  <a:cubicBezTo>
                    <a:pt x="1822" y="3767"/>
                    <a:pt x="1626" y="4161"/>
                    <a:pt x="1297" y="4420"/>
                  </a:cubicBezTo>
                  <a:lnTo>
                    <a:pt x="687" y="4893"/>
                  </a:lnTo>
                  <a:cubicBezTo>
                    <a:pt x="254" y="5228"/>
                    <a:pt x="1" y="5743"/>
                    <a:pt x="1" y="6292"/>
                  </a:cubicBezTo>
                  <a:lnTo>
                    <a:pt x="1" y="13079"/>
                  </a:lnTo>
                  <a:cubicBezTo>
                    <a:pt x="1" y="13832"/>
                    <a:pt x="611" y="14445"/>
                    <a:pt x="1364" y="14445"/>
                  </a:cubicBezTo>
                  <a:lnTo>
                    <a:pt x="5229" y="14445"/>
                  </a:lnTo>
                  <a:cubicBezTo>
                    <a:pt x="5982" y="14445"/>
                    <a:pt x="6595" y="13832"/>
                    <a:pt x="6595" y="13079"/>
                  </a:cubicBezTo>
                  <a:lnTo>
                    <a:pt x="6595" y="12993"/>
                  </a:lnTo>
                  <a:cubicBezTo>
                    <a:pt x="6578" y="12870"/>
                    <a:pt x="6481" y="12808"/>
                    <a:pt x="6383" y="12808"/>
                  </a:cubicBezTo>
                  <a:cubicBezTo>
                    <a:pt x="6286" y="12808"/>
                    <a:pt x="6189" y="12870"/>
                    <a:pt x="6174" y="12993"/>
                  </a:cubicBezTo>
                  <a:lnTo>
                    <a:pt x="6174" y="13079"/>
                  </a:lnTo>
                  <a:cubicBezTo>
                    <a:pt x="6171" y="13597"/>
                    <a:pt x="5747" y="14021"/>
                    <a:pt x="5229" y="14024"/>
                  </a:cubicBezTo>
                  <a:lnTo>
                    <a:pt x="1364" y="14024"/>
                  </a:lnTo>
                  <a:cubicBezTo>
                    <a:pt x="846" y="14021"/>
                    <a:pt x="422" y="13597"/>
                    <a:pt x="425" y="13079"/>
                  </a:cubicBezTo>
                  <a:lnTo>
                    <a:pt x="425" y="11304"/>
                  </a:lnTo>
                  <a:lnTo>
                    <a:pt x="824" y="11304"/>
                  </a:lnTo>
                  <a:lnTo>
                    <a:pt x="824" y="12826"/>
                  </a:lnTo>
                  <a:cubicBezTo>
                    <a:pt x="821" y="13253"/>
                    <a:pt x="1169" y="13597"/>
                    <a:pt x="1593" y="13597"/>
                  </a:cubicBezTo>
                  <a:lnTo>
                    <a:pt x="5003" y="13597"/>
                  </a:lnTo>
                  <a:cubicBezTo>
                    <a:pt x="5427" y="13597"/>
                    <a:pt x="5771" y="13250"/>
                    <a:pt x="5771" y="12826"/>
                  </a:cubicBezTo>
                  <a:lnTo>
                    <a:pt x="5771" y="11304"/>
                  </a:lnTo>
                  <a:lnTo>
                    <a:pt x="6174" y="11304"/>
                  </a:lnTo>
                  <a:lnTo>
                    <a:pt x="6174" y="12027"/>
                  </a:lnTo>
                  <a:cubicBezTo>
                    <a:pt x="6174" y="12139"/>
                    <a:pt x="6266" y="12234"/>
                    <a:pt x="6381" y="12234"/>
                  </a:cubicBezTo>
                  <a:cubicBezTo>
                    <a:pt x="6497" y="12234"/>
                    <a:pt x="6595" y="12142"/>
                    <a:pt x="6595" y="12027"/>
                  </a:cubicBezTo>
                  <a:lnTo>
                    <a:pt x="6595" y="6292"/>
                  </a:lnTo>
                  <a:cubicBezTo>
                    <a:pt x="6592" y="5743"/>
                    <a:pt x="6339" y="5228"/>
                    <a:pt x="5906" y="4893"/>
                  </a:cubicBezTo>
                  <a:lnTo>
                    <a:pt x="5296" y="4420"/>
                  </a:lnTo>
                  <a:cubicBezTo>
                    <a:pt x="4966" y="4161"/>
                    <a:pt x="4771" y="3767"/>
                    <a:pt x="4771" y="3349"/>
                  </a:cubicBezTo>
                  <a:lnTo>
                    <a:pt x="4771" y="3123"/>
                  </a:lnTo>
                  <a:lnTo>
                    <a:pt x="4777" y="3123"/>
                  </a:lnTo>
                  <a:cubicBezTo>
                    <a:pt x="5036" y="3123"/>
                    <a:pt x="5247" y="2913"/>
                    <a:pt x="5250" y="2654"/>
                  </a:cubicBezTo>
                  <a:lnTo>
                    <a:pt x="5250" y="470"/>
                  </a:lnTo>
                  <a:cubicBezTo>
                    <a:pt x="5247" y="211"/>
                    <a:pt x="5036" y="0"/>
                    <a:pt x="477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3" name="Google Shape;3483;p66"/>
            <p:cNvSpPr/>
            <p:nvPr/>
          </p:nvSpPr>
          <p:spPr>
            <a:xfrm>
              <a:off x="2509063" y="4056867"/>
              <a:ext cx="113776" cy="11488"/>
            </a:xfrm>
            <a:custGeom>
              <a:avLst/>
              <a:gdLst/>
              <a:ahLst/>
              <a:cxnLst/>
              <a:rect l="l" t="t" r="r" b="b"/>
              <a:pathLst>
                <a:path w="4219" h="426" extrusionOk="0">
                  <a:moveTo>
                    <a:pt x="214" y="1"/>
                  </a:moveTo>
                  <a:cubicBezTo>
                    <a:pt x="98" y="1"/>
                    <a:pt x="0" y="95"/>
                    <a:pt x="0" y="213"/>
                  </a:cubicBezTo>
                  <a:cubicBezTo>
                    <a:pt x="0" y="331"/>
                    <a:pt x="98" y="426"/>
                    <a:pt x="214" y="426"/>
                  </a:cubicBezTo>
                  <a:cubicBezTo>
                    <a:pt x="224" y="426"/>
                    <a:pt x="234" y="425"/>
                    <a:pt x="244" y="424"/>
                  </a:cubicBezTo>
                  <a:lnTo>
                    <a:pt x="3974" y="424"/>
                  </a:lnTo>
                  <a:cubicBezTo>
                    <a:pt x="3985" y="425"/>
                    <a:pt x="3995" y="426"/>
                    <a:pt x="4005" y="426"/>
                  </a:cubicBezTo>
                  <a:cubicBezTo>
                    <a:pt x="4120" y="426"/>
                    <a:pt x="4218" y="331"/>
                    <a:pt x="4218" y="213"/>
                  </a:cubicBezTo>
                  <a:cubicBezTo>
                    <a:pt x="4218" y="95"/>
                    <a:pt x="4120" y="1"/>
                    <a:pt x="4005" y="1"/>
                  </a:cubicBezTo>
                  <a:cubicBezTo>
                    <a:pt x="3995" y="1"/>
                    <a:pt x="3985" y="1"/>
                    <a:pt x="3974" y="3"/>
                  </a:cubicBezTo>
                  <a:lnTo>
                    <a:pt x="244" y="3"/>
                  </a:lnTo>
                  <a:cubicBezTo>
                    <a:pt x="234" y="1"/>
                    <a:pt x="224" y="1"/>
                    <a:pt x="21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4" name="Google Shape;3484;p66"/>
            <p:cNvSpPr/>
            <p:nvPr/>
          </p:nvSpPr>
          <p:spPr>
            <a:xfrm>
              <a:off x="2581359" y="4015067"/>
              <a:ext cx="39157" cy="33575"/>
            </a:xfrm>
            <a:custGeom>
              <a:avLst/>
              <a:gdLst/>
              <a:ahLst/>
              <a:cxnLst/>
              <a:rect l="l" t="t" r="r" b="b"/>
              <a:pathLst>
                <a:path w="1452" h="1245" extrusionOk="0">
                  <a:moveTo>
                    <a:pt x="831" y="418"/>
                  </a:moveTo>
                  <a:cubicBezTo>
                    <a:pt x="935" y="418"/>
                    <a:pt x="1033" y="500"/>
                    <a:pt x="1031" y="623"/>
                  </a:cubicBezTo>
                  <a:cubicBezTo>
                    <a:pt x="1031" y="727"/>
                    <a:pt x="943" y="815"/>
                    <a:pt x="838" y="815"/>
                  </a:cubicBezTo>
                  <a:cubicBezTo>
                    <a:pt x="836" y="815"/>
                    <a:pt x="835" y="815"/>
                    <a:pt x="833" y="815"/>
                  </a:cubicBezTo>
                  <a:cubicBezTo>
                    <a:pt x="653" y="815"/>
                    <a:pt x="564" y="601"/>
                    <a:pt x="692" y="476"/>
                  </a:cubicBezTo>
                  <a:cubicBezTo>
                    <a:pt x="733" y="436"/>
                    <a:pt x="783" y="418"/>
                    <a:pt x="831" y="418"/>
                  </a:cubicBezTo>
                  <a:close/>
                  <a:moveTo>
                    <a:pt x="833" y="0"/>
                  </a:moveTo>
                  <a:cubicBezTo>
                    <a:pt x="278" y="0"/>
                    <a:pt x="0" y="668"/>
                    <a:pt x="391" y="1062"/>
                  </a:cubicBezTo>
                  <a:cubicBezTo>
                    <a:pt x="518" y="1188"/>
                    <a:pt x="673" y="1244"/>
                    <a:pt x="826" y="1244"/>
                  </a:cubicBezTo>
                  <a:cubicBezTo>
                    <a:pt x="1146" y="1244"/>
                    <a:pt x="1452" y="996"/>
                    <a:pt x="1452" y="623"/>
                  </a:cubicBezTo>
                  <a:cubicBezTo>
                    <a:pt x="1452" y="278"/>
                    <a:pt x="1174" y="0"/>
                    <a:pt x="83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85" name="Google Shape;3485;p66"/>
          <p:cNvGrpSpPr/>
          <p:nvPr/>
        </p:nvGrpSpPr>
        <p:grpSpPr>
          <a:xfrm>
            <a:off x="1805455" y="3500512"/>
            <a:ext cx="354827" cy="315789"/>
            <a:chOff x="1541041" y="3829340"/>
            <a:chExt cx="389492" cy="346640"/>
          </a:xfrm>
        </p:grpSpPr>
        <p:sp>
          <p:nvSpPr>
            <p:cNvPr id="3486" name="Google Shape;3486;p66"/>
            <p:cNvSpPr/>
            <p:nvPr/>
          </p:nvSpPr>
          <p:spPr>
            <a:xfrm>
              <a:off x="1693692" y="3969815"/>
              <a:ext cx="82925" cy="82871"/>
            </a:xfrm>
            <a:custGeom>
              <a:avLst/>
              <a:gdLst/>
              <a:ahLst/>
              <a:cxnLst/>
              <a:rect l="l" t="t" r="r" b="b"/>
              <a:pathLst>
                <a:path w="3075" h="3073" extrusionOk="0">
                  <a:moveTo>
                    <a:pt x="1537" y="1"/>
                  </a:moveTo>
                  <a:cubicBezTo>
                    <a:pt x="689" y="1"/>
                    <a:pt x="0" y="687"/>
                    <a:pt x="0" y="1535"/>
                  </a:cubicBezTo>
                  <a:cubicBezTo>
                    <a:pt x="0" y="2386"/>
                    <a:pt x="689" y="3072"/>
                    <a:pt x="1537" y="3072"/>
                  </a:cubicBezTo>
                  <a:cubicBezTo>
                    <a:pt x="2385" y="3072"/>
                    <a:pt x="3075" y="2386"/>
                    <a:pt x="3075" y="1535"/>
                  </a:cubicBezTo>
                  <a:cubicBezTo>
                    <a:pt x="3075" y="687"/>
                    <a:pt x="2385" y="1"/>
                    <a:pt x="153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7" name="Google Shape;3487;p66"/>
            <p:cNvSpPr/>
            <p:nvPr/>
          </p:nvSpPr>
          <p:spPr>
            <a:xfrm>
              <a:off x="1706772" y="3972458"/>
              <a:ext cx="69846" cy="80174"/>
            </a:xfrm>
            <a:custGeom>
              <a:avLst/>
              <a:gdLst/>
              <a:ahLst/>
              <a:cxnLst/>
              <a:rect l="l" t="t" r="r" b="b"/>
              <a:pathLst>
                <a:path w="2590" h="2973" extrusionOk="0">
                  <a:moveTo>
                    <a:pt x="1601" y="0"/>
                  </a:moveTo>
                  <a:lnTo>
                    <a:pt x="1601" y="0"/>
                  </a:lnTo>
                  <a:cubicBezTo>
                    <a:pt x="2135" y="504"/>
                    <a:pt x="2239" y="1315"/>
                    <a:pt x="1848" y="1937"/>
                  </a:cubicBezTo>
                  <a:cubicBezTo>
                    <a:pt x="1562" y="2396"/>
                    <a:pt x="1066" y="2658"/>
                    <a:pt x="549" y="2658"/>
                  </a:cubicBezTo>
                  <a:cubicBezTo>
                    <a:pt x="366" y="2658"/>
                    <a:pt x="180" y="2625"/>
                    <a:pt x="0" y="2556"/>
                  </a:cubicBezTo>
                  <a:lnTo>
                    <a:pt x="0" y="2556"/>
                  </a:lnTo>
                  <a:cubicBezTo>
                    <a:pt x="290" y="2828"/>
                    <a:pt x="668" y="2973"/>
                    <a:pt x="1051" y="2973"/>
                  </a:cubicBezTo>
                  <a:cubicBezTo>
                    <a:pt x="1257" y="2973"/>
                    <a:pt x="1464" y="2931"/>
                    <a:pt x="1659" y="2846"/>
                  </a:cubicBezTo>
                  <a:cubicBezTo>
                    <a:pt x="2224" y="2605"/>
                    <a:pt x="2586" y="2050"/>
                    <a:pt x="2590" y="1437"/>
                  </a:cubicBezTo>
                  <a:cubicBezTo>
                    <a:pt x="2586" y="803"/>
                    <a:pt x="2196" y="229"/>
                    <a:pt x="160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8" name="Google Shape;3488;p66"/>
            <p:cNvSpPr/>
            <p:nvPr/>
          </p:nvSpPr>
          <p:spPr>
            <a:xfrm>
              <a:off x="1573497" y="4105139"/>
              <a:ext cx="39939" cy="39912"/>
            </a:xfrm>
            <a:custGeom>
              <a:avLst/>
              <a:gdLst/>
              <a:ahLst/>
              <a:cxnLst/>
              <a:rect l="l" t="t" r="r" b="b"/>
              <a:pathLst>
                <a:path w="1481" h="1480" extrusionOk="0">
                  <a:moveTo>
                    <a:pt x="739" y="0"/>
                  </a:moveTo>
                  <a:cubicBezTo>
                    <a:pt x="330" y="0"/>
                    <a:pt x="1" y="330"/>
                    <a:pt x="1" y="738"/>
                  </a:cubicBezTo>
                  <a:cubicBezTo>
                    <a:pt x="1" y="1147"/>
                    <a:pt x="330" y="1479"/>
                    <a:pt x="739" y="1479"/>
                  </a:cubicBezTo>
                  <a:cubicBezTo>
                    <a:pt x="1148" y="1479"/>
                    <a:pt x="1480" y="1147"/>
                    <a:pt x="1480" y="738"/>
                  </a:cubicBezTo>
                  <a:cubicBezTo>
                    <a:pt x="1480" y="330"/>
                    <a:pt x="1148" y="0"/>
                    <a:pt x="73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9" name="Google Shape;3489;p66"/>
            <p:cNvSpPr/>
            <p:nvPr/>
          </p:nvSpPr>
          <p:spPr>
            <a:xfrm>
              <a:off x="1576302" y="4105462"/>
              <a:ext cx="37134" cy="39723"/>
            </a:xfrm>
            <a:custGeom>
              <a:avLst/>
              <a:gdLst/>
              <a:ahLst/>
              <a:cxnLst/>
              <a:rect l="l" t="t" r="r" b="b"/>
              <a:pathLst>
                <a:path w="1377" h="1473" extrusionOk="0">
                  <a:moveTo>
                    <a:pt x="769" y="0"/>
                  </a:moveTo>
                  <a:cubicBezTo>
                    <a:pt x="839" y="113"/>
                    <a:pt x="876" y="244"/>
                    <a:pt x="876" y="382"/>
                  </a:cubicBezTo>
                  <a:cubicBezTo>
                    <a:pt x="876" y="788"/>
                    <a:pt x="547" y="1120"/>
                    <a:pt x="137" y="1120"/>
                  </a:cubicBezTo>
                  <a:cubicBezTo>
                    <a:pt x="136" y="1120"/>
                    <a:pt x="134" y="1120"/>
                    <a:pt x="132" y="1120"/>
                  </a:cubicBezTo>
                  <a:cubicBezTo>
                    <a:pt x="89" y="1120"/>
                    <a:pt x="43" y="1117"/>
                    <a:pt x="1" y="1107"/>
                  </a:cubicBezTo>
                  <a:lnTo>
                    <a:pt x="1" y="1107"/>
                  </a:lnTo>
                  <a:cubicBezTo>
                    <a:pt x="134" y="1339"/>
                    <a:pt x="379" y="1473"/>
                    <a:pt x="636" y="1473"/>
                  </a:cubicBezTo>
                  <a:cubicBezTo>
                    <a:pt x="702" y="1473"/>
                    <a:pt x="768" y="1464"/>
                    <a:pt x="833" y="1446"/>
                  </a:cubicBezTo>
                  <a:cubicBezTo>
                    <a:pt x="1157" y="1355"/>
                    <a:pt x="1376" y="1062"/>
                    <a:pt x="1376" y="726"/>
                  </a:cubicBezTo>
                  <a:cubicBezTo>
                    <a:pt x="1376" y="369"/>
                    <a:pt x="1120" y="64"/>
                    <a:pt x="76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0" name="Google Shape;3490;p66"/>
            <p:cNvSpPr/>
            <p:nvPr/>
          </p:nvSpPr>
          <p:spPr>
            <a:xfrm>
              <a:off x="1644827" y="3835084"/>
              <a:ext cx="55553" cy="55553"/>
            </a:xfrm>
            <a:custGeom>
              <a:avLst/>
              <a:gdLst/>
              <a:ahLst/>
              <a:cxnLst/>
              <a:rect l="l" t="t" r="r" b="b"/>
              <a:pathLst>
                <a:path w="2060" h="2060" extrusionOk="0">
                  <a:moveTo>
                    <a:pt x="1031" y="1"/>
                  </a:moveTo>
                  <a:cubicBezTo>
                    <a:pt x="461" y="1"/>
                    <a:pt x="0" y="461"/>
                    <a:pt x="0" y="1032"/>
                  </a:cubicBezTo>
                  <a:cubicBezTo>
                    <a:pt x="0" y="1599"/>
                    <a:pt x="461" y="2060"/>
                    <a:pt x="1031" y="2060"/>
                  </a:cubicBezTo>
                  <a:cubicBezTo>
                    <a:pt x="1599" y="2060"/>
                    <a:pt x="2059" y="1599"/>
                    <a:pt x="2059" y="1032"/>
                  </a:cubicBezTo>
                  <a:cubicBezTo>
                    <a:pt x="2059" y="461"/>
                    <a:pt x="1599" y="1"/>
                    <a:pt x="10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1" name="Google Shape;3491;p66"/>
            <p:cNvSpPr/>
            <p:nvPr/>
          </p:nvSpPr>
          <p:spPr>
            <a:xfrm>
              <a:off x="1646795" y="3837484"/>
              <a:ext cx="53665" cy="53153"/>
            </a:xfrm>
            <a:custGeom>
              <a:avLst/>
              <a:gdLst/>
              <a:ahLst/>
              <a:cxnLst/>
              <a:rect l="l" t="t" r="r" b="b"/>
              <a:pathLst>
                <a:path w="1990" h="1971" extrusionOk="0">
                  <a:moveTo>
                    <a:pt x="1376" y="0"/>
                  </a:moveTo>
                  <a:cubicBezTo>
                    <a:pt x="1641" y="674"/>
                    <a:pt x="1144" y="1406"/>
                    <a:pt x="421" y="1406"/>
                  </a:cubicBezTo>
                  <a:cubicBezTo>
                    <a:pt x="415" y="1406"/>
                    <a:pt x="408" y="1407"/>
                    <a:pt x="401" y="1407"/>
                  </a:cubicBezTo>
                  <a:cubicBezTo>
                    <a:pt x="262" y="1407"/>
                    <a:pt x="126" y="1376"/>
                    <a:pt x="1" y="1321"/>
                  </a:cubicBezTo>
                  <a:lnTo>
                    <a:pt x="1" y="1321"/>
                  </a:lnTo>
                  <a:cubicBezTo>
                    <a:pt x="159" y="1718"/>
                    <a:pt x="543" y="1970"/>
                    <a:pt x="959" y="1970"/>
                  </a:cubicBezTo>
                  <a:cubicBezTo>
                    <a:pt x="1022" y="1970"/>
                    <a:pt x="1086" y="1964"/>
                    <a:pt x="1150" y="1952"/>
                  </a:cubicBezTo>
                  <a:cubicBezTo>
                    <a:pt x="1635" y="1858"/>
                    <a:pt x="1986" y="1437"/>
                    <a:pt x="1986" y="943"/>
                  </a:cubicBezTo>
                  <a:cubicBezTo>
                    <a:pt x="1989" y="534"/>
                    <a:pt x="1748" y="165"/>
                    <a:pt x="137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2" name="Google Shape;3492;p66"/>
            <p:cNvSpPr/>
            <p:nvPr/>
          </p:nvSpPr>
          <p:spPr>
            <a:xfrm>
              <a:off x="1887294" y="3959459"/>
              <a:ext cx="31282" cy="31201"/>
            </a:xfrm>
            <a:custGeom>
              <a:avLst/>
              <a:gdLst/>
              <a:ahLst/>
              <a:cxnLst/>
              <a:rect l="l" t="t" r="r" b="b"/>
              <a:pathLst>
                <a:path w="1160" h="1157" extrusionOk="0">
                  <a:moveTo>
                    <a:pt x="580" y="0"/>
                  </a:moveTo>
                  <a:cubicBezTo>
                    <a:pt x="260" y="0"/>
                    <a:pt x="1" y="260"/>
                    <a:pt x="1" y="580"/>
                  </a:cubicBezTo>
                  <a:cubicBezTo>
                    <a:pt x="1" y="897"/>
                    <a:pt x="260" y="1156"/>
                    <a:pt x="580" y="1156"/>
                  </a:cubicBezTo>
                  <a:cubicBezTo>
                    <a:pt x="901" y="1156"/>
                    <a:pt x="1160" y="897"/>
                    <a:pt x="1160" y="580"/>
                  </a:cubicBezTo>
                  <a:cubicBezTo>
                    <a:pt x="1160" y="260"/>
                    <a:pt x="901"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3" name="Google Shape;3493;p66"/>
            <p:cNvSpPr/>
            <p:nvPr/>
          </p:nvSpPr>
          <p:spPr>
            <a:xfrm>
              <a:off x="1887968" y="3960376"/>
              <a:ext cx="30689" cy="30473"/>
            </a:xfrm>
            <a:custGeom>
              <a:avLst/>
              <a:gdLst/>
              <a:ahLst/>
              <a:cxnLst/>
              <a:rect l="l" t="t" r="r" b="b"/>
              <a:pathLst>
                <a:path w="1138" h="1130" extrusionOk="0">
                  <a:moveTo>
                    <a:pt x="754" y="0"/>
                  </a:moveTo>
                  <a:cubicBezTo>
                    <a:pt x="772" y="58"/>
                    <a:pt x="781" y="119"/>
                    <a:pt x="781" y="177"/>
                  </a:cubicBezTo>
                  <a:cubicBezTo>
                    <a:pt x="781" y="500"/>
                    <a:pt x="522" y="759"/>
                    <a:pt x="202" y="763"/>
                  </a:cubicBezTo>
                  <a:cubicBezTo>
                    <a:pt x="131" y="759"/>
                    <a:pt x="64" y="747"/>
                    <a:pt x="0" y="723"/>
                  </a:cubicBezTo>
                  <a:lnTo>
                    <a:pt x="0" y="723"/>
                  </a:lnTo>
                  <a:cubicBezTo>
                    <a:pt x="79" y="968"/>
                    <a:pt x="303" y="1130"/>
                    <a:pt x="552" y="1130"/>
                  </a:cubicBezTo>
                  <a:cubicBezTo>
                    <a:pt x="582" y="1130"/>
                    <a:pt x="613" y="1127"/>
                    <a:pt x="644" y="1122"/>
                  </a:cubicBezTo>
                  <a:cubicBezTo>
                    <a:pt x="928" y="1077"/>
                    <a:pt x="1138" y="833"/>
                    <a:pt x="1135" y="546"/>
                  </a:cubicBezTo>
                  <a:cubicBezTo>
                    <a:pt x="1135" y="302"/>
                    <a:pt x="982" y="82"/>
                    <a:pt x="75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4" name="Google Shape;3494;p66"/>
            <p:cNvSpPr/>
            <p:nvPr/>
          </p:nvSpPr>
          <p:spPr>
            <a:xfrm>
              <a:off x="1688002" y="3964071"/>
              <a:ext cx="94386" cy="92148"/>
            </a:xfrm>
            <a:custGeom>
              <a:avLst/>
              <a:gdLst/>
              <a:ahLst/>
              <a:cxnLst/>
              <a:rect l="l" t="t" r="r" b="b"/>
              <a:pathLst>
                <a:path w="3500" h="3417" extrusionOk="0">
                  <a:moveTo>
                    <a:pt x="1748" y="0"/>
                  </a:moveTo>
                  <a:cubicBezTo>
                    <a:pt x="1419" y="0"/>
                    <a:pt x="1099" y="92"/>
                    <a:pt x="821" y="266"/>
                  </a:cubicBezTo>
                  <a:cubicBezTo>
                    <a:pt x="623" y="390"/>
                    <a:pt x="745" y="661"/>
                    <a:pt x="930" y="661"/>
                  </a:cubicBezTo>
                  <a:cubicBezTo>
                    <a:pt x="967" y="661"/>
                    <a:pt x="1007" y="650"/>
                    <a:pt x="1047" y="626"/>
                  </a:cubicBezTo>
                  <a:cubicBezTo>
                    <a:pt x="1257" y="491"/>
                    <a:pt x="1498" y="421"/>
                    <a:pt x="1748" y="421"/>
                  </a:cubicBezTo>
                  <a:cubicBezTo>
                    <a:pt x="2285" y="421"/>
                    <a:pt x="2770" y="744"/>
                    <a:pt x="2977" y="1239"/>
                  </a:cubicBezTo>
                  <a:cubicBezTo>
                    <a:pt x="3182" y="1736"/>
                    <a:pt x="3069" y="2306"/>
                    <a:pt x="2691" y="2687"/>
                  </a:cubicBezTo>
                  <a:cubicBezTo>
                    <a:pt x="2437" y="2941"/>
                    <a:pt x="2097" y="3077"/>
                    <a:pt x="1750" y="3077"/>
                  </a:cubicBezTo>
                  <a:cubicBezTo>
                    <a:pt x="1580" y="3077"/>
                    <a:pt x="1409" y="3044"/>
                    <a:pt x="1245" y="2977"/>
                  </a:cubicBezTo>
                  <a:cubicBezTo>
                    <a:pt x="748" y="2770"/>
                    <a:pt x="425" y="2288"/>
                    <a:pt x="425" y="1748"/>
                  </a:cubicBezTo>
                  <a:cubicBezTo>
                    <a:pt x="422" y="1586"/>
                    <a:pt x="452" y="1425"/>
                    <a:pt x="513" y="1272"/>
                  </a:cubicBezTo>
                  <a:cubicBezTo>
                    <a:pt x="553" y="1162"/>
                    <a:pt x="501" y="1040"/>
                    <a:pt x="391" y="998"/>
                  </a:cubicBezTo>
                  <a:cubicBezTo>
                    <a:pt x="366" y="988"/>
                    <a:pt x="340" y="983"/>
                    <a:pt x="314" y="983"/>
                  </a:cubicBezTo>
                  <a:cubicBezTo>
                    <a:pt x="228" y="983"/>
                    <a:pt x="147" y="1035"/>
                    <a:pt x="117" y="1120"/>
                  </a:cubicBezTo>
                  <a:cubicBezTo>
                    <a:pt x="40" y="1321"/>
                    <a:pt x="1" y="1534"/>
                    <a:pt x="1" y="1748"/>
                  </a:cubicBezTo>
                  <a:cubicBezTo>
                    <a:pt x="46" y="2684"/>
                    <a:pt x="815" y="3416"/>
                    <a:pt x="1748" y="3416"/>
                  </a:cubicBezTo>
                  <a:cubicBezTo>
                    <a:pt x="2685" y="3416"/>
                    <a:pt x="3453" y="2684"/>
                    <a:pt x="3499" y="1748"/>
                  </a:cubicBezTo>
                  <a:cubicBezTo>
                    <a:pt x="3496" y="784"/>
                    <a:pt x="2712" y="0"/>
                    <a:pt x="174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5" name="Google Shape;3495;p66"/>
            <p:cNvSpPr/>
            <p:nvPr/>
          </p:nvSpPr>
          <p:spPr>
            <a:xfrm>
              <a:off x="1541041" y="3829340"/>
              <a:ext cx="389492" cy="346640"/>
            </a:xfrm>
            <a:custGeom>
              <a:avLst/>
              <a:gdLst/>
              <a:ahLst/>
              <a:cxnLst/>
              <a:rect l="l" t="t" r="r" b="b"/>
              <a:pathLst>
                <a:path w="14443" h="12854" extrusionOk="0">
                  <a:moveTo>
                    <a:pt x="4905" y="424"/>
                  </a:moveTo>
                  <a:cubicBezTo>
                    <a:pt x="5634" y="424"/>
                    <a:pt x="6000" y="1306"/>
                    <a:pt x="5485" y="1824"/>
                  </a:cubicBezTo>
                  <a:cubicBezTo>
                    <a:pt x="5317" y="1991"/>
                    <a:pt x="5112" y="2065"/>
                    <a:pt x="4911" y="2065"/>
                  </a:cubicBezTo>
                  <a:cubicBezTo>
                    <a:pt x="4489" y="2065"/>
                    <a:pt x="4085" y="1738"/>
                    <a:pt x="4085" y="1245"/>
                  </a:cubicBezTo>
                  <a:cubicBezTo>
                    <a:pt x="4085" y="790"/>
                    <a:pt x="4451" y="424"/>
                    <a:pt x="4905" y="424"/>
                  </a:cubicBezTo>
                  <a:close/>
                  <a:moveTo>
                    <a:pt x="7223" y="3035"/>
                  </a:moveTo>
                  <a:cubicBezTo>
                    <a:pt x="7406" y="3194"/>
                    <a:pt x="7592" y="3352"/>
                    <a:pt x="7775" y="3520"/>
                  </a:cubicBezTo>
                  <a:cubicBezTo>
                    <a:pt x="7592" y="3514"/>
                    <a:pt x="7409" y="3514"/>
                    <a:pt x="7223" y="3514"/>
                  </a:cubicBezTo>
                  <a:cubicBezTo>
                    <a:pt x="7037" y="3514"/>
                    <a:pt x="6854" y="3514"/>
                    <a:pt x="6671" y="3520"/>
                  </a:cubicBezTo>
                  <a:cubicBezTo>
                    <a:pt x="6854" y="3352"/>
                    <a:pt x="7040" y="3194"/>
                    <a:pt x="7223" y="3035"/>
                  </a:cubicBezTo>
                  <a:close/>
                  <a:moveTo>
                    <a:pt x="3301" y="1062"/>
                  </a:moveTo>
                  <a:cubicBezTo>
                    <a:pt x="3426" y="1062"/>
                    <a:pt x="3548" y="1071"/>
                    <a:pt x="3673" y="1092"/>
                  </a:cubicBezTo>
                  <a:cubicBezTo>
                    <a:pt x="3664" y="1141"/>
                    <a:pt x="3661" y="1193"/>
                    <a:pt x="3661" y="1245"/>
                  </a:cubicBezTo>
                  <a:cubicBezTo>
                    <a:pt x="3664" y="1766"/>
                    <a:pt x="3993" y="2233"/>
                    <a:pt x="4484" y="2410"/>
                  </a:cubicBezTo>
                  <a:cubicBezTo>
                    <a:pt x="4623" y="2459"/>
                    <a:pt x="4765" y="2483"/>
                    <a:pt x="4906" y="2483"/>
                  </a:cubicBezTo>
                  <a:cubicBezTo>
                    <a:pt x="5269" y="2483"/>
                    <a:pt x="5621" y="2325"/>
                    <a:pt x="5863" y="2035"/>
                  </a:cubicBezTo>
                  <a:cubicBezTo>
                    <a:pt x="6217" y="2260"/>
                    <a:pt x="6558" y="2504"/>
                    <a:pt x="6888" y="2767"/>
                  </a:cubicBezTo>
                  <a:cubicBezTo>
                    <a:pt x="6598" y="3011"/>
                    <a:pt x="6305" y="3276"/>
                    <a:pt x="6015" y="3554"/>
                  </a:cubicBezTo>
                  <a:cubicBezTo>
                    <a:pt x="4728" y="3651"/>
                    <a:pt x="3536" y="3895"/>
                    <a:pt x="2541" y="4267"/>
                  </a:cubicBezTo>
                  <a:cubicBezTo>
                    <a:pt x="2020" y="2938"/>
                    <a:pt x="1974" y="1891"/>
                    <a:pt x="2423" y="1394"/>
                  </a:cubicBezTo>
                  <a:cubicBezTo>
                    <a:pt x="2621" y="1172"/>
                    <a:pt x="2920" y="1062"/>
                    <a:pt x="3301" y="1062"/>
                  </a:cubicBezTo>
                  <a:close/>
                  <a:moveTo>
                    <a:pt x="11146" y="1062"/>
                  </a:moveTo>
                  <a:cubicBezTo>
                    <a:pt x="11527" y="1062"/>
                    <a:pt x="11823" y="1172"/>
                    <a:pt x="12024" y="1391"/>
                  </a:cubicBezTo>
                  <a:cubicBezTo>
                    <a:pt x="12472" y="1891"/>
                    <a:pt x="12427" y="2938"/>
                    <a:pt x="11905" y="4267"/>
                  </a:cubicBezTo>
                  <a:cubicBezTo>
                    <a:pt x="10911" y="3892"/>
                    <a:pt x="9715" y="3651"/>
                    <a:pt x="8431" y="3554"/>
                  </a:cubicBezTo>
                  <a:cubicBezTo>
                    <a:pt x="8141" y="3273"/>
                    <a:pt x="7852" y="3008"/>
                    <a:pt x="7559" y="2767"/>
                  </a:cubicBezTo>
                  <a:cubicBezTo>
                    <a:pt x="8913" y="1702"/>
                    <a:pt x="10215" y="1062"/>
                    <a:pt x="11146" y="1062"/>
                  </a:cubicBezTo>
                  <a:close/>
                  <a:moveTo>
                    <a:pt x="13445" y="5033"/>
                  </a:moveTo>
                  <a:cubicBezTo>
                    <a:pt x="13775" y="5033"/>
                    <a:pt x="13940" y="5432"/>
                    <a:pt x="13705" y="5664"/>
                  </a:cubicBezTo>
                  <a:cubicBezTo>
                    <a:pt x="13629" y="5740"/>
                    <a:pt x="13537" y="5775"/>
                    <a:pt x="13445" y="5775"/>
                  </a:cubicBezTo>
                  <a:cubicBezTo>
                    <a:pt x="13256" y="5775"/>
                    <a:pt x="13073" y="5627"/>
                    <a:pt x="13073" y="5402"/>
                  </a:cubicBezTo>
                  <a:cubicBezTo>
                    <a:pt x="13073" y="5201"/>
                    <a:pt x="13241" y="5033"/>
                    <a:pt x="13445" y="5033"/>
                  </a:cubicBezTo>
                  <a:close/>
                  <a:moveTo>
                    <a:pt x="5552" y="4020"/>
                  </a:moveTo>
                  <a:lnTo>
                    <a:pt x="5552" y="4020"/>
                  </a:lnTo>
                  <a:cubicBezTo>
                    <a:pt x="5412" y="4164"/>
                    <a:pt x="5274" y="4313"/>
                    <a:pt x="5137" y="4466"/>
                  </a:cubicBezTo>
                  <a:cubicBezTo>
                    <a:pt x="4594" y="5063"/>
                    <a:pt x="4091" y="5698"/>
                    <a:pt x="3630" y="6363"/>
                  </a:cubicBezTo>
                  <a:cubicBezTo>
                    <a:pt x="3280" y="5820"/>
                    <a:pt x="2972" y="5249"/>
                    <a:pt x="2706" y="4661"/>
                  </a:cubicBezTo>
                  <a:cubicBezTo>
                    <a:pt x="3530" y="4353"/>
                    <a:pt x="4500" y="4133"/>
                    <a:pt x="5552" y="4020"/>
                  </a:cubicBezTo>
                  <a:close/>
                  <a:moveTo>
                    <a:pt x="8898" y="4020"/>
                  </a:moveTo>
                  <a:lnTo>
                    <a:pt x="8898" y="4020"/>
                  </a:lnTo>
                  <a:cubicBezTo>
                    <a:pt x="9944" y="4133"/>
                    <a:pt x="10917" y="4353"/>
                    <a:pt x="11740" y="4661"/>
                  </a:cubicBezTo>
                  <a:cubicBezTo>
                    <a:pt x="11475" y="5249"/>
                    <a:pt x="11167" y="5820"/>
                    <a:pt x="10819" y="6366"/>
                  </a:cubicBezTo>
                  <a:cubicBezTo>
                    <a:pt x="10356" y="5701"/>
                    <a:pt x="9852" y="5066"/>
                    <a:pt x="9310" y="4466"/>
                  </a:cubicBezTo>
                  <a:lnTo>
                    <a:pt x="8898" y="4020"/>
                  </a:lnTo>
                  <a:close/>
                  <a:moveTo>
                    <a:pt x="2313" y="4819"/>
                  </a:moveTo>
                  <a:cubicBezTo>
                    <a:pt x="2615" y="5487"/>
                    <a:pt x="2968" y="6131"/>
                    <a:pt x="3371" y="6747"/>
                  </a:cubicBezTo>
                  <a:cubicBezTo>
                    <a:pt x="2968" y="7360"/>
                    <a:pt x="2615" y="8004"/>
                    <a:pt x="2313" y="8672"/>
                  </a:cubicBezTo>
                  <a:cubicBezTo>
                    <a:pt x="1111" y="8144"/>
                    <a:pt x="425" y="7442"/>
                    <a:pt x="425" y="6747"/>
                  </a:cubicBezTo>
                  <a:cubicBezTo>
                    <a:pt x="425" y="6046"/>
                    <a:pt x="1111" y="5344"/>
                    <a:pt x="2313" y="4819"/>
                  </a:cubicBezTo>
                  <a:close/>
                  <a:moveTo>
                    <a:pt x="12134" y="4819"/>
                  </a:moveTo>
                  <a:cubicBezTo>
                    <a:pt x="12329" y="4905"/>
                    <a:pt x="12524" y="4999"/>
                    <a:pt x="12710" y="5106"/>
                  </a:cubicBezTo>
                  <a:cubicBezTo>
                    <a:pt x="12671" y="5201"/>
                    <a:pt x="12652" y="5301"/>
                    <a:pt x="12652" y="5405"/>
                  </a:cubicBezTo>
                  <a:cubicBezTo>
                    <a:pt x="12652" y="5841"/>
                    <a:pt x="13006" y="6198"/>
                    <a:pt x="13445" y="6198"/>
                  </a:cubicBezTo>
                  <a:cubicBezTo>
                    <a:pt x="13577" y="6195"/>
                    <a:pt x="13708" y="6161"/>
                    <a:pt x="13827" y="6097"/>
                  </a:cubicBezTo>
                  <a:cubicBezTo>
                    <a:pt x="13949" y="6290"/>
                    <a:pt x="14019" y="6515"/>
                    <a:pt x="14019" y="6747"/>
                  </a:cubicBezTo>
                  <a:cubicBezTo>
                    <a:pt x="14019" y="7442"/>
                    <a:pt x="13333" y="8144"/>
                    <a:pt x="12134" y="8672"/>
                  </a:cubicBezTo>
                  <a:cubicBezTo>
                    <a:pt x="11829" y="8004"/>
                    <a:pt x="11475" y="7360"/>
                    <a:pt x="11072" y="6744"/>
                  </a:cubicBezTo>
                  <a:cubicBezTo>
                    <a:pt x="11475" y="6131"/>
                    <a:pt x="11829" y="5487"/>
                    <a:pt x="12134" y="4819"/>
                  </a:cubicBezTo>
                  <a:close/>
                  <a:moveTo>
                    <a:pt x="3630" y="7128"/>
                  </a:moveTo>
                  <a:cubicBezTo>
                    <a:pt x="4091" y="7790"/>
                    <a:pt x="4594" y="8425"/>
                    <a:pt x="5137" y="9025"/>
                  </a:cubicBezTo>
                  <a:cubicBezTo>
                    <a:pt x="5274" y="9175"/>
                    <a:pt x="5412" y="9324"/>
                    <a:pt x="5552" y="9468"/>
                  </a:cubicBezTo>
                  <a:cubicBezTo>
                    <a:pt x="4500" y="9358"/>
                    <a:pt x="3530" y="9141"/>
                    <a:pt x="2706" y="8830"/>
                  </a:cubicBezTo>
                  <a:cubicBezTo>
                    <a:pt x="2968" y="8238"/>
                    <a:pt x="3280" y="7671"/>
                    <a:pt x="3630" y="7128"/>
                  </a:cubicBezTo>
                  <a:close/>
                  <a:moveTo>
                    <a:pt x="10813" y="7125"/>
                  </a:moveTo>
                  <a:cubicBezTo>
                    <a:pt x="11167" y="7671"/>
                    <a:pt x="11475" y="8238"/>
                    <a:pt x="11740" y="8830"/>
                  </a:cubicBezTo>
                  <a:cubicBezTo>
                    <a:pt x="10917" y="9138"/>
                    <a:pt x="9944" y="9358"/>
                    <a:pt x="8898" y="9468"/>
                  </a:cubicBezTo>
                  <a:lnTo>
                    <a:pt x="9310" y="9025"/>
                  </a:lnTo>
                  <a:cubicBezTo>
                    <a:pt x="9849" y="8425"/>
                    <a:pt x="10353" y="7790"/>
                    <a:pt x="10813" y="7125"/>
                  </a:cubicBezTo>
                  <a:close/>
                  <a:moveTo>
                    <a:pt x="7223" y="3935"/>
                  </a:moveTo>
                  <a:cubicBezTo>
                    <a:pt x="7571" y="3935"/>
                    <a:pt x="7910" y="3944"/>
                    <a:pt x="8245" y="3965"/>
                  </a:cubicBezTo>
                  <a:cubicBezTo>
                    <a:pt x="8495" y="4212"/>
                    <a:pt x="8748" y="4478"/>
                    <a:pt x="8995" y="4746"/>
                  </a:cubicBezTo>
                  <a:cubicBezTo>
                    <a:pt x="9563" y="5378"/>
                    <a:pt x="10087" y="6046"/>
                    <a:pt x="10566" y="6744"/>
                  </a:cubicBezTo>
                  <a:cubicBezTo>
                    <a:pt x="10087" y="7445"/>
                    <a:pt x="9563" y="8110"/>
                    <a:pt x="8995" y="8739"/>
                  </a:cubicBezTo>
                  <a:cubicBezTo>
                    <a:pt x="8748" y="9013"/>
                    <a:pt x="8501" y="9272"/>
                    <a:pt x="8245" y="9526"/>
                  </a:cubicBezTo>
                  <a:cubicBezTo>
                    <a:pt x="7910" y="9544"/>
                    <a:pt x="7571" y="9556"/>
                    <a:pt x="7223" y="9556"/>
                  </a:cubicBezTo>
                  <a:cubicBezTo>
                    <a:pt x="6876" y="9556"/>
                    <a:pt x="6537" y="9544"/>
                    <a:pt x="6202" y="9526"/>
                  </a:cubicBezTo>
                  <a:cubicBezTo>
                    <a:pt x="5948" y="9272"/>
                    <a:pt x="5698" y="9013"/>
                    <a:pt x="5451" y="8739"/>
                  </a:cubicBezTo>
                  <a:cubicBezTo>
                    <a:pt x="4881" y="8110"/>
                    <a:pt x="4356" y="7445"/>
                    <a:pt x="3880" y="6744"/>
                  </a:cubicBezTo>
                  <a:cubicBezTo>
                    <a:pt x="4356" y="6046"/>
                    <a:pt x="4881" y="5378"/>
                    <a:pt x="5451" y="4746"/>
                  </a:cubicBezTo>
                  <a:cubicBezTo>
                    <a:pt x="5698" y="4478"/>
                    <a:pt x="5948" y="4212"/>
                    <a:pt x="6202" y="3965"/>
                  </a:cubicBezTo>
                  <a:cubicBezTo>
                    <a:pt x="6537" y="3944"/>
                    <a:pt x="6876" y="3935"/>
                    <a:pt x="7223" y="3935"/>
                  </a:cubicBezTo>
                  <a:close/>
                  <a:moveTo>
                    <a:pt x="6671" y="9971"/>
                  </a:moveTo>
                  <a:lnTo>
                    <a:pt x="7223" y="9980"/>
                  </a:lnTo>
                  <a:lnTo>
                    <a:pt x="7775" y="9971"/>
                  </a:lnTo>
                  <a:lnTo>
                    <a:pt x="7775" y="9971"/>
                  </a:lnTo>
                  <a:cubicBezTo>
                    <a:pt x="7592" y="10139"/>
                    <a:pt x="7406" y="10300"/>
                    <a:pt x="7223" y="10453"/>
                  </a:cubicBezTo>
                  <a:cubicBezTo>
                    <a:pt x="7040" y="10300"/>
                    <a:pt x="6854" y="10139"/>
                    <a:pt x="6671" y="9971"/>
                  </a:cubicBezTo>
                  <a:close/>
                  <a:moveTo>
                    <a:pt x="2541" y="9221"/>
                  </a:moveTo>
                  <a:cubicBezTo>
                    <a:pt x="3536" y="9593"/>
                    <a:pt x="4728" y="9843"/>
                    <a:pt x="6015" y="9934"/>
                  </a:cubicBezTo>
                  <a:cubicBezTo>
                    <a:pt x="6305" y="10215"/>
                    <a:pt x="6598" y="10477"/>
                    <a:pt x="6888" y="10727"/>
                  </a:cubicBezTo>
                  <a:cubicBezTo>
                    <a:pt x="5534" y="11789"/>
                    <a:pt x="4231" y="12429"/>
                    <a:pt x="3301" y="12429"/>
                  </a:cubicBezTo>
                  <a:cubicBezTo>
                    <a:pt x="2920" y="12429"/>
                    <a:pt x="2621" y="12316"/>
                    <a:pt x="2423" y="12094"/>
                  </a:cubicBezTo>
                  <a:cubicBezTo>
                    <a:pt x="2362" y="12027"/>
                    <a:pt x="2310" y="11950"/>
                    <a:pt x="2270" y="11871"/>
                  </a:cubicBezTo>
                  <a:cubicBezTo>
                    <a:pt x="2660" y="11743"/>
                    <a:pt x="2926" y="11374"/>
                    <a:pt x="2926" y="10962"/>
                  </a:cubicBezTo>
                  <a:cubicBezTo>
                    <a:pt x="2923" y="10550"/>
                    <a:pt x="2654" y="10187"/>
                    <a:pt x="2264" y="10062"/>
                  </a:cubicBezTo>
                  <a:cubicBezTo>
                    <a:pt x="2337" y="9776"/>
                    <a:pt x="2432" y="9495"/>
                    <a:pt x="2541" y="9221"/>
                  </a:cubicBezTo>
                  <a:close/>
                  <a:moveTo>
                    <a:pt x="11905" y="9221"/>
                  </a:moveTo>
                  <a:cubicBezTo>
                    <a:pt x="12427" y="10550"/>
                    <a:pt x="12472" y="11600"/>
                    <a:pt x="12024" y="12094"/>
                  </a:cubicBezTo>
                  <a:cubicBezTo>
                    <a:pt x="11823" y="12316"/>
                    <a:pt x="11527" y="12429"/>
                    <a:pt x="11146" y="12429"/>
                  </a:cubicBezTo>
                  <a:cubicBezTo>
                    <a:pt x="10215" y="12429"/>
                    <a:pt x="8913" y="11789"/>
                    <a:pt x="7559" y="10727"/>
                  </a:cubicBezTo>
                  <a:cubicBezTo>
                    <a:pt x="7852" y="10477"/>
                    <a:pt x="8141" y="10215"/>
                    <a:pt x="8431" y="9934"/>
                  </a:cubicBezTo>
                  <a:cubicBezTo>
                    <a:pt x="9715" y="9843"/>
                    <a:pt x="10908" y="9593"/>
                    <a:pt x="11905" y="9221"/>
                  </a:cubicBezTo>
                  <a:close/>
                  <a:moveTo>
                    <a:pt x="4908" y="1"/>
                  </a:moveTo>
                  <a:cubicBezTo>
                    <a:pt x="4446" y="1"/>
                    <a:pt x="4010" y="258"/>
                    <a:pt x="3795" y="684"/>
                  </a:cubicBezTo>
                  <a:cubicBezTo>
                    <a:pt x="3630" y="653"/>
                    <a:pt x="3466" y="638"/>
                    <a:pt x="3298" y="638"/>
                  </a:cubicBezTo>
                  <a:cubicBezTo>
                    <a:pt x="2792" y="638"/>
                    <a:pt x="2392" y="796"/>
                    <a:pt x="2108" y="1111"/>
                  </a:cubicBezTo>
                  <a:cubicBezTo>
                    <a:pt x="1538" y="1739"/>
                    <a:pt x="1553" y="2919"/>
                    <a:pt x="2148" y="4429"/>
                  </a:cubicBezTo>
                  <a:cubicBezTo>
                    <a:pt x="763" y="5033"/>
                    <a:pt x="1" y="5853"/>
                    <a:pt x="1" y="6747"/>
                  </a:cubicBezTo>
                  <a:cubicBezTo>
                    <a:pt x="1" y="7638"/>
                    <a:pt x="763" y="8458"/>
                    <a:pt x="2148" y="9059"/>
                  </a:cubicBezTo>
                  <a:cubicBezTo>
                    <a:pt x="2023" y="9373"/>
                    <a:pt x="1919" y="9696"/>
                    <a:pt x="1834" y="10026"/>
                  </a:cubicBezTo>
                  <a:cubicBezTo>
                    <a:pt x="1730" y="10038"/>
                    <a:pt x="1630" y="10072"/>
                    <a:pt x="1535" y="10120"/>
                  </a:cubicBezTo>
                  <a:cubicBezTo>
                    <a:pt x="1431" y="10175"/>
                    <a:pt x="1389" y="10300"/>
                    <a:pt x="1443" y="10407"/>
                  </a:cubicBezTo>
                  <a:cubicBezTo>
                    <a:pt x="1480" y="10478"/>
                    <a:pt x="1554" y="10521"/>
                    <a:pt x="1631" y="10521"/>
                  </a:cubicBezTo>
                  <a:cubicBezTo>
                    <a:pt x="1662" y="10521"/>
                    <a:pt x="1694" y="10514"/>
                    <a:pt x="1724" y="10499"/>
                  </a:cubicBezTo>
                  <a:cubicBezTo>
                    <a:pt x="1807" y="10456"/>
                    <a:pt x="1890" y="10437"/>
                    <a:pt x="1970" y="10437"/>
                  </a:cubicBezTo>
                  <a:cubicBezTo>
                    <a:pt x="2332" y="10437"/>
                    <a:pt x="2626" y="10826"/>
                    <a:pt x="2444" y="11200"/>
                  </a:cubicBezTo>
                  <a:cubicBezTo>
                    <a:pt x="2345" y="11403"/>
                    <a:pt x="2157" y="11498"/>
                    <a:pt x="1970" y="11498"/>
                  </a:cubicBezTo>
                  <a:cubicBezTo>
                    <a:pt x="1735" y="11498"/>
                    <a:pt x="1501" y="11347"/>
                    <a:pt x="1447" y="11069"/>
                  </a:cubicBezTo>
                  <a:cubicBezTo>
                    <a:pt x="1413" y="10969"/>
                    <a:pt x="1330" y="10924"/>
                    <a:pt x="1247" y="10924"/>
                  </a:cubicBezTo>
                  <a:cubicBezTo>
                    <a:pt x="1135" y="10924"/>
                    <a:pt x="1023" y="11006"/>
                    <a:pt x="1032" y="11148"/>
                  </a:cubicBezTo>
                  <a:cubicBezTo>
                    <a:pt x="1111" y="11545"/>
                    <a:pt x="1428" y="11850"/>
                    <a:pt x="1828" y="11911"/>
                  </a:cubicBezTo>
                  <a:cubicBezTo>
                    <a:pt x="1892" y="12085"/>
                    <a:pt x="1986" y="12243"/>
                    <a:pt x="2108" y="12380"/>
                  </a:cubicBezTo>
                  <a:cubicBezTo>
                    <a:pt x="2392" y="12695"/>
                    <a:pt x="2792" y="12853"/>
                    <a:pt x="3298" y="12853"/>
                  </a:cubicBezTo>
                  <a:cubicBezTo>
                    <a:pt x="4347" y="12853"/>
                    <a:pt x="5765" y="12164"/>
                    <a:pt x="7223" y="11002"/>
                  </a:cubicBezTo>
                  <a:cubicBezTo>
                    <a:pt x="8678" y="12164"/>
                    <a:pt x="10096" y="12853"/>
                    <a:pt x="11146" y="12853"/>
                  </a:cubicBezTo>
                  <a:cubicBezTo>
                    <a:pt x="11652" y="12853"/>
                    <a:pt x="12052" y="12695"/>
                    <a:pt x="12335" y="12380"/>
                  </a:cubicBezTo>
                  <a:cubicBezTo>
                    <a:pt x="12906" y="11749"/>
                    <a:pt x="12890" y="10569"/>
                    <a:pt x="12296" y="9059"/>
                  </a:cubicBezTo>
                  <a:cubicBezTo>
                    <a:pt x="13680" y="8458"/>
                    <a:pt x="14443" y="7635"/>
                    <a:pt x="14443" y="6744"/>
                  </a:cubicBezTo>
                  <a:cubicBezTo>
                    <a:pt x="14443" y="6415"/>
                    <a:pt x="14339" y="6094"/>
                    <a:pt x="14135" y="5789"/>
                  </a:cubicBezTo>
                  <a:cubicBezTo>
                    <a:pt x="14202" y="5670"/>
                    <a:pt x="14235" y="5539"/>
                    <a:pt x="14235" y="5405"/>
                  </a:cubicBezTo>
                  <a:cubicBezTo>
                    <a:pt x="14235" y="4966"/>
                    <a:pt x="13882" y="4612"/>
                    <a:pt x="13445" y="4609"/>
                  </a:cubicBezTo>
                  <a:cubicBezTo>
                    <a:pt x="13275" y="4612"/>
                    <a:pt x="13110" y="4667"/>
                    <a:pt x="12973" y="4768"/>
                  </a:cubicBezTo>
                  <a:cubicBezTo>
                    <a:pt x="12753" y="4642"/>
                    <a:pt x="12527" y="4530"/>
                    <a:pt x="12296" y="4426"/>
                  </a:cubicBezTo>
                  <a:cubicBezTo>
                    <a:pt x="12890" y="2916"/>
                    <a:pt x="12906" y="1739"/>
                    <a:pt x="12335" y="1111"/>
                  </a:cubicBezTo>
                  <a:cubicBezTo>
                    <a:pt x="12052" y="796"/>
                    <a:pt x="11652" y="638"/>
                    <a:pt x="11146" y="638"/>
                  </a:cubicBezTo>
                  <a:cubicBezTo>
                    <a:pt x="10096" y="638"/>
                    <a:pt x="8678" y="1324"/>
                    <a:pt x="7223" y="2486"/>
                  </a:cubicBezTo>
                  <a:cubicBezTo>
                    <a:pt x="6833" y="2178"/>
                    <a:pt x="6449" y="1904"/>
                    <a:pt x="6073" y="1663"/>
                  </a:cubicBezTo>
                  <a:cubicBezTo>
                    <a:pt x="6122" y="1528"/>
                    <a:pt x="6147" y="1388"/>
                    <a:pt x="6147" y="1245"/>
                  </a:cubicBezTo>
                  <a:cubicBezTo>
                    <a:pt x="6147" y="668"/>
                    <a:pt x="5753" y="168"/>
                    <a:pt x="5192" y="34"/>
                  </a:cubicBezTo>
                  <a:cubicBezTo>
                    <a:pt x="5097" y="12"/>
                    <a:pt x="5002" y="1"/>
                    <a:pt x="490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96" name="Google Shape;3496;p66"/>
          <p:cNvGrpSpPr/>
          <p:nvPr/>
        </p:nvGrpSpPr>
        <p:grpSpPr>
          <a:xfrm>
            <a:off x="7043209" y="2882907"/>
            <a:ext cx="242677" cy="354901"/>
            <a:chOff x="7290496" y="3151398"/>
            <a:chExt cx="266385" cy="389573"/>
          </a:xfrm>
        </p:grpSpPr>
        <p:sp>
          <p:nvSpPr>
            <p:cNvPr id="3497" name="Google Shape;3497;p66"/>
            <p:cNvSpPr/>
            <p:nvPr/>
          </p:nvSpPr>
          <p:spPr>
            <a:xfrm>
              <a:off x="7337049" y="3179957"/>
              <a:ext cx="173185" cy="176448"/>
            </a:xfrm>
            <a:custGeom>
              <a:avLst/>
              <a:gdLst/>
              <a:ahLst/>
              <a:cxnLst/>
              <a:rect l="l" t="t" r="r" b="b"/>
              <a:pathLst>
                <a:path w="6422" h="6543" extrusionOk="0">
                  <a:moveTo>
                    <a:pt x="2380" y="0"/>
                  </a:moveTo>
                  <a:lnTo>
                    <a:pt x="2380" y="1977"/>
                  </a:lnTo>
                  <a:cubicBezTo>
                    <a:pt x="2380" y="2288"/>
                    <a:pt x="2289" y="2590"/>
                    <a:pt x="2118" y="2849"/>
                  </a:cubicBezTo>
                  <a:lnTo>
                    <a:pt x="263" y="5667"/>
                  </a:lnTo>
                  <a:cubicBezTo>
                    <a:pt x="1" y="6030"/>
                    <a:pt x="260" y="6543"/>
                    <a:pt x="712" y="6543"/>
                  </a:cubicBezTo>
                  <a:lnTo>
                    <a:pt x="5869" y="6543"/>
                  </a:lnTo>
                  <a:cubicBezTo>
                    <a:pt x="6174" y="6543"/>
                    <a:pt x="6421" y="6296"/>
                    <a:pt x="6421" y="5991"/>
                  </a:cubicBezTo>
                  <a:cubicBezTo>
                    <a:pt x="6421" y="5875"/>
                    <a:pt x="6388" y="5762"/>
                    <a:pt x="6318" y="5667"/>
                  </a:cubicBezTo>
                  <a:lnTo>
                    <a:pt x="4463" y="2849"/>
                  </a:lnTo>
                  <a:cubicBezTo>
                    <a:pt x="4292" y="2590"/>
                    <a:pt x="4204" y="2285"/>
                    <a:pt x="4204" y="1977"/>
                  </a:cubicBezTo>
                  <a:lnTo>
                    <a:pt x="420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8" name="Google Shape;3498;p66"/>
            <p:cNvSpPr/>
            <p:nvPr/>
          </p:nvSpPr>
          <p:spPr>
            <a:xfrm>
              <a:off x="7435428" y="3179957"/>
              <a:ext cx="74808" cy="176610"/>
            </a:xfrm>
            <a:custGeom>
              <a:avLst/>
              <a:gdLst/>
              <a:ahLst/>
              <a:cxnLst/>
              <a:rect l="l" t="t" r="r" b="b"/>
              <a:pathLst>
                <a:path w="2774" h="6549" extrusionOk="0">
                  <a:moveTo>
                    <a:pt x="1" y="0"/>
                  </a:moveTo>
                  <a:lnTo>
                    <a:pt x="1" y="2166"/>
                  </a:lnTo>
                  <a:cubicBezTo>
                    <a:pt x="1" y="2477"/>
                    <a:pt x="92" y="2779"/>
                    <a:pt x="260" y="3041"/>
                  </a:cubicBezTo>
                  <a:lnTo>
                    <a:pt x="2118" y="5856"/>
                  </a:lnTo>
                  <a:cubicBezTo>
                    <a:pt x="2151" y="5902"/>
                    <a:pt x="2179" y="5954"/>
                    <a:pt x="2194" y="6009"/>
                  </a:cubicBezTo>
                  <a:cubicBezTo>
                    <a:pt x="2212" y="6064"/>
                    <a:pt x="2221" y="6122"/>
                    <a:pt x="2221" y="6183"/>
                  </a:cubicBezTo>
                  <a:cubicBezTo>
                    <a:pt x="2221" y="6317"/>
                    <a:pt x="2172" y="6445"/>
                    <a:pt x="2084" y="6549"/>
                  </a:cubicBezTo>
                  <a:lnTo>
                    <a:pt x="2221" y="6549"/>
                  </a:lnTo>
                  <a:cubicBezTo>
                    <a:pt x="2526" y="6546"/>
                    <a:pt x="2773" y="6296"/>
                    <a:pt x="2773" y="5991"/>
                  </a:cubicBezTo>
                  <a:cubicBezTo>
                    <a:pt x="2773" y="5933"/>
                    <a:pt x="2764" y="5875"/>
                    <a:pt x="2746" y="5820"/>
                  </a:cubicBezTo>
                  <a:cubicBezTo>
                    <a:pt x="2731" y="5765"/>
                    <a:pt x="2706" y="5713"/>
                    <a:pt x="2670" y="5667"/>
                  </a:cubicBezTo>
                  <a:lnTo>
                    <a:pt x="818" y="2849"/>
                  </a:lnTo>
                  <a:cubicBezTo>
                    <a:pt x="647" y="2590"/>
                    <a:pt x="556" y="2288"/>
                    <a:pt x="556" y="1977"/>
                  </a:cubicBezTo>
                  <a:lnTo>
                    <a:pt x="556" y="0"/>
                  </a:ln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9" name="Google Shape;3499;p66"/>
            <p:cNvSpPr/>
            <p:nvPr/>
          </p:nvSpPr>
          <p:spPr>
            <a:xfrm>
              <a:off x="7394733" y="3157169"/>
              <a:ext cx="62106" cy="22815"/>
            </a:xfrm>
            <a:custGeom>
              <a:avLst/>
              <a:gdLst/>
              <a:ahLst/>
              <a:cxnLst/>
              <a:rect l="l" t="t" r="r" b="b"/>
              <a:pathLst>
                <a:path w="2303" h="846" extrusionOk="0">
                  <a:moveTo>
                    <a:pt x="254" y="0"/>
                  </a:moveTo>
                  <a:cubicBezTo>
                    <a:pt x="113" y="0"/>
                    <a:pt x="0" y="118"/>
                    <a:pt x="0" y="260"/>
                  </a:cubicBezTo>
                  <a:lnTo>
                    <a:pt x="0" y="586"/>
                  </a:lnTo>
                  <a:cubicBezTo>
                    <a:pt x="0" y="728"/>
                    <a:pt x="113" y="845"/>
                    <a:pt x="254" y="845"/>
                  </a:cubicBezTo>
                  <a:cubicBezTo>
                    <a:pt x="256" y="845"/>
                    <a:pt x="258" y="845"/>
                    <a:pt x="259" y="845"/>
                  </a:cubicBezTo>
                  <a:lnTo>
                    <a:pt x="2044" y="845"/>
                  </a:lnTo>
                  <a:cubicBezTo>
                    <a:pt x="2187" y="845"/>
                    <a:pt x="2303" y="729"/>
                    <a:pt x="2303" y="586"/>
                  </a:cubicBezTo>
                  <a:lnTo>
                    <a:pt x="2303" y="260"/>
                  </a:lnTo>
                  <a:cubicBezTo>
                    <a:pt x="2303" y="116"/>
                    <a:pt x="2187" y="0"/>
                    <a:pt x="2044" y="0"/>
                  </a:cubicBezTo>
                  <a:lnTo>
                    <a:pt x="259" y="0"/>
                  </a:lnTo>
                  <a:cubicBezTo>
                    <a:pt x="258" y="0"/>
                    <a:pt x="256" y="0"/>
                    <a:pt x="25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0" name="Google Shape;3500;p66"/>
            <p:cNvSpPr/>
            <p:nvPr/>
          </p:nvSpPr>
          <p:spPr>
            <a:xfrm>
              <a:off x="7434619" y="3157169"/>
              <a:ext cx="22221" cy="22815"/>
            </a:xfrm>
            <a:custGeom>
              <a:avLst/>
              <a:gdLst/>
              <a:ahLst/>
              <a:cxnLst/>
              <a:rect l="l" t="t" r="r" b="b"/>
              <a:pathLst>
                <a:path w="824" h="846" extrusionOk="0">
                  <a:moveTo>
                    <a:pt x="0" y="0"/>
                  </a:moveTo>
                  <a:cubicBezTo>
                    <a:pt x="144" y="0"/>
                    <a:pt x="260" y="113"/>
                    <a:pt x="260" y="257"/>
                  </a:cubicBezTo>
                  <a:lnTo>
                    <a:pt x="260" y="586"/>
                  </a:lnTo>
                  <a:cubicBezTo>
                    <a:pt x="260" y="729"/>
                    <a:pt x="144" y="845"/>
                    <a:pt x="0" y="845"/>
                  </a:cubicBezTo>
                  <a:lnTo>
                    <a:pt x="565" y="845"/>
                  </a:lnTo>
                  <a:cubicBezTo>
                    <a:pt x="708" y="845"/>
                    <a:pt x="824" y="729"/>
                    <a:pt x="824" y="586"/>
                  </a:cubicBezTo>
                  <a:lnTo>
                    <a:pt x="824" y="257"/>
                  </a:lnTo>
                  <a:cubicBezTo>
                    <a:pt x="824" y="113"/>
                    <a:pt x="708" y="0"/>
                    <a:pt x="565" y="0"/>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1" name="Google Shape;3501;p66"/>
            <p:cNvSpPr/>
            <p:nvPr/>
          </p:nvSpPr>
          <p:spPr>
            <a:xfrm>
              <a:off x="7337049" y="3211860"/>
              <a:ext cx="173266" cy="144546"/>
            </a:xfrm>
            <a:custGeom>
              <a:avLst/>
              <a:gdLst/>
              <a:ahLst/>
              <a:cxnLst/>
              <a:rect l="l" t="t" r="r" b="b"/>
              <a:pathLst>
                <a:path w="6425" h="5360" extrusionOk="0">
                  <a:moveTo>
                    <a:pt x="2380" y="1"/>
                  </a:moveTo>
                  <a:lnTo>
                    <a:pt x="2380" y="794"/>
                  </a:lnTo>
                  <a:cubicBezTo>
                    <a:pt x="2380" y="1105"/>
                    <a:pt x="2289" y="1407"/>
                    <a:pt x="2118" y="1666"/>
                  </a:cubicBezTo>
                  <a:lnTo>
                    <a:pt x="263" y="4484"/>
                  </a:lnTo>
                  <a:cubicBezTo>
                    <a:pt x="1" y="4847"/>
                    <a:pt x="260" y="5360"/>
                    <a:pt x="712" y="5360"/>
                  </a:cubicBezTo>
                  <a:lnTo>
                    <a:pt x="5869" y="5360"/>
                  </a:lnTo>
                  <a:cubicBezTo>
                    <a:pt x="6174" y="5360"/>
                    <a:pt x="6424" y="5113"/>
                    <a:pt x="6424" y="4808"/>
                  </a:cubicBezTo>
                  <a:cubicBezTo>
                    <a:pt x="6424" y="4750"/>
                    <a:pt x="6415" y="4692"/>
                    <a:pt x="6394" y="4637"/>
                  </a:cubicBezTo>
                  <a:cubicBezTo>
                    <a:pt x="6379" y="4582"/>
                    <a:pt x="6354" y="4530"/>
                    <a:pt x="6318" y="4484"/>
                  </a:cubicBezTo>
                  <a:lnTo>
                    <a:pt x="4466" y="1666"/>
                  </a:lnTo>
                  <a:cubicBezTo>
                    <a:pt x="4295" y="1407"/>
                    <a:pt x="4204" y="1105"/>
                    <a:pt x="4204" y="794"/>
                  </a:cubicBezTo>
                  <a:lnTo>
                    <a:pt x="420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2" name="Google Shape;3502;p66"/>
            <p:cNvSpPr/>
            <p:nvPr/>
          </p:nvSpPr>
          <p:spPr>
            <a:xfrm>
              <a:off x="7435428" y="3211860"/>
              <a:ext cx="74808" cy="144708"/>
            </a:xfrm>
            <a:custGeom>
              <a:avLst/>
              <a:gdLst/>
              <a:ahLst/>
              <a:cxnLst/>
              <a:rect l="l" t="t" r="r" b="b"/>
              <a:pathLst>
                <a:path w="2774" h="5366" extrusionOk="0">
                  <a:moveTo>
                    <a:pt x="1" y="1"/>
                  </a:moveTo>
                  <a:lnTo>
                    <a:pt x="1" y="983"/>
                  </a:lnTo>
                  <a:cubicBezTo>
                    <a:pt x="1" y="1294"/>
                    <a:pt x="92" y="1596"/>
                    <a:pt x="260" y="1858"/>
                  </a:cubicBezTo>
                  <a:lnTo>
                    <a:pt x="2118" y="4673"/>
                  </a:lnTo>
                  <a:cubicBezTo>
                    <a:pt x="2182" y="4771"/>
                    <a:pt x="2218" y="4884"/>
                    <a:pt x="2221" y="5000"/>
                  </a:cubicBezTo>
                  <a:cubicBezTo>
                    <a:pt x="2221" y="5131"/>
                    <a:pt x="2176" y="5259"/>
                    <a:pt x="2087" y="5360"/>
                  </a:cubicBezTo>
                  <a:cubicBezTo>
                    <a:pt x="2084" y="5366"/>
                    <a:pt x="2221" y="5366"/>
                    <a:pt x="2221" y="5366"/>
                  </a:cubicBezTo>
                  <a:cubicBezTo>
                    <a:pt x="2294" y="5363"/>
                    <a:pt x="2368" y="5347"/>
                    <a:pt x="2438" y="5320"/>
                  </a:cubicBezTo>
                  <a:cubicBezTo>
                    <a:pt x="2545" y="5274"/>
                    <a:pt x="2633" y="5195"/>
                    <a:pt x="2694" y="5097"/>
                  </a:cubicBezTo>
                  <a:cubicBezTo>
                    <a:pt x="2706" y="5073"/>
                    <a:pt x="2722" y="5048"/>
                    <a:pt x="2731" y="5024"/>
                  </a:cubicBezTo>
                  <a:cubicBezTo>
                    <a:pt x="2758" y="4957"/>
                    <a:pt x="2773" y="4881"/>
                    <a:pt x="2773" y="4808"/>
                  </a:cubicBezTo>
                  <a:cubicBezTo>
                    <a:pt x="2773" y="4692"/>
                    <a:pt x="2740" y="4579"/>
                    <a:pt x="2670" y="4484"/>
                  </a:cubicBezTo>
                  <a:lnTo>
                    <a:pt x="818" y="1666"/>
                  </a:lnTo>
                  <a:cubicBezTo>
                    <a:pt x="647" y="1407"/>
                    <a:pt x="556" y="1105"/>
                    <a:pt x="556" y="794"/>
                  </a:cubicBezTo>
                  <a:lnTo>
                    <a:pt x="55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3" name="Google Shape;3503;p66"/>
            <p:cNvSpPr/>
            <p:nvPr/>
          </p:nvSpPr>
          <p:spPr>
            <a:xfrm>
              <a:off x="7298324" y="3410909"/>
              <a:ext cx="254924" cy="124320"/>
            </a:xfrm>
            <a:custGeom>
              <a:avLst/>
              <a:gdLst/>
              <a:ahLst/>
              <a:cxnLst/>
              <a:rect l="l" t="t" r="r" b="b"/>
              <a:pathLst>
                <a:path w="9453" h="4610" extrusionOk="0">
                  <a:moveTo>
                    <a:pt x="1166" y="1"/>
                  </a:moveTo>
                  <a:lnTo>
                    <a:pt x="135" y="2627"/>
                  </a:lnTo>
                  <a:cubicBezTo>
                    <a:pt x="46" y="2849"/>
                    <a:pt x="0" y="3084"/>
                    <a:pt x="0" y="3325"/>
                  </a:cubicBezTo>
                  <a:lnTo>
                    <a:pt x="0" y="4609"/>
                  </a:lnTo>
                  <a:lnTo>
                    <a:pt x="9453" y="4609"/>
                  </a:lnTo>
                  <a:lnTo>
                    <a:pt x="9453" y="3325"/>
                  </a:lnTo>
                  <a:cubicBezTo>
                    <a:pt x="9449" y="3084"/>
                    <a:pt x="9407" y="2849"/>
                    <a:pt x="9318" y="2627"/>
                  </a:cubicBezTo>
                  <a:lnTo>
                    <a:pt x="8284"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4" name="Google Shape;3504;p66"/>
            <p:cNvSpPr/>
            <p:nvPr/>
          </p:nvSpPr>
          <p:spPr>
            <a:xfrm>
              <a:off x="7506434" y="3410909"/>
              <a:ext cx="46816" cy="124320"/>
            </a:xfrm>
            <a:custGeom>
              <a:avLst/>
              <a:gdLst/>
              <a:ahLst/>
              <a:cxnLst/>
              <a:rect l="l" t="t" r="r" b="b"/>
              <a:pathLst>
                <a:path w="1736" h="4610" extrusionOk="0">
                  <a:moveTo>
                    <a:pt x="0" y="1"/>
                  </a:moveTo>
                  <a:lnTo>
                    <a:pt x="1019" y="2627"/>
                  </a:lnTo>
                  <a:cubicBezTo>
                    <a:pt x="1104" y="2853"/>
                    <a:pt x="1147" y="3093"/>
                    <a:pt x="1147" y="3334"/>
                  </a:cubicBezTo>
                  <a:lnTo>
                    <a:pt x="1147" y="4609"/>
                  </a:lnTo>
                  <a:lnTo>
                    <a:pt x="1736" y="4609"/>
                  </a:lnTo>
                  <a:lnTo>
                    <a:pt x="1736" y="3325"/>
                  </a:lnTo>
                  <a:cubicBezTo>
                    <a:pt x="1732" y="3084"/>
                    <a:pt x="1690" y="2849"/>
                    <a:pt x="1601" y="2627"/>
                  </a:cubicBezTo>
                  <a:lnTo>
                    <a:pt x="567" y="1"/>
                  </a:ln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5" name="Google Shape;3505;p66"/>
            <p:cNvSpPr/>
            <p:nvPr/>
          </p:nvSpPr>
          <p:spPr>
            <a:xfrm>
              <a:off x="7329741" y="3384669"/>
              <a:ext cx="192009" cy="26266"/>
            </a:xfrm>
            <a:custGeom>
              <a:avLst/>
              <a:gdLst/>
              <a:ahLst/>
              <a:cxnLst/>
              <a:rect l="l" t="t" r="r" b="b"/>
              <a:pathLst>
                <a:path w="7120" h="974" extrusionOk="0">
                  <a:moveTo>
                    <a:pt x="1" y="1"/>
                  </a:moveTo>
                  <a:lnTo>
                    <a:pt x="1" y="974"/>
                  </a:lnTo>
                  <a:lnTo>
                    <a:pt x="7119" y="974"/>
                  </a:lnTo>
                  <a:lnTo>
                    <a:pt x="711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6" name="Google Shape;3506;p66"/>
            <p:cNvSpPr/>
            <p:nvPr/>
          </p:nvSpPr>
          <p:spPr>
            <a:xfrm>
              <a:off x="7506434" y="3384669"/>
              <a:ext cx="15318" cy="26266"/>
            </a:xfrm>
            <a:custGeom>
              <a:avLst/>
              <a:gdLst/>
              <a:ahLst/>
              <a:cxnLst/>
              <a:rect l="l" t="t" r="r" b="b"/>
              <a:pathLst>
                <a:path w="568" h="974" extrusionOk="0">
                  <a:moveTo>
                    <a:pt x="0" y="1"/>
                  </a:moveTo>
                  <a:lnTo>
                    <a:pt x="0" y="974"/>
                  </a:lnTo>
                  <a:lnTo>
                    <a:pt x="567" y="974"/>
                  </a:lnTo>
                  <a:lnTo>
                    <a:pt x="567" y="1"/>
                  </a:ln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7" name="Google Shape;3507;p66"/>
            <p:cNvSpPr/>
            <p:nvPr/>
          </p:nvSpPr>
          <p:spPr>
            <a:xfrm>
              <a:off x="7309273" y="3356380"/>
              <a:ext cx="232945" cy="28316"/>
            </a:xfrm>
            <a:custGeom>
              <a:avLst/>
              <a:gdLst/>
              <a:ahLst/>
              <a:cxnLst/>
              <a:rect l="l" t="t" r="r" b="b"/>
              <a:pathLst>
                <a:path w="8638" h="1050" extrusionOk="0">
                  <a:moveTo>
                    <a:pt x="482" y="1"/>
                  </a:moveTo>
                  <a:cubicBezTo>
                    <a:pt x="211" y="25"/>
                    <a:pt x="0" y="254"/>
                    <a:pt x="0" y="525"/>
                  </a:cubicBezTo>
                  <a:cubicBezTo>
                    <a:pt x="0" y="800"/>
                    <a:pt x="211" y="1025"/>
                    <a:pt x="482" y="1050"/>
                  </a:cubicBezTo>
                  <a:lnTo>
                    <a:pt x="8156" y="1050"/>
                  </a:lnTo>
                  <a:cubicBezTo>
                    <a:pt x="8430" y="1025"/>
                    <a:pt x="8638" y="800"/>
                    <a:pt x="8638" y="525"/>
                  </a:cubicBezTo>
                  <a:cubicBezTo>
                    <a:pt x="8638" y="254"/>
                    <a:pt x="8430" y="25"/>
                    <a:pt x="815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8" name="Google Shape;3508;p66"/>
            <p:cNvSpPr/>
            <p:nvPr/>
          </p:nvSpPr>
          <p:spPr>
            <a:xfrm>
              <a:off x="7513985" y="3356380"/>
              <a:ext cx="29395" cy="28316"/>
            </a:xfrm>
            <a:custGeom>
              <a:avLst/>
              <a:gdLst/>
              <a:ahLst/>
              <a:cxnLst/>
              <a:rect l="l" t="t" r="r" b="b"/>
              <a:pathLst>
                <a:path w="1090" h="1050" extrusionOk="0">
                  <a:moveTo>
                    <a:pt x="1" y="1"/>
                  </a:moveTo>
                  <a:cubicBezTo>
                    <a:pt x="290" y="1"/>
                    <a:pt x="525" y="238"/>
                    <a:pt x="525" y="528"/>
                  </a:cubicBezTo>
                  <a:cubicBezTo>
                    <a:pt x="525" y="815"/>
                    <a:pt x="290" y="1050"/>
                    <a:pt x="1" y="1050"/>
                  </a:cubicBezTo>
                  <a:lnTo>
                    <a:pt x="565" y="1050"/>
                  </a:lnTo>
                  <a:cubicBezTo>
                    <a:pt x="855" y="1050"/>
                    <a:pt x="1090" y="815"/>
                    <a:pt x="1090" y="528"/>
                  </a:cubicBezTo>
                  <a:cubicBezTo>
                    <a:pt x="1090" y="238"/>
                    <a:pt x="855" y="1"/>
                    <a:pt x="565" y="1"/>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9" name="Google Shape;3509;p66"/>
            <p:cNvSpPr/>
            <p:nvPr/>
          </p:nvSpPr>
          <p:spPr>
            <a:xfrm>
              <a:off x="7393412" y="3445212"/>
              <a:ext cx="64830" cy="64857"/>
            </a:xfrm>
            <a:custGeom>
              <a:avLst/>
              <a:gdLst/>
              <a:ahLst/>
              <a:cxnLst/>
              <a:rect l="l" t="t" r="r" b="b"/>
              <a:pathLst>
                <a:path w="2404" h="2405" extrusionOk="0">
                  <a:moveTo>
                    <a:pt x="1202" y="1"/>
                  </a:moveTo>
                  <a:cubicBezTo>
                    <a:pt x="537" y="1"/>
                    <a:pt x="0" y="540"/>
                    <a:pt x="0" y="1202"/>
                  </a:cubicBezTo>
                  <a:cubicBezTo>
                    <a:pt x="0" y="1864"/>
                    <a:pt x="537" y="2404"/>
                    <a:pt x="1202" y="2404"/>
                  </a:cubicBezTo>
                  <a:cubicBezTo>
                    <a:pt x="1864" y="2404"/>
                    <a:pt x="2404" y="1864"/>
                    <a:pt x="2404" y="1202"/>
                  </a:cubicBezTo>
                  <a:cubicBezTo>
                    <a:pt x="2404" y="540"/>
                    <a:pt x="1864" y="1"/>
                    <a:pt x="12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0" name="Google Shape;3510;p66"/>
            <p:cNvSpPr/>
            <p:nvPr/>
          </p:nvSpPr>
          <p:spPr>
            <a:xfrm>
              <a:off x="7399830" y="3448421"/>
              <a:ext cx="58412" cy="61648"/>
            </a:xfrm>
            <a:custGeom>
              <a:avLst/>
              <a:gdLst/>
              <a:ahLst/>
              <a:cxnLst/>
              <a:rect l="l" t="t" r="r" b="b"/>
              <a:pathLst>
                <a:path w="2166" h="2286" extrusionOk="0">
                  <a:moveTo>
                    <a:pt x="1486" y="1"/>
                  </a:moveTo>
                  <a:lnTo>
                    <a:pt x="1486" y="1"/>
                  </a:lnTo>
                  <a:cubicBezTo>
                    <a:pt x="1818" y="446"/>
                    <a:pt x="1803" y="1059"/>
                    <a:pt x="1449" y="1486"/>
                  </a:cubicBezTo>
                  <a:cubicBezTo>
                    <a:pt x="1216" y="1769"/>
                    <a:pt x="874" y="1922"/>
                    <a:pt x="525" y="1922"/>
                  </a:cubicBezTo>
                  <a:cubicBezTo>
                    <a:pt x="347" y="1922"/>
                    <a:pt x="168" y="1882"/>
                    <a:pt x="0" y="1800"/>
                  </a:cubicBezTo>
                  <a:lnTo>
                    <a:pt x="0" y="1800"/>
                  </a:lnTo>
                  <a:cubicBezTo>
                    <a:pt x="230" y="2110"/>
                    <a:pt x="590" y="2286"/>
                    <a:pt x="962" y="2286"/>
                  </a:cubicBezTo>
                  <a:cubicBezTo>
                    <a:pt x="1088" y="2286"/>
                    <a:pt x="1215" y="2266"/>
                    <a:pt x="1339" y="2224"/>
                  </a:cubicBezTo>
                  <a:cubicBezTo>
                    <a:pt x="1833" y="2062"/>
                    <a:pt x="2166" y="1602"/>
                    <a:pt x="2166" y="1083"/>
                  </a:cubicBezTo>
                  <a:cubicBezTo>
                    <a:pt x="2163" y="623"/>
                    <a:pt x="1900" y="202"/>
                    <a:pt x="148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1" name="Google Shape;3511;p66"/>
            <p:cNvSpPr/>
            <p:nvPr/>
          </p:nvSpPr>
          <p:spPr>
            <a:xfrm>
              <a:off x="7414797" y="3437229"/>
              <a:ext cx="21979" cy="39507"/>
            </a:xfrm>
            <a:custGeom>
              <a:avLst/>
              <a:gdLst/>
              <a:ahLst/>
              <a:cxnLst/>
              <a:rect l="l" t="t" r="r" b="b"/>
              <a:pathLst>
                <a:path w="815" h="1465" extrusionOk="0">
                  <a:moveTo>
                    <a:pt x="406" y="1"/>
                  </a:moveTo>
                  <a:cubicBezTo>
                    <a:pt x="195" y="1"/>
                    <a:pt x="22" y="159"/>
                    <a:pt x="0" y="370"/>
                  </a:cubicBezTo>
                  <a:lnTo>
                    <a:pt x="0" y="1056"/>
                  </a:lnTo>
                  <a:cubicBezTo>
                    <a:pt x="0" y="1282"/>
                    <a:pt x="183" y="1465"/>
                    <a:pt x="409" y="1465"/>
                  </a:cubicBezTo>
                  <a:cubicBezTo>
                    <a:pt x="632" y="1465"/>
                    <a:pt x="815" y="1282"/>
                    <a:pt x="812" y="1056"/>
                  </a:cubicBezTo>
                  <a:lnTo>
                    <a:pt x="812" y="370"/>
                  </a:lnTo>
                  <a:cubicBezTo>
                    <a:pt x="793" y="159"/>
                    <a:pt x="616" y="1"/>
                    <a:pt x="40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2" name="Google Shape;3512;p66"/>
            <p:cNvSpPr/>
            <p:nvPr/>
          </p:nvSpPr>
          <p:spPr>
            <a:xfrm>
              <a:off x="7420218" y="3436258"/>
              <a:ext cx="16639" cy="40478"/>
            </a:xfrm>
            <a:custGeom>
              <a:avLst/>
              <a:gdLst/>
              <a:ahLst/>
              <a:cxnLst/>
              <a:rect l="l" t="t" r="r" b="b"/>
              <a:pathLst>
                <a:path w="617" h="1501" extrusionOk="0">
                  <a:moveTo>
                    <a:pt x="208" y="0"/>
                  </a:moveTo>
                  <a:cubicBezTo>
                    <a:pt x="135" y="0"/>
                    <a:pt x="65" y="18"/>
                    <a:pt x="1" y="55"/>
                  </a:cubicBezTo>
                  <a:cubicBezTo>
                    <a:pt x="31" y="73"/>
                    <a:pt x="62" y="95"/>
                    <a:pt x="86" y="119"/>
                  </a:cubicBezTo>
                  <a:cubicBezTo>
                    <a:pt x="162" y="195"/>
                    <a:pt x="208" y="299"/>
                    <a:pt x="208" y="406"/>
                  </a:cubicBezTo>
                  <a:lnTo>
                    <a:pt x="208" y="1092"/>
                  </a:lnTo>
                  <a:cubicBezTo>
                    <a:pt x="208" y="1238"/>
                    <a:pt x="129" y="1373"/>
                    <a:pt x="1" y="1446"/>
                  </a:cubicBezTo>
                  <a:cubicBezTo>
                    <a:pt x="65" y="1482"/>
                    <a:pt x="135" y="1501"/>
                    <a:pt x="208" y="1501"/>
                  </a:cubicBezTo>
                  <a:cubicBezTo>
                    <a:pt x="434" y="1501"/>
                    <a:pt x="617" y="1318"/>
                    <a:pt x="617" y="1092"/>
                  </a:cubicBezTo>
                  <a:lnTo>
                    <a:pt x="617" y="406"/>
                  </a:lnTo>
                  <a:cubicBezTo>
                    <a:pt x="611" y="183"/>
                    <a:pt x="431" y="3"/>
                    <a:pt x="20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513" name="Google Shape;3513;p66"/>
            <p:cNvGrpSpPr/>
            <p:nvPr/>
          </p:nvGrpSpPr>
          <p:grpSpPr>
            <a:xfrm>
              <a:off x="7290496" y="3151398"/>
              <a:ext cx="266385" cy="389573"/>
              <a:chOff x="7292633" y="3151398"/>
              <a:chExt cx="266385" cy="389573"/>
            </a:xfrm>
          </p:grpSpPr>
          <p:sp>
            <p:nvSpPr>
              <p:cNvPr id="3514" name="Google Shape;3514;p66"/>
              <p:cNvSpPr/>
              <p:nvPr/>
            </p:nvSpPr>
            <p:spPr>
              <a:xfrm>
                <a:off x="7379847" y="3430649"/>
                <a:ext cx="84004" cy="85217"/>
              </a:xfrm>
              <a:custGeom>
                <a:avLst/>
                <a:gdLst/>
                <a:ahLst/>
                <a:cxnLst/>
                <a:rect l="l" t="t" r="r" b="b"/>
                <a:pathLst>
                  <a:path w="3115" h="3160" extrusionOk="0">
                    <a:moveTo>
                      <a:pt x="1702" y="442"/>
                    </a:moveTo>
                    <a:cubicBezTo>
                      <a:pt x="1793" y="442"/>
                      <a:pt x="1883" y="499"/>
                      <a:pt x="1900" y="614"/>
                    </a:cubicBezTo>
                    <a:lnTo>
                      <a:pt x="1900" y="1300"/>
                    </a:lnTo>
                    <a:cubicBezTo>
                      <a:pt x="1915" y="1419"/>
                      <a:pt x="1824" y="1526"/>
                      <a:pt x="1702" y="1526"/>
                    </a:cubicBezTo>
                    <a:cubicBezTo>
                      <a:pt x="1583" y="1526"/>
                      <a:pt x="1488" y="1419"/>
                      <a:pt x="1507" y="1300"/>
                    </a:cubicBezTo>
                    <a:lnTo>
                      <a:pt x="1507" y="614"/>
                    </a:lnTo>
                    <a:cubicBezTo>
                      <a:pt x="1522" y="499"/>
                      <a:pt x="1612" y="442"/>
                      <a:pt x="1702" y="442"/>
                    </a:cubicBezTo>
                    <a:close/>
                    <a:moveTo>
                      <a:pt x="1083" y="974"/>
                    </a:moveTo>
                    <a:lnTo>
                      <a:pt x="1083" y="1300"/>
                    </a:lnTo>
                    <a:cubicBezTo>
                      <a:pt x="1055" y="1660"/>
                      <a:pt x="1339" y="1971"/>
                      <a:pt x="1702" y="1971"/>
                    </a:cubicBezTo>
                    <a:cubicBezTo>
                      <a:pt x="2065" y="1971"/>
                      <a:pt x="2352" y="1660"/>
                      <a:pt x="2321" y="1300"/>
                    </a:cubicBezTo>
                    <a:lnTo>
                      <a:pt x="2321" y="974"/>
                    </a:lnTo>
                    <a:lnTo>
                      <a:pt x="2321" y="974"/>
                    </a:lnTo>
                    <a:cubicBezTo>
                      <a:pt x="2885" y="1428"/>
                      <a:pt x="2782" y="2316"/>
                      <a:pt x="2126" y="2630"/>
                    </a:cubicBezTo>
                    <a:cubicBezTo>
                      <a:pt x="1986" y="2697"/>
                      <a:pt x="1841" y="2728"/>
                      <a:pt x="1700" y="2728"/>
                    </a:cubicBezTo>
                    <a:cubicBezTo>
                      <a:pt x="1182" y="2728"/>
                      <a:pt x="714" y="2312"/>
                      <a:pt x="714" y="1742"/>
                    </a:cubicBezTo>
                    <a:cubicBezTo>
                      <a:pt x="714" y="1443"/>
                      <a:pt x="848" y="1160"/>
                      <a:pt x="1083" y="974"/>
                    </a:cubicBezTo>
                    <a:close/>
                    <a:moveTo>
                      <a:pt x="1702" y="1"/>
                    </a:moveTo>
                    <a:cubicBezTo>
                      <a:pt x="1421" y="1"/>
                      <a:pt x="1174" y="190"/>
                      <a:pt x="1101" y="461"/>
                    </a:cubicBezTo>
                    <a:cubicBezTo>
                      <a:pt x="92" y="934"/>
                      <a:pt x="0" y="2337"/>
                      <a:pt x="942" y="2935"/>
                    </a:cubicBezTo>
                    <a:cubicBezTo>
                      <a:pt x="1184" y="3089"/>
                      <a:pt x="1444" y="3159"/>
                      <a:pt x="1698" y="3159"/>
                    </a:cubicBezTo>
                    <a:cubicBezTo>
                      <a:pt x="2433" y="3159"/>
                      <a:pt x="3114" y="2572"/>
                      <a:pt x="3114" y="1742"/>
                    </a:cubicBezTo>
                    <a:cubicBezTo>
                      <a:pt x="3114" y="1193"/>
                      <a:pt x="2797" y="696"/>
                      <a:pt x="2303" y="461"/>
                    </a:cubicBezTo>
                    <a:cubicBezTo>
                      <a:pt x="2230" y="190"/>
                      <a:pt x="1983" y="1"/>
                      <a:pt x="170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5" name="Google Shape;3515;p66"/>
              <p:cNvSpPr/>
              <p:nvPr/>
            </p:nvSpPr>
            <p:spPr>
              <a:xfrm>
                <a:off x="7518596" y="3236859"/>
                <a:ext cx="11542" cy="45278"/>
              </a:xfrm>
              <a:custGeom>
                <a:avLst/>
                <a:gdLst/>
                <a:ahLst/>
                <a:cxnLst/>
                <a:rect l="l" t="t" r="r" b="b"/>
                <a:pathLst>
                  <a:path w="428" h="1679" extrusionOk="0">
                    <a:moveTo>
                      <a:pt x="222" y="1"/>
                    </a:moveTo>
                    <a:cubicBezTo>
                      <a:pt x="221" y="1"/>
                      <a:pt x="219" y="1"/>
                      <a:pt x="217" y="1"/>
                    </a:cubicBezTo>
                    <a:cubicBezTo>
                      <a:pt x="98" y="1"/>
                      <a:pt x="4" y="95"/>
                      <a:pt x="4" y="214"/>
                    </a:cubicBezTo>
                    <a:lnTo>
                      <a:pt x="4" y="1468"/>
                    </a:lnTo>
                    <a:cubicBezTo>
                      <a:pt x="0" y="1584"/>
                      <a:pt x="98" y="1678"/>
                      <a:pt x="217" y="1678"/>
                    </a:cubicBezTo>
                    <a:cubicBezTo>
                      <a:pt x="333" y="1678"/>
                      <a:pt x="427" y="1584"/>
                      <a:pt x="424" y="1468"/>
                    </a:cubicBezTo>
                    <a:lnTo>
                      <a:pt x="424" y="214"/>
                    </a:lnTo>
                    <a:cubicBezTo>
                      <a:pt x="427" y="97"/>
                      <a:pt x="336" y="1"/>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6" name="Google Shape;3516;p66"/>
              <p:cNvSpPr/>
              <p:nvPr/>
            </p:nvSpPr>
            <p:spPr>
              <a:xfrm>
                <a:off x="7292633" y="3151398"/>
                <a:ext cx="266385" cy="389573"/>
              </a:xfrm>
              <a:custGeom>
                <a:avLst/>
                <a:gdLst/>
                <a:ahLst/>
                <a:cxnLst/>
                <a:rect l="l" t="t" r="r" b="b"/>
                <a:pathLst>
                  <a:path w="9878" h="14446" extrusionOk="0">
                    <a:moveTo>
                      <a:pt x="5830" y="425"/>
                    </a:moveTo>
                    <a:cubicBezTo>
                      <a:pt x="5857" y="425"/>
                      <a:pt x="5875" y="446"/>
                      <a:pt x="5875" y="474"/>
                    </a:cubicBezTo>
                    <a:lnTo>
                      <a:pt x="5875" y="800"/>
                    </a:lnTo>
                    <a:cubicBezTo>
                      <a:pt x="5875" y="827"/>
                      <a:pt x="5857" y="849"/>
                      <a:pt x="5830" y="849"/>
                    </a:cubicBezTo>
                    <a:lnTo>
                      <a:pt x="4045" y="849"/>
                    </a:lnTo>
                    <a:cubicBezTo>
                      <a:pt x="4044" y="849"/>
                      <a:pt x="4042" y="849"/>
                      <a:pt x="4041" y="849"/>
                    </a:cubicBezTo>
                    <a:cubicBezTo>
                      <a:pt x="4016" y="849"/>
                      <a:pt x="3997" y="826"/>
                      <a:pt x="3997" y="800"/>
                    </a:cubicBezTo>
                    <a:lnTo>
                      <a:pt x="3997" y="474"/>
                    </a:lnTo>
                    <a:cubicBezTo>
                      <a:pt x="3997" y="446"/>
                      <a:pt x="4018" y="425"/>
                      <a:pt x="4045" y="425"/>
                    </a:cubicBezTo>
                    <a:close/>
                    <a:moveTo>
                      <a:pt x="5637" y="1273"/>
                    </a:moveTo>
                    <a:lnTo>
                      <a:pt x="5637" y="2029"/>
                    </a:lnTo>
                    <a:lnTo>
                      <a:pt x="4237" y="2029"/>
                    </a:lnTo>
                    <a:lnTo>
                      <a:pt x="4237" y="1273"/>
                    </a:lnTo>
                    <a:close/>
                    <a:moveTo>
                      <a:pt x="8773" y="7815"/>
                    </a:moveTo>
                    <a:cubicBezTo>
                      <a:pt x="8947" y="7815"/>
                      <a:pt x="9087" y="7955"/>
                      <a:pt x="9087" y="8129"/>
                    </a:cubicBezTo>
                    <a:cubicBezTo>
                      <a:pt x="9084" y="8300"/>
                      <a:pt x="8944" y="8437"/>
                      <a:pt x="8773" y="8437"/>
                    </a:cubicBezTo>
                    <a:lnTo>
                      <a:pt x="1099" y="8437"/>
                    </a:lnTo>
                    <a:cubicBezTo>
                      <a:pt x="928" y="8437"/>
                      <a:pt x="791" y="8300"/>
                      <a:pt x="791" y="8129"/>
                    </a:cubicBezTo>
                    <a:cubicBezTo>
                      <a:pt x="791" y="7958"/>
                      <a:pt x="928" y="7818"/>
                      <a:pt x="1099" y="7815"/>
                    </a:cubicBezTo>
                    <a:close/>
                    <a:moveTo>
                      <a:pt x="8285" y="8861"/>
                    </a:moveTo>
                    <a:lnTo>
                      <a:pt x="8285" y="9413"/>
                    </a:lnTo>
                    <a:lnTo>
                      <a:pt x="1590" y="9413"/>
                    </a:lnTo>
                    <a:lnTo>
                      <a:pt x="1590" y="8861"/>
                    </a:lnTo>
                    <a:close/>
                    <a:moveTo>
                      <a:pt x="4045" y="1"/>
                    </a:moveTo>
                    <a:cubicBezTo>
                      <a:pt x="3786" y="1"/>
                      <a:pt x="3573" y="211"/>
                      <a:pt x="3573" y="474"/>
                    </a:cubicBezTo>
                    <a:lnTo>
                      <a:pt x="3573" y="800"/>
                    </a:lnTo>
                    <a:cubicBezTo>
                      <a:pt x="3576" y="971"/>
                      <a:pt x="3667" y="1126"/>
                      <a:pt x="3814" y="1212"/>
                    </a:cubicBezTo>
                    <a:lnTo>
                      <a:pt x="3814" y="3036"/>
                    </a:lnTo>
                    <a:cubicBezTo>
                      <a:pt x="3814" y="3304"/>
                      <a:pt x="3734" y="3566"/>
                      <a:pt x="3588" y="3789"/>
                    </a:cubicBezTo>
                    <a:lnTo>
                      <a:pt x="1736" y="6604"/>
                    </a:lnTo>
                    <a:cubicBezTo>
                      <a:pt x="1642" y="6732"/>
                      <a:pt x="1590" y="6888"/>
                      <a:pt x="1590" y="7050"/>
                    </a:cubicBezTo>
                    <a:cubicBezTo>
                      <a:pt x="1590" y="7168"/>
                      <a:pt x="1621" y="7287"/>
                      <a:pt x="1675" y="7394"/>
                    </a:cubicBezTo>
                    <a:lnTo>
                      <a:pt x="1099" y="7394"/>
                    </a:lnTo>
                    <a:cubicBezTo>
                      <a:pt x="715" y="7422"/>
                      <a:pt x="416" y="7742"/>
                      <a:pt x="416" y="8126"/>
                    </a:cubicBezTo>
                    <a:cubicBezTo>
                      <a:pt x="416" y="8514"/>
                      <a:pt x="715" y="8834"/>
                      <a:pt x="1099" y="8861"/>
                    </a:cubicBezTo>
                    <a:lnTo>
                      <a:pt x="1169" y="8861"/>
                    </a:lnTo>
                    <a:lnTo>
                      <a:pt x="1169" y="9584"/>
                    </a:lnTo>
                    <a:lnTo>
                      <a:pt x="788" y="10554"/>
                    </a:lnTo>
                    <a:cubicBezTo>
                      <a:pt x="739" y="10661"/>
                      <a:pt x="794" y="10786"/>
                      <a:pt x="904" y="10829"/>
                    </a:cubicBezTo>
                    <a:cubicBezTo>
                      <a:pt x="929" y="10837"/>
                      <a:pt x="954" y="10842"/>
                      <a:pt x="979" y="10842"/>
                    </a:cubicBezTo>
                    <a:cubicBezTo>
                      <a:pt x="1065" y="10842"/>
                      <a:pt x="1145" y="10791"/>
                      <a:pt x="1178" y="10707"/>
                    </a:cubicBezTo>
                    <a:lnTo>
                      <a:pt x="1523" y="9837"/>
                    </a:lnTo>
                    <a:lnTo>
                      <a:pt x="8355" y="9837"/>
                    </a:lnTo>
                    <a:lnTo>
                      <a:pt x="9334" y="12326"/>
                    </a:lnTo>
                    <a:cubicBezTo>
                      <a:pt x="9410" y="12524"/>
                      <a:pt x="9450" y="12735"/>
                      <a:pt x="9450" y="12948"/>
                    </a:cubicBezTo>
                    <a:lnTo>
                      <a:pt x="9450" y="14022"/>
                    </a:lnTo>
                    <a:lnTo>
                      <a:pt x="425" y="14022"/>
                    </a:lnTo>
                    <a:lnTo>
                      <a:pt x="425" y="12948"/>
                    </a:lnTo>
                    <a:cubicBezTo>
                      <a:pt x="422" y="12735"/>
                      <a:pt x="465" y="12524"/>
                      <a:pt x="544" y="12326"/>
                    </a:cubicBezTo>
                    <a:lnTo>
                      <a:pt x="818" y="11625"/>
                    </a:lnTo>
                    <a:cubicBezTo>
                      <a:pt x="864" y="11515"/>
                      <a:pt x="809" y="11390"/>
                      <a:pt x="699" y="11350"/>
                    </a:cubicBezTo>
                    <a:cubicBezTo>
                      <a:pt x="673" y="11340"/>
                      <a:pt x="647" y="11335"/>
                      <a:pt x="621" y="11335"/>
                    </a:cubicBezTo>
                    <a:cubicBezTo>
                      <a:pt x="536" y="11335"/>
                      <a:pt x="458" y="11385"/>
                      <a:pt x="425" y="11469"/>
                    </a:cubicBezTo>
                    <a:lnTo>
                      <a:pt x="150" y="12171"/>
                    </a:lnTo>
                    <a:cubicBezTo>
                      <a:pt x="50" y="12418"/>
                      <a:pt x="1" y="12680"/>
                      <a:pt x="1" y="12948"/>
                    </a:cubicBezTo>
                    <a:lnTo>
                      <a:pt x="1" y="14232"/>
                    </a:lnTo>
                    <a:cubicBezTo>
                      <a:pt x="1" y="14348"/>
                      <a:pt x="96" y="14443"/>
                      <a:pt x="211" y="14446"/>
                    </a:cubicBezTo>
                    <a:lnTo>
                      <a:pt x="9664" y="14446"/>
                    </a:lnTo>
                    <a:cubicBezTo>
                      <a:pt x="9779" y="14446"/>
                      <a:pt x="9877" y="14351"/>
                      <a:pt x="9877" y="14232"/>
                    </a:cubicBezTo>
                    <a:lnTo>
                      <a:pt x="9877" y="12948"/>
                    </a:lnTo>
                    <a:cubicBezTo>
                      <a:pt x="9877" y="12680"/>
                      <a:pt x="9825" y="12418"/>
                      <a:pt x="9728" y="12171"/>
                    </a:cubicBezTo>
                    <a:lnTo>
                      <a:pt x="8709" y="9584"/>
                    </a:lnTo>
                    <a:lnTo>
                      <a:pt x="8709" y="8861"/>
                    </a:lnTo>
                    <a:lnTo>
                      <a:pt x="8773" y="8861"/>
                    </a:lnTo>
                    <a:cubicBezTo>
                      <a:pt x="8791" y="8863"/>
                      <a:pt x="8809" y="8863"/>
                      <a:pt x="8826" y="8863"/>
                    </a:cubicBezTo>
                    <a:cubicBezTo>
                      <a:pt x="9230" y="8863"/>
                      <a:pt x="9563" y="8535"/>
                      <a:pt x="9563" y="8126"/>
                    </a:cubicBezTo>
                    <a:cubicBezTo>
                      <a:pt x="9563" y="7719"/>
                      <a:pt x="9232" y="7392"/>
                      <a:pt x="8831" y="7392"/>
                    </a:cubicBezTo>
                    <a:cubicBezTo>
                      <a:pt x="8812" y="7392"/>
                      <a:pt x="8793" y="7393"/>
                      <a:pt x="8773" y="7394"/>
                    </a:cubicBezTo>
                    <a:lnTo>
                      <a:pt x="8203" y="7394"/>
                    </a:lnTo>
                    <a:cubicBezTo>
                      <a:pt x="8254" y="7284"/>
                      <a:pt x="8282" y="7168"/>
                      <a:pt x="8282" y="7050"/>
                    </a:cubicBezTo>
                    <a:cubicBezTo>
                      <a:pt x="8282" y="6891"/>
                      <a:pt x="8233" y="6735"/>
                      <a:pt x="8142" y="6604"/>
                    </a:cubicBezTo>
                    <a:lnTo>
                      <a:pt x="7318" y="5357"/>
                    </a:lnTo>
                    <a:cubicBezTo>
                      <a:pt x="7277" y="5295"/>
                      <a:pt x="7210" y="5260"/>
                      <a:pt x="7140" y="5260"/>
                    </a:cubicBezTo>
                    <a:cubicBezTo>
                      <a:pt x="7101" y="5260"/>
                      <a:pt x="7061" y="5271"/>
                      <a:pt x="7025" y="5296"/>
                    </a:cubicBezTo>
                    <a:cubicBezTo>
                      <a:pt x="6928" y="5363"/>
                      <a:pt x="6900" y="5491"/>
                      <a:pt x="6964" y="5589"/>
                    </a:cubicBezTo>
                    <a:lnTo>
                      <a:pt x="7788" y="6839"/>
                    </a:lnTo>
                    <a:lnTo>
                      <a:pt x="7794" y="6848"/>
                    </a:lnTo>
                    <a:cubicBezTo>
                      <a:pt x="7837" y="6906"/>
                      <a:pt x="7858" y="6976"/>
                      <a:pt x="7858" y="7050"/>
                    </a:cubicBezTo>
                    <a:cubicBezTo>
                      <a:pt x="7858" y="7239"/>
                      <a:pt x="7705" y="7394"/>
                      <a:pt x="7516" y="7394"/>
                    </a:cubicBezTo>
                    <a:lnTo>
                      <a:pt x="2359" y="7394"/>
                    </a:lnTo>
                    <a:cubicBezTo>
                      <a:pt x="2167" y="7394"/>
                      <a:pt x="2014" y="7239"/>
                      <a:pt x="2014" y="7050"/>
                    </a:cubicBezTo>
                    <a:cubicBezTo>
                      <a:pt x="2014" y="6976"/>
                      <a:pt x="2038" y="6906"/>
                      <a:pt x="2084" y="6848"/>
                    </a:cubicBezTo>
                    <a:cubicBezTo>
                      <a:pt x="2084" y="6845"/>
                      <a:pt x="2087" y="6842"/>
                      <a:pt x="2087" y="6839"/>
                    </a:cubicBezTo>
                    <a:lnTo>
                      <a:pt x="3939" y="4024"/>
                    </a:lnTo>
                    <a:cubicBezTo>
                      <a:pt x="4134" y="3731"/>
                      <a:pt x="4237" y="3386"/>
                      <a:pt x="4237" y="3036"/>
                    </a:cubicBezTo>
                    <a:lnTo>
                      <a:pt x="4237" y="2450"/>
                    </a:lnTo>
                    <a:lnTo>
                      <a:pt x="5637" y="2450"/>
                    </a:lnTo>
                    <a:lnTo>
                      <a:pt x="5637" y="3036"/>
                    </a:lnTo>
                    <a:cubicBezTo>
                      <a:pt x="5634" y="3386"/>
                      <a:pt x="5738" y="3731"/>
                      <a:pt x="5933" y="4024"/>
                    </a:cubicBezTo>
                    <a:lnTo>
                      <a:pt x="6421" y="4765"/>
                    </a:lnTo>
                    <a:cubicBezTo>
                      <a:pt x="6463" y="4826"/>
                      <a:pt x="6529" y="4859"/>
                      <a:pt x="6597" y="4859"/>
                    </a:cubicBezTo>
                    <a:cubicBezTo>
                      <a:pt x="6637" y="4859"/>
                      <a:pt x="6678" y="4847"/>
                      <a:pt x="6714" y="4823"/>
                    </a:cubicBezTo>
                    <a:cubicBezTo>
                      <a:pt x="6812" y="4759"/>
                      <a:pt x="6839" y="4631"/>
                      <a:pt x="6775" y="4533"/>
                    </a:cubicBezTo>
                    <a:lnTo>
                      <a:pt x="6287" y="3789"/>
                    </a:lnTo>
                    <a:cubicBezTo>
                      <a:pt x="6138" y="3566"/>
                      <a:pt x="6058" y="3304"/>
                      <a:pt x="6058" y="3036"/>
                    </a:cubicBezTo>
                    <a:lnTo>
                      <a:pt x="6058" y="1212"/>
                    </a:lnTo>
                    <a:cubicBezTo>
                      <a:pt x="6208" y="1129"/>
                      <a:pt x="6299" y="971"/>
                      <a:pt x="6299" y="800"/>
                    </a:cubicBezTo>
                    <a:lnTo>
                      <a:pt x="6299" y="474"/>
                    </a:lnTo>
                    <a:cubicBezTo>
                      <a:pt x="6302" y="211"/>
                      <a:pt x="6092" y="1"/>
                      <a:pt x="58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7" name="Google Shape;3517;p66"/>
              <p:cNvSpPr/>
              <p:nvPr/>
            </p:nvSpPr>
            <p:spPr>
              <a:xfrm>
                <a:off x="7400801" y="3277661"/>
                <a:ext cx="21844" cy="11461"/>
              </a:xfrm>
              <a:custGeom>
                <a:avLst/>
                <a:gdLst/>
                <a:ahLst/>
                <a:cxnLst/>
                <a:rect l="l" t="t" r="r" b="b"/>
                <a:pathLst>
                  <a:path w="810" h="425" extrusionOk="0">
                    <a:moveTo>
                      <a:pt x="601" y="1"/>
                    </a:moveTo>
                    <a:cubicBezTo>
                      <a:pt x="599" y="1"/>
                      <a:pt x="597" y="1"/>
                      <a:pt x="596" y="1"/>
                    </a:cubicBezTo>
                    <a:lnTo>
                      <a:pt x="211" y="1"/>
                    </a:lnTo>
                    <a:cubicBezTo>
                      <a:pt x="95" y="1"/>
                      <a:pt x="1" y="95"/>
                      <a:pt x="1" y="211"/>
                    </a:cubicBezTo>
                    <a:cubicBezTo>
                      <a:pt x="1" y="327"/>
                      <a:pt x="95" y="422"/>
                      <a:pt x="211" y="425"/>
                    </a:cubicBezTo>
                    <a:lnTo>
                      <a:pt x="596" y="425"/>
                    </a:lnTo>
                    <a:cubicBezTo>
                      <a:pt x="714" y="425"/>
                      <a:pt x="809" y="327"/>
                      <a:pt x="809" y="211"/>
                    </a:cubicBezTo>
                    <a:cubicBezTo>
                      <a:pt x="809" y="94"/>
                      <a:pt x="714" y="1"/>
                      <a:pt x="6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8" name="Google Shape;3518;p66"/>
              <p:cNvSpPr/>
              <p:nvPr/>
            </p:nvSpPr>
            <p:spPr>
              <a:xfrm>
                <a:off x="7399830" y="3303280"/>
                <a:ext cx="23543" cy="11569"/>
              </a:xfrm>
              <a:custGeom>
                <a:avLst/>
                <a:gdLst/>
                <a:ahLst/>
                <a:cxnLst/>
                <a:rect l="l" t="t" r="r" b="b"/>
                <a:pathLst>
                  <a:path w="873" h="429" extrusionOk="0">
                    <a:moveTo>
                      <a:pt x="658" y="1"/>
                    </a:moveTo>
                    <a:cubicBezTo>
                      <a:pt x="649" y="1"/>
                      <a:pt x="640" y="1"/>
                      <a:pt x="632" y="2"/>
                    </a:cubicBezTo>
                    <a:lnTo>
                      <a:pt x="247" y="2"/>
                    </a:lnTo>
                    <a:cubicBezTo>
                      <a:pt x="0" y="36"/>
                      <a:pt x="0" y="393"/>
                      <a:pt x="247" y="426"/>
                    </a:cubicBezTo>
                    <a:lnTo>
                      <a:pt x="632" y="426"/>
                    </a:lnTo>
                    <a:cubicBezTo>
                      <a:pt x="642" y="428"/>
                      <a:pt x="652" y="428"/>
                      <a:pt x="662" y="428"/>
                    </a:cubicBezTo>
                    <a:cubicBezTo>
                      <a:pt x="777" y="428"/>
                      <a:pt x="872" y="334"/>
                      <a:pt x="872" y="216"/>
                    </a:cubicBezTo>
                    <a:cubicBezTo>
                      <a:pt x="872" y="94"/>
                      <a:pt x="775" y="1"/>
                      <a:pt x="65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9" name="Google Shape;3519;p66"/>
              <p:cNvSpPr/>
              <p:nvPr/>
            </p:nvSpPr>
            <p:spPr>
              <a:xfrm>
                <a:off x="7399830" y="3329008"/>
                <a:ext cx="23543" cy="11569"/>
              </a:xfrm>
              <a:custGeom>
                <a:avLst/>
                <a:gdLst/>
                <a:ahLst/>
                <a:cxnLst/>
                <a:rect l="l" t="t" r="r" b="b"/>
                <a:pathLst>
                  <a:path w="873" h="429" extrusionOk="0">
                    <a:moveTo>
                      <a:pt x="662" y="1"/>
                    </a:moveTo>
                    <a:cubicBezTo>
                      <a:pt x="652" y="1"/>
                      <a:pt x="642" y="2"/>
                      <a:pt x="632" y="3"/>
                    </a:cubicBezTo>
                    <a:lnTo>
                      <a:pt x="247" y="3"/>
                    </a:lnTo>
                    <a:cubicBezTo>
                      <a:pt x="0" y="37"/>
                      <a:pt x="0" y="393"/>
                      <a:pt x="247" y="427"/>
                    </a:cubicBezTo>
                    <a:lnTo>
                      <a:pt x="632" y="427"/>
                    </a:lnTo>
                    <a:cubicBezTo>
                      <a:pt x="640" y="428"/>
                      <a:pt x="649" y="428"/>
                      <a:pt x="657" y="428"/>
                    </a:cubicBezTo>
                    <a:cubicBezTo>
                      <a:pt x="774" y="428"/>
                      <a:pt x="872" y="333"/>
                      <a:pt x="872" y="213"/>
                    </a:cubicBezTo>
                    <a:cubicBezTo>
                      <a:pt x="872" y="95"/>
                      <a:pt x="777" y="1"/>
                      <a:pt x="66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0" name="Google Shape;3520;p66"/>
              <p:cNvSpPr/>
              <p:nvPr/>
            </p:nvSpPr>
            <p:spPr>
              <a:xfrm>
                <a:off x="7493678" y="3257921"/>
                <a:ext cx="12351" cy="24217"/>
              </a:xfrm>
              <a:custGeom>
                <a:avLst/>
                <a:gdLst/>
                <a:ahLst/>
                <a:cxnLst/>
                <a:rect l="l" t="t" r="r" b="b"/>
                <a:pathLst>
                  <a:path w="458" h="898" extrusionOk="0">
                    <a:moveTo>
                      <a:pt x="229" y="1"/>
                    </a:moveTo>
                    <a:cubicBezTo>
                      <a:pt x="101" y="1"/>
                      <a:pt x="0" y="117"/>
                      <a:pt x="19" y="245"/>
                    </a:cubicBezTo>
                    <a:lnTo>
                      <a:pt x="19" y="687"/>
                    </a:lnTo>
                    <a:cubicBezTo>
                      <a:pt x="19" y="803"/>
                      <a:pt x="113" y="897"/>
                      <a:pt x="229" y="897"/>
                    </a:cubicBezTo>
                    <a:cubicBezTo>
                      <a:pt x="345" y="897"/>
                      <a:pt x="443" y="803"/>
                      <a:pt x="443" y="687"/>
                    </a:cubicBezTo>
                    <a:lnTo>
                      <a:pt x="443" y="245"/>
                    </a:lnTo>
                    <a:cubicBezTo>
                      <a:pt x="458" y="117"/>
                      <a:pt x="360" y="1"/>
                      <a:pt x="2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1" name="Google Shape;3521;p66"/>
              <p:cNvSpPr/>
              <p:nvPr/>
            </p:nvSpPr>
            <p:spPr>
              <a:xfrm>
                <a:off x="7320950" y="3236050"/>
                <a:ext cx="12351" cy="46087"/>
              </a:xfrm>
              <a:custGeom>
                <a:avLst/>
                <a:gdLst/>
                <a:ahLst/>
                <a:cxnLst/>
                <a:rect l="l" t="t" r="r" b="b"/>
                <a:pathLst>
                  <a:path w="458" h="1709" extrusionOk="0">
                    <a:moveTo>
                      <a:pt x="229" y="0"/>
                    </a:moveTo>
                    <a:cubicBezTo>
                      <a:pt x="101" y="0"/>
                      <a:pt x="0" y="116"/>
                      <a:pt x="18" y="244"/>
                    </a:cubicBezTo>
                    <a:lnTo>
                      <a:pt x="18" y="1498"/>
                    </a:lnTo>
                    <a:cubicBezTo>
                      <a:pt x="18" y="1614"/>
                      <a:pt x="116" y="1708"/>
                      <a:pt x="232" y="1708"/>
                    </a:cubicBezTo>
                    <a:cubicBezTo>
                      <a:pt x="348" y="1708"/>
                      <a:pt x="442" y="1614"/>
                      <a:pt x="442" y="1498"/>
                    </a:cubicBezTo>
                    <a:lnTo>
                      <a:pt x="442" y="244"/>
                    </a:lnTo>
                    <a:cubicBezTo>
                      <a:pt x="458" y="116"/>
                      <a:pt x="360" y="0"/>
                      <a:pt x="2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2" name="Google Shape;3522;p66"/>
              <p:cNvSpPr/>
              <p:nvPr/>
            </p:nvSpPr>
            <p:spPr>
              <a:xfrm>
                <a:off x="7345544" y="3257921"/>
                <a:ext cx="12351" cy="24217"/>
              </a:xfrm>
              <a:custGeom>
                <a:avLst/>
                <a:gdLst/>
                <a:ahLst/>
                <a:cxnLst/>
                <a:rect l="l" t="t" r="r" b="b"/>
                <a:pathLst>
                  <a:path w="458" h="898" extrusionOk="0">
                    <a:moveTo>
                      <a:pt x="229" y="1"/>
                    </a:moveTo>
                    <a:cubicBezTo>
                      <a:pt x="101" y="1"/>
                      <a:pt x="0" y="117"/>
                      <a:pt x="18" y="245"/>
                    </a:cubicBezTo>
                    <a:lnTo>
                      <a:pt x="18" y="687"/>
                    </a:lnTo>
                    <a:cubicBezTo>
                      <a:pt x="18" y="803"/>
                      <a:pt x="113" y="897"/>
                      <a:pt x="229" y="897"/>
                    </a:cubicBezTo>
                    <a:cubicBezTo>
                      <a:pt x="345" y="897"/>
                      <a:pt x="442" y="803"/>
                      <a:pt x="442" y="687"/>
                    </a:cubicBezTo>
                    <a:lnTo>
                      <a:pt x="442" y="245"/>
                    </a:lnTo>
                    <a:cubicBezTo>
                      <a:pt x="458" y="117"/>
                      <a:pt x="357" y="1"/>
                      <a:pt x="2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523" name="Google Shape;3523;p66"/>
          <p:cNvGrpSpPr/>
          <p:nvPr/>
        </p:nvGrpSpPr>
        <p:grpSpPr>
          <a:xfrm>
            <a:off x="6290182" y="2882752"/>
            <a:ext cx="287388" cy="355110"/>
            <a:chOff x="6463902" y="3151228"/>
            <a:chExt cx="315464" cy="389802"/>
          </a:xfrm>
        </p:grpSpPr>
        <p:sp>
          <p:nvSpPr>
            <p:cNvPr id="3524" name="Google Shape;3524;p66"/>
            <p:cNvSpPr/>
            <p:nvPr/>
          </p:nvSpPr>
          <p:spPr>
            <a:xfrm>
              <a:off x="6470598" y="3449233"/>
              <a:ext cx="71083" cy="85915"/>
            </a:xfrm>
            <a:custGeom>
              <a:avLst/>
              <a:gdLst/>
              <a:ahLst/>
              <a:cxnLst/>
              <a:rect l="l" t="t" r="r" b="b"/>
              <a:pathLst>
                <a:path w="2636" h="3186" extrusionOk="0">
                  <a:moveTo>
                    <a:pt x="1193" y="0"/>
                  </a:moveTo>
                  <a:cubicBezTo>
                    <a:pt x="1120" y="0"/>
                    <a:pt x="1048" y="40"/>
                    <a:pt x="1016" y="119"/>
                  </a:cubicBezTo>
                  <a:cubicBezTo>
                    <a:pt x="973" y="220"/>
                    <a:pt x="924" y="317"/>
                    <a:pt x="872" y="415"/>
                  </a:cubicBezTo>
                  <a:cubicBezTo>
                    <a:pt x="714" y="711"/>
                    <a:pt x="506" y="964"/>
                    <a:pt x="287" y="1223"/>
                  </a:cubicBezTo>
                  <a:cubicBezTo>
                    <a:pt x="104" y="1437"/>
                    <a:pt x="6" y="1711"/>
                    <a:pt x="3" y="1992"/>
                  </a:cubicBezTo>
                  <a:cubicBezTo>
                    <a:pt x="1" y="2674"/>
                    <a:pt x="560" y="3186"/>
                    <a:pt x="1191" y="3186"/>
                  </a:cubicBezTo>
                  <a:cubicBezTo>
                    <a:pt x="1327" y="3186"/>
                    <a:pt x="1467" y="3162"/>
                    <a:pt x="1604" y="3111"/>
                  </a:cubicBezTo>
                  <a:cubicBezTo>
                    <a:pt x="2382" y="2825"/>
                    <a:pt x="2635" y="1852"/>
                    <a:pt x="2098" y="1223"/>
                  </a:cubicBezTo>
                  <a:cubicBezTo>
                    <a:pt x="1876" y="964"/>
                    <a:pt x="1674" y="711"/>
                    <a:pt x="1510" y="415"/>
                  </a:cubicBezTo>
                  <a:cubicBezTo>
                    <a:pt x="1461" y="317"/>
                    <a:pt x="1415" y="220"/>
                    <a:pt x="1372" y="119"/>
                  </a:cubicBezTo>
                  <a:cubicBezTo>
                    <a:pt x="1339" y="40"/>
                    <a:pt x="1266" y="0"/>
                    <a:pt x="119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5" name="Google Shape;3525;p66"/>
            <p:cNvSpPr/>
            <p:nvPr/>
          </p:nvSpPr>
          <p:spPr>
            <a:xfrm>
              <a:off x="6494032" y="3449233"/>
              <a:ext cx="40827" cy="85807"/>
            </a:xfrm>
            <a:custGeom>
              <a:avLst/>
              <a:gdLst/>
              <a:ahLst/>
              <a:cxnLst/>
              <a:rect l="l" t="t" r="r" b="b"/>
              <a:pathLst>
                <a:path w="1514" h="3182" extrusionOk="0">
                  <a:moveTo>
                    <a:pt x="324" y="0"/>
                  </a:moveTo>
                  <a:cubicBezTo>
                    <a:pt x="251" y="0"/>
                    <a:pt x="179" y="40"/>
                    <a:pt x="147" y="119"/>
                  </a:cubicBezTo>
                  <a:cubicBezTo>
                    <a:pt x="104" y="220"/>
                    <a:pt x="55" y="317"/>
                    <a:pt x="3" y="415"/>
                  </a:cubicBezTo>
                  <a:cubicBezTo>
                    <a:pt x="3" y="418"/>
                    <a:pt x="0" y="421"/>
                    <a:pt x="0" y="424"/>
                  </a:cubicBezTo>
                  <a:cubicBezTo>
                    <a:pt x="162" y="720"/>
                    <a:pt x="363" y="967"/>
                    <a:pt x="580" y="1223"/>
                  </a:cubicBezTo>
                  <a:cubicBezTo>
                    <a:pt x="760" y="1437"/>
                    <a:pt x="860" y="1711"/>
                    <a:pt x="863" y="1992"/>
                  </a:cubicBezTo>
                  <a:cubicBezTo>
                    <a:pt x="863" y="2523"/>
                    <a:pt x="510" y="2989"/>
                    <a:pt x="0" y="3136"/>
                  </a:cubicBezTo>
                  <a:cubicBezTo>
                    <a:pt x="104" y="3166"/>
                    <a:pt x="214" y="3181"/>
                    <a:pt x="324" y="3181"/>
                  </a:cubicBezTo>
                  <a:cubicBezTo>
                    <a:pt x="982" y="3181"/>
                    <a:pt x="1513" y="2648"/>
                    <a:pt x="1513" y="1992"/>
                  </a:cubicBezTo>
                  <a:cubicBezTo>
                    <a:pt x="1513" y="1708"/>
                    <a:pt x="1412" y="1437"/>
                    <a:pt x="1229" y="1223"/>
                  </a:cubicBezTo>
                  <a:cubicBezTo>
                    <a:pt x="1007" y="964"/>
                    <a:pt x="805" y="711"/>
                    <a:pt x="641" y="415"/>
                  </a:cubicBezTo>
                  <a:cubicBezTo>
                    <a:pt x="592" y="317"/>
                    <a:pt x="546" y="220"/>
                    <a:pt x="503" y="119"/>
                  </a:cubicBezTo>
                  <a:cubicBezTo>
                    <a:pt x="470" y="40"/>
                    <a:pt x="397" y="0"/>
                    <a:pt x="32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6" name="Google Shape;3526;p66"/>
            <p:cNvSpPr/>
            <p:nvPr/>
          </p:nvSpPr>
          <p:spPr>
            <a:xfrm>
              <a:off x="6702373" y="3156945"/>
              <a:ext cx="71569" cy="69735"/>
            </a:xfrm>
            <a:custGeom>
              <a:avLst/>
              <a:gdLst/>
              <a:ahLst/>
              <a:cxnLst/>
              <a:rect l="l" t="t" r="r" b="b"/>
              <a:pathLst>
                <a:path w="2654" h="2586" extrusionOk="0">
                  <a:moveTo>
                    <a:pt x="1882" y="1"/>
                  </a:moveTo>
                  <a:cubicBezTo>
                    <a:pt x="1702" y="1"/>
                    <a:pt x="1522" y="69"/>
                    <a:pt x="1385" y="207"/>
                  </a:cubicBezTo>
                  <a:lnTo>
                    <a:pt x="0" y="1591"/>
                  </a:lnTo>
                  <a:lnTo>
                    <a:pt x="994" y="2586"/>
                  </a:lnTo>
                  <a:lnTo>
                    <a:pt x="2382" y="1198"/>
                  </a:lnTo>
                  <a:cubicBezTo>
                    <a:pt x="2654" y="923"/>
                    <a:pt x="2654" y="478"/>
                    <a:pt x="2379" y="207"/>
                  </a:cubicBezTo>
                  <a:cubicBezTo>
                    <a:pt x="2242" y="69"/>
                    <a:pt x="2062" y="1"/>
                    <a:pt x="18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7" name="Google Shape;3527;p66"/>
            <p:cNvSpPr/>
            <p:nvPr/>
          </p:nvSpPr>
          <p:spPr>
            <a:xfrm>
              <a:off x="6718472" y="3157080"/>
              <a:ext cx="53744" cy="69600"/>
            </a:xfrm>
            <a:custGeom>
              <a:avLst/>
              <a:gdLst/>
              <a:ahLst/>
              <a:cxnLst/>
              <a:rect l="l" t="t" r="r" b="b"/>
              <a:pathLst>
                <a:path w="1993" h="2581" extrusionOk="0">
                  <a:moveTo>
                    <a:pt x="1379" y="0"/>
                  </a:moveTo>
                  <a:cubicBezTo>
                    <a:pt x="1572" y="278"/>
                    <a:pt x="1535" y="653"/>
                    <a:pt x="1297" y="894"/>
                  </a:cubicBezTo>
                  <a:lnTo>
                    <a:pt x="1" y="2190"/>
                  </a:lnTo>
                  <a:lnTo>
                    <a:pt x="397" y="2581"/>
                  </a:lnTo>
                  <a:lnTo>
                    <a:pt x="1785" y="1193"/>
                  </a:lnTo>
                  <a:cubicBezTo>
                    <a:pt x="1916" y="1062"/>
                    <a:pt x="1989" y="885"/>
                    <a:pt x="1989" y="699"/>
                  </a:cubicBezTo>
                  <a:cubicBezTo>
                    <a:pt x="1993" y="345"/>
                    <a:pt x="1730" y="46"/>
                    <a:pt x="137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8" name="Google Shape;3528;p66"/>
            <p:cNvSpPr/>
            <p:nvPr/>
          </p:nvSpPr>
          <p:spPr>
            <a:xfrm>
              <a:off x="6674976" y="3192729"/>
              <a:ext cx="62049" cy="59218"/>
            </a:xfrm>
            <a:custGeom>
              <a:avLst/>
              <a:gdLst/>
              <a:ahLst/>
              <a:cxnLst/>
              <a:rect l="l" t="t" r="r" b="b"/>
              <a:pathLst>
                <a:path w="2301" h="2196" extrusionOk="0">
                  <a:moveTo>
                    <a:pt x="550" y="1"/>
                  </a:moveTo>
                  <a:cubicBezTo>
                    <a:pt x="424" y="1"/>
                    <a:pt x="298" y="49"/>
                    <a:pt x="202" y="145"/>
                  </a:cubicBezTo>
                  <a:cubicBezTo>
                    <a:pt x="0" y="347"/>
                    <a:pt x="9" y="676"/>
                    <a:pt x="226" y="862"/>
                  </a:cubicBezTo>
                  <a:lnTo>
                    <a:pt x="1413" y="2052"/>
                  </a:lnTo>
                  <a:cubicBezTo>
                    <a:pt x="1507" y="2148"/>
                    <a:pt x="1632" y="2196"/>
                    <a:pt x="1758" y="2196"/>
                  </a:cubicBezTo>
                  <a:cubicBezTo>
                    <a:pt x="1883" y="2196"/>
                    <a:pt x="2009" y="2148"/>
                    <a:pt x="2105" y="2052"/>
                  </a:cubicBezTo>
                  <a:cubicBezTo>
                    <a:pt x="2300" y="1863"/>
                    <a:pt x="2300" y="1549"/>
                    <a:pt x="2105" y="1359"/>
                  </a:cubicBezTo>
                  <a:lnTo>
                    <a:pt x="918" y="170"/>
                  </a:lnTo>
                  <a:cubicBezTo>
                    <a:pt x="822" y="57"/>
                    <a:pt x="686" y="1"/>
                    <a:pt x="55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9" name="Google Shape;3529;p66"/>
            <p:cNvSpPr/>
            <p:nvPr/>
          </p:nvSpPr>
          <p:spPr>
            <a:xfrm>
              <a:off x="6702185" y="3218590"/>
              <a:ext cx="34840" cy="33303"/>
            </a:xfrm>
            <a:custGeom>
              <a:avLst/>
              <a:gdLst/>
              <a:ahLst/>
              <a:cxnLst/>
              <a:rect l="l" t="t" r="r" b="b"/>
              <a:pathLst>
                <a:path w="1292" h="1235" extrusionOk="0">
                  <a:moveTo>
                    <a:pt x="699" y="1"/>
                  </a:moveTo>
                  <a:cubicBezTo>
                    <a:pt x="888" y="193"/>
                    <a:pt x="885" y="501"/>
                    <a:pt x="696" y="693"/>
                  </a:cubicBezTo>
                  <a:cubicBezTo>
                    <a:pt x="600" y="788"/>
                    <a:pt x="474" y="835"/>
                    <a:pt x="349" y="835"/>
                  </a:cubicBezTo>
                  <a:cubicBezTo>
                    <a:pt x="223" y="835"/>
                    <a:pt x="97" y="788"/>
                    <a:pt x="1" y="693"/>
                  </a:cubicBezTo>
                  <a:lnTo>
                    <a:pt x="1" y="693"/>
                  </a:lnTo>
                  <a:lnTo>
                    <a:pt x="404" y="1093"/>
                  </a:lnTo>
                  <a:cubicBezTo>
                    <a:pt x="500" y="1187"/>
                    <a:pt x="625" y="1235"/>
                    <a:pt x="750" y="1235"/>
                  </a:cubicBezTo>
                  <a:cubicBezTo>
                    <a:pt x="875" y="1235"/>
                    <a:pt x="1000" y="1187"/>
                    <a:pt x="1096" y="1093"/>
                  </a:cubicBezTo>
                  <a:cubicBezTo>
                    <a:pt x="1291" y="904"/>
                    <a:pt x="1291" y="590"/>
                    <a:pt x="1096" y="400"/>
                  </a:cubicBezTo>
                  <a:lnTo>
                    <a:pt x="699"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0" name="Google Shape;3530;p66"/>
            <p:cNvSpPr/>
            <p:nvPr/>
          </p:nvSpPr>
          <p:spPr>
            <a:xfrm>
              <a:off x="6501825" y="3218266"/>
              <a:ext cx="209043" cy="208072"/>
            </a:xfrm>
            <a:custGeom>
              <a:avLst/>
              <a:gdLst/>
              <a:ahLst/>
              <a:cxnLst/>
              <a:rect l="l" t="t" r="r" b="b"/>
              <a:pathLst>
                <a:path w="7752" h="7716" extrusionOk="0">
                  <a:moveTo>
                    <a:pt x="6726" y="1"/>
                  </a:moveTo>
                  <a:lnTo>
                    <a:pt x="1444" y="5280"/>
                  </a:lnTo>
                  <a:cubicBezTo>
                    <a:pt x="1252" y="5475"/>
                    <a:pt x="1105" y="5710"/>
                    <a:pt x="1017" y="5967"/>
                  </a:cubicBezTo>
                  <a:cubicBezTo>
                    <a:pt x="922" y="6226"/>
                    <a:pt x="776" y="6461"/>
                    <a:pt x="584" y="6656"/>
                  </a:cubicBezTo>
                  <a:lnTo>
                    <a:pt x="141" y="7095"/>
                  </a:lnTo>
                  <a:cubicBezTo>
                    <a:pt x="1" y="7238"/>
                    <a:pt x="1" y="7467"/>
                    <a:pt x="141" y="7611"/>
                  </a:cubicBezTo>
                  <a:cubicBezTo>
                    <a:pt x="213" y="7681"/>
                    <a:pt x="305" y="7716"/>
                    <a:pt x="398" y="7716"/>
                  </a:cubicBezTo>
                  <a:cubicBezTo>
                    <a:pt x="490" y="7716"/>
                    <a:pt x="582" y="7681"/>
                    <a:pt x="654" y="7611"/>
                  </a:cubicBezTo>
                  <a:lnTo>
                    <a:pt x="1096" y="7168"/>
                  </a:lnTo>
                  <a:cubicBezTo>
                    <a:pt x="1288" y="6973"/>
                    <a:pt x="1523" y="6827"/>
                    <a:pt x="1782" y="6738"/>
                  </a:cubicBezTo>
                  <a:cubicBezTo>
                    <a:pt x="2038" y="6647"/>
                    <a:pt x="2273" y="6500"/>
                    <a:pt x="2468" y="6305"/>
                  </a:cubicBezTo>
                  <a:lnTo>
                    <a:pt x="7751" y="1022"/>
                  </a:lnTo>
                  <a:lnTo>
                    <a:pt x="672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1" name="Google Shape;3531;p66"/>
            <p:cNvSpPr/>
            <p:nvPr/>
          </p:nvSpPr>
          <p:spPr>
            <a:xfrm>
              <a:off x="6502904" y="3237601"/>
              <a:ext cx="207964" cy="188818"/>
            </a:xfrm>
            <a:custGeom>
              <a:avLst/>
              <a:gdLst/>
              <a:ahLst/>
              <a:cxnLst/>
              <a:rect l="l" t="t" r="r" b="b"/>
              <a:pathLst>
                <a:path w="7712" h="7002" extrusionOk="0">
                  <a:moveTo>
                    <a:pt x="7403" y="0"/>
                  </a:moveTo>
                  <a:lnTo>
                    <a:pt x="2206" y="5192"/>
                  </a:lnTo>
                  <a:cubicBezTo>
                    <a:pt x="2111" y="5292"/>
                    <a:pt x="2008" y="5384"/>
                    <a:pt x="1898" y="5469"/>
                  </a:cubicBezTo>
                  <a:cubicBezTo>
                    <a:pt x="1788" y="5555"/>
                    <a:pt x="1669" y="5622"/>
                    <a:pt x="1538" y="5667"/>
                  </a:cubicBezTo>
                  <a:cubicBezTo>
                    <a:pt x="1276" y="5765"/>
                    <a:pt x="1038" y="5917"/>
                    <a:pt x="836" y="6116"/>
                  </a:cubicBezTo>
                  <a:lnTo>
                    <a:pt x="385" y="6567"/>
                  </a:lnTo>
                  <a:cubicBezTo>
                    <a:pt x="296" y="6653"/>
                    <a:pt x="199" y="6704"/>
                    <a:pt x="101" y="6704"/>
                  </a:cubicBezTo>
                  <a:cubicBezTo>
                    <a:pt x="68" y="6704"/>
                    <a:pt x="31" y="6698"/>
                    <a:pt x="1" y="6683"/>
                  </a:cubicBezTo>
                  <a:lnTo>
                    <a:pt x="1" y="6683"/>
                  </a:lnTo>
                  <a:cubicBezTo>
                    <a:pt x="7" y="6762"/>
                    <a:pt x="43" y="6839"/>
                    <a:pt x="101" y="6894"/>
                  </a:cubicBezTo>
                  <a:cubicBezTo>
                    <a:pt x="171" y="6965"/>
                    <a:pt x="264" y="7001"/>
                    <a:pt x="358" y="7001"/>
                  </a:cubicBezTo>
                  <a:cubicBezTo>
                    <a:pt x="451" y="7001"/>
                    <a:pt x="544" y="6965"/>
                    <a:pt x="614" y="6894"/>
                  </a:cubicBezTo>
                  <a:lnTo>
                    <a:pt x="1056" y="6451"/>
                  </a:lnTo>
                  <a:cubicBezTo>
                    <a:pt x="1248" y="6256"/>
                    <a:pt x="1483" y="6110"/>
                    <a:pt x="1742" y="6021"/>
                  </a:cubicBezTo>
                  <a:cubicBezTo>
                    <a:pt x="1870" y="5975"/>
                    <a:pt x="1995" y="5914"/>
                    <a:pt x="2111" y="5844"/>
                  </a:cubicBezTo>
                  <a:cubicBezTo>
                    <a:pt x="2227" y="5771"/>
                    <a:pt x="2334" y="5686"/>
                    <a:pt x="2428" y="5588"/>
                  </a:cubicBezTo>
                  <a:lnTo>
                    <a:pt x="7711" y="305"/>
                  </a:lnTo>
                  <a:lnTo>
                    <a:pt x="740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2" name="Google Shape;3532;p66"/>
            <p:cNvSpPr/>
            <p:nvPr/>
          </p:nvSpPr>
          <p:spPr>
            <a:xfrm>
              <a:off x="6496073" y="3151228"/>
              <a:ext cx="283294" cy="280840"/>
            </a:xfrm>
            <a:custGeom>
              <a:avLst/>
              <a:gdLst/>
              <a:ahLst/>
              <a:cxnLst/>
              <a:rect l="l" t="t" r="r" b="b"/>
              <a:pathLst>
                <a:path w="10505" h="10414" extrusionOk="0">
                  <a:moveTo>
                    <a:pt x="9499" y="424"/>
                  </a:moveTo>
                  <a:cubicBezTo>
                    <a:pt x="9626" y="424"/>
                    <a:pt x="9753" y="472"/>
                    <a:pt x="9849" y="568"/>
                  </a:cubicBezTo>
                  <a:cubicBezTo>
                    <a:pt x="10041" y="760"/>
                    <a:pt x="10041" y="1071"/>
                    <a:pt x="9849" y="1264"/>
                  </a:cubicBezTo>
                  <a:lnTo>
                    <a:pt x="8610" y="2502"/>
                  </a:lnTo>
                  <a:lnTo>
                    <a:pt x="7915" y="1803"/>
                  </a:lnTo>
                  <a:lnTo>
                    <a:pt x="9150" y="568"/>
                  </a:lnTo>
                  <a:cubicBezTo>
                    <a:pt x="9246" y="472"/>
                    <a:pt x="9373" y="424"/>
                    <a:pt x="9499" y="424"/>
                  </a:cubicBezTo>
                  <a:close/>
                  <a:moveTo>
                    <a:pt x="7174" y="1776"/>
                  </a:moveTo>
                  <a:cubicBezTo>
                    <a:pt x="7247" y="1776"/>
                    <a:pt x="7317" y="1806"/>
                    <a:pt x="7372" y="1861"/>
                  </a:cubicBezTo>
                  <a:lnTo>
                    <a:pt x="8555" y="3048"/>
                  </a:lnTo>
                  <a:cubicBezTo>
                    <a:pt x="8668" y="3155"/>
                    <a:pt x="8668" y="3335"/>
                    <a:pt x="8555" y="3444"/>
                  </a:cubicBezTo>
                  <a:cubicBezTo>
                    <a:pt x="8501" y="3496"/>
                    <a:pt x="8430" y="3522"/>
                    <a:pt x="8358" y="3522"/>
                  </a:cubicBezTo>
                  <a:cubicBezTo>
                    <a:pt x="8287" y="3522"/>
                    <a:pt x="8215" y="3496"/>
                    <a:pt x="8159" y="3444"/>
                  </a:cubicBezTo>
                  <a:lnTo>
                    <a:pt x="6976" y="2255"/>
                  </a:lnTo>
                  <a:cubicBezTo>
                    <a:pt x="6863" y="2145"/>
                    <a:pt x="6863" y="1968"/>
                    <a:pt x="6976" y="1861"/>
                  </a:cubicBezTo>
                  <a:cubicBezTo>
                    <a:pt x="7024" y="1806"/>
                    <a:pt x="7098" y="1776"/>
                    <a:pt x="7174" y="1776"/>
                  </a:cubicBezTo>
                  <a:close/>
                  <a:moveTo>
                    <a:pt x="9500" y="1"/>
                  </a:moveTo>
                  <a:cubicBezTo>
                    <a:pt x="9266" y="1"/>
                    <a:pt x="9033" y="89"/>
                    <a:pt x="8854" y="266"/>
                  </a:cubicBezTo>
                  <a:lnTo>
                    <a:pt x="7610" y="1511"/>
                  </a:lnTo>
                  <a:cubicBezTo>
                    <a:pt x="7482" y="1408"/>
                    <a:pt x="7328" y="1358"/>
                    <a:pt x="7174" y="1358"/>
                  </a:cubicBezTo>
                  <a:cubicBezTo>
                    <a:pt x="6997" y="1358"/>
                    <a:pt x="6821" y="1424"/>
                    <a:pt x="6686" y="1556"/>
                  </a:cubicBezTo>
                  <a:cubicBezTo>
                    <a:pt x="6433" y="1800"/>
                    <a:pt x="6402" y="2197"/>
                    <a:pt x="6613" y="2477"/>
                  </a:cubicBezTo>
                  <a:lnTo>
                    <a:pt x="1473" y="7617"/>
                  </a:lnTo>
                  <a:cubicBezTo>
                    <a:pt x="1257" y="7833"/>
                    <a:pt x="1092" y="8096"/>
                    <a:pt x="991" y="8385"/>
                  </a:cubicBezTo>
                  <a:cubicBezTo>
                    <a:pt x="912" y="8611"/>
                    <a:pt x="784" y="8819"/>
                    <a:pt x="610" y="8989"/>
                  </a:cubicBezTo>
                  <a:lnTo>
                    <a:pt x="168" y="9432"/>
                  </a:lnTo>
                  <a:cubicBezTo>
                    <a:pt x="61" y="9541"/>
                    <a:pt x="0" y="9688"/>
                    <a:pt x="0" y="9840"/>
                  </a:cubicBezTo>
                  <a:cubicBezTo>
                    <a:pt x="0" y="9993"/>
                    <a:pt x="61" y="10136"/>
                    <a:pt x="168" y="10246"/>
                  </a:cubicBezTo>
                  <a:cubicBezTo>
                    <a:pt x="278" y="10353"/>
                    <a:pt x="424" y="10411"/>
                    <a:pt x="577" y="10414"/>
                  </a:cubicBezTo>
                  <a:cubicBezTo>
                    <a:pt x="729" y="10411"/>
                    <a:pt x="872" y="10353"/>
                    <a:pt x="982" y="10246"/>
                  </a:cubicBezTo>
                  <a:lnTo>
                    <a:pt x="1424" y="9804"/>
                  </a:lnTo>
                  <a:cubicBezTo>
                    <a:pt x="1595" y="9633"/>
                    <a:pt x="1803" y="9502"/>
                    <a:pt x="2028" y="9422"/>
                  </a:cubicBezTo>
                  <a:cubicBezTo>
                    <a:pt x="2318" y="9322"/>
                    <a:pt x="2580" y="9157"/>
                    <a:pt x="2797" y="8941"/>
                  </a:cubicBezTo>
                  <a:lnTo>
                    <a:pt x="6433" y="5308"/>
                  </a:lnTo>
                  <a:cubicBezTo>
                    <a:pt x="6512" y="5226"/>
                    <a:pt x="6512" y="5091"/>
                    <a:pt x="6433" y="5009"/>
                  </a:cubicBezTo>
                  <a:cubicBezTo>
                    <a:pt x="6391" y="4968"/>
                    <a:pt x="6337" y="4947"/>
                    <a:pt x="6283" y="4947"/>
                  </a:cubicBezTo>
                  <a:cubicBezTo>
                    <a:pt x="6228" y="4947"/>
                    <a:pt x="6173" y="4968"/>
                    <a:pt x="6131" y="5009"/>
                  </a:cubicBezTo>
                  <a:lnTo>
                    <a:pt x="2498" y="8645"/>
                  </a:lnTo>
                  <a:cubicBezTo>
                    <a:pt x="2324" y="8812"/>
                    <a:pt x="2120" y="8944"/>
                    <a:pt x="1891" y="9026"/>
                  </a:cubicBezTo>
                  <a:cubicBezTo>
                    <a:pt x="1604" y="9124"/>
                    <a:pt x="1342" y="9288"/>
                    <a:pt x="1126" y="9505"/>
                  </a:cubicBezTo>
                  <a:lnTo>
                    <a:pt x="683" y="9947"/>
                  </a:lnTo>
                  <a:cubicBezTo>
                    <a:pt x="654" y="9970"/>
                    <a:pt x="622" y="9979"/>
                    <a:pt x="592" y="9979"/>
                  </a:cubicBezTo>
                  <a:cubicBezTo>
                    <a:pt x="480" y="9979"/>
                    <a:pt x="386" y="9844"/>
                    <a:pt x="470" y="9734"/>
                  </a:cubicBezTo>
                  <a:lnTo>
                    <a:pt x="912" y="9291"/>
                  </a:lnTo>
                  <a:cubicBezTo>
                    <a:pt x="1126" y="9075"/>
                    <a:pt x="1290" y="8812"/>
                    <a:pt x="1394" y="8526"/>
                  </a:cubicBezTo>
                  <a:cubicBezTo>
                    <a:pt x="1470" y="8297"/>
                    <a:pt x="1601" y="8090"/>
                    <a:pt x="1775" y="7919"/>
                  </a:cubicBezTo>
                  <a:lnTo>
                    <a:pt x="6905" y="2783"/>
                  </a:lnTo>
                  <a:lnTo>
                    <a:pt x="7631" y="3508"/>
                  </a:lnTo>
                  <a:lnTo>
                    <a:pt x="6826" y="4317"/>
                  </a:lnTo>
                  <a:cubicBezTo>
                    <a:pt x="6744" y="4399"/>
                    <a:pt x="6744" y="4530"/>
                    <a:pt x="6826" y="4613"/>
                  </a:cubicBezTo>
                  <a:cubicBezTo>
                    <a:pt x="6867" y="4654"/>
                    <a:pt x="6921" y="4674"/>
                    <a:pt x="6976" y="4674"/>
                  </a:cubicBezTo>
                  <a:cubicBezTo>
                    <a:pt x="7030" y="4674"/>
                    <a:pt x="7085" y="4654"/>
                    <a:pt x="7128" y="4613"/>
                  </a:cubicBezTo>
                  <a:lnTo>
                    <a:pt x="7933" y="3804"/>
                  </a:lnTo>
                  <a:cubicBezTo>
                    <a:pt x="8058" y="3896"/>
                    <a:pt x="8205" y="3945"/>
                    <a:pt x="8357" y="3948"/>
                  </a:cubicBezTo>
                  <a:cubicBezTo>
                    <a:pt x="8543" y="3948"/>
                    <a:pt x="8723" y="3871"/>
                    <a:pt x="8854" y="3740"/>
                  </a:cubicBezTo>
                  <a:cubicBezTo>
                    <a:pt x="9107" y="3487"/>
                    <a:pt x="9132" y="3081"/>
                    <a:pt x="8906" y="2804"/>
                  </a:cubicBezTo>
                  <a:lnTo>
                    <a:pt x="10145" y="1562"/>
                  </a:lnTo>
                  <a:cubicBezTo>
                    <a:pt x="10504" y="1206"/>
                    <a:pt x="10504" y="623"/>
                    <a:pt x="10148" y="266"/>
                  </a:cubicBezTo>
                  <a:cubicBezTo>
                    <a:pt x="9968" y="89"/>
                    <a:pt x="9734" y="1"/>
                    <a:pt x="950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3" name="Google Shape;3533;p66"/>
            <p:cNvSpPr/>
            <p:nvPr/>
          </p:nvSpPr>
          <p:spPr>
            <a:xfrm>
              <a:off x="6463902" y="3443570"/>
              <a:ext cx="83842" cy="97461"/>
            </a:xfrm>
            <a:custGeom>
              <a:avLst/>
              <a:gdLst/>
              <a:ahLst/>
              <a:cxnLst/>
              <a:rect l="l" t="t" r="r" b="b"/>
              <a:pathLst>
                <a:path w="3109" h="3614" extrusionOk="0">
                  <a:moveTo>
                    <a:pt x="1408" y="0"/>
                  </a:moveTo>
                  <a:cubicBezTo>
                    <a:pt x="1256" y="0"/>
                    <a:pt x="1103" y="84"/>
                    <a:pt x="1034" y="250"/>
                  </a:cubicBezTo>
                  <a:cubicBezTo>
                    <a:pt x="995" y="338"/>
                    <a:pt x="949" y="430"/>
                    <a:pt x="900" y="524"/>
                  </a:cubicBezTo>
                  <a:cubicBezTo>
                    <a:pt x="778" y="738"/>
                    <a:pt x="638" y="942"/>
                    <a:pt x="482" y="1131"/>
                  </a:cubicBezTo>
                  <a:cubicBezTo>
                    <a:pt x="406" y="1220"/>
                    <a:pt x="418" y="1354"/>
                    <a:pt x="507" y="1427"/>
                  </a:cubicBezTo>
                  <a:cubicBezTo>
                    <a:pt x="546" y="1460"/>
                    <a:pt x="594" y="1476"/>
                    <a:pt x="641" y="1476"/>
                  </a:cubicBezTo>
                  <a:cubicBezTo>
                    <a:pt x="703" y="1476"/>
                    <a:pt x="764" y="1449"/>
                    <a:pt x="806" y="1397"/>
                  </a:cubicBezTo>
                  <a:cubicBezTo>
                    <a:pt x="983" y="1189"/>
                    <a:pt x="1141" y="964"/>
                    <a:pt x="1275" y="723"/>
                  </a:cubicBezTo>
                  <a:cubicBezTo>
                    <a:pt x="1324" y="631"/>
                    <a:pt x="1370" y="540"/>
                    <a:pt x="1407" y="451"/>
                  </a:cubicBezTo>
                  <a:cubicBezTo>
                    <a:pt x="1446" y="540"/>
                    <a:pt x="1492" y="631"/>
                    <a:pt x="1541" y="723"/>
                  </a:cubicBezTo>
                  <a:cubicBezTo>
                    <a:pt x="1712" y="1043"/>
                    <a:pt x="1925" y="1305"/>
                    <a:pt x="2151" y="1570"/>
                  </a:cubicBezTo>
                  <a:cubicBezTo>
                    <a:pt x="2303" y="1744"/>
                    <a:pt x="2386" y="1970"/>
                    <a:pt x="2383" y="2202"/>
                  </a:cubicBezTo>
                  <a:cubicBezTo>
                    <a:pt x="2419" y="2766"/>
                    <a:pt x="1971" y="3242"/>
                    <a:pt x="1407" y="3242"/>
                  </a:cubicBezTo>
                  <a:cubicBezTo>
                    <a:pt x="839" y="3242"/>
                    <a:pt x="391" y="2766"/>
                    <a:pt x="427" y="2202"/>
                  </a:cubicBezTo>
                  <a:cubicBezTo>
                    <a:pt x="427" y="2184"/>
                    <a:pt x="431" y="2159"/>
                    <a:pt x="431" y="2138"/>
                  </a:cubicBezTo>
                  <a:cubicBezTo>
                    <a:pt x="455" y="2013"/>
                    <a:pt x="363" y="1894"/>
                    <a:pt x="235" y="1885"/>
                  </a:cubicBezTo>
                  <a:cubicBezTo>
                    <a:pt x="232" y="1884"/>
                    <a:pt x="228" y="1884"/>
                    <a:pt x="225" y="1884"/>
                  </a:cubicBezTo>
                  <a:cubicBezTo>
                    <a:pt x="101" y="1884"/>
                    <a:pt x="1" y="1986"/>
                    <a:pt x="10" y="2110"/>
                  </a:cubicBezTo>
                  <a:cubicBezTo>
                    <a:pt x="10" y="2141"/>
                    <a:pt x="4" y="2171"/>
                    <a:pt x="4" y="2202"/>
                  </a:cubicBezTo>
                  <a:cubicBezTo>
                    <a:pt x="1" y="3008"/>
                    <a:pt x="660" y="3613"/>
                    <a:pt x="1405" y="3613"/>
                  </a:cubicBezTo>
                  <a:cubicBezTo>
                    <a:pt x="1565" y="3613"/>
                    <a:pt x="1729" y="3585"/>
                    <a:pt x="1892" y="3526"/>
                  </a:cubicBezTo>
                  <a:cubicBezTo>
                    <a:pt x="2810" y="3187"/>
                    <a:pt x="3108" y="2037"/>
                    <a:pt x="2471" y="1296"/>
                  </a:cubicBezTo>
                  <a:cubicBezTo>
                    <a:pt x="2267" y="1052"/>
                    <a:pt x="2062" y="808"/>
                    <a:pt x="1910" y="524"/>
                  </a:cubicBezTo>
                  <a:cubicBezTo>
                    <a:pt x="1861" y="430"/>
                    <a:pt x="1818" y="338"/>
                    <a:pt x="1782" y="250"/>
                  </a:cubicBezTo>
                  <a:cubicBezTo>
                    <a:pt x="1713" y="84"/>
                    <a:pt x="1561" y="0"/>
                    <a:pt x="140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34" name="Google Shape;3534;p66"/>
          <p:cNvGrpSpPr/>
          <p:nvPr/>
        </p:nvGrpSpPr>
        <p:grpSpPr>
          <a:xfrm>
            <a:off x="5538275" y="2882981"/>
            <a:ext cx="316529" cy="354901"/>
            <a:chOff x="5638538" y="3151479"/>
            <a:chExt cx="347452" cy="389573"/>
          </a:xfrm>
        </p:grpSpPr>
        <p:sp>
          <p:nvSpPr>
            <p:cNvPr id="3535" name="Google Shape;3535;p66"/>
            <p:cNvSpPr/>
            <p:nvPr/>
          </p:nvSpPr>
          <p:spPr>
            <a:xfrm>
              <a:off x="5696114" y="3386260"/>
              <a:ext cx="231732" cy="144869"/>
            </a:xfrm>
            <a:custGeom>
              <a:avLst/>
              <a:gdLst/>
              <a:ahLst/>
              <a:cxnLst/>
              <a:rect l="l" t="t" r="r" b="b"/>
              <a:pathLst>
                <a:path w="8593" h="5372" extrusionOk="0">
                  <a:moveTo>
                    <a:pt x="7916" y="1"/>
                  </a:moveTo>
                  <a:cubicBezTo>
                    <a:pt x="7822" y="1"/>
                    <a:pt x="7727" y="23"/>
                    <a:pt x="7638" y="70"/>
                  </a:cubicBezTo>
                  <a:lnTo>
                    <a:pt x="382" y="4261"/>
                  </a:lnTo>
                  <a:cubicBezTo>
                    <a:pt x="98" y="4425"/>
                    <a:pt x="1" y="4788"/>
                    <a:pt x="165" y="5075"/>
                  </a:cubicBezTo>
                  <a:cubicBezTo>
                    <a:pt x="276" y="5265"/>
                    <a:pt x="475" y="5372"/>
                    <a:pt x="680" y="5372"/>
                  </a:cubicBezTo>
                  <a:cubicBezTo>
                    <a:pt x="781" y="5372"/>
                    <a:pt x="883" y="5346"/>
                    <a:pt x="977" y="5292"/>
                  </a:cubicBezTo>
                  <a:lnTo>
                    <a:pt x="8233" y="1101"/>
                  </a:lnTo>
                  <a:cubicBezTo>
                    <a:pt x="8504" y="930"/>
                    <a:pt x="8592" y="576"/>
                    <a:pt x="8431" y="299"/>
                  </a:cubicBezTo>
                  <a:cubicBezTo>
                    <a:pt x="8322" y="108"/>
                    <a:pt x="8122" y="1"/>
                    <a:pt x="791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6" name="Google Shape;3536;p66"/>
            <p:cNvSpPr/>
            <p:nvPr/>
          </p:nvSpPr>
          <p:spPr>
            <a:xfrm>
              <a:off x="5699323" y="3386557"/>
              <a:ext cx="226797" cy="144573"/>
            </a:xfrm>
            <a:custGeom>
              <a:avLst/>
              <a:gdLst/>
              <a:ahLst/>
              <a:cxnLst/>
              <a:rect l="l" t="t" r="r" b="b"/>
              <a:pathLst>
                <a:path w="8410" h="5361" extrusionOk="0">
                  <a:moveTo>
                    <a:pt x="7958" y="1"/>
                  </a:moveTo>
                  <a:cubicBezTo>
                    <a:pt x="7979" y="62"/>
                    <a:pt x="7992" y="129"/>
                    <a:pt x="7992" y="193"/>
                  </a:cubicBezTo>
                  <a:cubicBezTo>
                    <a:pt x="7992" y="407"/>
                    <a:pt x="7879" y="602"/>
                    <a:pt x="7693" y="709"/>
                  </a:cubicBezTo>
                  <a:lnTo>
                    <a:pt x="440" y="4899"/>
                  </a:lnTo>
                  <a:cubicBezTo>
                    <a:pt x="348" y="4951"/>
                    <a:pt x="245" y="4978"/>
                    <a:pt x="143" y="4978"/>
                  </a:cubicBezTo>
                  <a:cubicBezTo>
                    <a:pt x="95" y="4978"/>
                    <a:pt x="47" y="4972"/>
                    <a:pt x="0" y="4960"/>
                  </a:cubicBezTo>
                  <a:lnTo>
                    <a:pt x="0" y="4960"/>
                  </a:lnTo>
                  <a:cubicBezTo>
                    <a:pt x="13" y="4994"/>
                    <a:pt x="28" y="5030"/>
                    <a:pt x="46" y="5064"/>
                  </a:cubicBezTo>
                  <a:cubicBezTo>
                    <a:pt x="157" y="5254"/>
                    <a:pt x="356" y="5361"/>
                    <a:pt x="561" y="5361"/>
                  </a:cubicBezTo>
                  <a:cubicBezTo>
                    <a:pt x="662" y="5361"/>
                    <a:pt x="764" y="5335"/>
                    <a:pt x="858" y="5281"/>
                  </a:cubicBezTo>
                  <a:lnTo>
                    <a:pt x="8114" y="1090"/>
                  </a:lnTo>
                  <a:cubicBezTo>
                    <a:pt x="8297" y="983"/>
                    <a:pt x="8409" y="788"/>
                    <a:pt x="8409" y="574"/>
                  </a:cubicBezTo>
                  <a:cubicBezTo>
                    <a:pt x="8409" y="471"/>
                    <a:pt x="8382" y="367"/>
                    <a:pt x="8330" y="278"/>
                  </a:cubicBezTo>
                  <a:cubicBezTo>
                    <a:pt x="8248" y="138"/>
                    <a:pt x="8114" y="38"/>
                    <a:pt x="795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7" name="Google Shape;3537;p66"/>
            <p:cNvSpPr/>
            <p:nvPr/>
          </p:nvSpPr>
          <p:spPr>
            <a:xfrm>
              <a:off x="5696114" y="3272942"/>
              <a:ext cx="231732" cy="144842"/>
            </a:xfrm>
            <a:custGeom>
              <a:avLst/>
              <a:gdLst/>
              <a:ahLst/>
              <a:cxnLst/>
              <a:rect l="l" t="t" r="r" b="b"/>
              <a:pathLst>
                <a:path w="8593" h="5371" extrusionOk="0">
                  <a:moveTo>
                    <a:pt x="7919" y="1"/>
                  </a:moveTo>
                  <a:cubicBezTo>
                    <a:pt x="7824" y="1"/>
                    <a:pt x="7728" y="24"/>
                    <a:pt x="7638" y="72"/>
                  </a:cubicBezTo>
                  <a:lnTo>
                    <a:pt x="382" y="4263"/>
                  </a:lnTo>
                  <a:cubicBezTo>
                    <a:pt x="98" y="4427"/>
                    <a:pt x="1" y="4790"/>
                    <a:pt x="165" y="5074"/>
                  </a:cubicBezTo>
                  <a:cubicBezTo>
                    <a:pt x="276" y="5264"/>
                    <a:pt x="475" y="5371"/>
                    <a:pt x="680" y="5371"/>
                  </a:cubicBezTo>
                  <a:cubicBezTo>
                    <a:pt x="781" y="5371"/>
                    <a:pt x="883" y="5345"/>
                    <a:pt x="977" y="5291"/>
                  </a:cubicBezTo>
                  <a:lnTo>
                    <a:pt x="8233" y="1103"/>
                  </a:lnTo>
                  <a:cubicBezTo>
                    <a:pt x="8504" y="932"/>
                    <a:pt x="8592" y="578"/>
                    <a:pt x="8431" y="298"/>
                  </a:cubicBezTo>
                  <a:cubicBezTo>
                    <a:pt x="8322" y="108"/>
                    <a:pt x="8124" y="1"/>
                    <a:pt x="791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8" name="Google Shape;3538;p66"/>
            <p:cNvSpPr/>
            <p:nvPr/>
          </p:nvSpPr>
          <p:spPr>
            <a:xfrm>
              <a:off x="5696114" y="3159515"/>
              <a:ext cx="232217" cy="145004"/>
            </a:xfrm>
            <a:custGeom>
              <a:avLst/>
              <a:gdLst/>
              <a:ahLst/>
              <a:cxnLst/>
              <a:rect l="l" t="t" r="r" b="b"/>
              <a:pathLst>
                <a:path w="8611" h="5377" extrusionOk="0">
                  <a:moveTo>
                    <a:pt x="7935" y="1"/>
                  </a:moveTo>
                  <a:cubicBezTo>
                    <a:pt x="7834" y="1"/>
                    <a:pt x="7732" y="27"/>
                    <a:pt x="7638" y="81"/>
                  </a:cubicBezTo>
                  <a:lnTo>
                    <a:pt x="382" y="4266"/>
                  </a:lnTo>
                  <a:cubicBezTo>
                    <a:pt x="98" y="4430"/>
                    <a:pt x="1" y="4793"/>
                    <a:pt x="165" y="5080"/>
                  </a:cubicBezTo>
                  <a:cubicBezTo>
                    <a:pt x="274" y="5270"/>
                    <a:pt x="474" y="5377"/>
                    <a:pt x="679" y="5377"/>
                  </a:cubicBezTo>
                  <a:cubicBezTo>
                    <a:pt x="780" y="5377"/>
                    <a:pt x="883" y="5351"/>
                    <a:pt x="977" y="5297"/>
                  </a:cubicBezTo>
                  <a:lnTo>
                    <a:pt x="8233" y="1106"/>
                  </a:lnTo>
                  <a:cubicBezTo>
                    <a:pt x="8516" y="941"/>
                    <a:pt x="8611" y="578"/>
                    <a:pt x="8446" y="295"/>
                  </a:cubicBezTo>
                  <a:cubicBezTo>
                    <a:pt x="8338" y="107"/>
                    <a:pt x="8139" y="1"/>
                    <a:pt x="79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9" name="Google Shape;3539;p66"/>
            <p:cNvSpPr/>
            <p:nvPr/>
          </p:nvSpPr>
          <p:spPr>
            <a:xfrm>
              <a:off x="5699323" y="3159974"/>
              <a:ext cx="226878" cy="144546"/>
            </a:xfrm>
            <a:custGeom>
              <a:avLst/>
              <a:gdLst/>
              <a:ahLst/>
              <a:cxnLst/>
              <a:rect l="l" t="t" r="r" b="b"/>
              <a:pathLst>
                <a:path w="8413" h="5360" extrusionOk="0">
                  <a:moveTo>
                    <a:pt x="7958" y="0"/>
                  </a:moveTo>
                  <a:lnTo>
                    <a:pt x="7958" y="0"/>
                  </a:lnTo>
                  <a:cubicBezTo>
                    <a:pt x="7979" y="61"/>
                    <a:pt x="7992" y="128"/>
                    <a:pt x="7992" y="192"/>
                  </a:cubicBezTo>
                  <a:cubicBezTo>
                    <a:pt x="7992" y="406"/>
                    <a:pt x="7879" y="604"/>
                    <a:pt x="7693" y="708"/>
                  </a:cubicBezTo>
                  <a:lnTo>
                    <a:pt x="440" y="4898"/>
                  </a:lnTo>
                  <a:cubicBezTo>
                    <a:pt x="347" y="4951"/>
                    <a:pt x="243" y="4979"/>
                    <a:pt x="139" y="4979"/>
                  </a:cubicBezTo>
                  <a:cubicBezTo>
                    <a:pt x="93" y="4979"/>
                    <a:pt x="46" y="4974"/>
                    <a:pt x="0" y="4962"/>
                  </a:cubicBezTo>
                  <a:lnTo>
                    <a:pt x="0" y="4962"/>
                  </a:lnTo>
                  <a:cubicBezTo>
                    <a:pt x="13" y="4996"/>
                    <a:pt x="28" y="5030"/>
                    <a:pt x="46" y="5063"/>
                  </a:cubicBezTo>
                  <a:cubicBezTo>
                    <a:pt x="155" y="5253"/>
                    <a:pt x="355" y="5360"/>
                    <a:pt x="560" y="5360"/>
                  </a:cubicBezTo>
                  <a:cubicBezTo>
                    <a:pt x="661" y="5360"/>
                    <a:pt x="764" y="5334"/>
                    <a:pt x="858" y="5280"/>
                  </a:cubicBezTo>
                  <a:lnTo>
                    <a:pt x="8114" y="1089"/>
                  </a:lnTo>
                  <a:cubicBezTo>
                    <a:pt x="8297" y="985"/>
                    <a:pt x="8412" y="787"/>
                    <a:pt x="8409" y="573"/>
                  </a:cubicBezTo>
                  <a:cubicBezTo>
                    <a:pt x="8406" y="302"/>
                    <a:pt x="8220" y="64"/>
                    <a:pt x="795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0" name="Google Shape;3540;p66"/>
            <p:cNvSpPr/>
            <p:nvPr/>
          </p:nvSpPr>
          <p:spPr>
            <a:xfrm>
              <a:off x="5698919" y="3273211"/>
              <a:ext cx="226716" cy="144573"/>
            </a:xfrm>
            <a:custGeom>
              <a:avLst/>
              <a:gdLst/>
              <a:ahLst/>
              <a:cxnLst/>
              <a:rect l="l" t="t" r="r" b="b"/>
              <a:pathLst>
                <a:path w="8407" h="5361" extrusionOk="0">
                  <a:moveTo>
                    <a:pt x="7958" y="1"/>
                  </a:moveTo>
                  <a:cubicBezTo>
                    <a:pt x="7976" y="65"/>
                    <a:pt x="7988" y="129"/>
                    <a:pt x="7988" y="196"/>
                  </a:cubicBezTo>
                  <a:cubicBezTo>
                    <a:pt x="7985" y="407"/>
                    <a:pt x="7872" y="605"/>
                    <a:pt x="7689" y="712"/>
                  </a:cubicBezTo>
                  <a:lnTo>
                    <a:pt x="433" y="4899"/>
                  </a:lnTo>
                  <a:cubicBezTo>
                    <a:pt x="345" y="4953"/>
                    <a:pt x="246" y="4980"/>
                    <a:pt x="146" y="4980"/>
                  </a:cubicBezTo>
                  <a:cubicBezTo>
                    <a:pt x="97" y="4980"/>
                    <a:pt x="48" y="4973"/>
                    <a:pt x="0" y="4960"/>
                  </a:cubicBezTo>
                  <a:lnTo>
                    <a:pt x="0" y="4960"/>
                  </a:lnTo>
                  <a:cubicBezTo>
                    <a:pt x="12" y="4997"/>
                    <a:pt x="28" y="5031"/>
                    <a:pt x="46" y="5064"/>
                  </a:cubicBezTo>
                  <a:cubicBezTo>
                    <a:pt x="156" y="5254"/>
                    <a:pt x="356" y="5361"/>
                    <a:pt x="561" y="5361"/>
                  </a:cubicBezTo>
                  <a:cubicBezTo>
                    <a:pt x="662" y="5361"/>
                    <a:pt x="764" y="5335"/>
                    <a:pt x="857" y="5281"/>
                  </a:cubicBezTo>
                  <a:lnTo>
                    <a:pt x="8110" y="1093"/>
                  </a:lnTo>
                  <a:cubicBezTo>
                    <a:pt x="8293" y="986"/>
                    <a:pt x="8406" y="788"/>
                    <a:pt x="8406" y="577"/>
                  </a:cubicBezTo>
                  <a:cubicBezTo>
                    <a:pt x="8406" y="471"/>
                    <a:pt x="8379" y="370"/>
                    <a:pt x="8327" y="279"/>
                  </a:cubicBezTo>
                  <a:cubicBezTo>
                    <a:pt x="8244" y="141"/>
                    <a:pt x="8113" y="41"/>
                    <a:pt x="795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1" name="Google Shape;3541;p66"/>
            <p:cNvSpPr/>
            <p:nvPr/>
          </p:nvSpPr>
          <p:spPr>
            <a:xfrm>
              <a:off x="5696195" y="3159515"/>
              <a:ext cx="232217" cy="145004"/>
            </a:xfrm>
            <a:custGeom>
              <a:avLst/>
              <a:gdLst/>
              <a:ahLst/>
              <a:cxnLst/>
              <a:rect l="l" t="t" r="r" b="b"/>
              <a:pathLst>
                <a:path w="8611" h="5377" extrusionOk="0">
                  <a:moveTo>
                    <a:pt x="676" y="1"/>
                  </a:moveTo>
                  <a:cubicBezTo>
                    <a:pt x="472" y="1"/>
                    <a:pt x="272" y="107"/>
                    <a:pt x="162" y="295"/>
                  </a:cubicBezTo>
                  <a:cubicBezTo>
                    <a:pt x="1" y="578"/>
                    <a:pt x="95" y="941"/>
                    <a:pt x="379" y="1106"/>
                  </a:cubicBezTo>
                  <a:lnTo>
                    <a:pt x="7635" y="5297"/>
                  </a:lnTo>
                  <a:cubicBezTo>
                    <a:pt x="7728" y="5351"/>
                    <a:pt x="7831" y="5377"/>
                    <a:pt x="7932" y="5377"/>
                  </a:cubicBezTo>
                  <a:cubicBezTo>
                    <a:pt x="8138" y="5377"/>
                    <a:pt x="8338" y="5270"/>
                    <a:pt x="8446" y="5080"/>
                  </a:cubicBezTo>
                  <a:cubicBezTo>
                    <a:pt x="8611" y="4793"/>
                    <a:pt x="8513" y="4430"/>
                    <a:pt x="8230" y="4266"/>
                  </a:cubicBezTo>
                  <a:lnTo>
                    <a:pt x="974" y="81"/>
                  </a:lnTo>
                  <a:cubicBezTo>
                    <a:pt x="880" y="27"/>
                    <a:pt x="777" y="1"/>
                    <a:pt x="67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2" name="Google Shape;3542;p66"/>
            <p:cNvSpPr/>
            <p:nvPr/>
          </p:nvSpPr>
          <p:spPr>
            <a:xfrm>
              <a:off x="5698676" y="3159462"/>
              <a:ext cx="229655" cy="144060"/>
            </a:xfrm>
            <a:custGeom>
              <a:avLst/>
              <a:gdLst/>
              <a:ahLst/>
              <a:cxnLst/>
              <a:rect l="l" t="t" r="r" b="b"/>
              <a:pathLst>
                <a:path w="8516" h="5342" extrusionOk="0">
                  <a:moveTo>
                    <a:pt x="582" y="1"/>
                  </a:moveTo>
                  <a:cubicBezTo>
                    <a:pt x="377" y="1"/>
                    <a:pt x="178" y="108"/>
                    <a:pt x="70" y="300"/>
                  </a:cubicBezTo>
                  <a:cubicBezTo>
                    <a:pt x="37" y="358"/>
                    <a:pt x="12" y="425"/>
                    <a:pt x="0" y="492"/>
                  </a:cubicBezTo>
                  <a:cubicBezTo>
                    <a:pt x="69" y="466"/>
                    <a:pt x="140" y="453"/>
                    <a:pt x="211" y="453"/>
                  </a:cubicBezTo>
                  <a:cubicBezTo>
                    <a:pt x="313" y="453"/>
                    <a:pt x="413" y="479"/>
                    <a:pt x="503" y="531"/>
                  </a:cubicBezTo>
                  <a:lnTo>
                    <a:pt x="7759" y="4719"/>
                  </a:lnTo>
                  <a:cubicBezTo>
                    <a:pt x="7976" y="4844"/>
                    <a:pt x="8092" y="5094"/>
                    <a:pt x="8046" y="5341"/>
                  </a:cubicBezTo>
                  <a:cubicBezTo>
                    <a:pt x="8177" y="5293"/>
                    <a:pt x="8284" y="5201"/>
                    <a:pt x="8354" y="5082"/>
                  </a:cubicBezTo>
                  <a:cubicBezTo>
                    <a:pt x="8516" y="4795"/>
                    <a:pt x="8418" y="4436"/>
                    <a:pt x="8138" y="4268"/>
                  </a:cubicBezTo>
                  <a:lnTo>
                    <a:pt x="882" y="83"/>
                  </a:lnTo>
                  <a:cubicBezTo>
                    <a:pt x="787" y="27"/>
                    <a:pt x="684" y="1"/>
                    <a:pt x="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3" name="Google Shape;3543;p66"/>
            <p:cNvSpPr/>
            <p:nvPr/>
          </p:nvSpPr>
          <p:spPr>
            <a:xfrm>
              <a:off x="5695548" y="3272429"/>
              <a:ext cx="232864" cy="145355"/>
            </a:xfrm>
            <a:custGeom>
              <a:avLst/>
              <a:gdLst/>
              <a:ahLst/>
              <a:cxnLst/>
              <a:rect l="l" t="t" r="r" b="b"/>
              <a:pathLst>
                <a:path w="8635" h="5390" extrusionOk="0">
                  <a:moveTo>
                    <a:pt x="682" y="1"/>
                  </a:moveTo>
                  <a:cubicBezTo>
                    <a:pt x="477" y="1"/>
                    <a:pt x="278" y="106"/>
                    <a:pt x="168" y="298"/>
                  </a:cubicBezTo>
                  <a:cubicBezTo>
                    <a:pt x="0" y="588"/>
                    <a:pt x="107" y="963"/>
                    <a:pt x="403" y="1122"/>
                  </a:cubicBezTo>
                  <a:lnTo>
                    <a:pt x="7659" y="5310"/>
                  </a:lnTo>
                  <a:cubicBezTo>
                    <a:pt x="7752" y="5364"/>
                    <a:pt x="7855" y="5390"/>
                    <a:pt x="7955" y="5390"/>
                  </a:cubicBezTo>
                  <a:cubicBezTo>
                    <a:pt x="8160" y="5390"/>
                    <a:pt x="8360" y="5283"/>
                    <a:pt x="8470" y="5093"/>
                  </a:cubicBezTo>
                  <a:cubicBezTo>
                    <a:pt x="8635" y="4809"/>
                    <a:pt x="8537" y="4446"/>
                    <a:pt x="8254" y="4282"/>
                  </a:cubicBezTo>
                  <a:lnTo>
                    <a:pt x="998" y="91"/>
                  </a:lnTo>
                  <a:cubicBezTo>
                    <a:pt x="899" y="30"/>
                    <a:pt x="790" y="1"/>
                    <a:pt x="6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4" name="Google Shape;3544;p66"/>
            <p:cNvSpPr/>
            <p:nvPr/>
          </p:nvSpPr>
          <p:spPr>
            <a:xfrm>
              <a:off x="5698676" y="3272699"/>
              <a:ext cx="229736" cy="144087"/>
            </a:xfrm>
            <a:custGeom>
              <a:avLst/>
              <a:gdLst/>
              <a:ahLst/>
              <a:cxnLst/>
              <a:rect l="l" t="t" r="r" b="b"/>
              <a:pathLst>
                <a:path w="8519" h="5343" extrusionOk="0">
                  <a:moveTo>
                    <a:pt x="585" y="1"/>
                  </a:moveTo>
                  <a:cubicBezTo>
                    <a:pt x="380" y="1"/>
                    <a:pt x="181" y="107"/>
                    <a:pt x="70" y="298"/>
                  </a:cubicBezTo>
                  <a:cubicBezTo>
                    <a:pt x="37" y="359"/>
                    <a:pt x="12" y="423"/>
                    <a:pt x="0" y="490"/>
                  </a:cubicBezTo>
                  <a:cubicBezTo>
                    <a:pt x="67" y="465"/>
                    <a:pt x="137" y="453"/>
                    <a:pt x="206" y="453"/>
                  </a:cubicBezTo>
                  <a:cubicBezTo>
                    <a:pt x="309" y="453"/>
                    <a:pt x="412" y="481"/>
                    <a:pt x="503" y="535"/>
                  </a:cubicBezTo>
                  <a:lnTo>
                    <a:pt x="7759" y="4720"/>
                  </a:lnTo>
                  <a:cubicBezTo>
                    <a:pt x="7976" y="4848"/>
                    <a:pt x="8092" y="5095"/>
                    <a:pt x="8046" y="5342"/>
                  </a:cubicBezTo>
                  <a:cubicBezTo>
                    <a:pt x="8174" y="5294"/>
                    <a:pt x="8284" y="5202"/>
                    <a:pt x="8354" y="5083"/>
                  </a:cubicBezTo>
                  <a:cubicBezTo>
                    <a:pt x="8519" y="4799"/>
                    <a:pt x="8421" y="4436"/>
                    <a:pt x="8138" y="4272"/>
                  </a:cubicBezTo>
                  <a:lnTo>
                    <a:pt x="882" y="81"/>
                  </a:lnTo>
                  <a:cubicBezTo>
                    <a:pt x="788" y="27"/>
                    <a:pt x="686" y="1"/>
                    <a:pt x="5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5" name="Google Shape;3545;p66"/>
            <p:cNvSpPr/>
            <p:nvPr/>
          </p:nvSpPr>
          <p:spPr>
            <a:xfrm>
              <a:off x="5695548" y="3385748"/>
              <a:ext cx="232864" cy="145382"/>
            </a:xfrm>
            <a:custGeom>
              <a:avLst/>
              <a:gdLst/>
              <a:ahLst/>
              <a:cxnLst/>
              <a:rect l="l" t="t" r="r" b="b"/>
              <a:pathLst>
                <a:path w="8635" h="5391" extrusionOk="0">
                  <a:moveTo>
                    <a:pt x="681" y="0"/>
                  </a:moveTo>
                  <a:cubicBezTo>
                    <a:pt x="477" y="0"/>
                    <a:pt x="278" y="106"/>
                    <a:pt x="168" y="296"/>
                  </a:cubicBezTo>
                  <a:cubicBezTo>
                    <a:pt x="0" y="589"/>
                    <a:pt x="107" y="961"/>
                    <a:pt x="403" y="1120"/>
                  </a:cubicBezTo>
                  <a:lnTo>
                    <a:pt x="7659" y="5311"/>
                  </a:lnTo>
                  <a:cubicBezTo>
                    <a:pt x="7752" y="5365"/>
                    <a:pt x="7855" y="5391"/>
                    <a:pt x="7955" y="5391"/>
                  </a:cubicBezTo>
                  <a:cubicBezTo>
                    <a:pt x="8160" y="5391"/>
                    <a:pt x="8360" y="5284"/>
                    <a:pt x="8470" y="5094"/>
                  </a:cubicBezTo>
                  <a:cubicBezTo>
                    <a:pt x="8635" y="4807"/>
                    <a:pt x="8537" y="4444"/>
                    <a:pt x="8254" y="4280"/>
                  </a:cubicBezTo>
                  <a:lnTo>
                    <a:pt x="998" y="92"/>
                  </a:lnTo>
                  <a:cubicBezTo>
                    <a:pt x="899" y="30"/>
                    <a:pt x="789" y="0"/>
                    <a:pt x="68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6" name="Google Shape;3546;p66"/>
            <p:cNvSpPr/>
            <p:nvPr/>
          </p:nvSpPr>
          <p:spPr>
            <a:xfrm>
              <a:off x="5698676" y="3386044"/>
              <a:ext cx="229736" cy="144087"/>
            </a:xfrm>
            <a:custGeom>
              <a:avLst/>
              <a:gdLst/>
              <a:ahLst/>
              <a:cxnLst/>
              <a:rect l="l" t="t" r="r" b="b"/>
              <a:pathLst>
                <a:path w="8519" h="5343" extrusionOk="0">
                  <a:moveTo>
                    <a:pt x="585" y="1"/>
                  </a:moveTo>
                  <a:cubicBezTo>
                    <a:pt x="380" y="1"/>
                    <a:pt x="181" y="107"/>
                    <a:pt x="70" y="297"/>
                  </a:cubicBezTo>
                  <a:cubicBezTo>
                    <a:pt x="37" y="355"/>
                    <a:pt x="12" y="419"/>
                    <a:pt x="0" y="487"/>
                  </a:cubicBezTo>
                  <a:cubicBezTo>
                    <a:pt x="68" y="462"/>
                    <a:pt x="138" y="450"/>
                    <a:pt x="207" y="450"/>
                  </a:cubicBezTo>
                  <a:cubicBezTo>
                    <a:pt x="310" y="450"/>
                    <a:pt x="412" y="477"/>
                    <a:pt x="503" y="529"/>
                  </a:cubicBezTo>
                  <a:lnTo>
                    <a:pt x="7759" y="4720"/>
                  </a:lnTo>
                  <a:cubicBezTo>
                    <a:pt x="7976" y="4845"/>
                    <a:pt x="8092" y="5095"/>
                    <a:pt x="8046" y="5342"/>
                  </a:cubicBezTo>
                  <a:cubicBezTo>
                    <a:pt x="8174" y="5293"/>
                    <a:pt x="8284" y="5202"/>
                    <a:pt x="8354" y="5083"/>
                  </a:cubicBezTo>
                  <a:cubicBezTo>
                    <a:pt x="8519" y="4796"/>
                    <a:pt x="8421" y="4433"/>
                    <a:pt x="8138" y="4269"/>
                  </a:cubicBezTo>
                  <a:lnTo>
                    <a:pt x="882" y="81"/>
                  </a:lnTo>
                  <a:cubicBezTo>
                    <a:pt x="788" y="27"/>
                    <a:pt x="686" y="1"/>
                    <a:pt x="5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7" name="Google Shape;3547;p66"/>
            <p:cNvSpPr/>
            <p:nvPr/>
          </p:nvSpPr>
          <p:spPr>
            <a:xfrm>
              <a:off x="5676131" y="3503408"/>
              <a:ext cx="272264" cy="31876"/>
            </a:xfrm>
            <a:custGeom>
              <a:avLst/>
              <a:gdLst/>
              <a:ahLst/>
              <a:cxnLst/>
              <a:rect l="l" t="t" r="r" b="b"/>
              <a:pathLst>
                <a:path w="10096" h="1182" extrusionOk="0">
                  <a:moveTo>
                    <a:pt x="590" y="0"/>
                  </a:moveTo>
                  <a:cubicBezTo>
                    <a:pt x="266" y="0"/>
                    <a:pt x="0" y="262"/>
                    <a:pt x="0" y="591"/>
                  </a:cubicBezTo>
                  <a:cubicBezTo>
                    <a:pt x="0" y="919"/>
                    <a:pt x="266" y="1181"/>
                    <a:pt x="590" y="1181"/>
                  </a:cubicBezTo>
                  <a:cubicBezTo>
                    <a:pt x="606" y="1181"/>
                    <a:pt x="622" y="1181"/>
                    <a:pt x="638" y="1179"/>
                  </a:cubicBezTo>
                  <a:lnTo>
                    <a:pt x="9459" y="1179"/>
                  </a:lnTo>
                  <a:cubicBezTo>
                    <a:pt x="9475" y="1181"/>
                    <a:pt x="9490" y="1181"/>
                    <a:pt x="9506" y="1181"/>
                  </a:cubicBezTo>
                  <a:cubicBezTo>
                    <a:pt x="9827" y="1181"/>
                    <a:pt x="10096" y="919"/>
                    <a:pt x="10096" y="591"/>
                  </a:cubicBezTo>
                  <a:cubicBezTo>
                    <a:pt x="10096" y="262"/>
                    <a:pt x="9827" y="0"/>
                    <a:pt x="9506" y="0"/>
                  </a:cubicBezTo>
                  <a:cubicBezTo>
                    <a:pt x="9490" y="0"/>
                    <a:pt x="9475" y="1"/>
                    <a:pt x="9459" y="2"/>
                  </a:cubicBezTo>
                  <a:lnTo>
                    <a:pt x="638" y="2"/>
                  </a:lnTo>
                  <a:cubicBezTo>
                    <a:pt x="622" y="1"/>
                    <a:pt x="606" y="0"/>
                    <a:pt x="59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8" name="Google Shape;3548;p66"/>
            <p:cNvSpPr/>
            <p:nvPr/>
          </p:nvSpPr>
          <p:spPr>
            <a:xfrm>
              <a:off x="5677533" y="3155848"/>
              <a:ext cx="269486" cy="31687"/>
            </a:xfrm>
            <a:custGeom>
              <a:avLst/>
              <a:gdLst/>
              <a:ahLst/>
              <a:cxnLst/>
              <a:rect l="l" t="t" r="r" b="b"/>
              <a:pathLst>
                <a:path w="9993" h="1175" extrusionOk="0">
                  <a:moveTo>
                    <a:pt x="9412" y="1"/>
                  </a:moveTo>
                  <a:cubicBezTo>
                    <a:pt x="9410" y="1"/>
                    <a:pt x="9408" y="1"/>
                    <a:pt x="9407" y="1"/>
                  </a:cubicBezTo>
                  <a:lnTo>
                    <a:pt x="586" y="1"/>
                  </a:lnTo>
                  <a:cubicBezTo>
                    <a:pt x="263" y="1"/>
                    <a:pt x="0" y="263"/>
                    <a:pt x="0" y="586"/>
                  </a:cubicBezTo>
                  <a:cubicBezTo>
                    <a:pt x="0" y="909"/>
                    <a:pt x="263" y="1175"/>
                    <a:pt x="586" y="1175"/>
                  </a:cubicBezTo>
                  <a:lnTo>
                    <a:pt x="9407" y="1175"/>
                  </a:lnTo>
                  <a:cubicBezTo>
                    <a:pt x="9730" y="1175"/>
                    <a:pt x="9992" y="909"/>
                    <a:pt x="9992" y="586"/>
                  </a:cubicBezTo>
                  <a:cubicBezTo>
                    <a:pt x="9992" y="265"/>
                    <a:pt x="9733" y="1"/>
                    <a:pt x="94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9" name="Google Shape;3549;p66"/>
            <p:cNvSpPr/>
            <p:nvPr/>
          </p:nvSpPr>
          <p:spPr>
            <a:xfrm>
              <a:off x="5915983" y="3503462"/>
              <a:ext cx="31120" cy="31768"/>
            </a:xfrm>
            <a:custGeom>
              <a:avLst/>
              <a:gdLst/>
              <a:ahLst/>
              <a:cxnLst/>
              <a:rect l="l" t="t" r="r" b="b"/>
              <a:pathLst>
                <a:path w="1154" h="1178" extrusionOk="0">
                  <a:moveTo>
                    <a:pt x="0" y="0"/>
                  </a:moveTo>
                  <a:cubicBezTo>
                    <a:pt x="305" y="24"/>
                    <a:pt x="543" y="281"/>
                    <a:pt x="543" y="589"/>
                  </a:cubicBezTo>
                  <a:cubicBezTo>
                    <a:pt x="543" y="897"/>
                    <a:pt x="305" y="1153"/>
                    <a:pt x="0" y="1177"/>
                  </a:cubicBezTo>
                  <a:lnTo>
                    <a:pt x="565" y="1177"/>
                  </a:lnTo>
                  <a:cubicBezTo>
                    <a:pt x="720" y="1177"/>
                    <a:pt x="870" y="1116"/>
                    <a:pt x="979" y="1007"/>
                  </a:cubicBezTo>
                  <a:cubicBezTo>
                    <a:pt x="1089" y="897"/>
                    <a:pt x="1153" y="747"/>
                    <a:pt x="1153" y="592"/>
                  </a:cubicBezTo>
                  <a:cubicBezTo>
                    <a:pt x="1153" y="262"/>
                    <a:pt x="891" y="0"/>
                    <a:pt x="56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0" name="Google Shape;3550;p66"/>
            <p:cNvSpPr/>
            <p:nvPr/>
          </p:nvSpPr>
          <p:spPr>
            <a:xfrm>
              <a:off x="5915983" y="3155848"/>
              <a:ext cx="31120" cy="31687"/>
            </a:xfrm>
            <a:custGeom>
              <a:avLst/>
              <a:gdLst/>
              <a:ahLst/>
              <a:cxnLst/>
              <a:rect l="l" t="t" r="r" b="b"/>
              <a:pathLst>
                <a:path w="1154" h="1175" extrusionOk="0">
                  <a:moveTo>
                    <a:pt x="4" y="1"/>
                  </a:moveTo>
                  <a:cubicBezTo>
                    <a:pt x="3" y="1"/>
                    <a:pt x="2" y="1"/>
                    <a:pt x="0" y="1"/>
                  </a:cubicBezTo>
                  <a:lnTo>
                    <a:pt x="8" y="1"/>
                  </a:lnTo>
                  <a:cubicBezTo>
                    <a:pt x="7" y="1"/>
                    <a:pt x="5" y="1"/>
                    <a:pt x="4" y="1"/>
                  </a:cubicBezTo>
                  <a:close/>
                  <a:moveTo>
                    <a:pt x="570" y="1"/>
                  </a:moveTo>
                  <a:cubicBezTo>
                    <a:pt x="568" y="1"/>
                    <a:pt x="566" y="1"/>
                    <a:pt x="565" y="1"/>
                  </a:cubicBezTo>
                  <a:lnTo>
                    <a:pt x="8" y="1"/>
                  </a:lnTo>
                  <a:cubicBezTo>
                    <a:pt x="524" y="4"/>
                    <a:pt x="782" y="634"/>
                    <a:pt x="415" y="1001"/>
                  </a:cubicBezTo>
                  <a:cubicBezTo>
                    <a:pt x="305" y="1111"/>
                    <a:pt x="156" y="1175"/>
                    <a:pt x="0" y="1175"/>
                  </a:cubicBezTo>
                  <a:lnTo>
                    <a:pt x="565" y="1175"/>
                  </a:lnTo>
                  <a:cubicBezTo>
                    <a:pt x="888" y="1175"/>
                    <a:pt x="1153" y="913"/>
                    <a:pt x="1153" y="586"/>
                  </a:cubicBezTo>
                  <a:cubicBezTo>
                    <a:pt x="1153" y="262"/>
                    <a:pt x="891" y="1"/>
                    <a:pt x="57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1" name="Google Shape;3551;p66"/>
            <p:cNvSpPr/>
            <p:nvPr/>
          </p:nvSpPr>
          <p:spPr>
            <a:xfrm>
              <a:off x="5671762" y="3151479"/>
              <a:ext cx="281001" cy="389573"/>
            </a:xfrm>
            <a:custGeom>
              <a:avLst/>
              <a:gdLst/>
              <a:ahLst/>
              <a:cxnLst/>
              <a:rect l="l" t="t" r="r" b="b"/>
              <a:pathLst>
                <a:path w="10420" h="14446" extrusionOk="0">
                  <a:moveTo>
                    <a:pt x="6086" y="1599"/>
                  </a:moveTo>
                  <a:lnTo>
                    <a:pt x="5213" y="2105"/>
                  </a:lnTo>
                  <a:lnTo>
                    <a:pt x="4335" y="1599"/>
                  </a:lnTo>
                  <a:close/>
                  <a:moveTo>
                    <a:pt x="8465" y="1599"/>
                  </a:moveTo>
                  <a:lnTo>
                    <a:pt x="6397" y="2792"/>
                  </a:lnTo>
                  <a:lnTo>
                    <a:pt x="5634" y="2349"/>
                  </a:lnTo>
                  <a:lnTo>
                    <a:pt x="6937" y="1599"/>
                  </a:lnTo>
                  <a:close/>
                  <a:moveTo>
                    <a:pt x="4024" y="3280"/>
                  </a:moveTo>
                  <a:lnTo>
                    <a:pt x="4786" y="3722"/>
                  </a:lnTo>
                  <a:lnTo>
                    <a:pt x="2804" y="4866"/>
                  </a:lnTo>
                  <a:lnTo>
                    <a:pt x="2041" y="4423"/>
                  </a:lnTo>
                  <a:lnTo>
                    <a:pt x="4024" y="3280"/>
                  </a:lnTo>
                  <a:close/>
                  <a:moveTo>
                    <a:pt x="3484" y="1599"/>
                  </a:moveTo>
                  <a:lnTo>
                    <a:pt x="9029" y="4802"/>
                  </a:lnTo>
                  <a:cubicBezTo>
                    <a:pt x="9221" y="4902"/>
                    <a:pt x="9291" y="5143"/>
                    <a:pt x="9181" y="5329"/>
                  </a:cubicBezTo>
                  <a:cubicBezTo>
                    <a:pt x="9110" y="5453"/>
                    <a:pt x="8982" y="5520"/>
                    <a:pt x="8852" y="5520"/>
                  </a:cubicBezTo>
                  <a:cubicBezTo>
                    <a:pt x="8782" y="5520"/>
                    <a:pt x="8711" y="5501"/>
                    <a:pt x="8648" y="5460"/>
                  </a:cubicBezTo>
                  <a:lnTo>
                    <a:pt x="1959" y="1599"/>
                  </a:lnTo>
                  <a:close/>
                  <a:moveTo>
                    <a:pt x="5210" y="3966"/>
                  </a:moveTo>
                  <a:lnTo>
                    <a:pt x="7190" y="5110"/>
                  </a:lnTo>
                  <a:lnTo>
                    <a:pt x="5210" y="6254"/>
                  </a:lnTo>
                  <a:lnTo>
                    <a:pt x="3228" y="5110"/>
                  </a:lnTo>
                  <a:lnTo>
                    <a:pt x="5210" y="3966"/>
                  </a:lnTo>
                  <a:close/>
                  <a:moveTo>
                    <a:pt x="7617" y="5357"/>
                  </a:moveTo>
                  <a:lnTo>
                    <a:pt x="8379" y="5796"/>
                  </a:lnTo>
                  <a:lnTo>
                    <a:pt x="6397" y="6940"/>
                  </a:lnTo>
                  <a:lnTo>
                    <a:pt x="5634" y="6501"/>
                  </a:lnTo>
                  <a:lnTo>
                    <a:pt x="7617" y="5357"/>
                  </a:lnTo>
                  <a:close/>
                  <a:moveTo>
                    <a:pt x="4024" y="7431"/>
                  </a:moveTo>
                  <a:lnTo>
                    <a:pt x="4786" y="7870"/>
                  </a:lnTo>
                  <a:lnTo>
                    <a:pt x="2761" y="9041"/>
                  </a:lnTo>
                  <a:lnTo>
                    <a:pt x="1998" y="8602"/>
                  </a:lnTo>
                  <a:lnTo>
                    <a:pt x="4024" y="7431"/>
                  </a:lnTo>
                  <a:close/>
                  <a:moveTo>
                    <a:pt x="1584" y="4710"/>
                  </a:moveTo>
                  <a:cubicBezTo>
                    <a:pt x="1651" y="4710"/>
                    <a:pt x="1715" y="4728"/>
                    <a:pt x="1773" y="4762"/>
                  </a:cubicBezTo>
                  <a:lnTo>
                    <a:pt x="9029" y="8950"/>
                  </a:lnTo>
                  <a:cubicBezTo>
                    <a:pt x="9212" y="9053"/>
                    <a:pt x="9276" y="9288"/>
                    <a:pt x="9169" y="9471"/>
                  </a:cubicBezTo>
                  <a:cubicBezTo>
                    <a:pt x="9098" y="9594"/>
                    <a:pt x="8970" y="9663"/>
                    <a:pt x="8838" y="9663"/>
                  </a:cubicBezTo>
                  <a:cubicBezTo>
                    <a:pt x="8773" y="9663"/>
                    <a:pt x="8708" y="9647"/>
                    <a:pt x="8648" y="9612"/>
                  </a:cubicBezTo>
                  <a:lnTo>
                    <a:pt x="1392" y="5424"/>
                  </a:lnTo>
                  <a:cubicBezTo>
                    <a:pt x="1209" y="5317"/>
                    <a:pt x="1144" y="5082"/>
                    <a:pt x="1251" y="4899"/>
                  </a:cubicBezTo>
                  <a:cubicBezTo>
                    <a:pt x="1321" y="4783"/>
                    <a:pt x="1446" y="4710"/>
                    <a:pt x="1584" y="4710"/>
                  </a:cubicBezTo>
                  <a:close/>
                  <a:moveTo>
                    <a:pt x="5210" y="8117"/>
                  </a:moveTo>
                  <a:lnTo>
                    <a:pt x="7235" y="9285"/>
                  </a:lnTo>
                  <a:lnTo>
                    <a:pt x="5210" y="10456"/>
                  </a:lnTo>
                  <a:lnTo>
                    <a:pt x="3185" y="9285"/>
                  </a:lnTo>
                  <a:lnTo>
                    <a:pt x="5210" y="8117"/>
                  </a:lnTo>
                  <a:close/>
                  <a:moveTo>
                    <a:pt x="4024" y="11634"/>
                  </a:moveTo>
                  <a:lnTo>
                    <a:pt x="4786" y="12073"/>
                  </a:lnTo>
                  <a:lnTo>
                    <a:pt x="3453" y="12842"/>
                  </a:lnTo>
                  <a:lnTo>
                    <a:pt x="1928" y="12842"/>
                  </a:lnTo>
                  <a:lnTo>
                    <a:pt x="4024" y="11634"/>
                  </a:lnTo>
                  <a:close/>
                  <a:moveTo>
                    <a:pt x="5213" y="12320"/>
                  </a:moveTo>
                  <a:lnTo>
                    <a:pt x="6116" y="12842"/>
                  </a:lnTo>
                  <a:lnTo>
                    <a:pt x="4304" y="12842"/>
                  </a:lnTo>
                  <a:lnTo>
                    <a:pt x="5213" y="12320"/>
                  </a:lnTo>
                  <a:close/>
                  <a:moveTo>
                    <a:pt x="1582" y="8910"/>
                  </a:moveTo>
                  <a:cubicBezTo>
                    <a:pt x="1647" y="8910"/>
                    <a:pt x="1713" y="8927"/>
                    <a:pt x="1773" y="8962"/>
                  </a:cubicBezTo>
                  <a:lnTo>
                    <a:pt x="8492" y="12842"/>
                  </a:lnTo>
                  <a:lnTo>
                    <a:pt x="6967" y="12842"/>
                  </a:lnTo>
                  <a:lnTo>
                    <a:pt x="1392" y="9624"/>
                  </a:lnTo>
                  <a:cubicBezTo>
                    <a:pt x="1209" y="9517"/>
                    <a:pt x="1144" y="9285"/>
                    <a:pt x="1251" y="9102"/>
                  </a:cubicBezTo>
                  <a:cubicBezTo>
                    <a:pt x="1321" y="8979"/>
                    <a:pt x="1449" y="8910"/>
                    <a:pt x="1582" y="8910"/>
                  </a:cubicBezTo>
                  <a:close/>
                  <a:moveTo>
                    <a:pt x="9661" y="13263"/>
                  </a:moveTo>
                  <a:cubicBezTo>
                    <a:pt x="9864" y="13263"/>
                    <a:pt x="10035" y="13432"/>
                    <a:pt x="10035" y="13641"/>
                  </a:cubicBezTo>
                  <a:cubicBezTo>
                    <a:pt x="10035" y="13851"/>
                    <a:pt x="9861" y="14018"/>
                    <a:pt x="9657" y="14018"/>
                  </a:cubicBezTo>
                  <a:cubicBezTo>
                    <a:pt x="9645" y="14018"/>
                    <a:pt x="9633" y="14017"/>
                    <a:pt x="9621" y="14016"/>
                  </a:cubicBezTo>
                  <a:lnTo>
                    <a:pt x="800" y="14016"/>
                  </a:lnTo>
                  <a:cubicBezTo>
                    <a:pt x="787" y="14017"/>
                    <a:pt x="775" y="14018"/>
                    <a:pt x="763" y="14018"/>
                  </a:cubicBezTo>
                  <a:cubicBezTo>
                    <a:pt x="556" y="14018"/>
                    <a:pt x="385" y="13851"/>
                    <a:pt x="385" y="13641"/>
                  </a:cubicBezTo>
                  <a:cubicBezTo>
                    <a:pt x="385" y="13432"/>
                    <a:pt x="554" y="13263"/>
                    <a:pt x="759" y="13263"/>
                  </a:cubicBezTo>
                  <a:cubicBezTo>
                    <a:pt x="772" y="13263"/>
                    <a:pt x="786" y="13264"/>
                    <a:pt x="800" y="13266"/>
                  </a:cubicBezTo>
                  <a:lnTo>
                    <a:pt x="9621" y="13266"/>
                  </a:lnTo>
                  <a:cubicBezTo>
                    <a:pt x="9634" y="13264"/>
                    <a:pt x="9648" y="13263"/>
                    <a:pt x="9661" y="13263"/>
                  </a:cubicBezTo>
                  <a:close/>
                  <a:moveTo>
                    <a:pt x="800" y="1"/>
                  </a:moveTo>
                  <a:cubicBezTo>
                    <a:pt x="358" y="1"/>
                    <a:pt x="1" y="361"/>
                    <a:pt x="1" y="803"/>
                  </a:cubicBezTo>
                  <a:cubicBezTo>
                    <a:pt x="1" y="1242"/>
                    <a:pt x="358" y="1602"/>
                    <a:pt x="800" y="1602"/>
                  </a:cubicBezTo>
                  <a:lnTo>
                    <a:pt x="1117" y="1602"/>
                  </a:lnTo>
                  <a:lnTo>
                    <a:pt x="1178" y="1645"/>
                  </a:lnTo>
                  <a:lnTo>
                    <a:pt x="3600" y="3039"/>
                  </a:lnTo>
                  <a:lnTo>
                    <a:pt x="1392" y="4314"/>
                  </a:lnTo>
                  <a:cubicBezTo>
                    <a:pt x="1178" y="4366"/>
                    <a:pt x="995" y="4503"/>
                    <a:pt x="885" y="4695"/>
                  </a:cubicBezTo>
                  <a:cubicBezTo>
                    <a:pt x="775" y="4878"/>
                    <a:pt x="748" y="5098"/>
                    <a:pt x="806" y="5305"/>
                  </a:cubicBezTo>
                  <a:cubicBezTo>
                    <a:pt x="858" y="5512"/>
                    <a:pt x="992" y="5686"/>
                    <a:pt x="1178" y="5793"/>
                  </a:cubicBezTo>
                  <a:lnTo>
                    <a:pt x="3600" y="7193"/>
                  </a:lnTo>
                  <a:cubicBezTo>
                    <a:pt x="3600" y="7193"/>
                    <a:pt x="1205" y="8581"/>
                    <a:pt x="1212" y="8584"/>
                  </a:cubicBezTo>
                  <a:cubicBezTo>
                    <a:pt x="1074" y="8651"/>
                    <a:pt x="961" y="8758"/>
                    <a:pt x="885" y="8892"/>
                  </a:cubicBezTo>
                  <a:cubicBezTo>
                    <a:pt x="778" y="9078"/>
                    <a:pt x="748" y="9297"/>
                    <a:pt x="803" y="9505"/>
                  </a:cubicBezTo>
                  <a:cubicBezTo>
                    <a:pt x="858" y="9712"/>
                    <a:pt x="992" y="9889"/>
                    <a:pt x="1178" y="9993"/>
                  </a:cubicBezTo>
                  <a:lnTo>
                    <a:pt x="3600" y="11390"/>
                  </a:lnTo>
                  <a:lnTo>
                    <a:pt x="1178" y="12790"/>
                  </a:lnTo>
                  <a:cubicBezTo>
                    <a:pt x="1148" y="12805"/>
                    <a:pt x="1120" y="12823"/>
                    <a:pt x="1093" y="12845"/>
                  </a:cubicBezTo>
                  <a:lnTo>
                    <a:pt x="800" y="12845"/>
                  </a:lnTo>
                  <a:cubicBezTo>
                    <a:pt x="358" y="12845"/>
                    <a:pt x="1" y="13205"/>
                    <a:pt x="1" y="13647"/>
                  </a:cubicBezTo>
                  <a:cubicBezTo>
                    <a:pt x="1" y="14089"/>
                    <a:pt x="358" y="14446"/>
                    <a:pt x="800" y="14446"/>
                  </a:cubicBezTo>
                  <a:lnTo>
                    <a:pt x="9621" y="14446"/>
                  </a:lnTo>
                  <a:cubicBezTo>
                    <a:pt x="10060" y="14446"/>
                    <a:pt x="10420" y="14089"/>
                    <a:pt x="10420" y="13647"/>
                  </a:cubicBezTo>
                  <a:cubicBezTo>
                    <a:pt x="10420" y="13205"/>
                    <a:pt x="10060" y="12845"/>
                    <a:pt x="9621" y="12845"/>
                  </a:cubicBezTo>
                  <a:lnTo>
                    <a:pt x="9621" y="12842"/>
                  </a:lnTo>
                  <a:lnTo>
                    <a:pt x="9325" y="12842"/>
                  </a:lnTo>
                  <a:cubicBezTo>
                    <a:pt x="9300" y="12820"/>
                    <a:pt x="9273" y="12799"/>
                    <a:pt x="9242" y="12784"/>
                  </a:cubicBezTo>
                  <a:lnTo>
                    <a:pt x="6821" y="11387"/>
                  </a:lnTo>
                  <a:lnTo>
                    <a:pt x="7226" y="11152"/>
                  </a:lnTo>
                  <a:cubicBezTo>
                    <a:pt x="7327" y="11094"/>
                    <a:pt x="7364" y="10966"/>
                    <a:pt x="7306" y="10862"/>
                  </a:cubicBezTo>
                  <a:cubicBezTo>
                    <a:pt x="7264" y="10796"/>
                    <a:pt x="7193" y="10760"/>
                    <a:pt x="7119" y="10760"/>
                  </a:cubicBezTo>
                  <a:cubicBezTo>
                    <a:pt x="7084" y="10760"/>
                    <a:pt x="7049" y="10768"/>
                    <a:pt x="7016" y="10786"/>
                  </a:cubicBezTo>
                  <a:lnTo>
                    <a:pt x="6397" y="11143"/>
                  </a:lnTo>
                  <a:lnTo>
                    <a:pt x="5634" y="10704"/>
                  </a:lnTo>
                  <a:lnTo>
                    <a:pt x="7659" y="9532"/>
                  </a:lnTo>
                  <a:lnTo>
                    <a:pt x="8422" y="9972"/>
                  </a:lnTo>
                  <a:lnTo>
                    <a:pt x="7870" y="10292"/>
                  </a:lnTo>
                  <a:cubicBezTo>
                    <a:pt x="7769" y="10353"/>
                    <a:pt x="7736" y="10478"/>
                    <a:pt x="7794" y="10582"/>
                  </a:cubicBezTo>
                  <a:cubicBezTo>
                    <a:pt x="7833" y="10650"/>
                    <a:pt x="7904" y="10688"/>
                    <a:pt x="7978" y="10688"/>
                  </a:cubicBezTo>
                  <a:cubicBezTo>
                    <a:pt x="8014" y="10688"/>
                    <a:pt x="8050" y="10680"/>
                    <a:pt x="8083" y="10661"/>
                  </a:cubicBezTo>
                  <a:lnTo>
                    <a:pt x="9227" y="9999"/>
                  </a:lnTo>
                  <a:lnTo>
                    <a:pt x="9212" y="9999"/>
                  </a:lnTo>
                  <a:cubicBezTo>
                    <a:pt x="9346" y="9929"/>
                    <a:pt x="9459" y="9822"/>
                    <a:pt x="9535" y="9688"/>
                  </a:cubicBezTo>
                  <a:cubicBezTo>
                    <a:pt x="9642" y="9502"/>
                    <a:pt x="9672" y="9282"/>
                    <a:pt x="9614" y="9075"/>
                  </a:cubicBezTo>
                  <a:cubicBezTo>
                    <a:pt x="9563" y="8867"/>
                    <a:pt x="9428" y="8694"/>
                    <a:pt x="9242" y="8587"/>
                  </a:cubicBezTo>
                  <a:lnTo>
                    <a:pt x="6821" y="7193"/>
                  </a:lnTo>
                  <a:lnTo>
                    <a:pt x="9029" y="5918"/>
                  </a:lnTo>
                  <a:cubicBezTo>
                    <a:pt x="9242" y="5863"/>
                    <a:pt x="9425" y="5726"/>
                    <a:pt x="9535" y="5537"/>
                  </a:cubicBezTo>
                  <a:cubicBezTo>
                    <a:pt x="9642" y="5354"/>
                    <a:pt x="9672" y="5131"/>
                    <a:pt x="9614" y="4927"/>
                  </a:cubicBezTo>
                  <a:cubicBezTo>
                    <a:pt x="9563" y="4719"/>
                    <a:pt x="9428" y="4542"/>
                    <a:pt x="9242" y="4436"/>
                  </a:cubicBezTo>
                  <a:lnTo>
                    <a:pt x="6821" y="3039"/>
                  </a:lnTo>
                  <a:lnTo>
                    <a:pt x="9242" y="1645"/>
                  </a:lnTo>
                  <a:lnTo>
                    <a:pt x="9303" y="1602"/>
                  </a:lnTo>
                  <a:lnTo>
                    <a:pt x="9621" y="1602"/>
                  </a:lnTo>
                  <a:cubicBezTo>
                    <a:pt x="10060" y="1602"/>
                    <a:pt x="10420" y="1242"/>
                    <a:pt x="10420" y="803"/>
                  </a:cubicBezTo>
                  <a:cubicBezTo>
                    <a:pt x="10420" y="361"/>
                    <a:pt x="10060" y="1"/>
                    <a:pt x="9621" y="1"/>
                  </a:cubicBezTo>
                  <a:lnTo>
                    <a:pt x="3810" y="1"/>
                  </a:lnTo>
                  <a:cubicBezTo>
                    <a:pt x="3691" y="1"/>
                    <a:pt x="3597" y="95"/>
                    <a:pt x="3597" y="214"/>
                  </a:cubicBezTo>
                  <a:cubicBezTo>
                    <a:pt x="3594" y="330"/>
                    <a:pt x="3691" y="425"/>
                    <a:pt x="3810" y="425"/>
                  </a:cubicBezTo>
                  <a:lnTo>
                    <a:pt x="9621" y="425"/>
                  </a:lnTo>
                  <a:cubicBezTo>
                    <a:pt x="9828" y="425"/>
                    <a:pt x="9996" y="593"/>
                    <a:pt x="9996" y="803"/>
                  </a:cubicBezTo>
                  <a:cubicBezTo>
                    <a:pt x="9996" y="1010"/>
                    <a:pt x="9828" y="1178"/>
                    <a:pt x="9621" y="1178"/>
                  </a:cubicBezTo>
                  <a:lnTo>
                    <a:pt x="800" y="1178"/>
                  </a:lnTo>
                  <a:cubicBezTo>
                    <a:pt x="592" y="1178"/>
                    <a:pt x="425" y="1010"/>
                    <a:pt x="425" y="803"/>
                  </a:cubicBezTo>
                  <a:cubicBezTo>
                    <a:pt x="425" y="593"/>
                    <a:pt x="592" y="425"/>
                    <a:pt x="800" y="425"/>
                  </a:cubicBezTo>
                  <a:lnTo>
                    <a:pt x="2816" y="425"/>
                  </a:lnTo>
                  <a:cubicBezTo>
                    <a:pt x="2932" y="425"/>
                    <a:pt x="3026" y="330"/>
                    <a:pt x="3026" y="214"/>
                  </a:cubicBezTo>
                  <a:cubicBezTo>
                    <a:pt x="3026" y="99"/>
                    <a:pt x="2935" y="4"/>
                    <a:pt x="28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2" name="Google Shape;3552;p66"/>
            <p:cNvSpPr/>
            <p:nvPr/>
          </p:nvSpPr>
          <p:spPr>
            <a:xfrm>
              <a:off x="5638538" y="3349719"/>
              <a:ext cx="43445" cy="133840"/>
            </a:xfrm>
            <a:custGeom>
              <a:avLst/>
              <a:gdLst/>
              <a:ahLst/>
              <a:cxnLst/>
              <a:rect l="l" t="t" r="r" b="b"/>
              <a:pathLst>
                <a:path w="1611" h="4963" extrusionOk="0">
                  <a:moveTo>
                    <a:pt x="809" y="1"/>
                  </a:moveTo>
                  <a:cubicBezTo>
                    <a:pt x="745" y="1"/>
                    <a:pt x="684" y="28"/>
                    <a:pt x="644" y="77"/>
                  </a:cubicBezTo>
                  <a:lnTo>
                    <a:pt x="77" y="748"/>
                  </a:lnTo>
                  <a:cubicBezTo>
                    <a:pt x="0" y="839"/>
                    <a:pt x="13" y="973"/>
                    <a:pt x="104" y="1050"/>
                  </a:cubicBezTo>
                  <a:cubicBezTo>
                    <a:pt x="141" y="1083"/>
                    <a:pt x="190" y="1099"/>
                    <a:pt x="241" y="1099"/>
                  </a:cubicBezTo>
                  <a:cubicBezTo>
                    <a:pt x="302" y="1099"/>
                    <a:pt x="360" y="1071"/>
                    <a:pt x="400" y="1022"/>
                  </a:cubicBezTo>
                  <a:lnTo>
                    <a:pt x="595" y="794"/>
                  </a:lnTo>
                  <a:lnTo>
                    <a:pt x="595" y="4752"/>
                  </a:lnTo>
                  <a:cubicBezTo>
                    <a:pt x="595" y="4868"/>
                    <a:pt x="690" y="4963"/>
                    <a:pt x="809" y="4963"/>
                  </a:cubicBezTo>
                  <a:cubicBezTo>
                    <a:pt x="928" y="4963"/>
                    <a:pt x="1022" y="4868"/>
                    <a:pt x="1022" y="4752"/>
                  </a:cubicBezTo>
                  <a:lnTo>
                    <a:pt x="1022" y="794"/>
                  </a:lnTo>
                  <a:lnTo>
                    <a:pt x="1214" y="1022"/>
                  </a:lnTo>
                  <a:cubicBezTo>
                    <a:pt x="1255" y="1073"/>
                    <a:pt x="1316" y="1100"/>
                    <a:pt x="1377" y="1100"/>
                  </a:cubicBezTo>
                  <a:cubicBezTo>
                    <a:pt x="1426" y="1100"/>
                    <a:pt x="1474" y="1083"/>
                    <a:pt x="1513" y="1050"/>
                  </a:cubicBezTo>
                  <a:cubicBezTo>
                    <a:pt x="1602" y="970"/>
                    <a:pt x="1611" y="839"/>
                    <a:pt x="1538" y="748"/>
                  </a:cubicBezTo>
                  <a:lnTo>
                    <a:pt x="970" y="77"/>
                  </a:lnTo>
                  <a:cubicBezTo>
                    <a:pt x="931" y="28"/>
                    <a:pt x="870" y="1"/>
                    <a:pt x="8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3" name="Google Shape;3553;p66"/>
            <p:cNvSpPr/>
            <p:nvPr/>
          </p:nvSpPr>
          <p:spPr>
            <a:xfrm>
              <a:off x="5942465" y="3349719"/>
              <a:ext cx="43526" cy="133759"/>
            </a:xfrm>
            <a:custGeom>
              <a:avLst/>
              <a:gdLst/>
              <a:ahLst/>
              <a:cxnLst/>
              <a:rect l="l" t="t" r="r" b="b"/>
              <a:pathLst>
                <a:path w="1614" h="4960" extrusionOk="0">
                  <a:moveTo>
                    <a:pt x="806" y="1"/>
                  </a:moveTo>
                  <a:cubicBezTo>
                    <a:pt x="742" y="1"/>
                    <a:pt x="684" y="28"/>
                    <a:pt x="644" y="77"/>
                  </a:cubicBezTo>
                  <a:lnTo>
                    <a:pt x="77" y="748"/>
                  </a:lnTo>
                  <a:cubicBezTo>
                    <a:pt x="0" y="839"/>
                    <a:pt x="13" y="970"/>
                    <a:pt x="101" y="1050"/>
                  </a:cubicBezTo>
                  <a:cubicBezTo>
                    <a:pt x="140" y="1083"/>
                    <a:pt x="188" y="1100"/>
                    <a:pt x="236" y="1100"/>
                  </a:cubicBezTo>
                  <a:cubicBezTo>
                    <a:pt x="297" y="1100"/>
                    <a:pt x="357" y="1073"/>
                    <a:pt x="400" y="1022"/>
                  </a:cubicBezTo>
                  <a:lnTo>
                    <a:pt x="595" y="794"/>
                  </a:lnTo>
                  <a:lnTo>
                    <a:pt x="595" y="4752"/>
                  </a:lnTo>
                  <a:cubicBezTo>
                    <a:pt x="595" y="4865"/>
                    <a:pt x="690" y="4960"/>
                    <a:pt x="806" y="4960"/>
                  </a:cubicBezTo>
                  <a:cubicBezTo>
                    <a:pt x="922" y="4960"/>
                    <a:pt x="1016" y="4868"/>
                    <a:pt x="1019" y="4752"/>
                  </a:cubicBezTo>
                  <a:lnTo>
                    <a:pt x="1019" y="794"/>
                  </a:lnTo>
                  <a:lnTo>
                    <a:pt x="1214" y="1022"/>
                  </a:lnTo>
                  <a:cubicBezTo>
                    <a:pt x="1251" y="1071"/>
                    <a:pt x="1312" y="1099"/>
                    <a:pt x="1373" y="1099"/>
                  </a:cubicBezTo>
                  <a:cubicBezTo>
                    <a:pt x="1425" y="1099"/>
                    <a:pt x="1474" y="1083"/>
                    <a:pt x="1510" y="1050"/>
                  </a:cubicBezTo>
                  <a:cubicBezTo>
                    <a:pt x="1602" y="973"/>
                    <a:pt x="1614" y="839"/>
                    <a:pt x="1538" y="748"/>
                  </a:cubicBezTo>
                  <a:lnTo>
                    <a:pt x="970" y="77"/>
                  </a:lnTo>
                  <a:cubicBezTo>
                    <a:pt x="928" y="28"/>
                    <a:pt x="870" y="1"/>
                    <a:pt x="8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54" name="Google Shape;3554;p66"/>
          <p:cNvGrpSpPr/>
          <p:nvPr/>
        </p:nvGrpSpPr>
        <p:grpSpPr>
          <a:xfrm>
            <a:off x="2562867" y="3008911"/>
            <a:ext cx="354974" cy="103036"/>
            <a:chOff x="2372448" y="3289712"/>
            <a:chExt cx="389653" cy="113102"/>
          </a:xfrm>
        </p:grpSpPr>
        <p:sp>
          <p:nvSpPr>
            <p:cNvPr id="3555" name="Google Shape;3555;p66"/>
            <p:cNvSpPr/>
            <p:nvPr/>
          </p:nvSpPr>
          <p:spPr>
            <a:xfrm>
              <a:off x="2469987" y="3305303"/>
              <a:ext cx="27992" cy="81712"/>
            </a:xfrm>
            <a:custGeom>
              <a:avLst/>
              <a:gdLst/>
              <a:ahLst/>
              <a:cxnLst/>
              <a:rect l="l" t="t" r="r" b="b"/>
              <a:pathLst>
                <a:path w="1038" h="3030" extrusionOk="0">
                  <a:moveTo>
                    <a:pt x="0" y="0"/>
                  </a:moveTo>
                  <a:lnTo>
                    <a:pt x="0" y="3029"/>
                  </a:lnTo>
                  <a:lnTo>
                    <a:pt x="946" y="2855"/>
                  </a:lnTo>
                  <a:cubicBezTo>
                    <a:pt x="998" y="2846"/>
                    <a:pt x="1034" y="2800"/>
                    <a:pt x="1037" y="2746"/>
                  </a:cubicBezTo>
                  <a:lnTo>
                    <a:pt x="1037" y="287"/>
                  </a:lnTo>
                  <a:cubicBezTo>
                    <a:pt x="1034" y="232"/>
                    <a:pt x="998" y="187"/>
                    <a:pt x="946" y="174"/>
                  </a:cubicBezTo>
                  <a:lnTo>
                    <a:pt x="0"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6" name="Google Shape;3556;p66"/>
            <p:cNvSpPr/>
            <p:nvPr/>
          </p:nvSpPr>
          <p:spPr>
            <a:xfrm>
              <a:off x="2482500" y="3307676"/>
              <a:ext cx="15479" cy="77019"/>
            </a:xfrm>
            <a:custGeom>
              <a:avLst/>
              <a:gdLst/>
              <a:ahLst/>
              <a:cxnLst/>
              <a:rect l="l" t="t" r="r" b="b"/>
              <a:pathLst>
                <a:path w="574" h="2856" extrusionOk="0">
                  <a:moveTo>
                    <a:pt x="0" y="1"/>
                  </a:moveTo>
                  <a:cubicBezTo>
                    <a:pt x="6" y="19"/>
                    <a:pt x="12" y="38"/>
                    <a:pt x="12" y="59"/>
                  </a:cubicBezTo>
                  <a:lnTo>
                    <a:pt x="12" y="2795"/>
                  </a:lnTo>
                  <a:cubicBezTo>
                    <a:pt x="12" y="2816"/>
                    <a:pt x="9" y="2837"/>
                    <a:pt x="0" y="2856"/>
                  </a:cubicBezTo>
                  <a:lnTo>
                    <a:pt x="482" y="2767"/>
                  </a:lnTo>
                  <a:cubicBezTo>
                    <a:pt x="534" y="2758"/>
                    <a:pt x="570" y="2712"/>
                    <a:pt x="573" y="2658"/>
                  </a:cubicBezTo>
                  <a:lnTo>
                    <a:pt x="573" y="199"/>
                  </a:lnTo>
                  <a:cubicBezTo>
                    <a:pt x="570" y="144"/>
                    <a:pt x="534" y="99"/>
                    <a:pt x="482" y="89"/>
                  </a:cubicBezTo>
                  <a:lnTo>
                    <a:pt x="0"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7" name="Google Shape;3557;p66"/>
            <p:cNvSpPr/>
            <p:nvPr/>
          </p:nvSpPr>
          <p:spPr>
            <a:xfrm>
              <a:off x="2376867" y="3295352"/>
              <a:ext cx="93146" cy="101694"/>
            </a:xfrm>
            <a:custGeom>
              <a:avLst/>
              <a:gdLst/>
              <a:ahLst/>
              <a:cxnLst/>
              <a:rect l="l" t="t" r="r" b="b"/>
              <a:pathLst>
                <a:path w="3454" h="3771" extrusionOk="0">
                  <a:moveTo>
                    <a:pt x="3343" y="0"/>
                  </a:moveTo>
                  <a:cubicBezTo>
                    <a:pt x="3341" y="0"/>
                    <a:pt x="3339" y="0"/>
                    <a:pt x="3338" y="0"/>
                  </a:cubicBezTo>
                  <a:lnTo>
                    <a:pt x="1" y="0"/>
                  </a:lnTo>
                  <a:lnTo>
                    <a:pt x="1" y="3770"/>
                  </a:lnTo>
                  <a:lnTo>
                    <a:pt x="3338" y="3770"/>
                  </a:lnTo>
                  <a:cubicBezTo>
                    <a:pt x="3402" y="3770"/>
                    <a:pt x="3453" y="3718"/>
                    <a:pt x="3453" y="3657"/>
                  </a:cubicBezTo>
                  <a:lnTo>
                    <a:pt x="3453" y="113"/>
                  </a:lnTo>
                  <a:cubicBezTo>
                    <a:pt x="3453" y="51"/>
                    <a:pt x="3404" y="0"/>
                    <a:pt x="334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8" name="Google Shape;3558;p66"/>
            <p:cNvSpPr/>
            <p:nvPr/>
          </p:nvSpPr>
          <p:spPr>
            <a:xfrm>
              <a:off x="2451649" y="3295352"/>
              <a:ext cx="18365" cy="101694"/>
            </a:xfrm>
            <a:custGeom>
              <a:avLst/>
              <a:gdLst/>
              <a:ahLst/>
              <a:cxnLst/>
              <a:rect l="l" t="t" r="r" b="b"/>
              <a:pathLst>
                <a:path w="681" h="3771" extrusionOk="0">
                  <a:moveTo>
                    <a:pt x="6" y="0"/>
                  </a:moveTo>
                  <a:cubicBezTo>
                    <a:pt x="4" y="0"/>
                    <a:pt x="2" y="0"/>
                    <a:pt x="0" y="0"/>
                  </a:cubicBezTo>
                  <a:lnTo>
                    <a:pt x="11" y="0"/>
                  </a:lnTo>
                  <a:cubicBezTo>
                    <a:pt x="9" y="0"/>
                    <a:pt x="7" y="0"/>
                    <a:pt x="6" y="0"/>
                  </a:cubicBezTo>
                  <a:close/>
                  <a:moveTo>
                    <a:pt x="570" y="0"/>
                  </a:moveTo>
                  <a:cubicBezTo>
                    <a:pt x="568" y="0"/>
                    <a:pt x="566" y="0"/>
                    <a:pt x="565" y="0"/>
                  </a:cubicBezTo>
                  <a:lnTo>
                    <a:pt x="11" y="0"/>
                  </a:lnTo>
                  <a:cubicBezTo>
                    <a:pt x="70" y="3"/>
                    <a:pt x="116" y="53"/>
                    <a:pt x="116" y="113"/>
                  </a:cubicBezTo>
                  <a:lnTo>
                    <a:pt x="116" y="3657"/>
                  </a:lnTo>
                  <a:cubicBezTo>
                    <a:pt x="116" y="3718"/>
                    <a:pt x="64" y="3770"/>
                    <a:pt x="0" y="3770"/>
                  </a:cubicBezTo>
                  <a:lnTo>
                    <a:pt x="565" y="3770"/>
                  </a:lnTo>
                  <a:cubicBezTo>
                    <a:pt x="629" y="3770"/>
                    <a:pt x="680" y="3718"/>
                    <a:pt x="680" y="3657"/>
                  </a:cubicBezTo>
                  <a:lnTo>
                    <a:pt x="680" y="113"/>
                  </a:lnTo>
                  <a:cubicBezTo>
                    <a:pt x="680" y="51"/>
                    <a:pt x="631" y="0"/>
                    <a:pt x="57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9" name="Google Shape;3559;p66"/>
            <p:cNvSpPr/>
            <p:nvPr/>
          </p:nvSpPr>
          <p:spPr>
            <a:xfrm>
              <a:off x="2633924" y="3305303"/>
              <a:ext cx="27992" cy="81712"/>
            </a:xfrm>
            <a:custGeom>
              <a:avLst/>
              <a:gdLst/>
              <a:ahLst/>
              <a:cxnLst/>
              <a:rect l="l" t="t" r="r" b="b"/>
              <a:pathLst>
                <a:path w="1038" h="3030" extrusionOk="0">
                  <a:moveTo>
                    <a:pt x="1037" y="0"/>
                  </a:moveTo>
                  <a:lnTo>
                    <a:pt x="92" y="174"/>
                  </a:lnTo>
                  <a:cubicBezTo>
                    <a:pt x="40" y="187"/>
                    <a:pt x="0" y="232"/>
                    <a:pt x="0" y="287"/>
                  </a:cubicBezTo>
                  <a:lnTo>
                    <a:pt x="0" y="2746"/>
                  </a:lnTo>
                  <a:cubicBezTo>
                    <a:pt x="0" y="2800"/>
                    <a:pt x="40" y="2846"/>
                    <a:pt x="92" y="2855"/>
                  </a:cubicBezTo>
                  <a:lnTo>
                    <a:pt x="1037" y="3029"/>
                  </a:lnTo>
                  <a:lnTo>
                    <a:pt x="1037"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0" name="Google Shape;3560;p66"/>
            <p:cNvSpPr/>
            <p:nvPr/>
          </p:nvSpPr>
          <p:spPr>
            <a:xfrm>
              <a:off x="2646841" y="3305303"/>
              <a:ext cx="15237" cy="81712"/>
            </a:xfrm>
            <a:custGeom>
              <a:avLst/>
              <a:gdLst/>
              <a:ahLst/>
              <a:cxnLst/>
              <a:rect l="l" t="t" r="r" b="b"/>
              <a:pathLst>
                <a:path w="565" h="3030" extrusionOk="0">
                  <a:moveTo>
                    <a:pt x="564" y="0"/>
                  </a:moveTo>
                  <a:lnTo>
                    <a:pt x="0" y="107"/>
                  </a:lnTo>
                  <a:lnTo>
                    <a:pt x="0" y="2925"/>
                  </a:lnTo>
                  <a:lnTo>
                    <a:pt x="564" y="3029"/>
                  </a:lnTo>
                  <a:lnTo>
                    <a:pt x="564"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1" name="Google Shape;3561;p66"/>
            <p:cNvSpPr/>
            <p:nvPr/>
          </p:nvSpPr>
          <p:spPr>
            <a:xfrm>
              <a:off x="2661889" y="3295352"/>
              <a:ext cx="93119" cy="101694"/>
            </a:xfrm>
            <a:custGeom>
              <a:avLst/>
              <a:gdLst/>
              <a:ahLst/>
              <a:cxnLst/>
              <a:rect l="l" t="t" r="r" b="b"/>
              <a:pathLst>
                <a:path w="3453" h="3771" extrusionOk="0">
                  <a:moveTo>
                    <a:pt x="116" y="0"/>
                  </a:moveTo>
                  <a:cubicBezTo>
                    <a:pt x="52" y="0"/>
                    <a:pt x="0" y="52"/>
                    <a:pt x="0" y="113"/>
                  </a:cubicBezTo>
                  <a:lnTo>
                    <a:pt x="0" y="3657"/>
                  </a:lnTo>
                  <a:cubicBezTo>
                    <a:pt x="3" y="3718"/>
                    <a:pt x="52" y="3767"/>
                    <a:pt x="116" y="3770"/>
                  </a:cubicBezTo>
                  <a:lnTo>
                    <a:pt x="3453" y="3770"/>
                  </a:lnTo>
                  <a:lnTo>
                    <a:pt x="345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2" name="Google Shape;3562;p66"/>
            <p:cNvSpPr/>
            <p:nvPr/>
          </p:nvSpPr>
          <p:spPr>
            <a:xfrm>
              <a:off x="2739772" y="3295352"/>
              <a:ext cx="15237" cy="101694"/>
            </a:xfrm>
            <a:custGeom>
              <a:avLst/>
              <a:gdLst/>
              <a:ahLst/>
              <a:cxnLst/>
              <a:rect l="l" t="t" r="r" b="b"/>
              <a:pathLst>
                <a:path w="565" h="3771" extrusionOk="0">
                  <a:moveTo>
                    <a:pt x="1" y="0"/>
                  </a:moveTo>
                  <a:lnTo>
                    <a:pt x="1" y="3770"/>
                  </a:lnTo>
                  <a:lnTo>
                    <a:pt x="565" y="3770"/>
                  </a:lnTo>
                  <a:lnTo>
                    <a:pt x="56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3" name="Google Shape;3563;p66"/>
            <p:cNvSpPr/>
            <p:nvPr/>
          </p:nvSpPr>
          <p:spPr>
            <a:xfrm>
              <a:off x="2376867" y="3313339"/>
              <a:ext cx="93065" cy="65693"/>
            </a:xfrm>
            <a:custGeom>
              <a:avLst/>
              <a:gdLst/>
              <a:ahLst/>
              <a:cxnLst/>
              <a:rect l="l" t="t" r="r" b="b"/>
              <a:pathLst>
                <a:path w="3451" h="2436" extrusionOk="0">
                  <a:moveTo>
                    <a:pt x="148" y="0"/>
                  </a:moveTo>
                  <a:cubicBezTo>
                    <a:pt x="99" y="0"/>
                    <a:pt x="50" y="2"/>
                    <a:pt x="1" y="4"/>
                  </a:cubicBezTo>
                  <a:lnTo>
                    <a:pt x="1" y="1176"/>
                  </a:lnTo>
                  <a:cubicBezTo>
                    <a:pt x="54" y="1172"/>
                    <a:pt x="107" y="1170"/>
                    <a:pt x="159" y="1170"/>
                  </a:cubicBezTo>
                  <a:cubicBezTo>
                    <a:pt x="612" y="1170"/>
                    <a:pt x="1058" y="1299"/>
                    <a:pt x="1443" y="1542"/>
                  </a:cubicBezTo>
                  <a:cubicBezTo>
                    <a:pt x="1770" y="1746"/>
                    <a:pt x="2050" y="2024"/>
                    <a:pt x="2380" y="2219"/>
                  </a:cubicBezTo>
                  <a:cubicBezTo>
                    <a:pt x="2596" y="2346"/>
                    <a:pt x="2841" y="2435"/>
                    <a:pt x="3079" y="2435"/>
                  </a:cubicBezTo>
                  <a:cubicBezTo>
                    <a:pt x="3206" y="2435"/>
                    <a:pt x="3332" y="2410"/>
                    <a:pt x="3450" y="2350"/>
                  </a:cubicBezTo>
                  <a:lnTo>
                    <a:pt x="3450" y="1182"/>
                  </a:lnTo>
                  <a:cubicBezTo>
                    <a:pt x="3332" y="1242"/>
                    <a:pt x="3205" y="1267"/>
                    <a:pt x="3077" y="1267"/>
                  </a:cubicBezTo>
                  <a:cubicBezTo>
                    <a:pt x="2839" y="1267"/>
                    <a:pt x="2594" y="1179"/>
                    <a:pt x="2380" y="1054"/>
                  </a:cubicBezTo>
                  <a:cubicBezTo>
                    <a:pt x="2053" y="858"/>
                    <a:pt x="1770" y="575"/>
                    <a:pt x="1443" y="374"/>
                  </a:cubicBezTo>
                  <a:cubicBezTo>
                    <a:pt x="1055" y="128"/>
                    <a:pt x="607" y="0"/>
                    <a:pt x="14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4" name="Google Shape;3564;p66"/>
            <p:cNvSpPr/>
            <p:nvPr/>
          </p:nvSpPr>
          <p:spPr>
            <a:xfrm>
              <a:off x="2454777" y="3345188"/>
              <a:ext cx="15237" cy="33844"/>
            </a:xfrm>
            <a:custGeom>
              <a:avLst/>
              <a:gdLst/>
              <a:ahLst/>
              <a:cxnLst/>
              <a:rect l="l" t="t" r="r" b="b"/>
              <a:pathLst>
                <a:path w="565" h="1255" extrusionOk="0">
                  <a:moveTo>
                    <a:pt x="564" y="1"/>
                  </a:moveTo>
                  <a:cubicBezTo>
                    <a:pt x="443" y="60"/>
                    <a:pt x="311" y="89"/>
                    <a:pt x="179" y="89"/>
                  </a:cubicBezTo>
                  <a:cubicBezTo>
                    <a:pt x="119" y="89"/>
                    <a:pt x="59" y="83"/>
                    <a:pt x="0" y="71"/>
                  </a:cubicBezTo>
                  <a:lnTo>
                    <a:pt x="0" y="1236"/>
                  </a:lnTo>
                  <a:cubicBezTo>
                    <a:pt x="60" y="1248"/>
                    <a:pt x="120" y="1255"/>
                    <a:pt x="180" y="1255"/>
                  </a:cubicBezTo>
                  <a:cubicBezTo>
                    <a:pt x="312" y="1255"/>
                    <a:pt x="443" y="1225"/>
                    <a:pt x="564" y="1169"/>
                  </a:cubicBezTo>
                  <a:lnTo>
                    <a:pt x="564" y="1"/>
                  </a:lnTo>
                  <a:close/>
                </a:path>
              </a:pathLst>
            </a:custGeom>
            <a:solidFill>
              <a:srgbClr val="FEF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5" name="Google Shape;3565;p66"/>
            <p:cNvSpPr/>
            <p:nvPr/>
          </p:nvSpPr>
          <p:spPr>
            <a:xfrm>
              <a:off x="2454777" y="3345188"/>
              <a:ext cx="15237" cy="33844"/>
            </a:xfrm>
            <a:custGeom>
              <a:avLst/>
              <a:gdLst/>
              <a:ahLst/>
              <a:cxnLst/>
              <a:rect l="l" t="t" r="r" b="b"/>
              <a:pathLst>
                <a:path w="565" h="1255" extrusionOk="0">
                  <a:moveTo>
                    <a:pt x="564" y="1"/>
                  </a:moveTo>
                  <a:cubicBezTo>
                    <a:pt x="443" y="60"/>
                    <a:pt x="311" y="89"/>
                    <a:pt x="179" y="89"/>
                  </a:cubicBezTo>
                  <a:cubicBezTo>
                    <a:pt x="119" y="89"/>
                    <a:pt x="59" y="83"/>
                    <a:pt x="0" y="71"/>
                  </a:cubicBezTo>
                  <a:lnTo>
                    <a:pt x="0" y="1236"/>
                  </a:lnTo>
                  <a:cubicBezTo>
                    <a:pt x="60" y="1248"/>
                    <a:pt x="120" y="1255"/>
                    <a:pt x="180" y="1255"/>
                  </a:cubicBezTo>
                  <a:cubicBezTo>
                    <a:pt x="312" y="1255"/>
                    <a:pt x="443" y="1225"/>
                    <a:pt x="564" y="1169"/>
                  </a:cubicBezTo>
                  <a:lnTo>
                    <a:pt x="56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6" name="Google Shape;3566;p66"/>
            <p:cNvSpPr/>
            <p:nvPr/>
          </p:nvSpPr>
          <p:spPr>
            <a:xfrm>
              <a:off x="2661889" y="3313339"/>
              <a:ext cx="93119" cy="65639"/>
            </a:xfrm>
            <a:custGeom>
              <a:avLst/>
              <a:gdLst/>
              <a:ahLst/>
              <a:cxnLst/>
              <a:rect l="l" t="t" r="r" b="b"/>
              <a:pathLst>
                <a:path w="3453" h="2434" extrusionOk="0">
                  <a:moveTo>
                    <a:pt x="3083" y="1"/>
                  </a:moveTo>
                  <a:cubicBezTo>
                    <a:pt x="2843" y="1"/>
                    <a:pt x="2599" y="90"/>
                    <a:pt x="2385" y="218"/>
                  </a:cubicBezTo>
                  <a:cubicBezTo>
                    <a:pt x="2056" y="413"/>
                    <a:pt x="1769" y="691"/>
                    <a:pt x="1446" y="892"/>
                  </a:cubicBezTo>
                  <a:cubicBezTo>
                    <a:pt x="1060" y="1136"/>
                    <a:pt x="613" y="1266"/>
                    <a:pt x="157" y="1266"/>
                  </a:cubicBezTo>
                  <a:cubicBezTo>
                    <a:pt x="105" y="1266"/>
                    <a:pt x="52" y="1265"/>
                    <a:pt x="0" y="1261"/>
                  </a:cubicBezTo>
                  <a:lnTo>
                    <a:pt x="0" y="2429"/>
                  </a:lnTo>
                  <a:cubicBezTo>
                    <a:pt x="49" y="2432"/>
                    <a:pt x="99" y="2434"/>
                    <a:pt x="148" y="2434"/>
                  </a:cubicBezTo>
                  <a:cubicBezTo>
                    <a:pt x="606" y="2434"/>
                    <a:pt x="1055" y="2306"/>
                    <a:pt x="1446" y="2063"/>
                  </a:cubicBezTo>
                  <a:cubicBezTo>
                    <a:pt x="1769" y="1856"/>
                    <a:pt x="2056" y="1578"/>
                    <a:pt x="2385" y="1383"/>
                  </a:cubicBezTo>
                  <a:cubicBezTo>
                    <a:pt x="2598" y="1258"/>
                    <a:pt x="2843" y="1169"/>
                    <a:pt x="3082" y="1169"/>
                  </a:cubicBezTo>
                  <a:cubicBezTo>
                    <a:pt x="3209" y="1169"/>
                    <a:pt x="3334" y="1194"/>
                    <a:pt x="3453" y="1252"/>
                  </a:cubicBezTo>
                  <a:lnTo>
                    <a:pt x="3453" y="84"/>
                  </a:lnTo>
                  <a:cubicBezTo>
                    <a:pt x="3335" y="26"/>
                    <a:pt x="3209" y="1"/>
                    <a:pt x="308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7" name="Google Shape;3567;p66"/>
            <p:cNvSpPr/>
            <p:nvPr/>
          </p:nvSpPr>
          <p:spPr>
            <a:xfrm>
              <a:off x="2739772" y="3313339"/>
              <a:ext cx="15237" cy="33682"/>
            </a:xfrm>
            <a:custGeom>
              <a:avLst/>
              <a:gdLst/>
              <a:ahLst/>
              <a:cxnLst/>
              <a:rect l="l" t="t" r="r" b="b"/>
              <a:pathLst>
                <a:path w="565" h="1249" extrusionOk="0">
                  <a:moveTo>
                    <a:pt x="187" y="0"/>
                  </a:moveTo>
                  <a:cubicBezTo>
                    <a:pt x="125" y="0"/>
                    <a:pt x="62" y="7"/>
                    <a:pt x="1" y="20"/>
                  </a:cubicBezTo>
                  <a:lnTo>
                    <a:pt x="1" y="1185"/>
                  </a:lnTo>
                  <a:cubicBezTo>
                    <a:pt x="61" y="1172"/>
                    <a:pt x="121" y="1166"/>
                    <a:pt x="182" y="1166"/>
                  </a:cubicBezTo>
                  <a:cubicBezTo>
                    <a:pt x="313" y="1166"/>
                    <a:pt x="444" y="1195"/>
                    <a:pt x="565" y="1249"/>
                  </a:cubicBezTo>
                  <a:lnTo>
                    <a:pt x="565" y="84"/>
                  </a:lnTo>
                  <a:cubicBezTo>
                    <a:pt x="445" y="28"/>
                    <a:pt x="316" y="0"/>
                    <a:pt x="1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8" name="Google Shape;3568;p66"/>
            <p:cNvSpPr/>
            <p:nvPr/>
          </p:nvSpPr>
          <p:spPr>
            <a:xfrm>
              <a:off x="2372448" y="3289712"/>
              <a:ext cx="389653" cy="113102"/>
            </a:xfrm>
            <a:custGeom>
              <a:avLst/>
              <a:gdLst/>
              <a:ahLst/>
              <a:cxnLst/>
              <a:rect l="l" t="t" r="r" b="b"/>
              <a:pathLst>
                <a:path w="14449" h="4194" extrusionOk="0">
                  <a:moveTo>
                    <a:pt x="14024" y="425"/>
                  </a:moveTo>
                  <a:lnTo>
                    <a:pt x="14024" y="681"/>
                  </a:lnTo>
                  <a:cubicBezTo>
                    <a:pt x="13970" y="673"/>
                    <a:pt x="13914" y="669"/>
                    <a:pt x="13857" y="669"/>
                  </a:cubicBezTo>
                  <a:cubicBezTo>
                    <a:pt x="13604" y="669"/>
                    <a:pt x="13334" y="751"/>
                    <a:pt x="13061" y="913"/>
                  </a:cubicBezTo>
                  <a:cubicBezTo>
                    <a:pt x="12881" y="1026"/>
                    <a:pt x="12707" y="1148"/>
                    <a:pt x="12545" y="1282"/>
                  </a:cubicBezTo>
                  <a:cubicBezTo>
                    <a:pt x="12408" y="1392"/>
                    <a:pt x="12265" y="1496"/>
                    <a:pt x="12118" y="1590"/>
                  </a:cubicBezTo>
                  <a:cubicBezTo>
                    <a:pt x="11780" y="1801"/>
                    <a:pt x="11395" y="1919"/>
                    <a:pt x="10996" y="1935"/>
                  </a:cubicBezTo>
                  <a:lnTo>
                    <a:pt x="10996" y="425"/>
                  </a:lnTo>
                  <a:close/>
                  <a:moveTo>
                    <a:pt x="13859" y="1091"/>
                  </a:moveTo>
                  <a:cubicBezTo>
                    <a:pt x="13914" y="1091"/>
                    <a:pt x="13969" y="1097"/>
                    <a:pt x="14024" y="1111"/>
                  </a:cubicBezTo>
                  <a:lnTo>
                    <a:pt x="14024" y="1846"/>
                  </a:lnTo>
                  <a:cubicBezTo>
                    <a:pt x="13970" y="1838"/>
                    <a:pt x="13914" y="1834"/>
                    <a:pt x="13857" y="1834"/>
                  </a:cubicBezTo>
                  <a:cubicBezTo>
                    <a:pt x="13604" y="1834"/>
                    <a:pt x="13334" y="1916"/>
                    <a:pt x="13061" y="2078"/>
                  </a:cubicBezTo>
                  <a:cubicBezTo>
                    <a:pt x="12881" y="2191"/>
                    <a:pt x="12707" y="2316"/>
                    <a:pt x="12545" y="2450"/>
                  </a:cubicBezTo>
                  <a:cubicBezTo>
                    <a:pt x="12399" y="2560"/>
                    <a:pt x="12261" y="2670"/>
                    <a:pt x="12118" y="2761"/>
                  </a:cubicBezTo>
                  <a:cubicBezTo>
                    <a:pt x="11780" y="2969"/>
                    <a:pt x="11392" y="3088"/>
                    <a:pt x="10996" y="3100"/>
                  </a:cubicBezTo>
                  <a:lnTo>
                    <a:pt x="10996" y="2359"/>
                  </a:lnTo>
                  <a:cubicBezTo>
                    <a:pt x="11472" y="2343"/>
                    <a:pt x="11935" y="2203"/>
                    <a:pt x="12338" y="1953"/>
                  </a:cubicBezTo>
                  <a:cubicBezTo>
                    <a:pt x="12499" y="1849"/>
                    <a:pt x="12655" y="1736"/>
                    <a:pt x="12804" y="1614"/>
                  </a:cubicBezTo>
                  <a:cubicBezTo>
                    <a:pt x="12954" y="1492"/>
                    <a:pt x="13109" y="1380"/>
                    <a:pt x="13274" y="1279"/>
                  </a:cubicBezTo>
                  <a:cubicBezTo>
                    <a:pt x="13409" y="1198"/>
                    <a:pt x="13630" y="1091"/>
                    <a:pt x="13859" y="1091"/>
                  </a:cubicBezTo>
                  <a:close/>
                  <a:moveTo>
                    <a:pt x="3453" y="425"/>
                  </a:moveTo>
                  <a:lnTo>
                    <a:pt x="3453" y="1916"/>
                  </a:lnTo>
                  <a:cubicBezTo>
                    <a:pt x="3400" y="1930"/>
                    <a:pt x="3347" y="1935"/>
                    <a:pt x="3294" y="1935"/>
                  </a:cubicBezTo>
                  <a:cubicBezTo>
                    <a:pt x="3065" y="1935"/>
                    <a:pt x="2842" y="1828"/>
                    <a:pt x="2706" y="1749"/>
                  </a:cubicBezTo>
                  <a:cubicBezTo>
                    <a:pt x="2568" y="1666"/>
                    <a:pt x="2440" y="1575"/>
                    <a:pt x="2318" y="1477"/>
                  </a:cubicBezTo>
                  <a:cubicBezTo>
                    <a:pt x="2280" y="1454"/>
                    <a:pt x="2242" y="1444"/>
                    <a:pt x="2206" y="1444"/>
                  </a:cubicBezTo>
                  <a:cubicBezTo>
                    <a:pt x="2036" y="1444"/>
                    <a:pt x="1911" y="1667"/>
                    <a:pt x="2059" y="1813"/>
                  </a:cubicBezTo>
                  <a:cubicBezTo>
                    <a:pt x="2196" y="1919"/>
                    <a:pt x="2340" y="2020"/>
                    <a:pt x="2486" y="2115"/>
                  </a:cubicBezTo>
                  <a:cubicBezTo>
                    <a:pt x="2760" y="2276"/>
                    <a:pt x="3032" y="2359"/>
                    <a:pt x="3285" y="2359"/>
                  </a:cubicBezTo>
                  <a:cubicBezTo>
                    <a:pt x="3342" y="2359"/>
                    <a:pt x="3398" y="2355"/>
                    <a:pt x="3453" y="2346"/>
                  </a:cubicBezTo>
                  <a:lnTo>
                    <a:pt x="3453" y="3082"/>
                  </a:lnTo>
                  <a:cubicBezTo>
                    <a:pt x="3399" y="3096"/>
                    <a:pt x="3344" y="3102"/>
                    <a:pt x="3289" y="3102"/>
                  </a:cubicBezTo>
                  <a:cubicBezTo>
                    <a:pt x="3061" y="3102"/>
                    <a:pt x="2841" y="2995"/>
                    <a:pt x="2706" y="2914"/>
                  </a:cubicBezTo>
                  <a:cubicBezTo>
                    <a:pt x="2541" y="2813"/>
                    <a:pt x="2385" y="2700"/>
                    <a:pt x="2236" y="2578"/>
                  </a:cubicBezTo>
                  <a:cubicBezTo>
                    <a:pt x="2087" y="2465"/>
                    <a:pt x="1934" y="2343"/>
                    <a:pt x="1769" y="2240"/>
                  </a:cubicBezTo>
                  <a:cubicBezTo>
                    <a:pt x="1364" y="1987"/>
                    <a:pt x="900" y="1849"/>
                    <a:pt x="424" y="1834"/>
                  </a:cubicBezTo>
                  <a:lnTo>
                    <a:pt x="424" y="1093"/>
                  </a:lnTo>
                  <a:cubicBezTo>
                    <a:pt x="723" y="1099"/>
                    <a:pt x="1019" y="1169"/>
                    <a:pt x="1290" y="1294"/>
                  </a:cubicBezTo>
                  <a:cubicBezTo>
                    <a:pt x="1319" y="1307"/>
                    <a:pt x="1350" y="1314"/>
                    <a:pt x="1379" y="1314"/>
                  </a:cubicBezTo>
                  <a:cubicBezTo>
                    <a:pt x="1459" y="1314"/>
                    <a:pt x="1536" y="1268"/>
                    <a:pt x="1571" y="1191"/>
                  </a:cubicBezTo>
                  <a:cubicBezTo>
                    <a:pt x="1620" y="1084"/>
                    <a:pt x="1574" y="959"/>
                    <a:pt x="1470" y="907"/>
                  </a:cubicBezTo>
                  <a:cubicBezTo>
                    <a:pt x="1141" y="757"/>
                    <a:pt x="784" y="675"/>
                    <a:pt x="424" y="669"/>
                  </a:cubicBezTo>
                  <a:lnTo>
                    <a:pt x="424" y="425"/>
                  </a:lnTo>
                  <a:close/>
                  <a:moveTo>
                    <a:pt x="3874" y="837"/>
                  </a:moveTo>
                  <a:lnTo>
                    <a:pt x="4493" y="950"/>
                  </a:lnTo>
                  <a:lnTo>
                    <a:pt x="4493" y="3243"/>
                  </a:lnTo>
                  <a:lnTo>
                    <a:pt x="3874" y="3356"/>
                  </a:lnTo>
                  <a:lnTo>
                    <a:pt x="3874" y="837"/>
                  </a:lnTo>
                  <a:close/>
                  <a:moveTo>
                    <a:pt x="10575" y="837"/>
                  </a:moveTo>
                  <a:lnTo>
                    <a:pt x="10575" y="3307"/>
                  </a:lnTo>
                  <a:lnTo>
                    <a:pt x="10575" y="3356"/>
                  </a:lnTo>
                  <a:lnTo>
                    <a:pt x="9956" y="3243"/>
                  </a:lnTo>
                  <a:lnTo>
                    <a:pt x="9956" y="950"/>
                  </a:lnTo>
                  <a:lnTo>
                    <a:pt x="10575" y="837"/>
                  </a:lnTo>
                  <a:close/>
                  <a:moveTo>
                    <a:pt x="424" y="2258"/>
                  </a:moveTo>
                  <a:cubicBezTo>
                    <a:pt x="821" y="2270"/>
                    <a:pt x="1208" y="2389"/>
                    <a:pt x="1547" y="2597"/>
                  </a:cubicBezTo>
                  <a:cubicBezTo>
                    <a:pt x="1693" y="2694"/>
                    <a:pt x="1836" y="2798"/>
                    <a:pt x="1974" y="2911"/>
                  </a:cubicBezTo>
                  <a:cubicBezTo>
                    <a:pt x="2135" y="3045"/>
                    <a:pt x="2309" y="3167"/>
                    <a:pt x="2486" y="3280"/>
                  </a:cubicBezTo>
                  <a:cubicBezTo>
                    <a:pt x="2761" y="3444"/>
                    <a:pt x="3035" y="3524"/>
                    <a:pt x="3291" y="3524"/>
                  </a:cubicBezTo>
                  <a:cubicBezTo>
                    <a:pt x="3346" y="3524"/>
                    <a:pt x="3398" y="3521"/>
                    <a:pt x="3453" y="3512"/>
                  </a:cubicBezTo>
                  <a:lnTo>
                    <a:pt x="3453" y="3768"/>
                  </a:lnTo>
                  <a:lnTo>
                    <a:pt x="424" y="3768"/>
                  </a:lnTo>
                  <a:lnTo>
                    <a:pt x="424" y="2258"/>
                  </a:lnTo>
                  <a:close/>
                  <a:moveTo>
                    <a:pt x="214" y="1"/>
                  </a:moveTo>
                  <a:cubicBezTo>
                    <a:pt x="98" y="1"/>
                    <a:pt x="3" y="96"/>
                    <a:pt x="0" y="211"/>
                  </a:cubicBezTo>
                  <a:lnTo>
                    <a:pt x="0" y="3981"/>
                  </a:lnTo>
                  <a:cubicBezTo>
                    <a:pt x="3" y="4097"/>
                    <a:pt x="98" y="4192"/>
                    <a:pt x="214" y="4192"/>
                  </a:cubicBezTo>
                  <a:lnTo>
                    <a:pt x="3551" y="4192"/>
                  </a:lnTo>
                  <a:cubicBezTo>
                    <a:pt x="3731" y="4192"/>
                    <a:pt x="3874" y="4045"/>
                    <a:pt x="3874" y="3868"/>
                  </a:cubicBezTo>
                  <a:lnTo>
                    <a:pt x="3874" y="3786"/>
                  </a:lnTo>
                  <a:lnTo>
                    <a:pt x="4649" y="3643"/>
                  </a:lnTo>
                  <a:cubicBezTo>
                    <a:pt x="4804" y="3615"/>
                    <a:pt x="4917" y="3481"/>
                    <a:pt x="4917" y="3326"/>
                  </a:cubicBezTo>
                  <a:lnTo>
                    <a:pt x="4917" y="2307"/>
                  </a:lnTo>
                  <a:lnTo>
                    <a:pt x="5435" y="2307"/>
                  </a:lnTo>
                  <a:cubicBezTo>
                    <a:pt x="5521" y="2307"/>
                    <a:pt x="5594" y="2380"/>
                    <a:pt x="5594" y="2468"/>
                  </a:cubicBezTo>
                  <a:lnTo>
                    <a:pt x="5594" y="2685"/>
                  </a:lnTo>
                  <a:cubicBezTo>
                    <a:pt x="5594" y="3008"/>
                    <a:pt x="5856" y="3268"/>
                    <a:pt x="6177" y="3268"/>
                  </a:cubicBezTo>
                  <a:cubicBezTo>
                    <a:pt x="6500" y="3268"/>
                    <a:pt x="6759" y="3008"/>
                    <a:pt x="6762" y="2685"/>
                  </a:cubicBezTo>
                  <a:lnTo>
                    <a:pt x="6762" y="1398"/>
                  </a:lnTo>
                  <a:cubicBezTo>
                    <a:pt x="6762" y="1291"/>
                    <a:pt x="6842" y="1238"/>
                    <a:pt x="6922" y="1238"/>
                  </a:cubicBezTo>
                  <a:cubicBezTo>
                    <a:pt x="7002" y="1238"/>
                    <a:pt x="7083" y="1291"/>
                    <a:pt x="7083" y="1398"/>
                  </a:cubicBezTo>
                  <a:lnTo>
                    <a:pt x="7083" y="2685"/>
                  </a:lnTo>
                  <a:cubicBezTo>
                    <a:pt x="7083" y="3008"/>
                    <a:pt x="7342" y="3268"/>
                    <a:pt x="7665" y="3268"/>
                  </a:cubicBezTo>
                  <a:cubicBezTo>
                    <a:pt x="7985" y="3268"/>
                    <a:pt x="8248" y="3008"/>
                    <a:pt x="8248" y="2685"/>
                  </a:cubicBezTo>
                  <a:lnTo>
                    <a:pt x="8248" y="1398"/>
                  </a:lnTo>
                  <a:cubicBezTo>
                    <a:pt x="8248" y="1291"/>
                    <a:pt x="8328" y="1238"/>
                    <a:pt x="8408" y="1238"/>
                  </a:cubicBezTo>
                  <a:cubicBezTo>
                    <a:pt x="8488" y="1238"/>
                    <a:pt x="8568" y="1291"/>
                    <a:pt x="8568" y="1398"/>
                  </a:cubicBezTo>
                  <a:lnTo>
                    <a:pt x="8568" y="1724"/>
                  </a:lnTo>
                  <a:cubicBezTo>
                    <a:pt x="8571" y="2045"/>
                    <a:pt x="8830" y="2307"/>
                    <a:pt x="9150" y="2307"/>
                  </a:cubicBezTo>
                  <a:lnTo>
                    <a:pt x="9538" y="2307"/>
                  </a:lnTo>
                  <a:lnTo>
                    <a:pt x="9538" y="3326"/>
                  </a:lnTo>
                  <a:cubicBezTo>
                    <a:pt x="9535" y="3481"/>
                    <a:pt x="9648" y="3615"/>
                    <a:pt x="9800" y="3643"/>
                  </a:cubicBezTo>
                  <a:lnTo>
                    <a:pt x="10575" y="3786"/>
                  </a:lnTo>
                  <a:lnTo>
                    <a:pt x="10575" y="3865"/>
                  </a:lnTo>
                  <a:cubicBezTo>
                    <a:pt x="10575" y="4045"/>
                    <a:pt x="10718" y="4192"/>
                    <a:pt x="10898" y="4192"/>
                  </a:cubicBezTo>
                  <a:lnTo>
                    <a:pt x="12121" y="4192"/>
                  </a:lnTo>
                  <a:cubicBezTo>
                    <a:pt x="12130" y="4193"/>
                    <a:pt x="12139" y="4193"/>
                    <a:pt x="12148" y="4193"/>
                  </a:cubicBezTo>
                  <a:cubicBezTo>
                    <a:pt x="12264" y="4193"/>
                    <a:pt x="12362" y="4100"/>
                    <a:pt x="12362" y="3978"/>
                  </a:cubicBezTo>
                  <a:cubicBezTo>
                    <a:pt x="12362" y="3860"/>
                    <a:pt x="12266" y="3766"/>
                    <a:pt x="12151" y="3766"/>
                  </a:cubicBezTo>
                  <a:cubicBezTo>
                    <a:pt x="12141" y="3766"/>
                    <a:pt x="12131" y="3766"/>
                    <a:pt x="12121" y="3768"/>
                  </a:cubicBezTo>
                  <a:lnTo>
                    <a:pt x="10996" y="3768"/>
                  </a:lnTo>
                  <a:lnTo>
                    <a:pt x="10996" y="3524"/>
                  </a:lnTo>
                  <a:cubicBezTo>
                    <a:pt x="11472" y="3512"/>
                    <a:pt x="11935" y="3371"/>
                    <a:pt x="12338" y="3118"/>
                  </a:cubicBezTo>
                  <a:cubicBezTo>
                    <a:pt x="12499" y="3014"/>
                    <a:pt x="12655" y="2902"/>
                    <a:pt x="12804" y="2780"/>
                  </a:cubicBezTo>
                  <a:cubicBezTo>
                    <a:pt x="12954" y="2658"/>
                    <a:pt x="13109" y="2548"/>
                    <a:pt x="13274" y="2444"/>
                  </a:cubicBezTo>
                  <a:cubicBezTo>
                    <a:pt x="13410" y="2365"/>
                    <a:pt x="13631" y="2256"/>
                    <a:pt x="13861" y="2256"/>
                  </a:cubicBezTo>
                  <a:cubicBezTo>
                    <a:pt x="13915" y="2256"/>
                    <a:pt x="13970" y="2262"/>
                    <a:pt x="14024" y="2276"/>
                  </a:cubicBezTo>
                  <a:lnTo>
                    <a:pt x="14024" y="3768"/>
                  </a:lnTo>
                  <a:lnTo>
                    <a:pt x="13094" y="3768"/>
                  </a:lnTo>
                  <a:cubicBezTo>
                    <a:pt x="12847" y="3801"/>
                    <a:pt x="12847" y="4158"/>
                    <a:pt x="13094" y="4192"/>
                  </a:cubicBezTo>
                  <a:lnTo>
                    <a:pt x="14235" y="4192"/>
                  </a:lnTo>
                  <a:cubicBezTo>
                    <a:pt x="14351" y="4192"/>
                    <a:pt x="14445" y="4097"/>
                    <a:pt x="14448" y="3981"/>
                  </a:cubicBezTo>
                  <a:lnTo>
                    <a:pt x="14448" y="211"/>
                  </a:lnTo>
                  <a:cubicBezTo>
                    <a:pt x="14445" y="96"/>
                    <a:pt x="14351" y="1"/>
                    <a:pt x="14235" y="1"/>
                  </a:cubicBezTo>
                  <a:lnTo>
                    <a:pt x="10898" y="1"/>
                  </a:lnTo>
                  <a:cubicBezTo>
                    <a:pt x="10718" y="1"/>
                    <a:pt x="10575" y="147"/>
                    <a:pt x="10575" y="324"/>
                  </a:cubicBezTo>
                  <a:lnTo>
                    <a:pt x="10575" y="407"/>
                  </a:lnTo>
                  <a:lnTo>
                    <a:pt x="9800" y="547"/>
                  </a:lnTo>
                  <a:cubicBezTo>
                    <a:pt x="9645" y="577"/>
                    <a:pt x="9535" y="712"/>
                    <a:pt x="9532" y="867"/>
                  </a:cubicBezTo>
                  <a:lnTo>
                    <a:pt x="9532" y="1886"/>
                  </a:lnTo>
                  <a:lnTo>
                    <a:pt x="9150" y="1886"/>
                  </a:lnTo>
                  <a:cubicBezTo>
                    <a:pt x="9062" y="1886"/>
                    <a:pt x="8992" y="1813"/>
                    <a:pt x="8992" y="1724"/>
                  </a:cubicBezTo>
                  <a:lnTo>
                    <a:pt x="8992" y="1398"/>
                  </a:lnTo>
                  <a:cubicBezTo>
                    <a:pt x="8992" y="1075"/>
                    <a:pt x="8730" y="812"/>
                    <a:pt x="8409" y="812"/>
                  </a:cubicBezTo>
                  <a:cubicBezTo>
                    <a:pt x="8086" y="812"/>
                    <a:pt x="7824" y="1075"/>
                    <a:pt x="7824" y="1398"/>
                  </a:cubicBezTo>
                  <a:lnTo>
                    <a:pt x="7824" y="2685"/>
                  </a:lnTo>
                  <a:cubicBezTo>
                    <a:pt x="7824" y="2792"/>
                    <a:pt x="7744" y="2845"/>
                    <a:pt x="7664" y="2845"/>
                  </a:cubicBezTo>
                  <a:cubicBezTo>
                    <a:pt x="7583" y="2845"/>
                    <a:pt x="7503" y="2792"/>
                    <a:pt x="7503" y="2685"/>
                  </a:cubicBezTo>
                  <a:lnTo>
                    <a:pt x="7503" y="1398"/>
                  </a:lnTo>
                  <a:cubicBezTo>
                    <a:pt x="7503" y="1075"/>
                    <a:pt x="7244" y="812"/>
                    <a:pt x="6921" y="812"/>
                  </a:cubicBezTo>
                  <a:cubicBezTo>
                    <a:pt x="6598" y="812"/>
                    <a:pt x="6338" y="1075"/>
                    <a:pt x="6338" y="1398"/>
                  </a:cubicBezTo>
                  <a:lnTo>
                    <a:pt x="6338" y="2685"/>
                  </a:lnTo>
                  <a:cubicBezTo>
                    <a:pt x="6338" y="2792"/>
                    <a:pt x="6258" y="2845"/>
                    <a:pt x="6178" y="2845"/>
                  </a:cubicBezTo>
                  <a:cubicBezTo>
                    <a:pt x="6098" y="2845"/>
                    <a:pt x="6018" y="2792"/>
                    <a:pt x="6018" y="2685"/>
                  </a:cubicBezTo>
                  <a:lnTo>
                    <a:pt x="6018" y="2468"/>
                  </a:lnTo>
                  <a:cubicBezTo>
                    <a:pt x="6015" y="2145"/>
                    <a:pt x="5756" y="1886"/>
                    <a:pt x="5435" y="1886"/>
                  </a:cubicBezTo>
                  <a:lnTo>
                    <a:pt x="4917" y="1886"/>
                  </a:lnTo>
                  <a:lnTo>
                    <a:pt x="4917" y="867"/>
                  </a:lnTo>
                  <a:cubicBezTo>
                    <a:pt x="4914" y="709"/>
                    <a:pt x="4804" y="574"/>
                    <a:pt x="4649" y="547"/>
                  </a:cubicBezTo>
                  <a:lnTo>
                    <a:pt x="3874" y="404"/>
                  </a:lnTo>
                  <a:lnTo>
                    <a:pt x="3874" y="324"/>
                  </a:lnTo>
                  <a:cubicBezTo>
                    <a:pt x="3874" y="147"/>
                    <a:pt x="3731" y="1"/>
                    <a:pt x="35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69" name="Google Shape;3569;p66"/>
          <p:cNvGrpSpPr/>
          <p:nvPr/>
        </p:nvGrpSpPr>
        <p:grpSpPr>
          <a:xfrm>
            <a:off x="1804976" y="2882907"/>
            <a:ext cx="354606" cy="354827"/>
            <a:chOff x="1540515" y="3151398"/>
            <a:chExt cx="389249" cy="389492"/>
          </a:xfrm>
        </p:grpSpPr>
        <p:sp>
          <p:nvSpPr>
            <p:cNvPr id="3570" name="Google Shape;3570;p66"/>
            <p:cNvSpPr/>
            <p:nvPr/>
          </p:nvSpPr>
          <p:spPr>
            <a:xfrm>
              <a:off x="1720903" y="3203230"/>
              <a:ext cx="28397" cy="28397"/>
            </a:xfrm>
            <a:custGeom>
              <a:avLst/>
              <a:gdLst/>
              <a:ahLst/>
              <a:cxnLst/>
              <a:rect l="l" t="t" r="r" b="b"/>
              <a:pathLst>
                <a:path w="1053" h="1053" extrusionOk="0">
                  <a:moveTo>
                    <a:pt x="528" y="0"/>
                  </a:moveTo>
                  <a:cubicBezTo>
                    <a:pt x="236" y="0"/>
                    <a:pt x="1" y="235"/>
                    <a:pt x="1" y="525"/>
                  </a:cubicBezTo>
                  <a:cubicBezTo>
                    <a:pt x="1" y="818"/>
                    <a:pt x="236" y="1053"/>
                    <a:pt x="528" y="1053"/>
                  </a:cubicBezTo>
                  <a:cubicBezTo>
                    <a:pt x="818" y="1053"/>
                    <a:pt x="1053" y="818"/>
                    <a:pt x="1053" y="525"/>
                  </a:cubicBezTo>
                  <a:cubicBezTo>
                    <a:pt x="1053" y="235"/>
                    <a:pt x="818" y="0"/>
                    <a:pt x="52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1" name="Google Shape;3571;p66"/>
            <p:cNvSpPr/>
            <p:nvPr/>
          </p:nvSpPr>
          <p:spPr>
            <a:xfrm>
              <a:off x="1721307" y="3204201"/>
              <a:ext cx="27992" cy="27183"/>
            </a:xfrm>
            <a:custGeom>
              <a:avLst/>
              <a:gdLst/>
              <a:ahLst/>
              <a:cxnLst/>
              <a:rect l="l" t="t" r="r" b="b"/>
              <a:pathLst>
                <a:path w="1038" h="1008" extrusionOk="0">
                  <a:moveTo>
                    <a:pt x="712" y="1"/>
                  </a:moveTo>
                  <a:lnTo>
                    <a:pt x="712" y="1"/>
                  </a:lnTo>
                  <a:cubicBezTo>
                    <a:pt x="718" y="41"/>
                    <a:pt x="721" y="80"/>
                    <a:pt x="724" y="120"/>
                  </a:cubicBezTo>
                  <a:cubicBezTo>
                    <a:pt x="724" y="411"/>
                    <a:pt x="492" y="645"/>
                    <a:pt x="202" y="645"/>
                  </a:cubicBezTo>
                  <a:cubicBezTo>
                    <a:pt x="200" y="645"/>
                    <a:pt x="198" y="645"/>
                    <a:pt x="196" y="645"/>
                  </a:cubicBezTo>
                  <a:cubicBezTo>
                    <a:pt x="189" y="645"/>
                    <a:pt x="183" y="645"/>
                    <a:pt x="176" y="645"/>
                  </a:cubicBezTo>
                  <a:cubicBezTo>
                    <a:pt x="116" y="645"/>
                    <a:pt x="56" y="633"/>
                    <a:pt x="1" y="608"/>
                  </a:cubicBezTo>
                  <a:lnTo>
                    <a:pt x="1" y="608"/>
                  </a:lnTo>
                  <a:cubicBezTo>
                    <a:pt x="60" y="844"/>
                    <a:pt x="272" y="1008"/>
                    <a:pt x="511" y="1008"/>
                  </a:cubicBezTo>
                  <a:cubicBezTo>
                    <a:pt x="531" y="1008"/>
                    <a:pt x="551" y="1007"/>
                    <a:pt x="571" y="1004"/>
                  </a:cubicBezTo>
                  <a:cubicBezTo>
                    <a:pt x="837" y="974"/>
                    <a:pt x="1035" y="754"/>
                    <a:pt x="1038" y="489"/>
                  </a:cubicBezTo>
                  <a:cubicBezTo>
                    <a:pt x="1038" y="275"/>
                    <a:pt x="910" y="83"/>
                    <a:pt x="712" y="1"/>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2" name="Google Shape;3572;p66"/>
            <p:cNvSpPr/>
            <p:nvPr/>
          </p:nvSpPr>
          <p:spPr>
            <a:xfrm>
              <a:off x="1546125" y="3390845"/>
              <a:ext cx="101614" cy="60488"/>
            </a:xfrm>
            <a:custGeom>
              <a:avLst/>
              <a:gdLst/>
              <a:ahLst/>
              <a:cxnLst/>
              <a:rect l="l" t="t" r="r" b="b"/>
              <a:pathLst>
                <a:path w="3768" h="2243" extrusionOk="0">
                  <a:moveTo>
                    <a:pt x="302" y="1"/>
                  </a:moveTo>
                  <a:cubicBezTo>
                    <a:pt x="138" y="1"/>
                    <a:pt x="3" y="132"/>
                    <a:pt x="0" y="299"/>
                  </a:cubicBezTo>
                  <a:lnTo>
                    <a:pt x="0" y="1946"/>
                  </a:lnTo>
                  <a:cubicBezTo>
                    <a:pt x="3" y="2111"/>
                    <a:pt x="138" y="2242"/>
                    <a:pt x="302" y="2242"/>
                  </a:cubicBezTo>
                  <a:lnTo>
                    <a:pt x="3468" y="2242"/>
                  </a:lnTo>
                  <a:cubicBezTo>
                    <a:pt x="3633" y="2242"/>
                    <a:pt x="3767" y="2111"/>
                    <a:pt x="3767" y="1946"/>
                  </a:cubicBezTo>
                  <a:lnTo>
                    <a:pt x="3767" y="299"/>
                  </a:lnTo>
                  <a:cubicBezTo>
                    <a:pt x="3767" y="132"/>
                    <a:pt x="3633" y="1"/>
                    <a:pt x="34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3" name="Google Shape;3573;p66"/>
            <p:cNvSpPr/>
            <p:nvPr/>
          </p:nvSpPr>
          <p:spPr>
            <a:xfrm>
              <a:off x="1822652" y="3390845"/>
              <a:ext cx="101452" cy="60488"/>
            </a:xfrm>
            <a:custGeom>
              <a:avLst/>
              <a:gdLst/>
              <a:ahLst/>
              <a:cxnLst/>
              <a:rect l="l" t="t" r="r" b="b"/>
              <a:pathLst>
                <a:path w="3762" h="2243" extrusionOk="0">
                  <a:moveTo>
                    <a:pt x="3468" y="0"/>
                  </a:moveTo>
                  <a:cubicBezTo>
                    <a:pt x="3466" y="0"/>
                    <a:pt x="3464" y="1"/>
                    <a:pt x="3462" y="1"/>
                  </a:cubicBezTo>
                  <a:lnTo>
                    <a:pt x="296" y="1"/>
                  </a:lnTo>
                  <a:cubicBezTo>
                    <a:pt x="132" y="1"/>
                    <a:pt x="1" y="135"/>
                    <a:pt x="1" y="299"/>
                  </a:cubicBezTo>
                  <a:lnTo>
                    <a:pt x="1" y="1946"/>
                  </a:lnTo>
                  <a:cubicBezTo>
                    <a:pt x="1" y="2108"/>
                    <a:pt x="132" y="2242"/>
                    <a:pt x="296" y="2242"/>
                  </a:cubicBezTo>
                  <a:lnTo>
                    <a:pt x="3462" y="2242"/>
                  </a:lnTo>
                  <a:cubicBezTo>
                    <a:pt x="3464" y="2242"/>
                    <a:pt x="3466" y="2242"/>
                    <a:pt x="3468" y="2242"/>
                  </a:cubicBezTo>
                  <a:cubicBezTo>
                    <a:pt x="3630" y="2242"/>
                    <a:pt x="3761" y="2109"/>
                    <a:pt x="3761" y="1946"/>
                  </a:cubicBezTo>
                  <a:lnTo>
                    <a:pt x="3761" y="299"/>
                  </a:lnTo>
                  <a:cubicBezTo>
                    <a:pt x="3761" y="134"/>
                    <a:pt x="3630" y="0"/>
                    <a:pt x="34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4" name="Google Shape;3574;p66"/>
            <p:cNvSpPr/>
            <p:nvPr/>
          </p:nvSpPr>
          <p:spPr>
            <a:xfrm>
              <a:off x="1901371" y="3390764"/>
              <a:ext cx="22734" cy="60569"/>
            </a:xfrm>
            <a:custGeom>
              <a:avLst/>
              <a:gdLst/>
              <a:ahLst/>
              <a:cxnLst/>
              <a:rect l="l" t="t" r="r" b="b"/>
              <a:pathLst>
                <a:path w="843" h="2246" extrusionOk="0">
                  <a:moveTo>
                    <a:pt x="0" y="0"/>
                  </a:moveTo>
                  <a:cubicBezTo>
                    <a:pt x="165" y="0"/>
                    <a:pt x="299" y="135"/>
                    <a:pt x="296" y="302"/>
                  </a:cubicBezTo>
                  <a:lnTo>
                    <a:pt x="296" y="1949"/>
                  </a:lnTo>
                  <a:cubicBezTo>
                    <a:pt x="296" y="2111"/>
                    <a:pt x="165" y="2245"/>
                    <a:pt x="0" y="2245"/>
                  </a:cubicBezTo>
                  <a:lnTo>
                    <a:pt x="543" y="2245"/>
                  </a:lnTo>
                  <a:cubicBezTo>
                    <a:pt x="708" y="2245"/>
                    <a:pt x="842" y="2114"/>
                    <a:pt x="842" y="1949"/>
                  </a:cubicBezTo>
                  <a:lnTo>
                    <a:pt x="842" y="302"/>
                  </a:lnTo>
                  <a:cubicBezTo>
                    <a:pt x="842" y="135"/>
                    <a:pt x="708" y="0"/>
                    <a:pt x="54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5" name="Google Shape;3575;p66"/>
            <p:cNvSpPr/>
            <p:nvPr/>
          </p:nvSpPr>
          <p:spPr>
            <a:xfrm>
              <a:off x="1784655" y="3408616"/>
              <a:ext cx="38024" cy="24864"/>
            </a:xfrm>
            <a:custGeom>
              <a:avLst/>
              <a:gdLst/>
              <a:ahLst/>
              <a:cxnLst/>
              <a:rect l="l" t="t" r="r" b="b"/>
              <a:pathLst>
                <a:path w="1410" h="922" extrusionOk="0">
                  <a:moveTo>
                    <a:pt x="0" y="0"/>
                  </a:moveTo>
                  <a:lnTo>
                    <a:pt x="0" y="921"/>
                  </a:lnTo>
                  <a:lnTo>
                    <a:pt x="1410" y="921"/>
                  </a:lnTo>
                  <a:lnTo>
                    <a:pt x="141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6" name="Google Shape;3576;p66"/>
            <p:cNvSpPr/>
            <p:nvPr/>
          </p:nvSpPr>
          <p:spPr>
            <a:xfrm>
              <a:off x="1647712" y="3408616"/>
              <a:ext cx="37862" cy="24864"/>
            </a:xfrm>
            <a:custGeom>
              <a:avLst/>
              <a:gdLst/>
              <a:ahLst/>
              <a:cxnLst/>
              <a:rect l="l" t="t" r="r" b="b"/>
              <a:pathLst>
                <a:path w="1404" h="922" extrusionOk="0">
                  <a:moveTo>
                    <a:pt x="0" y="0"/>
                  </a:moveTo>
                  <a:lnTo>
                    <a:pt x="0" y="921"/>
                  </a:lnTo>
                  <a:lnTo>
                    <a:pt x="1403" y="921"/>
                  </a:lnTo>
                  <a:lnTo>
                    <a:pt x="140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7" name="Google Shape;3577;p66"/>
            <p:cNvSpPr/>
            <p:nvPr/>
          </p:nvSpPr>
          <p:spPr>
            <a:xfrm>
              <a:off x="1685548" y="3356542"/>
              <a:ext cx="99133" cy="129174"/>
            </a:xfrm>
            <a:custGeom>
              <a:avLst/>
              <a:gdLst/>
              <a:ahLst/>
              <a:cxnLst/>
              <a:rect l="l" t="t" r="r" b="b"/>
              <a:pathLst>
                <a:path w="3676" h="4790" extrusionOk="0">
                  <a:moveTo>
                    <a:pt x="129" y="1"/>
                  </a:moveTo>
                  <a:cubicBezTo>
                    <a:pt x="58" y="1"/>
                    <a:pt x="3" y="57"/>
                    <a:pt x="0" y="129"/>
                  </a:cubicBezTo>
                  <a:lnTo>
                    <a:pt x="0" y="4789"/>
                  </a:lnTo>
                  <a:lnTo>
                    <a:pt x="3675" y="4789"/>
                  </a:lnTo>
                  <a:lnTo>
                    <a:pt x="3675" y="129"/>
                  </a:lnTo>
                  <a:cubicBezTo>
                    <a:pt x="3675" y="59"/>
                    <a:pt x="3617" y="1"/>
                    <a:pt x="3547" y="1"/>
                  </a:cubicBezTo>
                  <a:lnTo>
                    <a:pt x="134" y="1"/>
                  </a:lnTo>
                  <a:cubicBezTo>
                    <a:pt x="132" y="1"/>
                    <a:pt x="131" y="1"/>
                    <a:pt x="12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8" name="Google Shape;3578;p66"/>
            <p:cNvSpPr/>
            <p:nvPr/>
          </p:nvSpPr>
          <p:spPr>
            <a:xfrm>
              <a:off x="1765993" y="3356542"/>
              <a:ext cx="18688" cy="129174"/>
            </a:xfrm>
            <a:custGeom>
              <a:avLst/>
              <a:gdLst/>
              <a:ahLst/>
              <a:cxnLst/>
              <a:rect l="l" t="t" r="r" b="b"/>
              <a:pathLst>
                <a:path w="693" h="4790" extrusionOk="0">
                  <a:moveTo>
                    <a:pt x="0" y="1"/>
                  </a:moveTo>
                  <a:cubicBezTo>
                    <a:pt x="70" y="1"/>
                    <a:pt x="128" y="59"/>
                    <a:pt x="128" y="129"/>
                  </a:cubicBezTo>
                  <a:lnTo>
                    <a:pt x="128" y="4789"/>
                  </a:lnTo>
                  <a:lnTo>
                    <a:pt x="692" y="4789"/>
                  </a:lnTo>
                  <a:lnTo>
                    <a:pt x="692" y="129"/>
                  </a:lnTo>
                  <a:cubicBezTo>
                    <a:pt x="692" y="59"/>
                    <a:pt x="634" y="1"/>
                    <a:pt x="5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9" name="Google Shape;3579;p66"/>
            <p:cNvSpPr/>
            <p:nvPr/>
          </p:nvSpPr>
          <p:spPr>
            <a:xfrm>
              <a:off x="1712435" y="3356542"/>
              <a:ext cx="45440" cy="94791"/>
            </a:xfrm>
            <a:custGeom>
              <a:avLst/>
              <a:gdLst/>
              <a:ahLst/>
              <a:cxnLst/>
              <a:rect l="l" t="t" r="r" b="b"/>
              <a:pathLst>
                <a:path w="1685" h="3515" extrusionOk="0">
                  <a:moveTo>
                    <a:pt x="0" y="1"/>
                  </a:moveTo>
                  <a:lnTo>
                    <a:pt x="0" y="2673"/>
                  </a:lnTo>
                  <a:cubicBezTo>
                    <a:pt x="0" y="3136"/>
                    <a:pt x="376" y="3514"/>
                    <a:pt x="842" y="3514"/>
                  </a:cubicBezTo>
                  <a:cubicBezTo>
                    <a:pt x="1306" y="3514"/>
                    <a:pt x="1684" y="3136"/>
                    <a:pt x="1684" y="2673"/>
                  </a:cubicBezTo>
                  <a:lnTo>
                    <a:pt x="1684"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0" name="Google Shape;3580;p66"/>
            <p:cNvSpPr/>
            <p:nvPr/>
          </p:nvSpPr>
          <p:spPr>
            <a:xfrm>
              <a:off x="1727483" y="3356542"/>
              <a:ext cx="30392" cy="94791"/>
            </a:xfrm>
            <a:custGeom>
              <a:avLst/>
              <a:gdLst/>
              <a:ahLst/>
              <a:cxnLst/>
              <a:rect l="l" t="t" r="r" b="b"/>
              <a:pathLst>
                <a:path w="1127" h="3515" extrusionOk="0">
                  <a:moveTo>
                    <a:pt x="562" y="1"/>
                  </a:moveTo>
                  <a:lnTo>
                    <a:pt x="562" y="2673"/>
                  </a:lnTo>
                  <a:cubicBezTo>
                    <a:pt x="562" y="3029"/>
                    <a:pt x="339" y="3347"/>
                    <a:pt x="1" y="3466"/>
                  </a:cubicBezTo>
                  <a:cubicBezTo>
                    <a:pt x="92" y="3496"/>
                    <a:pt x="187" y="3514"/>
                    <a:pt x="284" y="3514"/>
                  </a:cubicBezTo>
                  <a:cubicBezTo>
                    <a:pt x="748" y="3514"/>
                    <a:pt x="1126" y="3136"/>
                    <a:pt x="1126" y="2673"/>
                  </a:cubicBezTo>
                  <a:lnTo>
                    <a:pt x="1126"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1" name="Google Shape;3581;p66"/>
            <p:cNvSpPr/>
            <p:nvPr/>
          </p:nvSpPr>
          <p:spPr>
            <a:xfrm>
              <a:off x="1685548" y="3485609"/>
              <a:ext cx="99133" cy="49620"/>
            </a:xfrm>
            <a:custGeom>
              <a:avLst/>
              <a:gdLst/>
              <a:ahLst/>
              <a:cxnLst/>
              <a:rect l="l" t="t" r="r" b="b"/>
              <a:pathLst>
                <a:path w="3676" h="1840" extrusionOk="0">
                  <a:moveTo>
                    <a:pt x="0" y="0"/>
                  </a:moveTo>
                  <a:cubicBezTo>
                    <a:pt x="0" y="1016"/>
                    <a:pt x="824" y="1839"/>
                    <a:pt x="1839" y="1839"/>
                  </a:cubicBezTo>
                  <a:cubicBezTo>
                    <a:pt x="2855" y="1839"/>
                    <a:pt x="3675" y="1016"/>
                    <a:pt x="367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2" name="Google Shape;3582;p66"/>
            <p:cNvSpPr/>
            <p:nvPr/>
          </p:nvSpPr>
          <p:spPr>
            <a:xfrm>
              <a:off x="1727483" y="3485609"/>
              <a:ext cx="57198" cy="49620"/>
            </a:xfrm>
            <a:custGeom>
              <a:avLst/>
              <a:gdLst/>
              <a:ahLst/>
              <a:cxnLst/>
              <a:rect l="l" t="t" r="r" b="b"/>
              <a:pathLst>
                <a:path w="2121" h="1840" extrusionOk="0">
                  <a:moveTo>
                    <a:pt x="1556" y="0"/>
                  </a:moveTo>
                  <a:cubicBezTo>
                    <a:pt x="1556" y="909"/>
                    <a:pt x="897" y="1681"/>
                    <a:pt x="1" y="1821"/>
                  </a:cubicBezTo>
                  <a:cubicBezTo>
                    <a:pt x="95" y="1833"/>
                    <a:pt x="190" y="1839"/>
                    <a:pt x="284" y="1839"/>
                  </a:cubicBezTo>
                  <a:cubicBezTo>
                    <a:pt x="1300" y="1839"/>
                    <a:pt x="2120" y="1016"/>
                    <a:pt x="2120" y="3"/>
                  </a:cubicBezTo>
                  <a:lnTo>
                    <a:pt x="1556" y="0"/>
                  </a:ln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3" name="Google Shape;3583;p66"/>
            <p:cNvSpPr/>
            <p:nvPr/>
          </p:nvSpPr>
          <p:spPr>
            <a:xfrm>
              <a:off x="1722467" y="3318544"/>
              <a:ext cx="25376" cy="38024"/>
            </a:xfrm>
            <a:custGeom>
              <a:avLst/>
              <a:gdLst/>
              <a:ahLst/>
              <a:cxnLst/>
              <a:rect l="l" t="t" r="r" b="b"/>
              <a:pathLst>
                <a:path w="941" h="1410" extrusionOk="0">
                  <a:moveTo>
                    <a:pt x="1" y="1"/>
                  </a:moveTo>
                  <a:lnTo>
                    <a:pt x="1" y="1410"/>
                  </a:lnTo>
                  <a:lnTo>
                    <a:pt x="940" y="1410"/>
                  </a:lnTo>
                  <a:lnTo>
                    <a:pt x="9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4" name="Google Shape;3584;p66"/>
            <p:cNvSpPr/>
            <p:nvPr/>
          </p:nvSpPr>
          <p:spPr>
            <a:xfrm>
              <a:off x="1735142" y="3318544"/>
              <a:ext cx="12702" cy="38024"/>
            </a:xfrm>
            <a:custGeom>
              <a:avLst/>
              <a:gdLst/>
              <a:ahLst/>
              <a:cxnLst/>
              <a:rect l="l" t="t" r="r" b="b"/>
              <a:pathLst>
                <a:path w="471" h="1410" extrusionOk="0">
                  <a:moveTo>
                    <a:pt x="0" y="1"/>
                  </a:moveTo>
                  <a:lnTo>
                    <a:pt x="0" y="1410"/>
                  </a:lnTo>
                  <a:lnTo>
                    <a:pt x="470" y="1410"/>
                  </a:lnTo>
                  <a:lnTo>
                    <a:pt x="470" y="1"/>
                  </a:ln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5" name="Google Shape;3585;p66"/>
            <p:cNvSpPr/>
            <p:nvPr/>
          </p:nvSpPr>
          <p:spPr>
            <a:xfrm>
              <a:off x="1660360" y="3253741"/>
              <a:ext cx="149562" cy="74376"/>
            </a:xfrm>
            <a:custGeom>
              <a:avLst/>
              <a:gdLst/>
              <a:ahLst/>
              <a:cxnLst/>
              <a:rect l="l" t="t" r="r" b="b"/>
              <a:pathLst>
                <a:path w="5546" h="2758" extrusionOk="0">
                  <a:moveTo>
                    <a:pt x="406" y="0"/>
                  </a:moveTo>
                  <a:cubicBezTo>
                    <a:pt x="175" y="0"/>
                    <a:pt x="1" y="208"/>
                    <a:pt x="40" y="433"/>
                  </a:cubicBezTo>
                  <a:cubicBezTo>
                    <a:pt x="257" y="1775"/>
                    <a:pt x="1416" y="2757"/>
                    <a:pt x="2773" y="2757"/>
                  </a:cubicBezTo>
                  <a:cubicBezTo>
                    <a:pt x="4134" y="2757"/>
                    <a:pt x="5290" y="1775"/>
                    <a:pt x="5509" y="433"/>
                  </a:cubicBezTo>
                  <a:cubicBezTo>
                    <a:pt x="5546" y="204"/>
                    <a:pt x="5369" y="0"/>
                    <a:pt x="51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6" name="Google Shape;3586;p66"/>
            <p:cNvSpPr/>
            <p:nvPr/>
          </p:nvSpPr>
          <p:spPr>
            <a:xfrm>
              <a:off x="1717046" y="3253741"/>
              <a:ext cx="92876" cy="74646"/>
            </a:xfrm>
            <a:custGeom>
              <a:avLst/>
              <a:gdLst/>
              <a:ahLst/>
              <a:cxnLst/>
              <a:rect l="l" t="t" r="r" b="b"/>
              <a:pathLst>
                <a:path w="3444" h="2768" extrusionOk="0">
                  <a:moveTo>
                    <a:pt x="2605" y="0"/>
                  </a:moveTo>
                  <a:cubicBezTo>
                    <a:pt x="2709" y="82"/>
                    <a:pt x="2758" y="217"/>
                    <a:pt x="2736" y="351"/>
                  </a:cubicBezTo>
                  <a:cubicBezTo>
                    <a:pt x="2523" y="1693"/>
                    <a:pt x="1364" y="2684"/>
                    <a:pt x="3" y="2687"/>
                  </a:cubicBezTo>
                  <a:lnTo>
                    <a:pt x="0" y="2687"/>
                  </a:lnTo>
                  <a:cubicBezTo>
                    <a:pt x="223" y="2741"/>
                    <a:pt x="445" y="2767"/>
                    <a:pt x="663" y="2767"/>
                  </a:cubicBezTo>
                  <a:cubicBezTo>
                    <a:pt x="1992" y="2767"/>
                    <a:pt x="3182" y="1808"/>
                    <a:pt x="3407" y="433"/>
                  </a:cubicBezTo>
                  <a:cubicBezTo>
                    <a:pt x="3444" y="204"/>
                    <a:pt x="3267" y="0"/>
                    <a:pt x="303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587" name="Google Shape;3587;p66"/>
            <p:cNvGrpSpPr/>
            <p:nvPr/>
          </p:nvGrpSpPr>
          <p:grpSpPr>
            <a:xfrm>
              <a:off x="1540515" y="3151398"/>
              <a:ext cx="389249" cy="389492"/>
              <a:chOff x="1141665" y="3151398"/>
              <a:chExt cx="389249" cy="389492"/>
            </a:xfrm>
          </p:grpSpPr>
          <p:sp>
            <p:nvSpPr>
              <p:cNvPr id="3588" name="Google Shape;3588;p66"/>
              <p:cNvSpPr/>
              <p:nvPr/>
            </p:nvSpPr>
            <p:spPr>
              <a:xfrm>
                <a:off x="1141665" y="3197378"/>
                <a:ext cx="389249" cy="343512"/>
              </a:xfrm>
              <a:custGeom>
                <a:avLst/>
                <a:gdLst/>
                <a:ahLst/>
                <a:cxnLst/>
                <a:rect l="l" t="t" r="r" b="b"/>
                <a:pathLst>
                  <a:path w="14434" h="12738" extrusionOk="0">
                    <a:moveTo>
                      <a:pt x="7222" y="422"/>
                    </a:moveTo>
                    <a:cubicBezTo>
                      <a:pt x="7300" y="422"/>
                      <a:pt x="7379" y="451"/>
                      <a:pt x="7443" y="516"/>
                    </a:cubicBezTo>
                    <a:cubicBezTo>
                      <a:pt x="7643" y="714"/>
                      <a:pt x="7502" y="1056"/>
                      <a:pt x="7221" y="1056"/>
                    </a:cubicBezTo>
                    <a:cubicBezTo>
                      <a:pt x="7220" y="1056"/>
                      <a:pt x="7219" y="1056"/>
                      <a:pt x="7217" y="1056"/>
                    </a:cubicBezTo>
                    <a:cubicBezTo>
                      <a:pt x="7043" y="1056"/>
                      <a:pt x="6903" y="916"/>
                      <a:pt x="6903" y="742"/>
                    </a:cubicBezTo>
                    <a:cubicBezTo>
                      <a:pt x="6901" y="550"/>
                      <a:pt x="7058" y="422"/>
                      <a:pt x="7222" y="422"/>
                    </a:cubicBezTo>
                    <a:close/>
                    <a:moveTo>
                      <a:pt x="7474" y="5058"/>
                    </a:moveTo>
                    <a:lnTo>
                      <a:pt x="7474" y="5686"/>
                    </a:lnTo>
                    <a:lnTo>
                      <a:pt x="6961" y="5686"/>
                    </a:lnTo>
                    <a:lnTo>
                      <a:pt x="6961" y="5058"/>
                    </a:lnTo>
                    <a:cubicBezTo>
                      <a:pt x="7047" y="5067"/>
                      <a:pt x="7132" y="5070"/>
                      <a:pt x="7217" y="5070"/>
                    </a:cubicBezTo>
                    <a:cubicBezTo>
                      <a:pt x="7300" y="5070"/>
                      <a:pt x="7388" y="5067"/>
                      <a:pt x="7474" y="5058"/>
                    </a:cubicBezTo>
                    <a:close/>
                    <a:moveTo>
                      <a:pt x="5171" y="8044"/>
                    </a:moveTo>
                    <a:lnTo>
                      <a:pt x="5171" y="8544"/>
                    </a:lnTo>
                    <a:lnTo>
                      <a:pt x="4186" y="8544"/>
                    </a:lnTo>
                    <a:lnTo>
                      <a:pt x="4186" y="8044"/>
                    </a:lnTo>
                    <a:close/>
                    <a:moveTo>
                      <a:pt x="10249" y="8044"/>
                    </a:moveTo>
                    <a:lnTo>
                      <a:pt x="10249" y="8544"/>
                    </a:lnTo>
                    <a:lnTo>
                      <a:pt x="9264" y="8544"/>
                    </a:lnTo>
                    <a:lnTo>
                      <a:pt x="9264" y="8044"/>
                    </a:lnTo>
                    <a:close/>
                    <a:moveTo>
                      <a:pt x="7846" y="6110"/>
                    </a:moveTo>
                    <a:lnTo>
                      <a:pt x="7846" y="8575"/>
                    </a:lnTo>
                    <a:cubicBezTo>
                      <a:pt x="7846" y="8922"/>
                      <a:pt x="7565" y="9203"/>
                      <a:pt x="7217" y="9203"/>
                    </a:cubicBezTo>
                    <a:cubicBezTo>
                      <a:pt x="6870" y="9203"/>
                      <a:pt x="6589" y="8922"/>
                      <a:pt x="6589" y="8575"/>
                    </a:cubicBezTo>
                    <a:lnTo>
                      <a:pt x="6589" y="6110"/>
                    </a:lnTo>
                    <a:close/>
                    <a:moveTo>
                      <a:pt x="13924" y="7385"/>
                    </a:moveTo>
                    <a:cubicBezTo>
                      <a:pt x="13970" y="7385"/>
                      <a:pt x="14010" y="7425"/>
                      <a:pt x="14010" y="7470"/>
                    </a:cubicBezTo>
                    <a:lnTo>
                      <a:pt x="14010" y="9117"/>
                    </a:lnTo>
                    <a:cubicBezTo>
                      <a:pt x="14010" y="9166"/>
                      <a:pt x="13970" y="9206"/>
                      <a:pt x="13924" y="9206"/>
                    </a:cubicBezTo>
                    <a:lnTo>
                      <a:pt x="10758" y="9206"/>
                    </a:lnTo>
                    <a:cubicBezTo>
                      <a:pt x="10710" y="9206"/>
                      <a:pt x="10670" y="9166"/>
                      <a:pt x="10670" y="9117"/>
                    </a:cubicBezTo>
                    <a:lnTo>
                      <a:pt x="10670" y="7470"/>
                    </a:lnTo>
                    <a:cubicBezTo>
                      <a:pt x="10670" y="7425"/>
                      <a:pt x="10710" y="7385"/>
                      <a:pt x="10758" y="7385"/>
                    </a:cubicBezTo>
                    <a:close/>
                    <a:moveTo>
                      <a:pt x="8840" y="6110"/>
                    </a:moveTo>
                    <a:lnTo>
                      <a:pt x="8840" y="10478"/>
                    </a:lnTo>
                    <a:lnTo>
                      <a:pt x="5592" y="10478"/>
                    </a:lnTo>
                    <a:lnTo>
                      <a:pt x="5592" y="6110"/>
                    </a:lnTo>
                    <a:lnTo>
                      <a:pt x="6165" y="6110"/>
                    </a:lnTo>
                    <a:lnTo>
                      <a:pt x="6165" y="8575"/>
                    </a:lnTo>
                    <a:cubicBezTo>
                      <a:pt x="6165" y="9154"/>
                      <a:pt x="6635" y="9627"/>
                      <a:pt x="7217" y="9627"/>
                    </a:cubicBezTo>
                    <a:cubicBezTo>
                      <a:pt x="7797" y="9627"/>
                      <a:pt x="8270" y="9154"/>
                      <a:pt x="8270" y="8575"/>
                    </a:cubicBezTo>
                    <a:lnTo>
                      <a:pt x="8270" y="6110"/>
                    </a:lnTo>
                    <a:close/>
                    <a:moveTo>
                      <a:pt x="8831" y="10899"/>
                    </a:moveTo>
                    <a:cubicBezTo>
                      <a:pt x="8724" y="11710"/>
                      <a:pt x="8035" y="12317"/>
                      <a:pt x="7217" y="12317"/>
                    </a:cubicBezTo>
                    <a:cubicBezTo>
                      <a:pt x="6400" y="12317"/>
                      <a:pt x="5711" y="11710"/>
                      <a:pt x="5604" y="10899"/>
                    </a:cubicBezTo>
                    <a:close/>
                    <a:moveTo>
                      <a:pt x="7217" y="1"/>
                    </a:moveTo>
                    <a:cubicBezTo>
                      <a:pt x="6851" y="1"/>
                      <a:pt x="6540" y="269"/>
                      <a:pt x="6485" y="632"/>
                    </a:cubicBezTo>
                    <a:cubicBezTo>
                      <a:pt x="6433" y="995"/>
                      <a:pt x="6656" y="1343"/>
                      <a:pt x="7007" y="1447"/>
                    </a:cubicBezTo>
                    <a:lnTo>
                      <a:pt x="7007" y="1874"/>
                    </a:lnTo>
                    <a:lnTo>
                      <a:pt x="4850" y="1874"/>
                    </a:lnTo>
                    <a:cubicBezTo>
                      <a:pt x="4680" y="1877"/>
                      <a:pt x="4518" y="1950"/>
                      <a:pt x="4408" y="2081"/>
                    </a:cubicBezTo>
                    <a:cubicBezTo>
                      <a:pt x="4295" y="2212"/>
                      <a:pt x="4247" y="2386"/>
                      <a:pt x="4274" y="2557"/>
                    </a:cubicBezTo>
                    <a:cubicBezTo>
                      <a:pt x="4384" y="3252"/>
                      <a:pt x="4738" y="3887"/>
                      <a:pt x="5271" y="4347"/>
                    </a:cubicBezTo>
                    <a:cubicBezTo>
                      <a:pt x="5634" y="4661"/>
                      <a:pt x="6070" y="4881"/>
                      <a:pt x="6537" y="4991"/>
                    </a:cubicBezTo>
                    <a:lnTo>
                      <a:pt x="6537" y="5689"/>
                    </a:lnTo>
                    <a:lnTo>
                      <a:pt x="5512" y="5689"/>
                    </a:lnTo>
                    <a:cubicBezTo>
                      <a:pt x="5323" y="5689"/>
                      <a:pt x="5171" y="5842"/>
                      <a:pt x="5171" y="6031"/>
                    </a:cubicBezTo>
                    <a:lnTo>
                      <a:pt x="5171" y="7626"/>
                    </a:lnTo>
                    <a:lnTo>
                      <a:pt x="4186" y="7626"/>
                    </a:lnTo>
                    <a:lnTo>
                      <a:pt x="4186" y="7473"/>
                    </a:lnTo>
                    <a:cubicBezTo>
                      <a:pt x="4186" y="7190"/>
                      <a:pt x="3957" y="6961"/>
                      <a:pt x="3676" y="6961"/>
                    </a:cubicBezTo>
                    <a:lnTo>
                      <a:pt x="510" y="6961"/>
                    </a:lnTo>
                    <a:cubicBezTo>
                      <a:pt x="227" y="6961"/>
                      <a:pt x="1" y="7190"/>
                      <a:pt x="1" y="7473"/>
                    </a:cubicBezTo>
                    <a:lnTo>
                      <a:pt x="1" y="9120"/>
                    </a:lnTo>
                    <a:cubicBezTo>
                      <a:pt x="1" y="9401"/>
                      <a:pt x="230" y="9627"/>
                      <a:pt x="510" y="9627"/>
                    </a:cubicBezTo>
                    <a:lnTo>
                      <a:pt x="1123" y="9627"/>
                    </a:lnTo>
                    <a:cubicBezTo>
                      <a:pt x="1239" y="9627"/>
                      <a:pt x="1334" y="9532"/>
                      <a:pt x="1334" y="9416"/>
                    </a:cubicBezTo>
                    <a:cubicBezTo>
                      <a:pt x="1334" y="9300"/>
                      <a:pt x="1239" y="9206"/>
                      <a:pt x="1123" y="9206"/>
                    </a:cubicBezTo>
                    <a:lnTo>
                      <a:pt x="510" y="9206"/>
                    </a:lnTo>
                    <a:cubicBezTo>
                      <a:pt x="461" y="9206"/>
                      <a:pt x="422" y="9166"/>
                      <a:pt x="422" y="9120"/>
                    </a:cubicBezTo>
                    <a:lnTo>
                      <a:pt x="422" y="7473"/>
                    </a:lnTo>
                    <a:cubicBezTo>
                      <a:pt x="422" y="7425"/>
                      <a:pt x="461" y="7385"/>
                      <a:pt x="510" y="7385"/>
                    </a:cubicBezTo>
                    <a:lnTo>
                      <a:pt x="3676" y="7385"/>
                    </a:lnTo>
                    <a:cubicBezTo>
                      <a:pt x="3722" y="7385"/>
                      <a:pt x="3762" y="7425"/>
                      <a:pt x="3762" y="7473"/>
                    </a:cubicBezTo>
                    <a:lnTo>
                      <a:pt x="3762" y="9120"/>
                    </a:lnTo>
                    <a:cubicBezTo>
                      <a:pt x="3762" y="9166"/>
                      <a:pt x="3722" y="9206"/>
                      <a:pt x="3676" y="9206"/>
                    </a:cubicBezTo>
                    <a:lnTo>
                      <a:pt x="2093" y="9206"/>
                    </a:lnTo>
                    <a:cubicBezTo>
                      <a:pt x="1977" y="9206"/>
                      <a:pt x="1883" y="9300"/>
                      <a:pt x="1883" y="9416"/>
                    </a:cubicBezTo>
                    <a:cubicBezTo>
                      <a:pt x="1883" y="9532"/>
                      <a:pt x="1977" y="9627"/>
                      <a:pt x="2093" y="9627"/>
                    </a:cubicBezTo>
                    <a:lnTo>
                      <a:pt x="3676" y="9627"/>
                    </a:lnTo>
                    <a:cubicBezTo>
                      <a:pt x="3957" y="9627"/>
                      <a:pt x="4183" y="9401"/>
                      <a:pt x="4186" y="9120"/>
                    </a:cubicBezTo>
                    <a:lnTo>
                      <a:pt x="4186" y="8968"/>
                    </a:lnTo>
                    <a:lnTo>
                      <a:pt x="5171" y="8968"/>
                    </a:lnTo>
                    <a:lnTo>
                      <a:pt x="5171" y="10691"/>
                    </a:lnTo>
                    <a:cubicBezTo>
                      <a:pt x="5168" y="11820"/>
                      <a:pt x="6086" y="12738"/>
                      <a:pt x="7217" y="12738"/>
                    </a:cubicBezTo>
                    <a:cubicBezTo>
                      <a:pt x="8346" y="12738"/>
                      <a:pt x="9264" y="11820"/>
                      <a:pt x="9264" y="10691"/>
                    </a:cubicBezTo>
                    <a:lnTo>
                      <a:pt x="9264" y="8968"/>
                    </a:lnTo>
                    <a:lnTo>
                      <a:pt x="10246" y="8968"/>
                    </a:lnTo>
                    <a:lnTo>
                      <a:pt x="10246" y="9120"/>
                    </a:lnTo>
                    <a:cubicBezTo>
                      <a:pt x="10249" y="9401"/>
                      <a:pt x="10478" y="9627"/>
                      <a:pt x="10758" y="9627"/>
                    </a:cubicBezTo>
                    <a:lnTo>
                      <a:pt x="13924" y="9627"/>
                    </a:lnTo>
                    <a:cubicBezTo>
                      <a:pt x="14205" y="9627"/>
                      <a:pt x="14431" y="9401"/>
                      <a:pt x="14434" y="9120"/>
                    </a:cubicBezTo>
                    <a:lnTo>
                      <a:pt x="14434" y="7473"/>
                    </a:lnTo>
                    <a:cubicBezTo>
                      <a:pt x="14434" y="7190"/>
                      <a:pt x="14205" y="6961"/>
                      <a:pt x="13924" y="6961"/>
                    </a:cubicBezTo>
                    <a:lnTo>
                      <a:pt x="10758" y="6961"/>
                    </a:lnTo>
                    <a:cubicBezTo>
                      <a:pt x="10475" y="6961"/>
                      <a:pt x="10246" y="7190"/>
                      <a:pt x="10246" y="7473"/>
                    </a:cubicBezTo>
                    <a:lnTo>
                      <a:pt x="10246" y="7626"/>
                    </a:lnTo>
                    <a:lnTo>
                      <a:pt x="9264" y="7626"/>
                    </a:lnTo>
                    <a:lnTo>
                      <a:pt x="9264" y="6031"/>
                    </a:lnTo>
                    <a:cubicBezTo>
                      <a:pt x="9264" y="5845"/>
                      <a:pt x="9111" y="5692"/>
                      <a:pt x="8925" y="5692"/>
                    </a:cubicBezTo>
                    <a:lnTo>
                      <a:pt x="7894" y="5692"/>
                    </a:lnTo>
                    <a:lnTo>
                      <a:pt x="7894" y="4991"/>
                    </a:lnTo>
                    <a:cubicBezTo>
                      <a:pt x="8340" y="4887"/>
                      <a:pt x="8751" y="4683"/>
                      <a:pt x="9102" y="4396"/>
                    </a:cubicBezTo>
                    <a:cubicBezTo>
                      <a:pt x="9277" y="4252"/>
                      <a:pt x="9144" y="4016"/>
                      <a:pt x="8971" y="4016"/>
                    </a:cubicBezTo>
                    <a:cubicBezTo>
                      <a:pt x="8928" y="4016"/>
                      <a:pt x="8881" y="4031"/>
                      <a:pt x="8837" y="4067"/>
                    </a:cubicBezTo>
                    <a:cubicBezTo>
                      <a:pt x="8374" y="4448"/>
                      <a:pt x="7799" y="4646"/>
                      <a:pt x="7218" y="4646"/>
                    </a:cubicBezTo>
                    <a:cubicBezTo>
                      <a:pt x="6911" y="4646"/>
                      <a:pt x="6601" y="4591"/>
                      <a:pt x="6305" y="4478"/>
                    </a:cubicBezTo>
                    <a:cubicBezTo>
                      <a:pt x="5448" y="4155"/>
                      <a:pt x="4832" y="3396"/>
                      <a:pt x="4689" y="2490"/>
                    </a:cubicBezTo>
                    <a:cubicBezTo>
                      <a:pt x="4683" y="2441"/>
                      <a:pt x="4695" y="2392"/>
                      <a:pt x="4725" y="2355"/>
                    </a:cubicBezTo>
                    <a:cubicBezTo>
                      <a:pt x="4759" y="2319"/>
                      <a:pt x="4802" y="2301"/>
                      <a:pt x="4850" y="2298"/>
                    </a:cubicBezTo>
                    <a:lnTo>
                      <a:pt x="9584" y="2298"/>
                    </a:lnTo>
                    <a:cubicBezTo>
                      <a:pt x="9630" y="2301"/>
                      <a:pt x="9676" y="2319"/>
                      <a:pt x="9706" y="2355"/>
                    </a:cubicBezTo>
                    <a:cubicBezTo>
                      <a:pt x="9740" y="2392"/>
                      <a:pt x="9752" y="2441"/>
                      <a:pt x="9746" y="2490"/>
                    </a:cubicBezTo>
                    <a:cubicBezTo>
                      <a:pt x="9694" y="2798"/>
                      <a:pt x="9587" y="3097"/>
                      <a:pt x="9432" y="3371"/>
                    </a:cubicBezTo>
                    <a:cubicBezTo>
                      <a:pt x="9352" y="3472"/>
                      <a:pt x="9383" y="3618"/>
                      <a:pt x="9493" y="3682"/>
                    </a:cubicBezTo>
                    <a:cubicBezTo>
                      <a:pt x="9528" y="3703"/>
                      <a:pt x="9565" y="3713"/>
                      <a:pt x="9602" y="3713"/>
                    </a:cubicBezTo>
                    <a:cubicBezTo>
                      <a:pt x="9684" y="3713"/>
                      <a:pt x="9762" y="3665"/>
                      <a:pt x="9798" y="3585"/>
                    </a:cubicBezTo>
                    <a:cubicBezTo>
                      <a:pt x="9981" y="3267"/>
                      <a:pt x="10103" y="2920"/>
                      <a:pt x="10161" y="2557"/>
                    </a:cubicBezTo>
                    <a:cubicBezTo>
                      <a:pt x="10219" y="2203"/>
                      <a:pt x="9944" y="1877"/>
                      <a:pt x="9584" y="1874"/>
                    </a:cubicBezTo>
                    <a:lnTo>
                      <a:pt x="7431" y="1874"/>
                    </a:lnTo>
                    <a:lnTo>
                      <a:pt x="7431" y="1447"/>
                    </a:lnTo>
                    <a:cubicBezTo>
                      <a:pt x="7782" y="1343"/>
                      <a:pt x="8004" y="995"/>
                      <a:pt x="7949" y="632"/>
                    </a:cubicBezTo>
                    <a:cubicBezTo>
                      <a:pt x="7897" y="269"/>
                      <a:pt x="7586" y="1"/>
                      <a:pt x="72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9" name="Google Shape;3589;p66"/>
              <p:cNvSpPr/>
              <p:nvPr/>
            </p:nvSpPr>
            <p:spPr>
              <a:xfrm>
                <a:off x="1330602" y="3375958"/>
                <a:ext cx="11380" cy="11299"/>
              </a:xfrm>
              <a:custGeom>
                <a:avLst/>
                <a:gdLst/>
                <a:ahLst/>
                <a:cxnLst/>
                <a:rect l="l" t="t" r="r" b="b"/>
                <a:pathLst>
                  <a:path w="422" h="419" extrusionOk="0">
                    <a:moveTo>
                      <a:pt x="211" y="0"/>
                    </a:moveTo>
                    <a:cubicBezTo>
                      <a:pt x="95" y="0"/>
                      <a:pt x="1" y="95"/>
                      <a:pt x="1" y="211"/>
                    </a:cubicBezTo>
                    <a:cubicBezTo>
                      <a:pt x="1" y="324"/>
                      <a:pt x="95" y="418"/>
                      <a:pt x="211" y="418"/>
                    </a:cubicBezTo>
                    <a:cubicBezTo>
                      <a:pt x="327" y="418"/>
                      <a:pt x="422" y="324"/>
                      <a:pt x="422" y="211"/>
                    </a:cubicBezTo>
                    <a:cubicBezTo>
                      <a:pt x="422" y="95"/>
                      <a:pt x="327"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0" name="Google Shape;3590;p66"/>
              <p:cNvSpPr/>
              <p:nvPr/>
            </p:nvSpPr>
            <p:spPr>
              <a:xfrm>
                <a:off x="1330602" y="3398261"/>
                <a:ext cx="11380" cy="11353"/>
              </a:xfrm>
              <a:custGeom>
                <a:avLst/>
                <a:gdLst/>
                <a:ahLst/>
                <a:cxnLst/>
                <a:rect l="l" t="t" r="r" b="b"/>
                <a:pathLst>
                  <a:path w="422" h="421" extrusionOk="0">
                    <a:moveTo>
                      <a:pt x="211" y="0"/>
                    </a:moveTo>
                    <a:cubicBezTo>
                      <a:pt x="95" y="0"/>
                      <a:pt x="1" y="95"/>
                      <a:pt x="1" y="210"/>
                    </a:cubicBezTo>
                    <a:cubicBezTo>
                      <a:pt x="1" y="326"/>
                      <a:pt x="95" y="421"/>
                      <a:pt x="211" y="421"/>
                    </a:cubicBezTo>
                    <a:cubicBezTo>
                      <a:pt x="327" y="421"/>
                      <a:pt x="422" y="326"/>
                      <a:pt x="422" y="210"/>
                    </a:cubicBezTo>
                    <a:cubicBezTo>
                      <a:pt x="422" y="95"/>
                      <a:pt x="327"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1" name="Google Shape;3591;p66"/>
              <p:cNvSpPr/>
              <p:nvPr/>
            </p:nvSpPr>
            <p:spPr>
              <a:xfrm>
                <a:off x="1330602" y="3420536"/>
                <a:ext cx="11380" cy="11380"/>
              </a:xfrm>
              <a:custGeom>
                <a:avLst/>
                <a:gdLst/>
                <a:ahLst/>
                <a:cxnLst/>
                <a:rect l="l" t="t" r="r" b="b"/>
                <a:pathLst>
                  <a:path w="422" h="422" extrusionOk="0">
                    <a:moveTo>
                      <a:pt x="211" y="1"/>
                    </a:moveTo>
                    <a:cubicBezTo>
                      <a:pt x="95" y="1"/>
                      <a:pt x="1" y="95"/>
                      <a:pt x="1" y="211"/>
                    </a:cubicBezTo>
                    <a:cubicBezTo>
                      <a:pt x="1" y="327"/>
                      <a:pt x="95" y="422"/>
                      <a:pt x="211" y="422"/>
                    </a:cubicBezTo>
                    <a:cubicBezTo>
                      <a:pt x="327" y="422"/>
                      <a:pt x="422" y="327"/>
                      <a:pt x="422" y="211"/>
                    </a:cubicBezTo>
                    <a:cubicBezTo>
                      <a:pt x="422" y="95"/>
                      <a:pt x="327" y="1"/>
                      <a:pt x="21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2" name="Google Shape;3592;p66"/>
              <p:cNvSpPr/>
              <p:nvPr/>
            </p:nvSpPr>
            <p:spPr>
              <a:xfrm>
                <a:off x="1314906" y="3172298"/>
                <a:ext cx="42878" cy="22059"/>
              </a:xfrm>
              <a:custGeom>
                <a:avLst/>
                <a:gdLst/>
                <a:ahLst/>
                <a:cxnLst/>
                <a:rect l="l" t="t" r="r" b="b"/>
                <a:pathLst>
                  <a:path w="1590" h="818" extrusionOk="0">
                    <a:moveTo>
                      <a:pt x="807" y="1"/>
                    </a:moveTo>
                    <a:cubicBezTo>
                      <a:pt x="804" y="1"/>
                      <a:pt x="802" y="1"/>
                      <a:pt x="799" y="1"/>
                    </a:cubicBezTo>
                    <a:cubicBezTo>
                      <a:pt x="458" y="1"/>
                      <a:pt x="153" y="214"/>
                      <a:pt x="37" y="537"/>
                    </a:cubicBezTo>
                    <a:cubicBezTo>
                      <a:pt x="0" y="647"/>
                      <a:pt x="58" y="769"/>
                      <a:pt x="168" y="809"/>
                    </a:cubicBezTo>
                    <a:lnTo>
                      <a:pt x="235" y="818"/>
                    </a:lnTo>
                    <a:cubicBezTo>
                      <a:pt x="327" y="818"/>
                      <a:pt x="406" y="763"/>
                      <a:pt x="433" y="678"/>
                    </a:cubicBezTo>
                    <a:cubicBezTo>
                      <a:pt x="496" y="511"/>
                      <a:pt x="647" y="426"/>
                      <a:pt x="798" y="426"/>
                    </a:cubicBezTo>
                    <a:cubicBezTo>
                      <a:pt x="943" y="426"/>
                      <a:pt x="1088" y="503"/>
                      <a:pt x="1156" y="659"/>
                    </a:cubicBezTo>
                    <a:cubicBezTo>
                      <a:pt x="1189" y="740"/>
                      <a:pt x="1266" y="788"/>
                      <a:pt x="1349" y="788"/>
                    </a:cubicBezTo>
                    <a:cubicBezTo>
                      <a:pt x="1376" y="788"/>
                      <a:pt x="1404" y="783"/>
                      <a:pt x="1431" y="772"/>
                    </a:cubicBezTo>
                    <a:cubicBezTo>
                      <a:pt x="1538" y="730"/>
                      <a:pt x="1589" y="604"/>
                      <a:pt x="1544" y="495"/>
                    </a:cubicBezTo>
                    <a:cubicBezTo>
                      <a:pt x="1420" y="198"/>
                      <a:pt x="1130" y="1"/>
                      <a:pt x="8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3" name="Google Shape;3593;p66"/>
              <p:cNvSpPr/>
              <p:nvPr/>
            </p:nvSpPr>
            <p:spPr>
              <a:xfrm>
                <a:off x="1296730" y="3151398"/>
                <a:ext cx="79069" cy="32280"/>
              </a:xfrm>
              <a:custGeom>
                <a:avLst/>
                <a:gdLst/>
                <a:ahLst/>
                <a:cxnLst/>
                <a:rect l="l" t="t" r="r" b="b"/>
                <a:pathLst>
                  <a:path w="2932" h="1197" extrusionOk="0">
                    <a:moveTo>
                      <a:pt x="1483" y="1"/>
                    </a:moveTo>
                    <a:cubicBezTo>
                      <a:pt x="873" y="1"/>
                      <a:pt x="266" y="367"/>
                      <a:pt x="49" y="907"/>
                    </a:cubicBezTo>
                    <a:cubicBezTo>
                      <a:pt x="0" y="1013"/>
                      <a:pt x="52" y="1139"/>
                      <a:pt x="162" y="1181"/>
                    </a:cubicBezTo>
                    <a:cubicBezTo>
                      <a:pt x="189" y="1193"/>
                      <a:pt x="214" y="1196"/>
                      <a:pt x="244" y="1196"/>
                    </a:cubicBezTo>
                    <a:cubicBezTo>
                      <a:pt x="247" y="1197"/>
                      <a:pt x="249" y="1197"/>
                      <a:pt x="251" y="1197"/>
                    </a:cubicBezTo>
                    <a:cubicBezTo>
                      <a:pt x="334" y="1197"/>
                      <a:pt x="407" y="1145"/>
                      <a:pt x="436" y="1068"/>
                    </a:cubicBezTo>
                    <a:cubicBezTo>
                      <a:pt x="595" y="684"/>
                      <a:pt x="1013" y="425"/>
                      <a:pt x="1483" y="425"/>
                    </a:cubicBezTo>
                    <a:cubicBezTo>
                      <a:pt x="1952" y="425"/>
                      <a:pt x="2327" y="657"/>
                      <a:pt x="2501" y="1013"/>
                    </a:cubicBezTo>
                    <a:cubicBezTo>
                      <a:pt x="2536" y="1090"/>
                      <a:pt x="2611" y="1136"/>
                      <a:pt x="2689" y="1136"/>
                    </a:cubicBezTo>
                    <a:cubicBezTo>
                      <a:pt x="2719" y="1136"/>
                      <a:pt x="2750" y="1129"/>
                      <a:pt x="2779" y="1114"/>
                    </a:cubicBezTo>
                    <a:cubicBezTo>
                      <a:pt x="2886" y="1065"/>
                      <a:pt x="2931" y="940"/>
                      <a:pt x="2883" y="837"/>
                    </a:cubicBezTo>
                    <a:cubicBezTo>
                      <a:pt x="2642" y="327"/>
                      <a:pt x="2093" y="1"/>
                      <a:pt x="14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594" name="Google Shape;3594;p66"/>
          <p:cNvGrpSpPr/>
          <p:nvPr/>
        </p:nvGrpSpPr>
        <p:grpSpPr>
          <a:xfrm>
            <a:off x="7755161" y="2335762"/>
            <a:ext cx="316233" cy="354975"/>
            <a:chOff x="8072002" y="2550800"/>
            <a:chExt cx="347128" cy="389654"/>
          </a:xfrm>
        </p:grpSpPr>
        <p:sp>
          <p:nvSpPr>
            <p:cNvPr id="3595" name="Google Shape;3595;p66"/>
            <p:cNvSpPr/>
            <p:nvPr/>
          </p:nvSpPr>
          <p:spPr>
            <a:xfrm>
              <a:off x="8273748" y="2556517"/>
              <a:ext cx="139206" cy="132006"/>
            </a:xfrm>
            <a:custGeom>
              <a:avLst/>
              <a:gdLst/>
              <a:ahLst/>
              <a:cxnLst/>
              <a:rect l="l" t="t" r="r" b="b"/>
              <a:pathLst>
                <a:path w="5162" h="4895" extrusionOk="0">
                  <a:moveTo>
                    <a:pt x="1859" y="0"/>
                  </a:moveTo>
                  <a:cubicBezTo>
                    <a:pt x="1779" y="0"/>
                    <a:pt x="1704" y="42"/>
                    <a:pt x="1660" y="115"/>
                  </a:cubicBezTo>
                  <a:lnTo>
                    <a:pt x="1364" y="618"/>
                  </a:lnTo>
                  <a:cubicBezTo>
                    <a:pt x="1334" y="673"/>
                    <a:pt x="1279" y="716"/>
                    <a:pt x="1215" y="728"/>
                  </a:cubicBezTo>
                  <a:lnTo>
                    <a:pt x="645" y="853"/>
                  </a:lnTo>
                  <a:cubicBezTo>
                    <a:pt x="529" y="877"/>
                    <a:pt x="452" y="981"/>
                    <a:pt x="465" y="1097"/>
                  </a:cubicBezTo>
                  <a:lnTo>
                    <a:pt x="523" y="1683"/>
                  </a:lnTo>
                  <a:cubicBezTo>
                    <a:pt x="529" y="1744"/>
                    <a:pt x="507" y="1808"/>
                    <a:pt x="465" y="1856"/>
                  </a:cubicBezTo>
                  <a:lnTo>
                    <a:pt x="77" y="2296"/>
                  </a:lnTo>
                  <a:cubicBezTo>
                    <a:pt x="1" y="2381"/>
                    <a:pt x="1" y="2512"/>
                    <a:pt x="77" y="2601"/>
                  </a:cubicBezTo>
                  <a:lnTo>
                    <a:pt x="465" y="3040"/>
                  </a:lnTo>
                  <a:cubicBezTo>
                    <a:pt x="507" y="3086"/>
                    <a:pt x="529" y="3150"/>
                    <a:pt x="523" y="3214"/>
                  </a:cubicBezTo>
                  <a:lnTo>
                    <a:pt x="465" y="3793"/>
                  </a:lnTo>
                  <a:cubicBezTo>
                    <a:pt x="452" y="3909"/>
                    <a:pt x="529" y="4016"/>
                    <a:pt x="645" y="4040"/>
                  </a:cubicBezTo>
                  <a:lnTo>
                    <a:pt x="1215" y="4165"/>
                  </a:lnTo>
                  <a:cubicBezTo>
                    <a:pt x="1279" y="4181"/>
                    <a:pt x="1331" y="4220"/>
                    <a:pt x="1364" y="4272"/>
                  </a:cubicBezTo>
                  <a:lnTo>
                    <a:pt x="1660" y="4781"/>
                  </a:lnTo>
                  <a:cubicBezTo>
                    <a:pt x="1705" y="4852"/>
                    <a:pt x="1781" y="4894"/>
                    <a:pt x="1862" y="4894"/>
                  </a:cubicBezTo>
                  <a:cubicBezTo>
                    <a:pt x="1892" y="4894"/>
                    <a:pt x="1923" y="4888"/>
                    <a:pt x="1953" y="4876"/>
                  </a:cubicBezTo>
                  <a:lnTo>
                    <a:pt x="2490" y="4638"/>
                  </a:lnTo>
                  <a:cubicBezTo>
                    <a:pt x="2519" y="4626"/>
                    <a:pt x="2550" y="4620"/>
                    <a:pt x="2581" y="4620"/>
                  </a:cubicBezTo>
                  <a:cubicBezTo>
                    <a:pt x="2613" y="4620"/>
                    <a:pt x="2644" y="4626"/>
                    <a:pt x="2673" y="4638"/>
                  </a:cubicBezTo>
                  <a:lnTo>
                    <a:pt x="3210" y="4876"/>
                  </a:lnTo>
                  <a:cubicBezTo>
                    <a:pt x="3239" y="4888"/>
                    <a:pt x="3269" y="4894"/>
                    <a:pt x="3299" y="4894"/>
                  </a:cubicBezTo>
                  <a:cubicBezTo>
                    <a:pt x="3380" y="4894"/>
                    <a:pt x="3457" y="4852"/>
                    <a:pt x="3499" y="4781"/>
                  </a:cubicBezTo>
                  <a:lnTo>
                    <a:pt x="3792" y="4272"/>
                  </a:lnTo>
                  <a:cubicBezTo>
                    <a:pt x="3826" y="4220"/>
                    <a:pt x="3881" y="4184"/>
                    <a:pt x="3942" y="4165"/>
                  </a:cubicBezTo>
                  <a:lnTo>
                    <a:pt x="4515" y="4040"/>
                  </a:lnTo>
                  <a:cubicBezTo>
                    <a:pt x="4628" y="4016"/>
                    <a:pt x="4704" y="3909"/>
                    <a:pt x="4692" y="3793"/>
                  </a:cubicBezTo>
                  <a:lnTo>
                    <a:pt x="4637" y="3214"/>
                  </a:lnTo>
                  <a:cubicBezTo>
                    <a:pt x="4631" y="3150"/>
                    <a:pt x="4652" y="3086"/>
                    <a:pt x="4692" y="3040"/>
                  </a:cubicBezTo>
                  <a:lnTo>
                    <a:pt x="5082" y="2601"/>
                  </a:lnTo>
                  <a:cubicBezTo>
                    <a:pt x="5162" y="2515"/>
                    <a:pt x="5162" y="2381"/>
                    <a:pt x="5082" y="2296"/>
                  </a:cubicBezTo>
                  <a:lnTo>
                    <a:pt x="4692" y="1856"/>
                  </a:lnTo>
                  <a:cubicBezTo>
                    <a:pt x="4652" y="1808"/>
                    <a:pt x="4631" y="1744"/>
                    <a:pt x="4637" y="1683"/>
                  </a:cubicBezTo>
                  <a:lnTo>
                    <a:pt x="4692" y="1097"/>
                  </a:lnTo>
                  <a:cubicBezTo>
                    <a:pt x="4704" y="981"/>
                    <a:pt x="4628" y="877"/>
                    <a:pt x="4515" y="853"/>
                  </a:cubicBezTo>
                  <a:lnTo>
                    <a:pt x="3942" y="728"/>
                  </a:lnTo>
                  <a:cubicBezTo>
                    <a:pt x="3881" y="713"/>
                    <a:pt x="3826" y="673"/>
                    <a:pt x="3792" y="618"/>
                  </a:cubicBezTo>
                  <a:lnTo>
                    <a:pt x="3499" y="115"/>
                  </a:lnTo>
                  <a:cubicBezTo>
                    <a:pt x="3458" y="42"/>
                    <a:pt x="3381" y="0"/>
                    <a:pt x="3302" y="0"/>
                  </a:cubicBezTo>
                  <a:cubicBezTo>
                    <a:pt x="3271" y="0"/>
                    <a:pt x="3240" y="7"/>
                    <a:pt x="3210" y="20"/>
                  </a:cubicBezTo>
                  <a:lnTo>
                    <a:pt x="2673" y="255"/>
                  </a:lnTo>
                  <a:cubicBezTo>
                    <a:pt x="2642" y="267"/>
                    <a:pt x="2611" y="273"/>
                    <a:pt x="2580" y="273"/>
                  </a:cubicBezTo>
                  <a:cubicBezTo>
                    <a:pt x="2549" y="273"/>
                    <a:pt x="2519" y="267"/>
                    <a:pt x="2490" y="255"/>
                  </a:cubicBezTo>
                  <a:lnTo>
                    <a:pt x="1953" y="20"/>
                  </a:lnTo>
                  <a:cubicBezTo>
                    <a:pt x="1922" y="7"/>
                    <a:pt x="1890" y="0"/>
                    <a:pt x="185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6" name="Google Shape;3596;p66"/>
            <p:cNvSpPr/>
            <p:nvPr/>
          </p:nvSpPr>
          <p:spPr>
            <a:xfrm>
              <a:off x="8350013" y="2556517"/>
              <a:ext cx="62942" cy="111753"/>
            </a:xfrm>
            <a:custGeom>
              <a:avLst/>
              <a:gdLst/>
              <a:ahLst/>
              <a:cxnLst/>
              <a:rect l="l" t="t" r="r" b="b"/>
              <a:pathLst>
                <a:path w="2334" h="4144" extrusionOk="0">
                  <a:moveTo>
                    <a:pt x="474" y="0"/>
                  </a:moveTo>
                  <a:cubicBezTo>
                    <a:pt x="443" y="0"/>
                    <a:pt x="412" y="7"/>
                    <a:pt x="382" y="20"/>
                  </a:cubicBezTo>
                  <a:lnTo>
                    <a:pt x="0" y="188"/>
                  </a:lnTo>
                  <a:cubicBezTo>
                    <a:pt x="40" y="206"/>
                    <a:pt x="86" y="188"/>
                    <a:pt x="132" y="264"/>
                  </a:cubicBezTo>
                  <a:lnTo>
                    <a:pt x="543" y="954"/>
                  </a:lnTo>
                  <a:cubicBezTo>
                    <a:pt x="571" y="1008"/>
                    <a:pt x="626" y="1048"/>
                    <a:pt x="690" y="1060"/>
                  </a:cubicBezTo>
                  <a:lnTo>
                    <a:pt x="1251" y="1185"/>
                  </a:lnTo>
                  <a:cubicBezTo>
                    <a:pt x="1364" y="1210"/>
                    <a:pt x="1443" y="1313"/>
                    <a:pt x="1431" y="1429"/>
                  </a:cubicBezTo>
                  <a:lnTo>
                    <a:pt x="1388" y="1896"/>
                  </a:lnTo>
                  <a:cubicBezTo>
                    <a:pt x="1382" y="1957"/>
                    <a:pt x="1403" y="2021"/>
                    <a:pt x="1446" y="2070"/>
                  </a:cubicBezTo>
                  <a:cubicBezTo>
                    <a:pt x="1446" y="2070"/>
                    <a:pt x="1751" y="2369"/>
                    <a:pt x="1766" y="2408"/>
                  </a:cubicBezTo>
                  <a:cubicBezTo>
                    <a:pt x="1775" y="2436"/>
                    <a:pt x="1782" y="2460"/>
                    <a:pt x="1782" y="2488"/>
                  </a:cubicBezTo>
                  <a:cubicBezTo>
                    <a:pt x="1779" y="2564"/>
                    <a:pt x="1736" y="2634"/>
                    <a:pt x="1672" y="2671"/>
                  </a:cubicBezTo>
                  <a:lnTo>
                    <a:pt x="1324" y="2918"/>
                  </a:lnTo>
                  <a:cubicBezTo>
                    <a:pt x="1281" y="2964"/>
                    <a:pt x="1260" y="3028"/>
                    <a:pt x="1266" y="3092"/>
                  </a:cubicBezTo>
                  <a:lnTo>
                    <a:pt x="1345" y="3958"/>
                  </a:lnTo>
                  <a:cubicBezTo>
                    <a:pt x="1352" y="4025"/>
                    <a:pt x="1330" y="4095"/>
                    <a:pt x="1281" y="4144"/>
                  </a:cubicBezTo>
                  <a:lnTo>
                    <a:pt x="1687" y="4040"/>
                  </a:lnTo>
                  <a:cubicBezTo>
                    <a:pt x="1800" y="4016"/>
                    <a:pt x="1876" y="3909"/>
                    <a:pt x="1864" y="3793"/>
                  </a:cubicBezTo>
                  <a:lnTo>
                    <a:pt x="1809" y="3211"/>
                  </a:lnTo>
                  <a:cubicBezTo>
                    <a:pt x="1803" y="3147"/>
                    <a:pt x="1824" y="3086"/>
                    <a:pt x="1864" y="3040"/>
                  </a:cubicBezTo>
                  <a:lnTo>
                    <a:pt x="2254" y="2601"/>
                  </a:lnTo>
                  <a:cubicBezTo>
                    <a:pt x="2334" y="2515"/>
                    <a:pt x="2334" y="2381"/>
                    <a:pt x="2254" y="2296"/>
                  </a:cubicBezTo>
                  <a:lnTo>
                    <a:pt x="1864" y="1856"/>
                  </a:lnTo>
                  <a:cubicBezTo>
                    <a:pt x="1824" y="1808"/>
                    <a:pt x="1803" y="1744"/>
                    <a:pt x="1809" y="1683"/>
                  </a:cubicBezTo>
                  <a:lnTo>
                    <a:pt x="1864" y="1097"/>
                  </a:lnTo>
                  <a:cubicBezTo>
                    <a:pt x="1876" y="981"/>
                    <a:pt x="1800" y="877"/>
                    <a:pt x="1687" y="853"/>
                  </a:cubicBezTo>
                  <a:lnTo>
                    <a:pt x="1114" y="728"/>
                  </a:lnTo>
                  <a:cubicBezTo>
                    <a:pt x="1053" y="713"/>
                    <a:pt x="998" y="673"/>
                    <a:pt x="964" y="618"/>
                  </a:cubicBezTo>
                  <a:lnTo>
                    <a:pt x="671" y="115"/>
                  </a:lnTo>
                  <a:cubicBezTo>
                    <a:pt x="630" y="42"/>
                    <a:pt x="553" y="0"/>
                    <a:pt x="47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7" name="Google Shape;3597;p66"/>
            <p:cNvSpPr/>
            <p:nvPr/>
          </p:nvSpPr>
          <p:spPr>
            <a:xfrm>
              <a:off x="8309615" y="2588797"/>
              <a:ext cx="67473" cy="67473"/>
            </a:xfrm>
            <a:custGeom>
              <a:avLst/>
              <a:gdLst/>
              <a:ahLst/>
              <a:cxnLst/>
              <a:rect l="l" t="t" r="r" b="b"/>
              <a:pathLst>
                <a:path w="2502" h="2502" extrusionOk="0">
                  <a:moveTo>
                    <a:pt x="1251" y="1"/>
                  </a:moveTo>
                  <a:cubicBezTo>
                    <a:pt x="559" y="1"/>
                    <a:pt x="1" y="559"/>
                    <a:pt x="1" y="1251"/>
                  </a:cubicBezTo>
                  <a:cubicBezTo>
                    <a:pt x="1" y="1940"/>
                    <a:pt x="559" y="2502"/>
                    <a:pt x="1251" y="2502"/>
                  </a:cubicBezTo>
                  <a:cubicBezTo>
                    <a:pt x="1941" y="2502"/>
                    <a:pt x="2502" y="1940"/>
                    <a:pt x="2502" y="1251"/>
                  </a:cubicBezTo>
                  <a:cubicBezTo>
                    <a:pt x="2502" y="559"/>
                    <a:pt x="1941" y="1"/>
                    <a:pt x="12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8" name="Google Shape;3598;p66"/>
            <p:cNvSpPr/>
            <p:nvPr/>
          </p:nvSpPr>
          <p:spPr>
            <a:xfrm>
              <a:off x="8316950" y="2591764"/>
              <a:ext cx="60138" cy="64425"/>
            </a:xfrm>
            <a:custGeom>
              <a:avLst/>
              <a:gdLst/>
              <a:ahLst/>
              <a:cxnLst/>
              <a:rect l="l" t="t" r="r" b="b"/>
              <a:pathLst>
                <a:path w="2230" h="2389" extrusionOk="0">
                  <a:moveTo>
                    <a:pt x="1498" y="0"/>
                  </a:moveTo>
                  <a:cubicBezTo>
                    <a:pt x="1864" y="452"/>
                    <a:pt x="1870" y="1098"/>
                    <a:pt x="1513" y="1556"/>
                  </a:cubicBezTo>
                  <a:cubicBezTo>
                    <a:pt x="1269" y="1869"/>
                    <a:pt x="902" y="2038"/>
                    <a:pt x="526" y="2038"/>
                  </a:cubicBezTo>
                  <a:cubicBezTo>
                    <a:pt x="349" y="2038"/>
                    <a:pt x="170" y="2000"/>
                    <a:pt x="0" y="1922"/>
                  </a:cubicBezTo>
                  <a:lnTo>
                    <a:pt x="0" y="1922"/>
                  </a:lnTo>
                  <a:cubicBezTo>
                    <a:pt x="243" y="2222"/>
                    <a:pt x="604" y="2388"/>
                    <a:pt x="977" y="2388"/>
                  </a:cubicBezTo>
                  <a:cubicBezTo>
                    <a:pt x="1115" y="2388"/>
                    <a:pt x="1255" y="2365"/>
                    <a:pt x="1391" y="2318"/>
                  </a:cubicBezTo>
                  <a:cubicBezTo>
                    <a:pt x="1891" y="2142"/>
                    <a:pt x="2227" y="1672"/>
                    <a:pt x="2230" y="1141"/>
                  </a:cubicBezTo>
                  <a:cubicBezTo>
                    <a:pt x="2230" y="650"/>
                    <a:pt x="1943" y="202"/>
                    <a:pt x="14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9" name="Google Shape;3599;p66"/>
            <p:cNvSpPr/>
            <p:nvPr/>
          </p:nvSpPr>
          <p:spPr>
            <a:xfrm>
              <a:off x="8077746" y="2659507"/>
              <a:ext cx="102261" cy="113183"/>
            </a:xfrm>
            <a:custGeom>
              <a:avLst/>
              <a:gdLst/>
              <a:ahLst/>
              <a:cxnLst/>
              <a:rect l="l" t="t" r="r" b="b"/>
              <a:pathLst>
                <a:path w="3792" h="4197" extrusionOk="0">
                  <a:moveTo>
                    <a:pt x="207" y="1"/>
                  </a:moveTo>
                  <a:cubicBezTo>
                    <a:pt x="95" y="1"/>
                    <a:pt x="0" y="102"/>
                    <a:pt x="25" y="221"/>
                  </a:cubicBezTo>
                  <a:cubicBezTo>
                    <a:pt x="74" y="456"/>
                    <a:pt x="111" y="691"/>
                    <a:pt x="138" y="929"/>
                  </a:cubicBezTo>
                  <a:cubicBezTo>
                    <a:pt x="184" y="1359"/>
                    <a:pt x="272" y="1929"/>
                    <a:pt x="391" y="2353"/>
                  </a:cubicBezTo>
                  <a:cubicBezTo>
                    <a:pt x="534" y="2881"/>
                    <a:pt x="794" y="3402"/>
                    <a:pt x="1239" y="3714"/>
                  </a:cubicBezTo>
                  <a:cubicBezTo>
                    <a:pt x="1687" y="4028"/>
                    <a:pt x="2230" y="4095"/>
                    <a:pt x="2761" y="4147"/>
                  </a:cubicBezTo>
                  <a:cubicBezTo>
                    <a:pt x="2925" y="4162"/>
                    <a:pt x="3170" y="4197"/>
                    <a:pt x="3360" y="4197"/>
                  </a:cubicBezTo>
                  <a:cubicBezTo>
                    <a:pt x="3396" y="4197"/>
                    <a:pt x="3431" y="4195"/>
                    <a:pt x="3463" y="4192"/>
                  </a:cubicBezTo>
                  <a:cubicBezTo>
                    <a:pt x="3792" y="3390"/>
                    <a:pt x="3719" y="2213"/>
                    <a:pt x="3319" y="1450"/>
                  </a:cubicBezTo>
                  <a:cubicBezTo>
                    <a:pt x="3206" y="1231"/>
                    <a:pt x="3057" y="1029"/>
                    <a:pt x="2877" y="862"/>
                  </a:cubicBezTo>
                  <a:cubicBezTo>
                    <a:pt x="2185" y="255"/>
                    <a:pt x="1123" y="371"/>
                    <a:pt x="284" y="17"/>
                  </a:cubicBezTo>
                  <a:cubicBezTo>
                    <a:pt x="259" y="6"/>
                    <a:pt x="232" y="1"/>
                    <a:pt x="20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0" name="Google Shape;3600;p66"/>
            <p:cNvSpPr/>
            <p:nvPr/>
          </p:nvSpPr>
          <p:spPr>
            <a:xfrm>
              <a:off x="8077746" y="2659507"/>
              <a:ext cx="102261" cy="113156"/>
            </a:xfrm>
            <a:custGeom>
              <a:avLst/>
              <a:gdLst/>
              <a:ahLst/>
              <a:cxnLst/>
              <a:rect l="l" t="t" r="r" b="b"/>
              <a:pathLst>
                <a:path w="3792" h="4196" extrusionOk="0">
                  <a:moveTo>
                    <a:pt x="207" y="1"/>
                  </a:moveTo>
                  <a:cubicBezTo>
                    <a:pt x="95" y="1"/>
                    <a:pt x="0" y="102"/>
                    <a:pt x="25" y="221"/>
                  </a:cubicBezTo>
                  <a:lnTo>
                    <a:pt x="59" y="395"/>
                  </a:lnTo>
                  <a:cubicBezTo>
                    <a:pt x="867" y="670"/>
                    <a:pt x="1831" y="612"/>
                    <a:pt x="2471" y="1176"/>
                  </a:cubicBezTo>
                  <a:cubicBezTo>
                    <a:pt x="2654" y="1341"/>
                    <a:pt x="2804" y="1539"/>
                    <a:pt x="2913" y="1758"/>
                  </a:cubicBezTo>
                  <a:cubicBezTo>
                    <a:pt x="3267" y="2429"/>
                    <a:pt x="3365" y="3418"/>
                    <a:pt x="3161" y="4186"/>
                  </a:cubicBezTo>
                  <a:cubicBezTo>
                    <a:pt x="3226" y="4192"/>
                    <a:pt x="3291" y="4196"/>
                    <a:pt x="3356" y="4196"/>
                  </a:cubicBezTo>
                  <a:cubicBezTo>
                    <a:pt x="3391" y="4196"/>
                    <a:pt x="3427" y="4195"/>
                    <a:pt x="3463" y="4192"/>
                  </a:cubicBezTo>
                  <a:cubicBezTo>
                    <a:pt x="3792" y="3390"/>
                    <a:pt x="3719" y="2213"/>
                    <a:pt x="3319" y="1450"/>
                  </a:cubicBezTo>
                  <a:cubicBezTo>
                    <a:pt x="3206" y="1231"/>
                    <a:pt x="3057" y="1029"/>
                    <a:pt x="2877" y="862"/>
                  </a:cubicBezTo>
                  <a:cubicBezTo>
                    <a:pt x="2185" y="258"/>
                    <a:pt x="1123" y="371"/>
                    <a:pt x="284" y="17"/>
                  </a:cubicBezTo>
                  <a:cubicBezTo>
                    <a:pt x="259" y="6"/>
                    <a:pt x="232" y="1"/>
                    <a:pt x="20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1" name="Google Shape;3601;p66"/>
            <p:cNvSpPr/>
            <p:nvPr/>
          </p:nvSpPr>
          <p:spPr>
            <a:xfrm>
              <a:off x="8197267" y="2693837"/>
              <a:ext cx="82655" cy="72758"/>
            </a:xfrm>
            <a:custGeom>
              <a:avLst/>
              <a:gdLst/>
              <a:ahLst/>
              <a:cxnLst/>
              <a:rect l="l" t="t" r="r" b="b"/>
              <a:pathLst>
                <a:path w="3065" h="2698" extrusionOk="0">
                  <a:moveTo>
                    <a:pt x="2852" y="55"/>
                  </a:moveTo>
                  <a:cubicBezTo>
                    <a:pt x="2840" y="55"/>
                    <a:pt x="2828" y="56"/>
                    <a:pt x="2816" y="58"/>
                  </a:cubicBezTo>
                  <a:cubicBezTo>
                    <a:pt x="2196" y="180"/>
                    <a:pt x="1486" y="0"/>
                    <a:pt x="949" y="336"/>
                  </a:cubicBezTo>
                  <a:cubicBezTo>
                    <a:pt x="800" y="434"/>
                    <a:pt x="671" y="556"/>
                    <a:pt x="568" y="699"/>
                  </a:cubicBezTo>
                  <a:cubicBezTo>
                    <a:pt x="190" y="1196"/>
                    <a:pt x="0" y="2023"/>
                    <a:pt x="138" y="2630"/>
                  </a:cubicBezTo>
                  <a:cubicBezTo>
                    <a:pt x="272" y="2666"/>
                    <a:pt x="498" y="2669"/>
                    <a:pt x="638" y="2678"/>
                  </a:cubicBezTo>
                  <a:cubicBezTo>
                    <a:pt x="772" y="2688"/>
                    <a:pt x="908" y="2697"/>
                    <a:pt x="1044" y="2697"/>
                  </a:cubicBezTo>
                  <a:cubicBezTo>
                    <a:pt x="1292" y="2697"/>
                    <a:pt x="1538" y="2667"/>
                    <a:pt x="1769" y="2556"/>
                  </a:cubicBezTo>
                  <a:cubicBezTo>
                    <a:pt x="2123" y="2386"/>
                    <a:pt x="2370" y="2044"/>
                    <a:pt x="2535" y="1690"/>
                  </a:cubicBezTo>
                  <a:cubicBezTo>
                    <a:pt x="2675" y="1373"/>
                    <a:pt x="2791" y="1044"/>
                    <a:pt x="2883" y="708"/>
                  </a:cubicBezTo>
                  <a:cubicBezTo>
                    <a:pt x="2916" y="586"/>
                    <a:pt x="2968" y="434"/>
                    <a:pt x="3020" y="299"/>
                  </a:cubicBezTo>
                  <a:cubicBezTo>
                    <a:pt x="3065" y="180"/>
                    <a:pt x="2974" y="55"/>
                    <a:pt x="2852" y="55"/>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2" name="Google Shape;3602;p66"/>
            <p:cNvSpPr/>
            <p:nvPr/>
          </p:nvSpPr>
          <p:spPr>
            <a:xfrm>
              <a:off x="8199640" y="2695293"/>
              <a:ext cx="80282" cy="71302"/>
            </a:xfrm>
            <a:custGeom>
              <a:avLst/>
              <a:gdLst/>
              <a:ahLst/>
              <a:cxnLst/>
              <a:rect l="l" t="t" r="r" b="b"/>
              <a:pathLst>
                <a:path w="2977" h="2644" extrusionOk="0">
                  <a:moveTo>
                    <a:pt x="2764" y="1"/>
                  </a:moveTo>
                  <a:cubicBezTo>
                    <a:pt x="2752" y="1"/>
                    <a:pt x="2740" y="2"/>
                    <a:pt x="2728" y="4"/>
                  </a:cubicBezTo>
                  <a:lnTo>
                    <a:pt x="2499" y="38"/>
                  </a:lnTo>
                  <a:cubicBezTo>
                    <a:pt x="2481" y="87"/>
                    <a:pt x="2465" y="136"/>
                    <a:pt x="2453" y="184"/>
                  </a:cubicBezTo>
                  <a:cubicBezTo>
                    <a:pt x="2365" y="520"/>
                    <a:pt x="2249" y="846"/>
                    <a:pt x="2108" y="1163"/>
                  </a:cubicBezTo>
                  <a:cubicBezTo>
                    <a:pt x="1944" y="1523"/>
                    <a:pt x="1685" y="1862"/>
                    <a:pt x="1340" y="2030"/>
                  </a:cubicBezTo>
                  <a:cubicBezTo>
                    <a:pt x="1113" y="2141"/>
                    <a:pt x="858" y="2172"/>
                    <a:pt x="600" y="2172"/>
                  </a:cubicBezTo>
                  <a:cubicBezTo>
                    <a:pt x="470" y="2172"/>
                    <a:pt x="339" y="2164"/>
                    <a:pt x="211" y="2155"/>
                  </a:cubicBezTo>
                  <a:lnTo>
                    <a:pt x="1" y="2139"/>
                  </a:lnTo>
                  <a:lnTo>
                    <a:pt x="1" y="2139"/>
                  </a:lnTo>
                  <a:cubicBezTo>
                    <a:pt x="1" y="2286"/>
                    <a:pt x="16" y="2432"/>
                    <a:pt x="47" y="2576"/>
                  </a:cubicBezTo>
                  <a:cubicBezTo>
                    <a:pt x="184" y="2612"/>
                    <a:pt x="410" y="2615"/>
                    <a:pt x="550" y="2624"/>
                  </a:cubicBezTo>
                  <a:cubicBezTo>
                    <a:pt x="684" y="2634"/>
                    <a:pt x="820" y="2643"/>
                    <a:pt x="956" y="2643"/>
                  </a:cubicBezTo>
                  <a:cubicBezTo>
                    <a:pt x="1204" y="2643"/>
                    <a:pt x="1449" y="2613"/>
                    <a:pt x="1678" y="2502"/>
                  </a:cubicBezTo>
                  <a:cubicBezTo>
                    <a:pt x="2035" y="2332"/>
                    <a:pt x="2282" y="1990"/>
                    <a:pt x="2447" y="1636"/>
                  </a:cubicBezTo>
                  <a:cubicBezTo>
                    <a:pt x="2587" y="1319"/>
                    <a:pt x="2703" y="990"/>
                    <a:pt x="2795" y="654"/>
                  </a:cubicBezTo>
                  <a:cubicBezTo>
                    <a:pt x="2828" y="532"/>
                    <a:pt x="2880" y="383"/>
                    <a:pt x="2932" y="245"/>
                  </a:cubicBezTo>
                  <a:cubicBezTo>
                    <a:pt x="2977" y="126"/>
                    <a:pt x="2886" y="1"/>
                    <a:pt x="27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3" name="Google Shape;3603;p66"/>
            <p:cNvSpPr/>
            <p:nvPr/>
          </p:nvSpPr>
          <p:spPr>
            <a:xfrm>
              <a:off x="8097487" y="2815839"/>
              <a:ext cx="160834" cy="30662"/>
            </a:xfrm>
            <a:custGeom>
              <a:avLst/>
              <a:gdLst/>
              <a:ahLst/>
              <a:cxnLst/>
              <a:rect l="l" t="t" r="r" b="b"/>
              <a:pathLst>
                <a:path w="5964" h="1137" extrusionOk="0">
                  <a:moveTo>
                    <a:pt x="566" y="1"/>
                  </a:moveTo>
                  <a:cubicBezTo>
                    <a:pt x="258" y="1"/>
                    <a:pt x="1" y="254"/>
                    <a:pt x="1" y="570"/>
                  </a:cubicBezTo>
                  <a:cubicBezTo>
                    <a:pt x="1" y="886"/>
                    <a:pt x="257" y="1136"/>
                    <a:pt x="566" y="1136"/>
                  </a:cubicBezTo>
                  <a:cubicBezTo>
                    <a:pt x="582" y="1136"/>
                    <a:pt x="598" y="1136"/>
                    <a:pt x="614" y="1134"/>
                  </a:cubicBezTo>
                  <a:lnTo>
                    <a:pt x="5442" y="1134"/>
                  </a:lnTo>
                  <a:cubicBezTo>
                    <a:pt x="5735" y="1110"/>
                    <a:pt x="5964" y="866"/>
                    <a:pt x="5964" y="570"/>
                  </a:cubicBezTo>
                  <a:cubicBezTo>
                    <a:pt x="5964" y="274"/>
                    <a:pt x="5735" y="27"/>
                    <a:pt x="5442" y="3"/>
                  </a:cubicBezTo>
                  <a:lnTo>
                    <a:pt x="614" y="3"/>
                  </a:lnTo>
                  <a:cubicBezTo>
                    <a:pt x="598" y="1"/>
                    <a:pt x="582" y="1"/>
                    <a:pt x="5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4" name="Google Shape;3604;p66"/>
            <p:cNvSpPr/>
            <p:nvPr/>
          </p:nvSpPr>
          <p:spPr>
            <a:xfrm>
              <a:off x="8227876" y="2815893"/>
              <a:ext cx="31606" cy="30554"/>
            </a:xfrm>
            <a:custGeom>
              <a:avLst/>
              <a:gdLst/>
              <a:ahLst/>
              <a:cxnLst/>
              <a:rect l="l" t="t" r="r" b="b"/>
              <a:pathLst>
                <a:path w="1172" h="1133" extrusionOk="0">
                  <a:moveTo>
                    <a:pt x="8" y="1"/>
                  </a:moveTo>
                  <a:cubicBezTo>
                    <a:pt x="5" y="1"/>
                    <a:pt x="3" y="1"/>
                    <a:pt x="0" y="1"/>
                  </a:cubicBezTo>
                  <a:lnTo>
                    <a:pt x="15" y="1"/>
                  </a:lnTo>
                  <a:cubicBezTo>
                    <a:pt x="12" y="1"/>
                    <a:pt x="10" y="1"/>
                    <a:pt x="8" y="1"/>
                  </a:cubicBezTo>
                  <a:close/>
                  <a:moveTo>
                    <a:pt x="15" y="1"/>
                  </a:moveTo>
                  <a:cubicBezTo>
                    <a:pt x="514" y="7"/>
                    <a:pt x="762" y="617"/>
                    <a:pt x="400" y="971"/>
                  </a:cubicBezTo>
                  <a:cubicBezTo>
                    <a:pt x="293" y="1074"/>
                    <a:pt x="149" y="1132"/>
                    <a:pt x="0" y="1132"/>
                  </a:cubicBezTo>
                  <a:lnTo>
                    <a:pt x="607" y="1132"/>
                  </a:lnTo>
                  <a:cubicBezTo>
                    <a:pt x="756" y="1132"/>
                    <a:pt x="900" y="1074"/>
                    <a:pt x="1007" y="971"/>
                  </a:cubicBezTo>
                  <a:cubicBezTo>
                    <a:pt x="1113" y="864"/>
                    <a:pt x="1171" y="718"/>
                    <a:pt x="1171" y="568"/>
                  </a:cubicBezTo>
                  <a:cubicBezTo>
                    <a:pt x="1171" y="257"/>
                    <a:pt x="918" y="4"/>
                    <a:pt x="60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5" name="Google Shape;3605;p66"/>
            <p:cNvSpPr/>
            <p:nvPr/>
          </p:nvSpPr>
          <p:spPr>
            <a:xfrm>
              <a:off x="8112804" y="2846420"/>
              <a:ext cx="132518" cy="88265"/>
            </a:xfrm>
            <a:custGeom>
              <a:avLst/>
              <a:gdLst/>
              <a:ahLst/>
              <a:cxnLst/>
              <a:rect l="l" t="t" r="r" b="b"/>
              <a:pathLst>
                <a:path w="4914" h="3273" extrusionOk="0">
                  <a:moveTo>
                    <a:pt x="0" y="0"/>
                  </a:moveTo>
                  <a:lnTo>
                    <a:pt x="497" y="2889"/>
                  </a:lnTo>
                  <a:cubicBezTo>
                    <a:pt x="534" y="3108"/>
                    <a:pt x="729" y="3273"/>
                    <a:pt x="955" y="3273"/>
                  </a:cubicBezTo>
                  <a:lnTo>
                    <a:pt x="3965" y="3273"/>
                  </a:lnTo>
                  <a:cubicBezTo>
                    <a:pt x="4191" y="3273"/>
                    <a:pt x="4386" y="3108"/>
                    <a:pt x="4423" y="2889"/>
                  </a:cubicBezTo>
                  <a:lnTo>
                    <a:pt x="4914"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6" name="Google Shape;3606;p66"/>
            <p:cNvSpPr/>
            <p:nvPr/>
          </p:nvSpPr>
          <p:spPr>
            <a:xfrm>
              <a:off x="8204414" y="2846420"/>
              <a:ext cx="40991" cy="88265"/>
            </a:xfrm>
            <a:custGeom>
              <a:avLst/>
              <a:gdLst/>
              <a:ahLst/>
              <a:cxnLst/>
              <a:rect l="l" t="t" r="r" b="b"/>
              <a:pathLst>
                <a:path w="1520" h="3273" extrusionOk="0">
                  <a:moveTo>
                    <a:pt x="949" y="0"/>
                  </a:moveTo>
                  <a:lnTo>
                    <a:pt x="455" y="2889"/>
                  </a:lnTo>
                  <a:cubicBezTo>
                    <a:pt x="419" y="3108"/>
                    <a:pt x="226" y="3273"/>
                    <a:pt x="1" y="3273"/>
                  </a:cubicBezTo>
                  <a:lnTo>
                    <a:pt x="568" y="3273"/>
                  </a:lnTo>
                  <a:cubicBezTo>
                    <a:pt x="794" y="3273"/>
                    <a:pt x="989" y="3108"/>
                    <a:pt x="1026" y="2889"/>
                  </a:cubicBezTo>
                  <a:lnTo>
                    <a:pt x="1520"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7" name="Google Shape;3607;p66"/>
            <p:cNvSpPr/>
            <p:nvPr/>
          </p:nvSpPr>
          <p:spPr>
            <a:xfrm>
              <a:off x="8303790" y="2583053"/>
              <a:ext cx="82116" cy="78934"/>
            </a:xfrm>
            <a:custGeom>
              <a:avLst/>
              <a:gdLst/>
              <a:ahLst/>
              <a:cxnLst/>
              <a:rect l="l" t="t" r="r" b="b"/>
              <a:pathLst>
                <a:path w="3045" h="2927" extrusionOk="0">
                  <a:moveTo>
                    <a:pt x="1467" y="0"/>
                  </a:moveTo>
                  <a:cubicBezTo>
                    <a:pt x="1358" y="0"/>
                    <a:pt x="1251" y="9"/>
                    <a:pt x="1147" y="34"/>
                  </a:cubicBezTo>
                  <a:cubicBezTo>
                    <a:pt x="891" y="90"/>
                    <a:pt x="953" y="452"/>
                    <a:pt x="1185" y="452"/>
                  </a:cubicBezTo>
                  <a:cubicBezTo>
                    <a:pt x="1202" y="452"/>
                    <a:pt x="1220" y="450"/>
                    <a:pt x="1239" y="445"/>
                  </a:cubicBezTo>
                  <a:cubicBezTo>
                    <a:pt x="1312" y="430"/>
                    <a:pt x="1391" y="424"/>
                    <a:pt x="1467" y="424"/>
                  </a:cubicBezTo>
                  <a:cubicBezTo>
                    <a:pt x="1470" y="424"/>
                    <a:pt x="1472" y="424"/>
                    <a:pt x="1474" y="424"/>
                  </a:cubicBezTo>
                  <a:cubicBezTo>
                    <a:pt x="1944" y="424"/>
                    <a:pt x="2355" y="743"/>
                    <a:pt x="2474" y="1199"/>
                  </a:cubicBezTo>
                  <a:cubicBezTo>
                    <a:pt x="2593" y="1656"/>
                    <a:pt x="2388" y="2138"/>
                    <a:pt x="1977" y="2370"/>
                  </a:cubicBezTo>
                  <a:cubicBezTo>
                    <a:pt x="1817" y="2460"/>
                    <a:pt x="1642" y="2503"/>
                    <a:pt x="1467" y="2503"/>
                  </a:cubicBezTo>
                  <a:cubicBezTo>
                    <a:pt x="1192" y="2503"/>
                    <a:pt x="919" y="2394"/>
                    <a:pt x="717" y="2187"/>
                  </a:cubicBezTo>
                  <a:cubicBezTo>
                    <a:pt x="391" y="1845"/>
                    <a:pt x="333" y="1327"/>
                    <a:pt x="580" y="921"/>
                  </a:cubicBezTo>
                  <a:cubicBezTo>
                    <a:pt x="638" y="821"/>
                    <a:pt x="604" y="689"/>
                    <a:pt x="507" y="628"/>
                  </a:cubicBezTo>
                  <a:cubicBezTo>
                    <a:pt x="472" y="608"/>
                    <a:pt x="435" y="598"/>
                    <a:pt x="398" y="598"/>
                  </a:cubicBezTo>
                  <a:cubicBezTo>
                    <a:pt x="325" y="598"/>
                    <a:pt x="255" y="635"/>
                    <a:pt x="217" y="702"/>
                  </a:cubicBezTo>
                  <a:cubicBezTo>
                    <a:pt x="76" y="930"/>
                    <a:pt x="0" y="1196"/>
                    <a:pt x="3" y="1464"/>
                  </a:cubicBezTo>
                  <a:cubicBezTo>
                    <a:pt x="3" y="2056"/>
                    <a:pt x="360" y="2590"/>
                    <a:pt x="906" y="2815"/>
                  </a:cubicBezTo>
                  <a:cubicBezTo>
                    <a:pt x="1087" y="2890"/>
                    <a:pt x="1277" y="2926"/>
                    <a:pt x="1465" y="2926"/>
                  </a:cubicBezTo>
                  <a:cubicBezTo>
                    <a:pt x="1846" y="2926"/>
                    <a:pt x="2222" y="2778"/>
                    <a:pt x="2501" y="2498"/>
                  </a:cubicBezTo>
                  <a:cubicBezTo>
                    <a:pt x="2919" y="2080"/>
                    <a:pt x="3044" y="1449"/>
                    <a:pt x="2818" y="903"/>
                  </a:cubicBezTo>
                  <a:cubicBezTo>
                    <a:pt x="2593" y="357"/>
                    <a:pt x="2059" y="0"/>
                    <a:pt x="14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8" name="Google Shape;3608;p66"/>
            <p:cNvSpPr/>
            <p:nvPr/>
          </p:nvSpPr>
          <p:spPr>
            <a:xfrm>
              <a:off x="8267599" y="2550800"/>
              <a:ext cx="151530" cy="143440"/>
            </a:xfrm>
            <a:custGeom>
              <a:avLst/>
              <a:gdLst/>
              <a:ahLst/>
              <a:cxnLst/>
              <a:rect l="l" t="t" r="r" b="b"/>
              <a:pathLst>
                <a:path w="5619" h="5319" extrusionOk="0">
                  <a:moveTo>
                    <a:pt x="2088" y="422"/>
                  </a:moveTo>
                  <a:cubicBezTo>
                    <a:pt x="2090" y="422"/>
                    <a:pt x="2093" y="423"/>
                    <a:pt x="2096" y="424"/>
                  </a:cubicBezTo>
                  <a:lnTo>
                    <a:pt x="2629" y="662"/>
                  </a:lnTo>
                  <a:cubicBezTo>
                    <a:pt x="2686" y="685"/>
                    <a:pt x="2746" y="697"/>
                    <a:pt x="2806" y="697"/>
                  </a:cubicBezTo>
                  <a:cubicBezTo>
                    <a:pt x="2867" y="697"/>
                    <a:pt x="2927" y="685"/>
                    <a:pt x="2983" y="662"/>
                  </a:cubicBezTo>
                  <a:lnTo>
                    <a:pt x="3523" y="424"/>
                  </a:lnTo>
                  <a:cubicBezTo>
                    <a:pt x="3525" y="424"/>
                    <a:pt x="3526" y="423"/>
                    <a:pt x="3528" y="423"/>
                  </a:cubicBezTo>
                  <a:cubicBezTo>
                    <a:pt x="3534" y="423"/>
                    <a:pt x="3540" y="427"/>
                    <a:pt x="3544" y="434"/>
                  </a:cubicBezTo>
                  <a:lnTo>
                    <a:pt x="3837" y="937"/>
                  </a:lnTo>
                  <a:cubicBezTo>
                    <a:pt x="3901" y="1041"/>
                    <a:pt x="4005" y="1117"/>
                    <a:pt x="4124" y="1147"/>
                  </a:cubicBezTo>
                  <a:lnTo>
                    <a:pt x="4697" y="1272"/>
                  </a:lnTo>
                  <a:cubicBezTo>
                    <a:pt x="4706" y="1272"/>
                    <a:pt x="4713" y="1278"/>
                    <a:pt x="4713" y="1291"/>
                  </a:cubicBezTo>
                  <a:lnTo>
                    <a:pt x="4655" y="1873"/>
                  </a:lnTo>
                  <a:cubicBezTo>
                    <a:pt x="4642" y="1995"/>
                    <a:pt x="4682" y="2117"/>
                    <a:pt x="4764" y="2209"/>
                  </a:cubicBezTo>
                  <a:lnTo>
                    <a:pt x="5155" y="2648"/>
                  </a:lnTo>
                  <a:cubicBezTo>
                    <a:pt x="5158" y="2654"/>
                    <a:pt x="5158" y="2663"/>
                    <a:pt x="5155" y="2672"/>
                  </a:cubicBezTo>
                  <a:lnTo>
                    <a:pt x="4764" y="3108"/>
                  </a:lnTo>
                  <a:cubicBezTo>
                    <a:pt x="4682" y="3200"/>
                    <a:pt x="4642" y="3322"/>
                    <a:pt x="4655" y="3444"/>
                  </a:cubicBezTo>
                  <a:lnTo>
                    <a:pt x="4713" y="4027"/>
                  </a:lnTo>
                  <a:cubicBezTo>
                    <a:pt x="4713" y="4039"/>
                    <a:pt x="4703" y="4045"/>
                    <a:pt x="4697" y="4048"/>
                  </a:cubicBezTo>
                  <a:lnTo>
                    <a:pt x="4124" y="4173"/>
                  </a:lnTo>
                  <a:cubicBezTo>
                    <a:pt x="4005" y="4200"/>
                    <a:pt x="3901" y="4274"/>
                    <a:pt x="3837" y="4377"/>
                  </a:cubicBezTo>
                  <a:lnTo>
                    <a:pt x="3544" y="4887"/>
                  </a:lnTo>
                  <a:cubicBezTo>
                    <a:pt x="3540" y="4891"/>
                    <a:pt x="3534" y="4894"/>
                    <a:pt x="3528" y="4894"/>
                  </a:cubicBezTo>
                  <a:cubicBezTo>
                    <a:pt x="3527" y="4894"/>
                    <a:pt x="3525" y="4894"/>
                    <a:pt x="3523" y="4893"/>
                  </a:cubicBezTo>
                  <a:lnTo>
                    <a:pt x="2983" y="4658"/>
                  </a:lnTo>
                  <a:cubicBezTo>
                    <a:pt x="2928" y="4633"/>
                    <a:pt x="2870" y="4621"/>
                    <a:pt x="2809" y="4618"/>
                  </a:cubicBezTo>
                  <a:cubicBezTo>
                    <a:pt x="2748" y="4621"/>
                    <a:pt x="2687" y="4633"/>
                    <a:pt x="2629" y="4658"/>
                  </a:cubicBezTo>
                  <a:lnTo>
                    <a:pt x="2096" y="4893"/>
                  </a:lnTo>
                  <a:cubicBezTo>
                    <a:pt x="2092" y="4895"/>
                    <a:pt x="2089" y="4896"/>
                    <a:pt x="2086" y="4896"/>
                  </a:cubicBezTo>
                  <a:cubicBezTo>
                    <a:pt x="2080" y="4896"/>
                    <a:pt x="2075" y="4893"/>
                    <a:pt x="2071" y="4887"/>
                  </a:cubicBezTo>
                  <a:lnTo>
                    <a:pt x="1775" y="4377"/>
                  </a:lnTo>
                  <a:cubicBezTo>
                    <a:pt x="1711" y="4274"/>
                    <a:pt x="1611" y="4200"/>
                    <a:pt x="1489" y="4173"/>
                  </a:cubicBezTo>
                  <a:lnTo>
                    <a:pt x="918" y="4048"/>
                  </a:lnTo>
                  <a:cubicBezTo>
                    <a:pt x="909" y="4045"/>
                    <a:pt x="903" y="4036"/>
                    <a:pt x="903" y="4027"/>
                  </a:cubicBezTo>
                  <a:lnTo>
                    <a:pt x="961" y="3444"/>
                  </a:lnTo>
                  <a:cubicBezTo>
                    <a:pt x="973" y="3322"/>
                    <a:pt x="934" y="3200"/>
                    <a:pt x="851" y="3108"/>
                  </a:cubicBezTo>
                  <a:lnTo>
                    <a:pt x="464" y="2672"/>
                  </a:lnTo>
                  <a:cubicBezTo>
                    <a:pt x="458" y="2663"/>
                    <a:pt x="458" y="2651"/>
                    <a:pt x="464" y="2648"/>
                  </a:cubicBezTo>
                  <a:lnTo>
                    <a:pt x="851" y="2209"/>
                  </a:lnTo>
                  <a:cubicBezTo>
                    <a:pt x="934" y="2117"/>
                    <a:pt x="973" y="1995"/>
                    <a:pt x="961" y="1873"/>
                  </a:cubicBezTo>
                  <a:lnTo>
                    <a:pt x="903" y="1291"/>
                  </a:lnTo>
                  <a:cubicBezTo>
                    <a:pt x="903" y="1281"/>
                    <a:pt x="909" y="1272"/>
                    <a:pt x="918" y="1272"/>
                  </a:cubicBezTo>
                  <a:lnTo>
                    <a:pt x="1489" y="1147"/>
                  </a:lnTo>
                  <a:cubicBezTo>
                    <a:pt x="1611" y="1120"/>
                    <a:pt x="1714" y="1044"/>
                    <a:pt x="1775" y="937"/>
                  </a:cubicBezTo>
                  <a:lnTo>
                    <a:pt x="2071" y="434"/>
                  </a:lnTo>
                  <a:cubicBezTo>
                    <a:pt x="2076" y="427"/>
                    <a:pt x="2082" y="422"/>
                    <a:pt x="2088" y="422"/>
                  </a:cubicBezTo>
                  <a:close/>
                  <a:moveTo>
                    <a:pt x="3527" y="0"/>
                  </a:moveTo>
                  <a:cubicBezTo>
                    <a:pt x="3468" y="0"/>
                    <a:pt x="3407" y="12"/>
                    <a:pt x="3349" y="37"/>
                  </a:cubicBezTo>
                  <a:lnTo>
                    <a:pt x="2815" y="272"/>
                  </a:lnTo>
                  <a:lnTo>
                    <a:pt x="2800" y="272"/>
                  </a:lnTo>
                  <a:lnTo>
                    <a:pt x="2263" y="37"/>
                  </a:lnTo>
                  <a:cubicBezTo>
                    <a:pt x="2207" y="13"/>
                    <a:pt x="2148" y="1"/>
                    <a:pt x="2089" y="1"/>
                  </a:cubicBezTo>
                  <a:cubicBezTo>
                    <a:pt x="1936" y="1"/>
                    <a:pt x="1787" y="81"/>
                    <a:pt x="1705" y="220"/>
                  </a:cubicBezTo>
                  <a:lnTo>
                    <a:pt x="1409" y="723"/>
                  </a:lnTo>
                  <a:cubicBezTo>
                    <a:pt x="1409" y="726"/>
                    <a:pt x="1406" y="729"/>
                    <a:pt x="1397" y="736"/>
                  </a:cubicBezTo>
                  <a:lnTo>
                    <a:pt x="827" y="858"/>
                  </a:lnTo>
                  <a:cubicBezTo>
                    <a:pt x="607" y="906"/>
                    <a:pt x="461" y="1111"/>
                    <a:pt x="482" y="1333"/>
                  </a:cubicBezTo>
                  <a:lnTo>
                    <a:pt x="540" y="1916"/>
                  </a:lnTo>
                  <a:cubicBezTo>
                    <a:pt x="540" y="1919"/>
                    <a:pt x="540" y="1925"/>
                    <a:pt x="537" y="1928"/>
                  </a:cubicBezTo>
                  <a:lnTo>
                    <a:pt x="147" y="2367"/>
                  </a:lnTo>
                  <a:cubicBezTo>
                    <a:pt x="0" y="2532"/>
                    <a:pt x="0" y="2785"/>
                    <a:pt x="147" y="2953"/>
                  </a:cubicBezTo>
                  <a:lnTo>
                    <a:pt x="537" y="3389"/>
                  </a:lnTo>
                  <a:cubicBezTo>
                    <a:pt x="540" y="3392"/>
                    <a:pt x="540" y="3398"/>
                    <a:pt x="540" y="3404"/>
                  </a:cubicBezTo>
                  <a:lnTo>
                    <a:pt x="482" y="3987"/>
                  </a:lnTo>
                  <a:cubicBezTo>
                    <a:pt x="461" y="4210"/>
                    <a:pt x="607" y="4411"/>
                    <a:pt x="827" y="4460"/>
                  </a:cubicBezTo>
                  <a:lnTo>
                    <a:pt x="1397" y="4585"/>
                  </a:lnTo>
                  <a:cubicBezTo>
                    <a:pt x="1406" y="4585"/>
                    <a:pt x="1409" y="4588"/>
                    <a:pt x="1409" y="4594"/>
                  </a:cubicBezTo>
                  <a:lnTo>
                    <a:pt x="1705" y="5100"/>
                  </a:lnTo>
                  <a:cubicBezTo>
                    <a:pt x="1786" y="5238"/>
                    <a:pt x="1934" y="5318"/>
                    <a:pt x="2086" y="5318"/>
                  </a:cubicBezTo>
                  <a:cubicBezTo>
                    <a:pt x="2145" y="5318"/>
                    <a:pt x="2206" y="5306"/>
                    <a:pt x="2263" y="5280"/>
                  </a:cubicBezTo>
                  <a:lnTo>
                    <a:pt x="2800" y="5045"/>
                  </a:lnTo>
                  <a:lnTo>
                    <a:pt x="2815" y="5045"/>
                  </a:lnTo>
                  <a:lnTo>
                    <a:pt x="3349" y="5280"/>
                  </a:lnTo>
                  <a:cubicBezTo>
                    <a:pt x="3407" y="5304"/>
                    <a:pt x="3468" y="5317"/>
                    <a:pt x="3529" y="5317"/>
                  </a:cubicBezTo>
                  <a:cubicBezTo>
                    <a:pt x="3685" y="5317"/>
                    <a:pt x="3831" y="5234"/>
                    <a:pt x="3910" y="5100"/>
                  </a:cubicBezTo>
                  <a:lnTo>
                    <a:pt x="4203" y="4594"/>
                  </a:lnTo>
                  <a:lnTo>
                    <a:pt x="4215" y="4585"/>
                  </a:lnTo>
                  <a:lnTo>
                    <a:pt x="4786" y="4460"/>
                  </a:lnTo>
                  <a:cubicBezTo>
                    <a:pt x="5005" y="4411"/>
                    <a:pt x="5152" y="4210"/>
                    <a:pt x="5133" y="3987"/>
                  </a:cubicBezTo>
                  <a:lnTo>
                    <a:pt x="5079" y="3404"/>
                  </a:lnTo>
                  <a:cubicBezTo>
                    <a:pt x="5072" y="3398"/>
                    <a:pt x="5079" y="3392"/>
                    <a:pt x="5082" y="3389"/>
                  </a:cubicBezTo>
                  <a:lnTo>
                    <a:pt x="5469" y="2953"/>
                  </a:lnTo>
                  <a:cubicBezTo>
                    <a:pt x="5618" y="2785"/>
                    <a:pt x="5618" y="2532"/>
                    <a:pt x="5469" y="2367"/>
                  </a:cubicBezTo>
                  <a:lnTo>
                    <a:pt x="5082" y="1928"/>
                  </a:lnTo>
                  <a:cubicBezTo>
                    <a:pt x="5079" y="1925"/>
                    <a:pt x="5072" y="1919"/>
                    <a:pt x="5079" y="1916"/>
                  </a:cubicBezTo>
                  <a:lnTo>
                    <a:pt x="5133" y="1333"/>
                  </a:lnTo>
                  <a:cubicBezTo>
                    <a:pt x="5152" y="1111"/>
                    <a:pt x="5005" y="906"/>
                    <a:pt x="4786" y="858"/>
                  </a:cubicBezTo>
                  <a:lnTo>
                    <a:pt x="4215" y="736"/>
                  </a:lnTo>
                  <a:lnTo>
                    <a:pt x="4203" y="723"/>
                  </a:lnTo>
                  <a:lnTo>
                    <a:pt x="3910" y="220"/>
                  </a:lnTo>
                  <a:cubicBezTo>
                    <a:pt x="3829" y="79"/>
                    <a:pt x="3681" y="0"/>
                    <a:pt x="352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9" name="Google Shape;3609;p66"/>
            <p:cNvSpPr/>
            <p:nvPr/>
          </p:nvSpPr>
          <p:spPr>
            <a:xfrm>
              <a:off x="8072002" y="2653790"/>
              <a:ext cx="213367" cy="286665"/>
            </a:xfrm>
            <a:custGeom>
              <a:avLst/>
              <a:gdLst/>
              <a:ahLst/>
              <a:cxnLst/>
              <a:rect l="l" t="t" r="r" b="b"/>
              <a:pathLst>
                <a:path w="7912" h="10630" extrusionOk="0">
                  <a:moveTo>
                    <a:pt x="7445" y="1760"/>
                  </a:moveTo>
                  <a:lnTo>
                    <a:pt x="7445" y="1760"/>
                  </a:lnTo>
                  <a:cubicBezTo>
                    <a:pt x="7394" y="1912"/>
                    <a:pt x="7351" y="2041"/>
                    <a:pt x="7323" y="2135"/>
                  </a:cubicBezTo>
                  <a:cubicBezTo>
                    <a:pt x="7235" y="2458"/>
                    <a:pt x="7122" y="2776"/>
                    <a:pt x="6988" y="3084"/>
                  </a:cubicBezTo>
                  <a:cubicBezTo>
                    <a:pt x="6814" y="3465"/>
                    <a:pt x="6588" y="3721"/>
                    <a:pt x="6323" y="3849"/>
                  </a:cubicBezTo>
                  <a:cubicBezTo>
                    <a:pt x="6139" y="3939"/>
                    <a:pt x="5900" y="3967"/>
                    <a:pt x="5649" y="3967"/>
                  </a:cubicBezTo>
                  <a:cubicBezTo>
                    <a:pt x="5534" y="3967"/>
                    <a:pt x="5417" y="3962"/>
                    <a:pt x="5301" y="3953"/>
                  </a:cubicBezTo>
                  <a:lnTo>
                    <a:pt x="5082" y="3941"/>
                  </a:lnTo>
                  <a:cubicBezTo>
                    <a:pt x="5463" y="3471"/>
                    <a:pt x="5926" y="3075"/>
                    <a:pt x="6451" y="2776"/>
                  </a:cubicBezTo>
                  <a:cubicBezTo>
                    <a:pt x="6552" y="2718"/>
                    <a:pt x="6588" y="2590"/>
                    <a:pt x="6530" y="2489"/>
                  </a:cubicBezTo>
                  <a:cubicBezTo>
                    <a:pt x="6491" y="2421"/>
                    <a:pt x="6420" y="2382"/>
                    <a:pt x="6346" y="2382"/>
                  </a:cubicBezTo>
                  <a:cubicBezTo>
                    <a:pt x="6310" y="2382"/>
                    <a:pt x="6274" y="2391"/>
                    <a:pt x="6241" y="2410"/>
                  </a:cubicBezTo>
                  <a:cubicBezTo>
                    <a:pt x="5765" y="2678"/>
                    <a:pt x="5335" y="3020"/>
                    <a:pt x="4966" y="3422"/>
                  </a:cubicBezTo>
                  <a:cubicBezTo>
                    <a:pt x="5011" y="3020"/>
                    <a:pt x="5158" y="2599"/>
                    <a:pt x="5380" y="2315"/>
                  </a:cubicBezTo>
                  <a:cubicBezTo>
                    <a:pt x="5469" y="2190"/>
                    <a:pt x="5579" y="2083"/>
                    <a:pt x="5704" y="2001"/>
                  </a:cubicBezTo>
                  <a:cubicBezTo>
                    <a:pt x="5997" y="1821"/>
                    <a:pt x="6366" y="1815"/>
                    <a:pt x="6756" y="1806"/>
                  </a:cubicBezTo>
                  <a:cubicBezTo>
                    <a:pt x="6775" y="1806"/>
                    <a:pt x="6795" y="1806"/>
                    <a:pt x="6814" y="1806"/>
                  </a:cubicBezTo>
                  <a:cubicBezTo>
                    <a:pt x="7026" y="1806"/>
                    <a:pt x="7236" y="1791"/>
                    <a:pt x="7445" y="1760"/>
                  </a:cubicBezTo>
                  <a:close/>
                  <a:moveTo>
                    <a:pt x="455" y="436"/>
                  </a:moveTo>
                  <a:cubicBezTo>
                    <a:pt x="793" y="574"/>
                    <a:pt x="1159" y="644"/>
                    <a:pt x="1510" y="708"/>
                  </a:cubicBezTo>
                  <a:cubicBezTo>
                    <a:pt x="2059" y="808"/>
                    <a:pt x="2574" y="903"/>
                    <a:pt x="2947" y="1235"/>
                  </a:cubicBezTo>
                  <a:cubicBezTo>
                    <a:pt x="3111" y="1385"/>
                    <a:pt x="3245" y="1562"/>
                    <a:pt x="3343" y="1760"/>
                  </a:cubicBezTo>
                  <a:cubicBezTo>
                    <a:pt x="3627" y="2294"/>
                    <a:pt x="3730" y="3038"/>
                    <a:pt x="3642" y="3688"/>
                  </a:cubicBezTo>
                  <a:cubicBezTo>
                    <a:pt x="3203" y="2998"/>
                    <a:pt x="2651" y="2391"/>
                    <a:pt x="2001" y="1894"/>
                  </a:cubicBezTo>
                  <a:cubicBezTo>
                    <a:pt x="1959" y="1854"/>
                    <a:pt x="1905" y="1833"/>
                    <a:pt x="1851" y="1833"/>
                  </a:cubicBezTo>
                  <a:cubicBezTo>
                    <a:pt x="1788" y="1833"/>
                    <a:pt x="1725" y="1861"/>
                    <a:pt x="1684" y="1916"/>
                  </a:cubicBezTo>
                  <a:cubicBezTo>
                    <a:pt x="1605" y="2016"/>
                    <a:pt x="1632" y="2163"/>
                    <a:pt x="1742" y="2230"/>
                  </a:cubicBezTo>
                  <a:cubicBezTo>
                    <a:pt x="2434" y="2757"/>
                    <a:pt x="3014" y="3419"/>
                    <a:pt x="3441" y="4179"/>
                  </a:cubicBezTo>
                  <a:cubicBezTo>
                    <a:pt x="3444" y="4182"/>
                    <a:pt x="3447" y="4188"/>
                    <a:pt x="3447" y="4194"/>
                  </a:cubicBezTo>
                  <a:lnTo>
                    <a:pt x="3142" y="4163"/>
                  </a:lnTo>
                  <a:lnTo>
                    <a:pt x="2992" y="4148"/>
                  </a:lnTo>
                  <a:cubicBezTo>
                    <a:pt x="2468" y="4099"/>
                    <a:pt x="1964" y="4029"/>
                    <a:pt x="1574" y="3755"/>
                  </a:cubicBezTo>
                  <a:cubicBezTo>
                    <a:pt x="1187" y="3480"/>
                    <a:pt x="964" y="3087"/>
                    <a:pt x="805" y="2507"/>
                  </a:cubicBezTo>
                  <a:cubicBezTo>
                    <a:pt x="686" y="2068"/>
                    <a:pt x="598" y="1485"/>
                    <a:pt x="561" y="1116"/>
                  </a:cubicBezTo>
                  <a:cubicBezTo>
                    <a:pt x="546" y="949"/>
                    <a:pt x="507" y="720"/>
                    <a:pt x="455" y="436"/>
                  </a:cubicBezTo>
                  <a:close/>
                  <a:moveTo>
                    <a:pt x="6387" y="6225"/>
                  </a:moveTo>
                  <a:cubicBezTo>
                    <a:pt x="6582" y="6225"/>
                    <a:pt x="6741" y="6384"/>
                    <a:pt x="6741" y="6579"/>
                  </a:cubicBezTo>
                  <a:cubicBezTo>
                    <a:pt x="6741" y="6772"/>
                    <a:pt x="6585" y="6933"/>
                    <a:pt x="6392" y="6933"/>
                  </a:cubicBezTo>
                  <a:cubicBezTo>
                    <a:pt x="6391" y="6933"/>
                    <a:pt x="6389" y="6933"/>
                    <a:pt x="6387" y="6933"/>
                  </a:cubicBezTo>
                  <a:lnTo>
                    <a:pt x="1559" y="6933"/>
                  </a:lnTo>
                  <a:cubicBezTo>
                    <a:pt x="1364" y="6933"/>
                    <a:pt x="1205" y="6774"/>
                    <a:pt x="1205" y="6579"/>
                  </a:cubicBezTo>
                  <a:cubicBezTo>
                    <a:pt x="1205" y="6384"/>
                    <a:pt x="1364" y="6225"/>
                    <a:pt x="1559" y="6225"/>
                  </a:cubicBezTo>
                  <a:close/>
                  <a:moveTo>
                    <a:pt x="422" y="0"/>
                  </a:moveTo>
                  <a:cubicBezTo>
                    <a:pt x="331" y="0"/>
                    <a:pt x="241" y="32"/>
                    <a:pt x="168" y="92"/>
                  </a:cubicBezTo>
                  <a:cubicBezTo>
                    <a:pt x="52" y="183"/>
                    <a:pt x="0" y="333"/>
                    <a:pt x="31" y="476"/>
                  </a:cubicBezTo>
                  <a:cubicBezTo>
                    <a:pt x="89" y="763"/>
                    <a:pt x="125" y="997"/>
                    <a:pt x="141" y="1159"/>
                  </a:cubicBezTo>
                  <a:cubicBezTo>
                    <a:pt x="183" y="1562"/>
                    <a:pt x="272" y="2156"/>
                    <a:pt x="397" y="2617"/>
                  </a:cubicBezTo>
                  <a:cubicBezTo>
                    <a:pt x="583" y="3297"/>
                    <a:pt x="897" y="3797"/>
                    <a:pt x="1330" y="4102"/>
                  </a:cubicBezTo>
                  <a:cubicBezTo>
                    <a:pt x="1568" y="4261"/>
                    <a:pt x="1830" y="4374"/>
                    <a:pt x="2108" y="4438"/>
                  </a:cubicBezTo>
                  <a:cubicBezTo>
                    <a:pt x="2248" y="4471"/>
                    <a:pt x="2391" y="4499"/>
                    <a:pt x="2535" y="4520"/>
                  </a:cubicBezTo>
                  <a:lnTo>
                    <a:pt x="3026" y="4578"/>
                  </a:lnTo>
                  <a:cubicBezTo>
                    <a:pt x="3206" y="4603"/>
                    <a:pt x="3383" y="4615"/>
                    <a:pt x="3560" y="4621"/>
                  </a:cubicBezTo>
                  <a:lnTo>
                    <a:pt x="3660" y="4621"/>
                  </a:lnTo>
                  <a:cubicBezTo>
                    <a:pt x="3807" y="4950"/>
                    <a:pt x="3920" y="5292"/>
                    <a:pt x="3996" y="5646"/>
                  </a:cubicBezTo>
                  <a:cubicBezTo>
                    <a:pt x="3999" y="5655"/>
                    <a:pt x="4002" y="5664"/>
                    <a:pt x="4002" y="5673"/>
                  </a:cubicBezTo>
                  <a:lnTo>
                    <a:pt x="4026" y="5807"/>
                  </a:lnTo>
                  <a:lnTo>
                    <a:pt x="1559" y="5807"/>
                  </a:lnTo>
                  <a:cubicBezTo>
                    <a:pt x="1553" y="5807"/>
                    <a:pt x="1547" y="5807"/>
                    <a:pt x="1541" y="5807"/>
                  </a:cubicBezTo>
                  <a:cubicBezTo>
                    <a:pt x="1161" y="5807"/>
                    <a:pt x="838" y="6088"/>
                    <a:pt x="781" y="6463"/>
                  </a:cubicBezTo>
                  <a:cubicBezTo>
                    <a:pt x="723" y="6847"/>
                    <a:pt x="958" y="7217"/>
                    <a:pt x="1330" y="7323"/>
                  </a:cubicBezTo>
                  <a:lnTo>
                    <a:pt x="1513" y="8385"/>
                  </a:lnTo>
                  <a:cubicBezTo>
                    <a:pt x="1529" y="8488"/>
                    <a:pt x="1618" y="8562"/>
                    <a:pt x="1719" y="8562"/>
                  </a:cubicBezTo>
                  <a:cubicBezTo>
                    <a:pt x="1732" y="8562"/>
                    <a:pt x="1744" y="8561"/>
                    <a:pt x="1757" y="8559"/>
                  </a:cubicBezTo>
                  <a:cubicBezTo>
                    <a:pt x="1873" y="8537"/>
                    <a:pt x="1949" y="8430"/>
                    <a:pt x="1928" y="8315"/>
                  </a:cubicBezTo>
                  <a:lnTo>
                    <a:pt x="1766" y="7357"/>
                  </a:lnTo>
                  <a:lnTo>
                    <a:pt x="6180" y="7357"/>
                  </a:lnTo>
                  <a:lnTo>
                    <a:pt x="5725" y="9995"/>
                  </a:lnTo>
                  <a:cubicBezTo>
                    <a:pt x="5707" y="10117"/>
                    <a:pt x="5600" y="10206"/>
                    <a:pt x="5478" y="10206"/>
                  </a:cubicBezTo>
                  <a:lnTo>
                    <a:pt x="2468" y="10206"/>
                  </a:lnTo>
                  <a:cubicBezTo>
                    <a:pt x="2343" y="10206"/>
                    <a:pt x="2239" y="10117"/>
                    <a:pt x="2218" y="9995"/>
                  </a:cubicBezTo>
                  <a:lnTo>
                    <a:pt x="2096" y="9287"/>
                  </a:lnTo>
                  <a:cubicBezTo>
                    <a:pt x="2068" y="9176"/>
                    <a:pt x="1981" y="9126"/>
                    <a:pt x="1894" y="9126"/>
                  </a:cubicBezTo>
                  <a:cubicBezTo>
                    <a:pt x="1779" y="9126"/>
                    <a:pt x="1664" y="9212"/>
                    <a:pt x="1678" y="9361"/>
                  </a:cubicBezTo>
                  <a:lnTo>
                    <a:pt x="1800" y="10068"/>
                  </a:lnTo>
                  <a:cubicBezTo>
                    <a:pt x="1855" y="10392"/>
                    <a:pt x="2138" y="10630"/>
                    <a:pt x="2468" y="10630"/>
                  </a:cubicBezTo>
                  <a:lnTo>
                    <a:pt x="5478" y="10630"/>
                  </a:lnTo>
                  <a:cubicBezTo>
                    <a:pt x="5807" y="10630"/>
                    <a:pt x="6088" y="10392"/>
                    <a:pt x="6143" y="10068"/>
                  </a:cubicBezTo>
                  <a:lnTo>
                    <a:pt x="6616" y="7323"/>
                  </a:lnTo>
                  <a:cubicBezTo>
                    <a:pt x="6988" y="7217"/>
                    <a:pt x="7223" y="6847"/>
                    <a:pt x="7165" y="6463"/>
                  </a:cubicBezTo>
                  <a:cubicBezTo>
                    <a:pt x="7108" y="6088"/>
                    <a:pt x="6785" y="5807"/>
                    <a:pt x="6405" y="5807"/>
                  </a:cubicBezTo>
                  <a:cubicBezTo>
                    <a:pt x="6399" y="5807"/>
                    <a:pt x="6393" y="5807"/>
                    <a:pt x="6387" y="5807"/>
                  </a:cubicBezTo>
                  <a:lnTo>
                    <a:pt x="4456" y="5807"/>
                  </a:lnTo>
                  <a:cubicBezTo>
                    <a:pt x="4444" y="5734"/>
                    <a:pt x="4429" y="5664"/>
                    <a:pt x="4420" y="5597"/>
                  </a:cubicBezTo>
                  <a:cubicBezTo>
                    <a:pt x="4435" y="5146"/>
                    <a:pt x="4581" y="4725"/>
                    <a:pt x="4810" y="4337"/>
                  </a:cubicBezTo>
                  <a:cubicBezTo>
                    <a:pt x="4963" y="4365"/>
                    <a:pt x="5115" y="4368"/>
                    <a:pt x="5268" y="4380"/>
                  </a:cubicBezTo>
                  <a:cubicBezTo>
                    <a:pt x="5420" y="4392"/>
                    <a:pt x="5536" y="4395"/>
                    <a:pt x="5673" y="4395"/>
                  </a:cubicBezTo>
                  <a:cubicBezTo>
                    <a:pt x="5954" y="4395"/>
                    <a:pt x="6241" y="4362"/>
                    <a:pt x="6503" y="4237"/>
                  </a:cubicBezTo>
                  <a:cubicBezTo>
                    <a:pt x="6863" y="4063"/>
                    <a:pt x="7153" y="3736"/>
                    <a:pt x="7372" y="3267"/>
                  </a:cubicBezTo>
                  <a:cubicBezTo>
                    <a:pt x="7516" y="2937"/>
                    <a:pt x="7638" y="2599"/>
                    <a:pt x="7732" y="2254"/>
                  </a:cubicBezTo>
                  <a:cubicBezTo>
                    <a:pt x="7760" y="2156"/>
                    <a:pt x="7805" y="2019"/>
                    <a:pt x="7860" y="1861"/>
                  </a:cubicBezTo>
                  <a:cubicBezTo>
                    <a:pt x="7912" y="1726"/>
                    <a:pt x="7885" y="1577"/>
                    <a:pt x="7793" y="1470"/>
                  </a:cubicBezTo>
                  <a:cubicBezTo>
                    <a:pt x="7718" y="1383"/>
                    <a:pt x="7609" y="1335"/>
                    <a:pt x="7495" y="1335"/>
                  </a:cubicBezTo>
                  <a:cubicBezTo>
                    <a:pt x="7470" y="1335"/>
                    <a:pt x="7444" y="1337"/>
                    <a:pt x="7418" y="1342"/>
                  </a:cubicBezTo>
                  <a:lnTo>
                    <a:pt x="7421" y="1339"/>
                  </a:lnTo>
                  <a:lnTo>
                    <a:pt x="7421" y="1339"/>
                  </a:lnTo>
                  <a:cubicBezTo>
                    <a:pt x="7211" y="1376"/>
                    <a:pt x="6985" y="1379"/>
                    <a:pt x="6750" y="1385"/>
                  </a:cubicBezTo>
                  <a:cubicBezTo>
                    <a:pt x="6317" y="1391"/>
                    <a:pt x="5872" y="1400"/>
                    <a:pt x="5484" y="1644"/>
                  </a:cubicBezTo>
                  <a:cubicBezTo>
                    <a:pt x="5310" y="1754"/>
                    <a:pt x="5161" y="1894"/>
                    <a:pt x="5042" y="2059"/>
                  </a:cubicBezTo>
                  <a:cubicBezTo>
                    <a:pt x="4661" y="2559"/>
                    <a:pt x="4465" y="3331"/>
                    <a:pt x="4542" y="3965"/>
                  </a:cubicBezTo>
                  <a:cubicBezTo>
                    <a:pt x="4386" y="4203"/>
                    <a:pt x="4261" y="4456"/>
                    <a:pt x="4164" y="4725"/>
                  </a:cubicBezTo>
                  <a:cubicBezTo>
                    <a:pt x="4099" y="4563"/>
                    <a:pt x="4029" y="4404"/>
                    <a:pt x="3953" y="4246"/>
                  </a:cubicBezTo>
                  <a:cubicBezTo>
                    <a:pt x="4203" y="3419"/>
                    <a:pt x="4112" y="2309"/>
                    <a:pt x="3718" y="1562"/>
                  </a:cubicBezTo>
                  <a:cubicBezTo>
                    <a:pt x="3596" y="1321"/>
                    <a:pt x="3432" y="1101"/>
                    <a:pt x="3230" y="918"/>
                  </a:cubicBezTo>
                  <a:cubicBezTo>
                    <a:pt x="2764" y="509"/>
                    <a:pt x="2166" y="400"/>
                    <a:pt x="1589" y="293"/>
                  </a:cubicBezTo>
                  <a:cubicBezTo>
                    <a:pt x="1229" y="226"/>
                    <a:pt x="885" y="162"/>
                    <a:pt x="580" y="34"/>
                  </a:cubicBezTo>
                  <a:cubicBezTo>
                    <a:pt x="529" y="11"/>
                    <a:pt x="475" y="0"/>
                    <a:pt x="4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0" name="Google Shape;3610;p66"/>
            <p:cNvSpPr/>
            <p:nvPr/>
          </p:nvSpPr>
          <p:spPr>
            <a:xfrm>
              <a:off x="8288472" y="2787846"/>
              <a:ext cx="70844" cy="68093"/>
            </a:xfrm>
            <a:custGeom>
              <a:avLst/>
              <a:gdLst/>
              <a:ahLst/>
              <a:cxnLst/>
              <a:rect l="l" t="t" r="r" b="b"/>
              <a:pathLst>
                <a:path w="2627" h="2525" extrusionOk="0">
                  <a:moveTo>
                    <a:pt x="1358" y="417"/>
                  </a:moveTo>
                  <a:cubicBezTo>
                    <a:pt x="1789" y="417"/>
                    <a:pt x="2203" y="752"/>
                    <a:pt x="2203" y="1257"/>
                  </a:cubicBezTo>
                  <a:cubicBezTo>
                    <a:pt x="2203" y="1721"/>
                    <a:pt x="1831" y="2096"/>
                    <a:pt x="1367" y="2096"/>
                  </a:cubicBezTo>
                  <a:cubicBezTo>
                    <a:pt x="1366" y="2096"/>
                    <a:pt x="1365" y="2096"/>
                    <a:pt x="1364" y="2096"/>
                  </a:cubicBezTo>
                  <a:cubicBezTo>
                    <a:pt x="619" y="2096"/>
                    <a:pt x="243" y="1195"/>
                    <a:pt x="770" y="666"/>
                  </a:cubicBezTo>
                  <a:cubicBezTo>
                    <a:pt x="940" y="494"/>
                    <a:pt x="1151" y="417"/>
                    <a:pt x="1358" y="417"/>
                  </a:cubicBezTo>
                  <a:close/>
                  <a:moveTo>
                    <a:pt x="1360" y="1"/>
                  </a:moveTo>
                  <a:cubicBezTo>
                    <a:pt x="850" y="1"/>
                    <a:pt x="393" y="308"/>
                    <a:pt x="199" y="778"/>
                  </a:cubicBezTo>
                  <a:cubicBezTo>
                    <a:pt x="1" y="1248"/>
                    <a:pt x="111" y="1794"/>
                    <a:pt x="471" y="2154"/>
                  </a:cubicBezTo>
                  <a:cubicBezTo>
                    <a:pt x="713" y="2397"/>
                    <a:pt x="1036" y="2525"/>
                    <a:pt x="1365" y="2525"/>
                  </a:cubicBezTo>
                  <a:cubicBezTo>
                    <a:pt x="1528" y="2525"/>
                    <a:pt x="1693" y="2493"/>
                    <a:pt x="1849" y="2429"/>
                  </a:cubicBezTo>
                  <a:cubicBezTo>
                    <a:pt x="2319" y="2230"/>
                    <a:pt x="2627" y="1770"/>
                    <a:pt x="2627" y="1257"/>
                  </a:cubicBezTo>
                  <a:cubicBezTo>
                    <a:pt x="2624" y="565"/>
                    <a:pt x="2063" y="1"/>
                    <a:pt x="1367" y="1"/>
                  </a:cubicBezTo>
                  <a:cubicBezTo>
                    <a:pt x="1365" y="1"/>
                    <a:pt x="1362" y="1"/>
                    <a:pt x="13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1" name="Google Shape;3611;p66"/>
            <p:cNvSpPr/>
            <p:nvPr/>
          </p:nvSpPr>
          <p:spPr>
            <a:xfrm>
              <a:off x="8364252" y="2829053"/>
              <a:ext cx="31094" cy="47166"/>
            </a:xfrm>
            <a:custGeom>
              <a:avLst/>
              <a:gdLst/>
              <a:ahLst/>
              <a:cxnLst/>
              <a:rect l="l" t="t" r="r" b="b"/>
              <a:pathLst>
                <a:path w="1153" h="1749" extrusionOk="0">
                  <a:moveTo>
                    <a:pt x="555" y="1"/>
                  </a:moveTo>
                  <a:cubicBezTo>
                    <a:pt x="312" y="1"/>
                    <a:pt x="75" y="164"/>
                    <a:pt x="21" y="440"/>
                  </a:cubicBezTo>
                  <a:cubicBezTo>
                    <a:pt x="0" y="553"/>
                    <a:pt x="76" y="663"/>
                    <a:pt x="189" y="687"/>
                  </a:cubicBezTo>
                  <a:cubicBezTo>
                    <a:pt x="204" y="690"/>
                    <a:pt x="218" y="692"/>
                    <a:pt x="233" y="692"/>
                  </a:cubicBezTo>
                  <a:cubicBezTo>
                    <a:pt x="330" y="692"/>
                    <a:pt x="418" y="623"/>
                    <a:pt x="436" y="522"/>
                  </a:cubicBezTo>
                  <a:cubicBezTo>
                    <a:pt x="448" y="467"/>
                    <a:pt x="497" y="425"/>
                    <a:pt x="555" y="425"/>
                  </a:cubicBezTo>
                  <a:cubicBezTo>
                    <a:pt x="616" y="425"/>
                    <a:pt x="668" y="474"/>
                    <a:pt x="674" y="535"/>
                  </a:cubicBezTo>
                  <a:cubicBezTo>
                    <a:pt x="665" y="614"/>
                    <a:pt x="616" y="690"/>
                    <a:pt x="570" y="757"/>
                  </a:cubicBezTo>
                  <a:cubicBezTo>
                    <a:pt x="366" y="1047"/>
                    <a:pt x="244" y="1206"/>
                    <a:pt x="177" y="1294"/>
                  </a:cubicBezTo>
                  <a:cubicBezTo>
                    <a:pt x="113" y="1382"/>
                    <a:pt x="40" y="1474"/>
                    <a:pt x="76" y="1587"/>
                  </a:cubicBezTo>
                  <a:cubicBezTo>
                    <a:pt x="95" y="1654"/>
                    <a:pt x="146" y="1709"/>
                    <a:pt x="217" y="1727"/>
                  </a:cubicBezTo>
                  <a:cubicBezTo>
                    <a:pt x="244" y="1739"/>
                    <a:pt x="262" y="1748"/>
                    <a:pt x="525" y="1748"/>
                  </a:cubicBezTo>
                  <a:lnTo>
                    <a:pt x="946" y="1748"/>
                  </a:lnTo>
                  <a:cubicBezTo>
                    <a:pt x="1061" y="1745"/>
                    <a:pt x="1153" y="1651"/>
                    <a:pt x="1153" y="1535"/>
                  </a:cubicBezTo>
                  <a:cubicBezTo>
                    <a:pt x="1153" y="1416"/>
                    <a:pt x="1055" y="1324"/>
                    <a:pt x="939" y="1324"/>
                  </a:cubicBezTo>
                  <a:lnTo>
                    <a:pt x="686" y="1324"/>
                  </a:lnTo>
                  <a:lnTo>
                    <a:pt x="918" y="995"/>
                  </a:lnTo>
                  <a:cubicBezTo>
                    <a:pt x="1043" y="818"/>
                    <a:pt x="1147" y="592"/>
                    <a:pt x="1071" y="367"/>
                  </a:cubicBezTo>
                  <a:cubicBezTo>
                    <a:pt x="1043" y="297"/>
                    <a:pt x="1003" y="236"/>
                    <a:pt x="955" y="181"/>
                  </a:cubicBezTo>
                  <a:cubicBezTo>
                    <a:pt x="844" y="57"/>
                    <a:pt x="699" y="1"/>
                    <a:pt x="5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12" name="Google Shape;3612;p66"/>
          <p:cNvGrpSpPr/>
          <p:nvPr/>
        </p:nvGrpSpPr>
        <p:grpSpPr>
          <a:xfrm>
            <a:off x="6988059" y="2335811"/>
            <a:ext cx="354901" cy="354778"/>
            <a:chOff x="7229958" y="2550854"/>
            <a:chExt cx="389573" cy="389438"/>
          </a:xfrm>
        </p:grpSpPr>
        <p:sp>
          <p:nvSpPr>
            <p:cNvPr id="3613" name="Google Shape;3613;p66"/>
            <p:cNvSpPr/>
            <p:nvPr/>
          </p:nvSpPr>
          <p:spPr>
            <a:xfrm>
              <a:off x="7333031" y="2782992"/>
              <a:ext cx="185509" cy="151611"/>
            </a:xfrm>
            <a:custGeom>
              <a:avLst/>
              <a:gdLst/>
              <a:ahLst/>
              <a:cxnLst/>
              <a:rect l="l" t="t" r="r" b="b"/>
              <a:pathLst>
                <a:path w="6879" h="5622" extrusionOk="0">
                  <a:moveTo>
                    <a:pt x="2538" y="1"/>
                  </a:moveTo>
                  <a:lnTo>
                    <a:pt x="1" y="5622"/>
                  </a:lnTo>
                  <a:lnTo>
                    <a:pt x="6878" y="5622"/>
                  </a:lnTo>
                  <a:lnTo>
                    <a:pt x="434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4" name="Google Shape;3614;p66"/>
            <p:cNvSpPr/>
            <p:nvPr/>
          </p:nvSpPr>
          <p:spPr>
            <a:xfrm>
              <a:off x="7433378" y="2782992"/>
              <a:ext cx="85163" cy="151611"/>
            </a:xfrm>
            <a:custGeom>
              <a:avLst/>
              <a:gdLst/>
              <a:ahLst/>
              <a:cxnLst/>
              <a:rect l="l" t="t" r="r" b="b"/>
              <a:pathLst>
                <a:path w="3158" h="5622" extrusionOk="0">
                  <a:moveTo>
                    <a:pt x="1" y="1"/>
                  </a:moveTo>
                  <a:lnTo>
                    <a:pt x="2541" y="5622"/>
                  </a:lnTo>
                  <a:lnTo>
                    <a:pt x="3157" y="5622"/>
                  </a:lnTo>
                  <a:lnTo>
                    <a:pt x="620"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5" name="Google Shape;3615;p66"/>
            <p:cNvSpPr/>
            <p:nvPr/>
          </p:nvSpPr>
          <p:spPr>
            <a:xfrm>
              <a:off x="7321030" y="2751656"/>
              <a:ext cx="209430" cy="48649"/>
            </a:xfrm>
            <a:custGeom>
              <a:avLst/>
              <a:gdLst/>
              <a:ahLst/>
              <a:cxnLst/>
              <a:rect l="l" t="t" r="r" b="b"/>
              <a:pathLst>
                <a:path w="7766" h="1804" extrusionOk="0">
                  <a:moveTo>
                    <a:pt x="0" y="1"/>
                  </a:moveTo>
                  <a:cubicBezTo>
                    <a:pt x="0" y="1"/>
                    <a:pt x="635" y="1803"/>
                    <a:pt x="3886" y="1803"/>
                  </a:cubicBezTo>
                  <a:cubicBezTo>
                    <a:pt x="7137" y="1803"/>
                    <a:pt x="7766" y="1"/>
                    <a:pt x="776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6" name="Google Shape;3616;p66"/>
            <p:cNvSpPr/>
            <p:nvPr/>
          </p:nvSpPr>
          <p:spPr>
            <a:xfrm>
              <a:off x="7364610" y="2751656"/>
              <a:ext cx="165850" cy="48649"/>
            </a:xfrm>
            <a:custGeom>
              <a:avLst/>
              <a:gdLst/>
              <a:ahLst/>
              <a:cxnLst/>
              <a:rect l="l" t="t" r="r" b="b"/>
              <a:pathLst>
                <a:path w="6150" h="1804" extrusionOk="0">
                  <a:moveTo>
                    <a:pt x="5409" y="1"/>
                  </a:moveTo>
                  <a:cubicBezTo>
                    <a:pt x="5125" y="473"/>
                    <a:pt x="4192" y="1593"/>
                    <a:pt x="1626" y="1593"/>
                  </a:cubicBezTo>
                  <a:cubicBezTo>
                    <a:pt x="1601" y="1593"/>
                    <a:pt x="1576" y="1593"/>
                    <a:pt x="1552" y="1593"/>
                  </a:cubicBezTo>
                  <a:cubicBezTo>
                    <a:pt x="1028" y="1593"/>
                    <a:pt x="507" y="1532"/>
                    <a:pt x="1" y="1413"/>
                  </a:cubicBezTo>
                  <a:lnTo>
                    <a:pt x="1" y="1413"/>
                  </a:lnTo>
                  <a:cubicBezTo>
                    <a:pt x="559" y="1639"/>
                    <a:pt x="1294" y="1803"/>
                    <a:pt x="2270" y="1803"/>
                  </a:cubicBezTo>
                  <a:cubicBezTo>
                    <a:pt x="5518" y="1803"/>
                    <a:pt x="6150" y="1"/>
                    <a:pt x="6150" y="1"/>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7" name="Google Shape;3617;p66"/>
            <p:cNvSpPr/>
            <p:nvPr/>
          </p:nvSpPr>
          <p:spPr>
            <a:xfrm>
              <a:off x="7236702" y="2634049"/>
              <a:ext cx="378246" cy="130388"/>
            </a:xfrm>
            <a:custGeom>
              <a:avLst/>
              <a:gdLst/>
              <a:ahLst/>
              <a:cxnLst/>
              <a:rect l="l" t="t" r="r" b="b"/>
              <a:pathLst>
                <a:path w="14026" h="4835" extrusionOk="0">
                  <a:moveTo>
                    <a:pt x="7013" y="0"/>
                  </a:moveTo>
                  <a:cubicBezTo>
                    <a:pt x="3139" y="0"/>
                    <a:pt x="1" y="1083"/>
                    <a:pt x="1" y="2416"/>
                  </a:cubicBezTo>
                  <a:cubicBezTo>
                    <a:pt x="1" y="3752"/>
                    <a:pt x="3139" y="4834"/>
                    <a:pt x="7013" y="4834"/>
                  </a:cubicBezTo>
                  <a:cubicBezTo>
                    <a:pt x="10884" y="4834"/>
                    <a:pt x="14025" y="3752"/>
                    <a:pt x="14025" y="2416"/>
                  </a:cubicBezTo>
                  <a:cubicBezTo>
                    <a:pt x="14025" y="1083"/>
                    <a:pt x="10884" y="0"/>
                    <a:pt x="701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8" name="Google Shape;3618;p66"/>
            <p:cNvSpPr/>
            <p:nvPr/>
          </p:nvSpPr>
          <p:spPr>
            <a:xfrm>
              <a:off x="7491629" y="2662824"/>
              <a:ext cx="123322" cy="97568"/>
            </a:xfrm>
            <a:custGeom>
              <a:avLst/>
              <a:gdLst/>
              <a:ahLst/>
              <a:cxnLst/>
              <a:rect l="l" t="t" r="r" b="b"/>
              <a:pathLst>
                <a:path w="4573" h="3618" extrusionOk="0">
                  <a:moveTo>
                    <a:pt x="3376" y="1"/>
                  </a:moveTo>
                  <a:lnTo>
                    <a:pt x="3376" y="1"/>
                  </a:lnTo>
                  <a:cubicBezTo>
                    <a:pt x="3733" y="339"/>
                    <a:pt x="3932" y="708"/>
                    <a:pt x="3932" y="1093"/>
                  </a:cubicBezTo>
                  <a:cubicBezTo>
                    <a:pt x="3932" y="2203"/>
                    <a:pt x="2324" y="3160"/>
                    <a:pt x="0" y="3618"/>
                  </a:cubicBezTo>
                  <a:cubicBezTo>
                    <a:pt x="2669" y="3276"/>
                    <a:pt x="4572" y="2389"/>
                    <a:pt x="4572" y="1349"/>
                  </a:cubicBezTo>
                  <a:cubicBezTo>
                    <a:pt x="4572" y="849"/>
                    <a:pt x="4130" y="388"/>
                    <a:pt x="3376" y="1"/>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9" name="Google Shape;3619;p66"/>
            <p:cNvSpPr/>
            <p:nvPr/>
          </p:nvSpPr>
          <p:spPr>
            <a:xfrm>
              <a:off x="7330982" y="2556517"/>
              <a:ext cx="189528" cy="130280"/>
            </a:xfrm>
            <a:custGeom>
              <a:avLst/>
              <a:gdLst/>
              <a:ahLst/>
              <a:cxnLst/>
              <a:rect l="l" t="t" r="r" b="b"/>
              <a:pathLst>
                <a:path w="7028" h="4831" extrusionOk="0">
                  <a:moveTo>
                    <a:pt x="3507" y="0"/>
                  </a:moveTo>
                  <a:cubicBezTo>
                    <a:pt x="3323" y="0"/>
                    <a:pt x="3138" y="15"/>
                    <a:pt x="2956" y="45"/>
                  </a:cubicBezTo>
                  <a:cubicBezTo>
                    <a:pt x="2773" y="75"/>
                    <a:pt x="2590" y="121"/>
                    <a:pt x="2416" y="182"/>
                  </a:cubicBezTo>
                  <a:cubicBezTo>
                    <a:pt x="973" y="667"/>
                    <a:pt x="3" y="2018"/>
                    <a:pt x="0" y="3537"/>
                  </a:cubicBezTo>
                  <a:lnTo>
                    <a:pt x="0" y="4068"/>
                  </a:lnTo>
                  <a:cubicBezTo>
                    <a:pt x="0" y="4214"/>
                    <a:pt x="95" y="4345"/>
                    <a:pt x="238" y="4388"/>
                  </a:cubicBezTo>
                  <a:cubicBezTo>
                    <a:pt x="699" y="4537"/>
                    <a:pt x="1181" y="4626"/>
                    <a:pt x="1660" y="4693"/>
                  </a:cubicBezTo>
                  <a:cubicBezTo>
                    <a:pt x="2282" y="4775"/>
                    <a:pt x="2910" y="4821"/>
                    <a:pt x="3538" y="4830"/>
                  </a:cubicBezTo>
                  <a:cubicBezTo>
                    <a:pt x="5286" y="4800"/>
                    <a:pt x="6354" y="4534"/>
                    <a:pt x="6793" y="4391"/>
                  </a:cubicBezTo>
                  <a:cubicBezTo>
                    <a:pt x="6933" y="4348"/>
                    <a:pt x="7028" y="4220"/>
                    <a:pt x="7028" y="4071"/>
                  </a:cubicBezTo>
                  <a:lnTo>
                    <a:pt x="7028" y="3540"/>
                  </a:lnTo>
                  <a:lnTo>
                    <a:pt x="7028" y="3537"/>
                  </a:lnTo>
                  <a:cubicBezTo>
                    <a:pt x="7028" y="3076"/>
                    <a:pt x="6939" y="2619"/>
                    <a:pt x="6765" y="2192"/>
                  </a:cubicBezTo>
                  <a:cubicBezTo>
                    <a:pt x="6390" y="1283"/>
                    <a:pt x="5655" y="569"/>
                    <a:pt x="4737" y="225"/>
                  </a:cubicBezTo>
                  <a:cubicBezTo>
                    <a:pt x="4343" y="76"/>
                    <a:pt x="3925" y="0"/>
                    <a:pt x="350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0" name="Google Shape;3620;p66"/>
            <p:cNvSpPr/>
            <p:nvPr/>
          </p:nvSpPr>
          <p:spPr>
            <a:xfrm>
              <a:off x="7394464" y="2556463"/>
              <a:ext cx="126046" cy="120707"/>
            </a:xfrm>
            <a:custGeom>
              <a:avLst/>
              <a:gdLst/>
              <a:ahLst/>
              <a:cxnLst/>
              <a:rect l="l" t="t" r="r" b="b"/>
              <a:pathLst>
                <a:path w="4674" h="4476" extrusionOk="0">
                  <a:moveTo>
                    <a:pt x="1136" y="1"/>
                  </a:moveTo>
                  <a:cubicBezTo>
                    <a:pt x="748" y="7"/>
                    <a:pt x="364" y="74"/>
                    <a:pt x="1" y="205"/>
                  </a:cubicBezTo>
                  <a:cubicBezTo>
                    <a:pt x="205" y="166"/>
                    <a:pt x="413" y="144"/>
                    <a:pt x="620" y="138"/>
                  </a:cubicBezTo>
                  <a:lnTo>
                    <a:pt x="675" y="138"/>
                  </a:lnTo>
                  <a:cubicBezTo>
                    <a:pt x="2603" y="166"/>
                    <a:pt x="4158" y="1807"/>
                    <a:pt x="4158" y="3823"/>
                  </a:cubicBezTo>
                  <a:lnTo>
                    <a:pt x="4158" y="4375"/>
                  </a:lnTo>
                  <a:cubicBezTo>
                    <a:pt x="4161" y="4408"/>
                    <a:pt x="4155" y="4442"/>
                    <a:pt x="4143" y="4475"/>
                  </a:cubicBezTo>
                  <a:cubicBezTo>
                    <a:pt x="4262" y="4445"/>
                    <a:pt x="4363" y="4417"/>
                    <a:pt x="4439" y="4390"/>
                  </a:cubicBezTo>
                  <a:cubicBezTo>
                    <a:pt x="4579" y="4347"/>
                    <a:pt x="4674" y="4216"/>
                    <a:pt x="4674" y="4070"/>
                  </a:cubicBezTo>
                  <a:lnTo>
                    <a:pt x="4674" y="3539"/>
                  </a:lnTo>
                  <a:cubicBezTo>
                    <a:pt x="4674" y="1605"/>
                    <a:pt x="3121" y="28"/>
                    <a:pt x="1184" y="1"/>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1" name="Google Shape;3621;p66"/>
            <p:cNvSpPr/>
            <p:nvPr/>
          </p:nvSpPr>
          <p:spPr>
            <a:xfrm>
              <a:off x="7297568" y="2688173"/>
              <a:ext cx="28262" cy="28235"/>
            </a:xfrm>
            <a:custGeom>
              <a:avLst/>
              <a:gdLst/>
              <a:ahLst/>
              <a:cxnLst/>
              <a:rect l="l" t="t" r="r" b="b"/>
              <a:pathLst>
                <a:path w="1048" h="1047" extrusionOk="0">
                  <a:moveTo>
                    <a:pt x="523" y="0"/>
                  </a:moveTo>
                  <a:cubicBezTo>
                    <a:pt x="236" y="0"/>
                    <a:pt x="1" y="235"/>
                    <a:pt x="1" y="525"/>
                  </a:cubicBezTo>
                  <a:cubicBezTo>
                    <a:pt x="1" y="811"/>
                    <a:pt x="236" y="1046"/>
                    <a:pt x="523" y="1046"/>
                  </a:cubicBezTo>
                  <a:cubicBezTo>
                    <a:pt x="812" y="1046"/>
                    <a:pt x="1047" y="811"/>
                    <a:pt x="1047" y="525"/>
                  </a:cubicBezTo>
                  <a:cubicBezTo>
                    <a:pt x="1047" y="235"/>
                    <a:pt x="812" y="0"/>
                    <a:pt x="52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2" name="Google Shape;3622;p66"/>
            <p:cNvSpPr/>
            <p:nvPr/>
          </p:nvSpPr>
          <p:spPr>
            <a:xfrm>
              <a:off x="7368575" y="2709289"/>
              <a:ext cx="28154" cy="28154"/>
            </a:xfrm>
            <a:custGeom>
              <a:avLst/>
              <a:gdLst/>
              <a:ahLst/>
              <a:cxnLst/>
              <a:rect l="l" t="t" r="r" b="b"/>
              <a:pathLst>
                <a:path w="1044" h="1044" extrusionOk="0">
                  <a:moveTo>
                    <a:pt x="522" y="1"/>
                  </a:moveTo>
                  <a:cubicBezTo>
                    <a:pt x="232" y="1"/>
                    <a:pt x="0" y="233"/>
                    <a:pt x="0" y="522"/>
                  </a:cubicBezTo>
                  <a:cubicBezTo>
                    <a:pt x="0" y="812"/>
                    <a:pt x="232" y="1044"/>
                    <a:pt x="522" y="1044"/>
                  </a:cubicBezTo>
                  <a:cubicBezTo>
                    <a:pt x="808" y="1044"/>
                    <a:pt x="1043" y="812"/>
                    <a:pt x="1043" y="522"/>
                  </a:cubicBezTo>
                  <a:cubicBezTo>
                    <a:pt x="1043" y="233"/>
                    <a:pt x="808" y="1"/>
                    <a:pt x="5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3" name="Google Shape;3623;p66"/>
            <p:cNvSpPr/>
            <p:nvPr/>
          </p:nvSpPr>
          <p:spPr>
            <a:xfrm>
              <a:off x="7525824" y="2688173"/>
              <a:ext cx="28262" cy="28235"/>
            </a:xfrm>
            <a:custGeom>
              <a:avLst/>
              <a:gdLst/>
              <a:ahLst/>
              <a:cxnLst/>
              <a:rect l="l" t="t" r="r" b="b"/>
              <a:pathLst>
                <a:path w="1048" h="1047" extrusionOk="0">
                  <a:moveTo>
                    <a:pt x="522" y="0"/>
                  </a:moveTo>
                  <a:cubicBezTo>
                    <a:pt x="236" y="0"/>
                    <a:pt x="1" y="235"/>
                    <a:pt x="1" y="525"/>
                  </a:cubicBezTo>
                  <a:cubicBezTo>
                    <a:pt x="1" y="811"/>
                    <a:pt x="236" y="1046"/>
                    <a:pt x="522" y="1046"/>
                  </a:cubicBezTo>
                  <a:cubicBezTo>
                    <a:pt x="812" y="1046"/>
                    <a:pt x="1047" y="811"/>
                    <a:pt x="1047" y="525"/>
                  </a:cubicBezTo>
                  <a:cubicBezTo>
                    <a:pt x="1047" y="235"/>
                    <a:pt x="812" y="0"/>
                    <a:pt x="52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4" name="Google Shape;3624;p66"/>
            <p:cNvSpPr/>
            <p:nvPr/>
          </p:nvSpPr>
          <p:spPr>
            <a:xfrm>
              <a:off x="7454925" y="2709289"/>
              <a:ext cx="28154" cy="28154"/>
            </a:xfrm>
            <a:custGeom>
              <a:avLst/>
              <a:gdLst/>
              <a:ahLst/>
              <a:cxnLst/>
              <a:rect l="l" t="t" r="r" b="b"/>
              <a:pathLst>
                <a:path w="1044" h="1044" extrusionOk="0">
                  <a:moveTo>
                    <a:pt x="522" y="1"/>
                  </a:moveTo>
                  <a:cubicBezTo>
                    <a:pt x="233" y="1"/>
                    <a:pt x="1" y="233"/>
                    <a:pt x="1" y="522"/>
                  </a:cubicBezTo>
                  <a:cubicBezTo>
                    <a:pt x="1" y="812"/>
                    <a:pt x="233" y="1044"/>
                    <a:pt x="522" y="1044"/>
                  </a:cubicBezTo>
                  <a:cubicBezTo>
                    <a:pt x="809" y="1044"/>
                    <a:pt x="1044" y="812"/>
                    <a:pt x="1044" y="522"/>
                  </a:cubicBezTo>
                  <a:cubicBezTo>
                    <a:pt x="1044" y="233"/>
                    <a:pt x="809" y="1"/>
                    <a:pt x="5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5" name="Google Shape;3625;p66"/>
            <p:cNvSpPr/>
            <p:nvPr/>
          </p:nvSpPr>
          <p:spPr>
            <a:xfrm>
              <a:off x="7298890" y="2688416"/>
              <a:ext cx="26941" cy="28073"/>
            </a:xfrm>
            <a:custGeom>
              <a:avLst/>
              <a:gdLst/>
              <a:ahLst/>
              <a:cxnLst/>
              <a:rect l="l" t="t" r="r" b="b"/>
              <a:pathLst>
                <a:path w="999" h="1041" extrusionOk="0">
                  <a:moveTo>
                    <a:pt x="562" y="0"/>
                  </a:moveTo>
                  <a:cubicBezTo>
                    <a:pt x="599" y="73"/>
                    <a:pt x="614" y="153"/>
                    <a:pt x="617" y="232"/>
                  </a:cubicBezTo>
                  <a:cubicBezTo>
                    <a:pt x="617" y="522"/>
                    <a:pt x="382" y="754"/>
                    <a:pt x="92" y="754"/>
                  </a:cubicBezTo>
                  <a:lnTo>
                    <a:pt x="1" y="747"/>
                  </a:lnTo>
                  <a:lnTo>
                    <a:pt x="1" y="747"/>
                  </a:lnTo>
                  <a:cubicBezTo>
                    <a:pt x="92" y="927"/>
                    <a:pt x="275" y="1040"/>
                    <a:pt x="474" y="1040"/>
                  </a:cubicBezTo>
                  <a:cubicBezTo>
                    <a:pt x="763" y="1040"/>
                    <a:pt x="998" y="805"/>
                    <a:pt x="998" y="516"/>
                  </a:cubicBezTo>
                  <a:cubicBezTo>
                    <a:pt x="995" y="259"/>
                    <a:pt x="812" y="43"/>
                    <a:pt x="56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6" name="Google Shape;3626;p66"/>
            <p:cNvSpPr/>
            <p:nvPr/>
          </p:nvSpPr>
          <p:spPr>
            <a:xfrm>
              <a:off x="7369869" y="2709451"/>
              <a:ext cx="26860" cy="27884"/>
            </a:xfrm>
            <a:custGeom>
              <a:avLst/>
              <a:gdLst/>
              <a:ahLst/>
              <a:cxnLst/>
              <a:rect l="l" t="t" r="r" b="b"/>
              <a:pathLst>
                <a:path w="996" h="1034" extrusionOk="0">
                  <a:moveTo>
                    <a:pt x="559" y="1"/>
                  </a:moveTo>
                  <a:cubicBezTo>
                    <a:pt x="730" y="349"/>
                    <a:pt x="477" y="751"/>
                    <a:pt x="92" y="754"/>
                  </a:cubicBezTo>
                  <a:cubicBezTo>
                    <a:pt x="62" y="754"/>
                    <a:pt x="31" y="751"/>
                    <a:pt x="1" y="745"/>
                  </a:cubicBezTo>
                  <a:lnTo>
                    <a:pt x="1" y="745"/>
                  </a:lnTo>
                  <a:cubicBezTo>
                    <a:pt x="92" y="925"/>
                    <a:pt x="274" y="1033"/>
                    <a:pt x="468" y="1033"/>
                  </a:cubicBezTo>
                  <a:cubicBezTo>
                    <a:pt x="507" y="1033"/>
                    <a:pt x="547" y="1029"/>
                    <a:pt x="587" y="1020"/>
                  </a:cubicBezTo>
                  <a:cubicBezTo>
                    <a:pt x="821" y="965"/>
                    <a:pt x="992" y="757"/>
                    <a:pt x="995" y="516"/>
                  </a:cubicBezTo>
                  <a:cubicBezTo>
                    <a:pt x="995" y="263"/>
                    <a:pt x="812" y="44"/>
                    <a:pt x="55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7" name="Google Shape;3627;p66"/>
            <p:cNvSpPr/>
            <p:nvPr/>
          </p:nvSpPr>
          <p:spPr>
            <a:xfrm>
              <a:off x="7527307" y="2688416"/>
              <a:ext cx="26779" cy="28046"/>
            </a:xfrm>
            <a:custGeom>
              <a:avLst/>
              <a:gdLst/>
              <a:ahLst/>
              <a:cxnLst/>
              <a:rect l="l" t="t" r="r" b="b"/>
              <a:pathLst>
                <a:path w="993" h="1040" extrusionOk="0">
                  <a:moveTo>
                    <a:pt x="556" y="0"/>
                  </a:moveTo>
                  <a:lnTo>
                    <a:pt x="556" y="0"/>
                  </a:lnTo>
                  <a:cubicBezTo>
                    <a:pt x="592" y="73"/>
                    <a:pt x="608" y="153"/>
                    <a:pt x="611" y="232"/>
                  </a:cubicBezTo>
                  <a:cubicBezTo>
                    <a:pt x="611" y="522"/>
                    <a:pt x="376" y="754"/>
                    <a:pt x="86" y="754"/>
                  </a:cubicBezTo>
                  <a:lnTo>
                    <a:pt x="1" y="747"/>
                  </a:lnTo>
                  <a:lnTo>
                    <a:pt x="1" y="747"/>
                  </a:lnTo>
                  <a:cubicBezTo>
                    <a:pt x="89" y="929"/>
                    <a:pt x="271" y="1040"/>
                    <a:pt x="465" y="1040"/>
                  </a:cubicBezTo>
                  <a:cubicBezTo>
                    <a:pt x="505" y="1040"/>
                    <a:pt x="546" y="1035"/>
                    <a:pt x="586" y="1025"/>
                  </a:cubicBezTo>
                  <a:cubicBezTo>
                    <a:pt x="824" y="970"/>
                    <a:pt x="992" y="760"/>
                    <a:pt x="992" y="516"/>
                  </a:cubicBezTo>
                  <a:cubicBezTo>
                    <a:pt x="989" y="259"/>
                    <a:pt x="806" y="43"/>
                    <a:pt x="55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8" name="Google Shape;3628;p66"/>
            <p:cNvSpPr/>
            <p:nvPr/>
          </p:nvSpPr>
          <p:spPr>
            <a:xfrm>
              <a:off x="7456328" y="2709451"/>
              <a:ext cx="26752" cy="27965"/>
            </a:xfrm>
            <a:custGeom>
              <a:avLst/>
              <a:gdLst/>
              <a:ahLst/>
              <a:cxnLst/>
              <a:rect l="l" t="t" r="r" b="b"/>
              <a:pathLst>
                <a:path w="992" h="1037" extrusionOk="0">
                  <a:moveTo>
                    <a:pt x="559" y="1"/>
                  </a:moveTo>
                  <a:lnTo>
                    <a:pt x="559" y="1"/>
                  </a:lnTo>
                  <a:cubicBezTo>
                    <a:pt x="726" y="349"/>
                    <a:pt x="473" y="751"/>
                    <a:pt x="89" y="754"/>
                  </a:cubicBezTo>
                  <a:cubicBezTo>
                    <a:pt x="59" y="754"/>
                    <a:pt x="28" y="751"/>
                    <a:pt x="1" y="745"/>
                  </a:cubicBezTo>
                  <a:lnTo>
                    <a:pt x="1" y="745"/>
                  </a:lnTo>
                  <a:cubicBezTo>
                    <a:pt x="90" y="926"/>
                    <a:pt x="274" y="1036"/>
                    <a:pt x="469" y="1036"/>
                  </a:cubicBezTo>
                  <a:cubicBezTo>
                    <a:pt x="508" y="1036"/>
                    <a:pt x="547" y="1032"/>
                    <a:pt x="586" y="1023"/>
                  </a:cubicBezTo>
                  <a:cubicBezTo>
                    <a:pt x="824" y="971"/>
                    <a:pt x="992" y="760"/>
                    <a:pt x="992" y="516"/>
                  </a:cubicBezTo>
                  <a:cubicBezTo>
                    <a:pt x="992" y="263"/>
                    <a:pt x="809" y="44"/>
                    <a:pt x="55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9" name="Google Shape;3629;p66"/>
            <p:cNvSpPr/>
            <p:nvPr/>
          </p:nvSpPr>
          <p:spPr>
            <a:xfrm>
              <a:off x="7229958" y="2550854"/>
              <a:ext cx="389573" cy="389438"/>
            </a:xfrm>
            <a:custGeom>
              <a:avLst/>
              <a:gdLst/>
              <a:ahLst/>
              <a:cxnLst/>
              <a:rect l="l" t="t" r="r" b="b"/>
              <a:pathLst>
                <a:path w="14446" h="14441" extrusionOk="0">
                  <a:moveTo>
                    <a:pt x="10947" y="3668"/>
                  </a:moveTo>
                  <a:cubicBezTo>
                    <a:pt x="11341" y="3756"/>
                    <a:pt x="11731" y="3863"/>
                    <a:pt x="12112" y="3991"/>
                  </a:cubicBezTo>
                  <a:cubicBezTo>
                    <a:pt x="13326" y="4412"/>
                    <a:pt x="14025" y="4964"/>
                    <a:pt x="14025" y="5501"/>
                  </a:cubicBezTo>
                  <a:cubicBezTo>
                    <a:pt x="14025" y="6038"/>
                    <a:pt x="13326" y="6593"/>
                    <a:pt x="12112" y="7011"/>
                  </a:cubicBezTo>
                  <a:cubicBezTo>
                    <a:pt x="10810" y="7462"/>
                    <a:pt x="9074" y="7709"/>
                    <a:pt x="7226" y="7709"/>
                  </a:cubicBezTo>
                  <a:cubicBezTo>
                    <a:pt x="5378" y="7709"/>
                    <a:pt x="3639" y="7462"/>
                    <a:pt x="2337" y="7011"/>
                  </a:cubicBezTo>
                  <a:cubicBezTo>
                    <a:pt x="1123" y="6593"/>
                    <a:pt x="424" y="6044"/>
                    <a:pt x="424" y="5501"/>
                  </a:cubicBezTo>
                  <a:cubicBezTo>
                    <a:pt x="424" y="4961"/>
                    <a:pt x="1123" y="4412"/>
                    <a:pt x="2337" y="3991"/>
                  </a:cubicBezTo>
                  <a:cubicBezTo>
                    <a:pt x="2718" y="3863"/>
                    <a:pt x="3108" y="3756"/>
                    <a:pt x="3502" y="3671"/>
                  </a:cubicBezTo>
                  <a:lnTo>
                    <a:pt x="3502" y="4278"/>
                  </a:lnTo>
                  <a:cubicBezTo>
                    <a:pt x="3499" y="4516"/>
                    <a:pt x="3654" y="4729"/>
                    <a:pt x="3883" y="4799"/>
                  </a:cubicBezTo>
                  <a:cubicBezTo>
                    <a:pt x="4362" y="4952"/>
                    <a:pt x="4859" y="5043"/>
                    <a:pt x="5353" y="5113"/>
                  </a:cubicBezTo>
                  <a:cubicBezTo>
                    <a:pt x="5658" y="5156"/>
                    <a:pt x="5960" y="5187"/>
                    <a:pt x="6265" y="5208"/>
                  </a:cubicBezTo>
                  <a:cubicBezTo>
                    <a:pt x="6588" y="5232"/>
                    <a:pt x="6912" y="5244"/>
                    <a:pt x="7235" y="5244"/>
                  </a:cubicBezTo>
                  <a:cubicBezTo>
                    <a:pt x="7858" y="5244"/>
                    <a:pt x="8480" y="5200"/>
                    <a:pt x="9099" y="5113"/>
                  </a:cubicBezTo>
                  <a:cubicBezTo>
                    <a:pt x="9175" y="5101"/>
                    <a:pt x="9251" y="5095"/>
                    <a:pt x="9321" y="5080"/>
                  </a:cubicBezTo>
                  <a:cubicBezTo>
                    <a:pt x="9742" y="5019"/>
                    <a:pt x="10160" y="4924"/>
                    <a:pt x="10566" y="4799"/>
                  </a:cubicBezTo>
                  <a:cubicBezTo>
                    <a:pt x="10792" y="4729"/>
                    <a:pt x="10947" y="4516"/>
                    <a:pt x="10947" y="4278"/>
                  </a:cubicBezTo>
                  <a:lnTo>
                    <a:pt x="10947" y="3668"/>
                  </a:lnTo>
                  <a:close/>
                  <a:moveTo>
                    <a:pt x="3834" y="7834"/>
                  </a:moveTo>
                  <a:cubicBezTo>
                    <a:pt x="4865" y="8029"/>
                    <a:pt x="6024" y="8133"/>
                    <a:pt x="7226" y="8133"/>
                  </a:cubicBezTo>
                  <a:cubicBezTo>
                    <a:pt x="8425" y="8133"/>
                    <a:pt x="9584" y="8029"/>
                    <a:pt x="10615" y="7834"/>
                  </a:cubicBezTo>
                  <a:lnTo>
                    <a:pt x="10615" y="7834"/>
                  </a:lnTo>
                  <a:cubicBezTo>
                    <a:pt x="10197" y="8328"/>
                    <a:pt x="9239" y="9036"/>
                    <a:pt x="7226" y="9036"/>
                  </a:cubicBezTo>
                  <a:cubicBezTo>
                    <a:pt x="6341" y="9036"/>
                    <a:pt x="5106" y="8892"/>
                    <a:pt x="4222" y="8200"/>
                  </a:cubicBezTo>
                  <a:cubicBezTo>
                    <a:pt x="4081" y="8090"/>
                    <a:pt x="3953" y="7968"/>
                    <a:pt x="3834" y="7834"/>
                  </a:cubicBezTo>
                  <a:close/>
                  <a:moveTo>
                    <a:pt x="7232" y="0"/>
                  </a:moveTo>
                  <a:cubicBezTo>
                    <a:pt x="7031" y="0"/>
                    <a:pt x="6831" y="17"/>
                    <a:pt x="6631" y="50"/>
                  </a:cubicBezTo>
                  <a:cubicBezTo>
                    <a:pt x="6436" y="81"/>
                    <a:pt x="6244" y="130"/>
                    <a:pt x="6055" y="191"/>
                  </a:cubicBezTo>
                  <a:cubicBezTo>
                    <a:pt x="5564" y="355"/>
                    <a:pt x="5115" y="621"/>
                    <a:pt x="4731" y="968"/>
                  </a:cubicBezTo>
                  <a:cubicBezTo>
                    <a:pt x="4078" y="1557"/>
                    <a:pt x="3654" y="2359"/>
                    <a:pt x="3535" y="3228"/>
                  </a:cubicBezTo>
                  <a:cubicBezTo>
                    <a:pt x="3081" y="3326"/>
                    <a:pt x="2636" y="3448"/>
                    <a:pt x="2196" y="3594"/>
                  </a:cubicBezTo>
                  <a:cubicBezTo>
                    <a:pt x="781" y="4082"/>
                    <a:pt x="0" y="4757"/>
                    <a:pt x="0" y="5501"/>
                  </a:cubicBezTo>
                  <a:cubicBezTo>
                    <a:pt x="0" y="6245"/>
                    <a:pt x="781" y="6925"/>
                    <a:pt x="2196" y="7410"/>
                  </a:cubicBezTo>
                  <a:cubicBezTo>
                    <a:pt x="2520" y="7523"/>
                    <a:pt x="2867" y="7621"/>
                    <a:pt x="3233" y="7709"/>
                  </a:cubicBezTo>
                  <a:cubicBezTo>
                    <a:pt x="3413" y="8020"/>
                    <a:pt x="3648" y="8292"/>
                    <a:pt x="3932" y="8514"/>
                  </a:cubicBezTo>
                  <a:cubicBezTo>
                    <a:pt x="4478" y="8944"/>
                    <a:pt x="5131" y="9188"/>
                    <a:pt x="5768" y="9316"/>
                  </a:cubicBezTo>
                  <a:lnTo>
                    <a:pt x="4896" y="11262"/>
                  </a:lnTo>
                  <a:cubicBezTo>
                    <a:pt x="4847" y="11369"/>
                    <a:pt x="4893" y="11491"/>
                    <a:pt x="4999" y="11540"/>
                  </a:cubicBezTo>
                  <a:cubicBezTo>
                    <a:pt x="5028" y="11553"/>
                    <a:pt x="5057" y="11559"/>
                    <a:pt x="5086" y="11559"/>
                  </a:cubicBezTo>
                  <a:cubicBezTo>
                    <a:pt x="5167" y="11559"/>
                    <a:pt x="5244" y="11512"/>
                    <a:pt x="5280" y="11433"/>
                  </a:cubicBezTo>
                  <a:lnTo>
                    <a:pt x="6198" y="9393"/>
                  </a:lnTo>
                  <a:cubicBezTo>
                    <a:pt x="6540" y="9435"/>
                    <a:pt x="6881" y="9460"/>
                    <a:pt x="7226" y="9460"/>
                  </a:cubicBezTo>
                  <a:cubicBezTo>
                    <a:pt x="7568" y="9460"/>
                    <a:pt x="7909" y="9438"/>
                    <a:pt x="8248" y="9393"/>
                  </a:cubicBezTo>
                  <a:lnTo>
                    <a:pt x="10337" y="14019"/>
                  </a:lnTo>
                  <a:lnTo>
                    <a:pt x="4112" y="14019"/>
                  </a:lnTo>
                  <a:lnTo>
                    <a:pt x="4881" y="12318"/>
                  </a:lnTo>
                  <a:cubicBezTo>
                    <a:pt x="4926" y="12211"/>
                    <a:pt x="4877" y="12089"/>
                    <a:pt x="4774" y="12040"/>
                  </a:cubicBezTo>
                  <a:cubicBezTo>
                    <a:pt x="4746" y="12027"/>
                    <a:pt x="4716" y="12021"/>
                    <a:pt x="4687" y="12021"/>
                  </a:cubicBezTo>
                  <a:cubicBezTo>
                    <a:pt x="4606" y="12021"/>
                    <a:pt x="4530" y="12068"/>
                    <a:pt x="4496" y="12147"/>
                  </a:cubicBezTo>
                  <a:lnTo>
                    <a:pt x="3593" y="14145"/>
                  </a:lnTo>
                  <a:cubicBezTo>
                    <a:pt x="3563" y="14209"/>
                    <a:pt x="3569" y="14285"/>
                    <a:pt x="3606" y="14343"/>
                  </a:cubicBezTo>
                  <a:cubicBezTo>
                    <a:pt x="3645" y="14404"/>
                    <a:pt x="3712" y="14440"/>
                    <a:pt x="3786" y="14440"/>
                  </a:cubicBezTo>
                  <a:lnTo>
                    <a:pt x="10663" y="14440"/>
                  </a:lnTo>
                  <a:cubicBezTo>
                    <a:pt x="10737" y="14440"/>
                    <a:pt x="10804" y="14404"/>
                    <a:pt x="10840" y="14343"/>
                  </a:cubicBezTo>
                  <a:cubicBezTo>
                    <a:pt x="10880" y="14285"/>
                    <a:pt x="10886" y="14209"/>
                    <a:pt x="10856" y="14145"/>
                  </a:cubicBezTo>
                  <a:lnTo>
                    <a:pt x="8678" y="9322"/>
                  </a:lnTo>
                  <a:cubicBezTo>
                    <a:pt x="9562" y="9139"/>
                    <a:pt x="10148" y="8807"/>
                    <a:pt x="10514" y="8514"/>
                  </a:cubicBezTo>
                  <a:cubicBezTo>
                    <a:pt x="10798" y="8292"/>
                    <a:pt x="11036" y="8020"/>
                    <a:pt x="11215" y="7709"/>
                  </a:cubicBezTo>
                  <a:cubicBezTo>
                    <a:pt x="11581" y="7621"/>
                    <a:pt x="11929" y="7523"/>
                    <a:pt x="12249" y="7410"/>
                  </a:cubicBezTo>
                  <a:cubicBezTo>
                    <a:pt x="13665" y="6925"/>
                    <a:pt x="14445" y="6245"/>
                    <a:pt x="14445" y="5501"/>
                  </a:cubicBezTo>
                  <a:cubicBezTo>
                    <a:pt x="14445" y="4757"/>
                    <a:pt x="13665" y="4082"/>
                    <a:pt x="12249" y="3594"/>
                  </a:cubicBezTo>
                  <a:cubicBezTo>
                    <a:pt x="11813" y="3445"/>
                    <a:pt x="11365" y="3323"/>
                    <a:pt x="10914" y="3228"/>
                  </a:cubicBezTo>
                  <a:cubicBezTo>
                    <a:pt x="10871" y="2917"/>
                    <a:pt x="10788" y="2612"/>
                    <a:pt x="10670" y="2323"/>
                  </a:cubicBezTo>
                  <a:cubicBezTo>
                    <a:pt x="10618" y="2201"/>
                    <a:pt x="10557" y="2079"/>
                    <a:pt x="10496" y="1960"/>
                  </a:cubicBezTo>
                  <a:cubicBezTo>
                    <a:pt x="10458" y="1889"/>
                    <a:pt x="10387" y="1850"/>
                    <a:pt x="10314" y="1850"/>
                  </a:cubicBezTo>
                  <a:cubicBezTo>
                    <a:pt x="10280" y="1850"/>
                    <a:pt x="10244" y="1859"/>
                    <a:pt x="10212" y="1877"/>
                  </a:cubicBezTo>
                  <a:cubicBezTo>
                    <a:pt x="10108" y="1932"/>
                    <a:pt x="10069" y="2057"/>
                    <a:pt x="10124" y="2161"/>
                  </a:cubicBezTo>
                  <a:cubicBezTo>
                    <a:pt x="10181" y="2265"/>
                    <a:pt x="10233" y="2371"/>
                    <a:pt x="10279" y="2481"/>
                  </a:cubicBezTo>
                  <a:cubicBezTo>
                    <a:pt x="10441" y="2884"/>
                    <a:pt x="10526" y="3314"/>
                    <a:pt x="10526" y="3747"/>
                  </a:cubicBezTo>
                  <a:lnTo>
                    <a:pt x="10526" y="4278"/>
                  </a:lnTo>
                  <a:cubicBezTo>
                    <a:pt x="10526" y="4333"/>
                    <a:pt x="10490" y="4381"/>
                    <a:pt x="10441" y="4400"/>
                  </a:cubicBezTo>
                  <a:cubicBezTo>
                    <a:pt x="10047" y="4519"/>
                    <a:pt x="9651" y="4607"/>
                    <a:pt x="9245" y="4662"/>
                  </a:cubicBezTo>
                  <a:cubicBezTo>
                    <a:pt x="8589" y="4771"/>
                    <a:pt x="7924" y="4823"/>
                    <a:pt x="7258" y="4823"/>
                  </a:cubicBezTo>
                  <a:cubicBezTo>
                    <a:pt x="7101" y="4823"/>
                    <a:pt x="6944" y="4820"/>
                    <a:pt x="6787" y="4814"/>
                  </a:cubicBezTo>
                  <a:lnTo>
                    <a:pt x="6326" y="4790"/>
                  </a:lnTo>
                  <a:cubicBezTo>
                    <a:pt x="6055" y="4769"/>
                    <a:pt x="5786" y="4744"/>
                    <a:pt x="5521" y="4708"/>
                  </a:cubicBezTo>
                  <a:cubicBezTo>
                    <a:pt x="5012" y="4644"/>
                    <a:pt x="4499" y="4552"/>
                    <a:pt x="4011" y="4400"/>
                  </a:cubicBezTo>
                  <a:cubicBezTo>
                    <a:pt x="3959" y="4381"/>
                    <a:pt x="3923" y="4333"/>
                    <a:pt x="3923" y="4278"/>
                  </a:cubicBezTo>
                  <a:lnTo>
                    <a:pt x="3923" y="3747"/>
                  </a:lnTo>
                  <a:cubicBezTo>
                    <a:pt x="3926" y="3274"/>
                    <a:pt x="4023" y="2808"/>
                    <a:pt x="4216" y="2374"/>
                  </a:cubicBezTo>
                  <a:cubicBezTo>
                    <a:pt x="4405" y="1960"/>
                    <a:pt x="4679" y="1588"/>
                    <a:pt x="5018" y="1283"/>
                  </a:cubicBezTo>
                  <a:cubicBezTo>
                    <a:pt x="5356" y="974"/>
                    <a:pt x="5756" y="740"/>
                    <a:pt x="6189" y="590"/>
                  </a:cubicBezTo>
                  <a:cubicBezTo>
                    <a:pt x="6354" y="535"/>
                    <a:pt x="6524" y="493"/>
                    <a:pt x="6698" y="465"/>
                  </a:cubicBezTo>
                  <a:cubicBezTo>
                    <a:pt x="6871" y="437"/>
                    <a:pt x="7046" y="423"/>
                    <a:pt x="7220" y="423"/>
                  </a:cubicBezTo>
                  <a:cubicBezTo>
                    <a:pt x="7611" y="423"/>
                    <a:pt x="8000" y="494"/>
                    <a:pt x="8370" y="633"/>
                  </a:cubicBezTo>
                  <a:cubicBezTo>
                    <a:pt x="8797" y="791"/>
                    <a:pt x="9190" y="1042"/>
                    <a:pt x="9517" y="1362"/>
                  </a:cubicBezTo>
                  <a:lnTo>
                    <a:pt x="9581" y="1423"/>
                  </a:lnTo>
                  <a:cubicBezTo>
                    <a:pt x="9621" y="1466"/>
                    <a:pt x="9675" y="1487"/>
                    <a:pt x="9730" y="1487"/>
                  </a:cubicBezTo>
                  <a:cubicBezTo>
                    <a:pt x="9784" y="1487"/>
                    <a:pt x="9839" y="1467"/>
                    <a:pt x="9880" y="1426"/>
                  </a:cubicBezTo>
                  <a:cubicBezTo>
                    <a:pt x="9962" y="1344"/>
                    <a:pt x="9965" y="1212"/>
                    <a:pt x="9883" y="1130"/>
                  </a:cubicBezTo>
                  <a:cubicBezTo>
                    <a:pt x="9858" y="1106"/>
                    <a:pt x="9837" y="1078"/>
                    <a:pt x="9809" y="1057"/>
                  </a:cubicBezTo>
                  <a:cubicBezTo>
                    <a:pt x="9440" y="697"/>
                    <a:pt x="9001" y="416"/>
                    <a:pt x="8519" y="236"/>
                  </a:cubicBezTo>
                  <a:cubicBezTo>
                    <a:pt x="8105" y="79"/>
                    <a:pt x="7669" y="0"/>
                    <a:pt x="7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0" name="Google Shape;3630;p66"/>
            <p:cNvSpPr/>
            <p:nvPr/>
          </p:nvSpPr>
          <p:spPr>
            <a:xfrm>
              <a:off x="7284028" y="2682564"/>
              <a:ext cx="46438" cy="39750"/>
            </a:xfrm>
            <a:custGeom>
              <a:avLst/>
              <a:gdLst/>
              <a:ahLst/>
              <a:cxnLst/>
              <a:rect l="l" t="t" r="r" b="b"/>
              <a:pathLst>
                <a:path w="1722" h="1474" extrusionOk="0">
                  <a:moveTo>
                    <a:pt x="982" y="425"/>
                  </a:moveTo>
                  <a:cubicBezTo>
                    <a:pt x="984" y="425"/>
                    <a:pt x="986" y="425"/>
                    <a:pt x="988" y="425"/>
                  </a:cubicBezTo>
                  <a:cubicBezTo>
                    <a:pt x="1158" y="425"/>
                    <a:pt x="1299" y="562"/>
                    <a:pt x="1299" y="733"/>
                  </a:cubicBezTo>
                  <a:cubicBezTo>
                    <a:pt x="1299" y="903"/>
                    <a:pt x="1158" y="1044"/>
                    <a:pt x="988" y="1044"/>
                  </a:cubicBezTo>
                  <a:cubicBezTo>
                    <a:pt x="817" y="1044"/>
                    <a:pt x="676" y="903"/>
                    <a:pt x="676" y="733"/>
                  </a:cubicBezTo>
                  <a:cubicBezTo>
                    <a:pt x="676" y="564"/>
                    <a:pt x="814" y="425"/>
                    <a:pt x="982" y="425"/>
                  </a:cubicBezTo>
                  <a:close/>
                  <a:moveTo>
                    <a:pt x="984" y="1"/>
                  </a:moveTo>
                  <a:cubicBezTo>
                    <a:pt x="330" y="1"/>
                    <a:pt x="0" y="791"/>
                    <a:pt x="463" y="1257"/>
                  </a:cubicBezTo>
                  <a:cubicBezTo>
                    <a:pt x="613" y="1407"/>
                    <a:pt x="797" y="1473"/>
                    <a:pt x="978" y="1473"/>
                  </a:cubicBezTo>
                  <a:cubicBezTo>
                    <a:pt x="1358" y="1473"/>
                    <a:pt x="1722" y="1177"/>
                    <a:pt x="1720" y="733"/>
                  </a:cubicBezTo>
                  <a:cubicBezTo>
                    <a:pt x="1720" y="327"/>
                    <a:pt x="1393" y="1"/>
                    <a:pt x="988" y="1"/>
                  </a:cubicBezTo>
                  <a:cubicBezTo>
                    <a:pt x="986" y="1"/>
                    <a:pt x="985" y="1"/>
                    <a:pt x="9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1" name="Google Shape;3631;p66"/>
            <p:cNvSpPr/>
            <p:nvPr/>
          </p:nvSpPr>
          <p:spPr>
            <a:xfrm>
              <a:off x="7355008" y="2703626"/>
              <a:ext cx="46438" cy="39750"/>
            </a:xfrm>
            <a:custGeom>
              <a:avLst/>
              <a:gdLst/>
              <a:ahLst/>
              <a:cxnLst/>
              <a:rect l="l" t="t" r="r" b="b"/>
              <a:pathLst>
                <a:path w="1722" h="1474" extrusionOk="0">
                  <a:moveTo>
                    <a:pt x="988" y="421"/>
                  </a:moveTo>
                  <a:cubicBezTo>
                    <a:pt x="1159" y="421"/>
                    <a:pt x="1299" y="559"/>
                    <a:pt x="1299" y="732"/>
                  </a:cubicBezTo>
                  <a:cubicBezTo>
                    <a:pt x="1299" y="906"/>
                    <a:pt x="1159" y="1047"/>
                    <a:pt x="988" y="1047"/>
                  </a:cubicBezTo>
                  <a:cubicBezTo>
                    <a:pt x="814" y="1047"/>
                    <a:pt x="674" y="906"/>
                    <a:pt x="674" y="732"/>
                  </a:cubicBezTo>
                  <a:cubicBezTo>
                    <a:pt x="674" y="559"/>
                    <a:pt x="814" y="421"/>
                    <a:pt x="988" y="421"/>
                  </a:cubicBezTo>
                  <a:close/>
                  <a:moveTo>
                    <a:pt x="984" y="0"/>
                  </a:moveTo>
                  <a:cubicBezTo>
                    <a:pt x="328" y="0"/>
                    <a:pt x="0" y="791"/>
                    <a:pt x="463" y="1257"/>
                  </a:cubicBezTo>
                  <a:cubicBezTo>
                    <a:pt x="613" y="1407"/>
                    <a:pt x="797" y="1474"/>
                    <a:pt x="978" y="1474"/>
                  </a:cubicBezTo>
                  <a:cubicBezTo>
                    <a:pt x="1357" y="1474"/>
                    <a:pt x="1722" y="1179"/>
                    <a:pt x="1720" y="732"/>
                  </a:cubicBezTo>
                  <a:cubicBezTo>
                    <a:pt x="1720" y="327"/>
                    <a:pt x="1390" y="0"/>
                    <a:pt x="988" y="0"/>
                  </a:cubicBezTo>
                  <a:cubicBezTo>
                    <a:pt x="986" y="0"/>
                    <a:pt x="985" y="0"/>
                    <a:pt x="9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2" name="Google Shape;3632;p66"/>
            <p:cNvSpPr/>
            <p:nvPr/>
          </p:nvSpPr>
          <p:spPr>
            <a:xfrm>
              <a:off x="7512284" y="2682564"/>
              <a:ext cx="46438" cy="39750"/>
            </a:xfrm>
            <a:custGeom>
              <a:avLst/>
              <a:gdLst/>
              <a:ahLst/>
              <a:cxnLst/>
              <a:rect l="l" t="t" r="r" b="b"/>
              <a:pathLst>
                <a:path w="1722" h="1474" extrusionOk="0">
                  <a:moveTo>
                    <a:pt x="982" y="425"/>
                  </a:moveTo>
                  <a:cubicBezTo>
                    <a:pt x="984" y="425"/>
                    <a:pt x="986" y="425"/>
                    <a:pt x="987" y="425"/>
                  </a:cubicBezTo>
                  <a:cubicBezTo>
                    <a:pt x="1158" y="425"/>
                    <a:pt x="1299" y="562"/>
                    <a:pt x="1299" y="733"/>
                  </a:cubicBezTo>
                  <a:cubicBezTo>
                    <a:pt x="1299" y="903"/>
                    <a:pt x="1158" y="1044"/>
                    <a:pt x="987" y="1044"/>
                  </a:cubicBezTo>
                  <a:cubicBezTo>
                    <a:pt x="817" y="1044"/>
                    <a:pt x="676" y="903"/>
                    <a:pt x="676" y="733"/>
                  </a:cubicBezTo>
                  <a:cubicBezTo>
                    <a:pt x="676" y="564"/>
                    <a:pt x="814" y="425"/>
                    <a:pt x="982" y="425"/>
                  </a:cubicBezTo>
                  <a:close/>
                  <a:moveTo>
                    <a:pt x="984" y="1"/>
                  </a:moveTo>
                  <a:cubicBezTo>
                    <a:pt x="330" y="1"/>
                    <a:pt x="0" y="791"/>
                    <a:pt x="463" y="1257"/>
                  </a:cubicBezTo>
                  <a:cubicBezTo>
                    <a:pt x="613" y="1407"/>
                    <a:pt x="797" y="1473"/>
                    <a:pt x="978" y="1473"/>
                  </a:cubicBezTo>
                  <a:cubicBezTo>
                    <a:pt x="1358" y="1473"/>
                    <a:pt x="1722" y="1177"/>
                    <a:pt x="1719" y="733"/>
                  </a:cubicBezTo>
                  <a:cubicBezTo>
                    <a:pt x="1719" y="327"/>
                    <a:pt x="1393" y="1"/>
                    <a:pt x="987" y="1"/>
                  </a:cubicBezTo>
                  <a:cubicBezTo>
                    <a:pt x="986" y="1"/>
                    <a:pt x="985" y="1"/>
                    <a:pt x="9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3" name="Google Shape;3633;p66"/>
            <p:cNvSpPr/>
            <p:nvPr/>
          </p:nvSpPr>
          <p:spPr>
            <a:xfrm>
              <a:off x="7441358" y="2703626"/>
              <a:ext cx="46465" cy="39750"/>
            </a:xfrm>
            <a:custGeom>
              <a:avLst/>
              <a:gdLst/>
              <a:ahLst/>
              <a:cxnLst/>
              <a:rect l="l" t="t" r="r" b="b"/>
              <a:pathLst>
                <a:path w="1723" h="1474" extrusionOk="0">
                  <a:moveTo>
                    <a:pt x="985" y="420"/>
                  </a:moveTo>
                  <a:cubicBezTo>
                    <a:pt x="1146" y="420"/>
                    <a:pt x="1299" y="545"/>
                    <a:pt x="1299" y="732"/>
                  </a:cubicBezTo>
                  <a:cubicBezTo>
                    <a:pt x="1299" y="906"/>
                    <a:pt x="1159" y="1047"/>
                    <a:pt x="988" y="1047"/>
                  </a:cubicBezTo>
                  <a:cubicBezTo>
                    <a:pt x="708" y="1047"/>
                    <a:pt x="570" y="708"/>
                    <a:pt x="766" y="513"/>
                  </a:cubicBezTo>
                  <a:cubicBezTo>
                    <a:pt x="830" y="449"/>
                    <a:pt x="909" y="420"/>
                    <a:pt x="985" y="420"/>
                  </a:cubicBezTo>
                  <a:close/>
                  <a:moveTo>
                    <a:pt x="984" y="0"/>
                  </a:moveTo>
                  <a:cubicBezTo>
                    <a:pt x="328" y="0"/>
                    <a:pt x="1" y="791"/>
                    <a:pt x="464" y="1257"/>
                  </a:cubicBezTo>
                  <a:cubicBezTo>
                    <a:pt x="613" y="1407"/>
                    <a:pt x="798" y="1474"/>
                    <a:pt x="978" y="1474"/>
                  </a:cubicBezTo>
                  <a:cubicBezTo>
                    <a:pt x="1358" y="1474"/>
                    <a:pt x="1722" y="1179"/>
                    <a:pt x="1720" y="732"/>
                  </a:cubicBezTo>
                  <a:cubicBezTo>
                    <a:pt x="1717" y="330"/>
                    <a:pt x="1391" y="3"/>
                    <a:pt x="988" y="0"/>
                  </a:cubicBezTo>
                  <a:cubicBezTo>
                    <a:pt x="987" y="0"/>
                    <a:pt x="986" y="0"/>
                    <a:pt x="9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34" name="Google Shape;3634;p66"/>
          <p:cNvGrpSpPr/>
          <p:nvPr/>
        </p:nvGrpSpPr>
        <p:grpSpPr>
          <a:xfrm>
            <a:off x="6315325" y="2335836"/>
            <a:ext cx="237323" cy="354827"/>
            <a:chOff x="6491502" y="2550881"/>
            <a:chExt cx="260508" cy="389492"/>
          </a:xfrm>
        </p:grpSpPr>
        <p:sp>
          <p:nvSpPr>
            <p:cNvPr id="3635" name="Google Shape;3635;p66"/>
            <p:cNvSpPr/>
            <p:nvPr/>
          </p:nvSpPr>
          <p:spPr>
            <a:xfrm>
              <a:off x="6520115" y="2714224"/>
              <a:ext cx="203200" cy="220405"/>
            </a:xfrm>
            <a:custGeom>
              <a:avLst/>
              <a:gdLst/>
              <a:ahLst/>
              <a:cxnLst/>
              <a:rect l="l" t="t" r="r" b="b"/>
              <a:pathLst>
                <a:path w="7535" h="8173" extrusionOk="0">
                  <a:moveTo>
                    <a:pt x="3039" y="1"/>
                  </a:moveTo>
                  <a:cubicBezTo>
                    <a:pt x="2554" y="730"/>
                    <a:pt x="1611" y="1380"/>
                    <a:pt x="1611" y="1380"/>
                  </a:cubicBezTo>
                  <a:cubicBezTo>
                    <a:pt x="916" y="1874"/>
                    <a:pt x="410" y="2590"/>
                    <a:pt x="178" y="3414"/>
                  </a:cubicBezTo>
                  <a:cubicBezTo>
                    <a:pt x="1" y="4048"/>
                    <a:pt x="53" y="4725"/>
                    <a:pt x="327" y="5326"/>
                  </a:cubicBezTo>
                  <a:cubicBezTo>
                    <a:pt x="705" y="6150"/>
                    <a:pt x="1575" y="7351"/>
                    <a:pt x="3539" y="8129"/>
                  </a:cubicBezTo>
                  <a:cubicBezTo>
                    <a:pt x="3614" y="8158"/>
                    <a:pt x="3692" y="8173"/>
                    <a:pt x="3771" y="8173"/>
                  </a:cubicBezTo>
                  <a:cubicBezTo>
                    <a:pt x="3849" y="8173"/>
                    <a:pt x="3928" y="8158"/>
                    <a:pt x="4003" y="8129"/>
                  </a:cubicBezTo>
                  <a:cubicBezTo>
                    <a:pt x="5991" y="7339"/>
                    <a:pt x="6854" y="6116"/>
                    <a:pt x="7230" y="5293"/>
                  </a:cubicBezTo>
                  <a:cubicBezTo>
                    <a:pt x="7483" y="4716"/>
                    <a:pt x="7535" y="4073"/>
                    <a:pt x="7373" y="3466"/>
                  </a:cubicBezTo>
                  <a:cubicBezTo>
                    <a:pt x="7150" y="2624"/>
                    <a:pt x="6638" y="1886"/>
                    <a:pt x="5927" y="1380"/>
                  </a:cubicBezTo>
                  <a:cubicBezTo>
                    <a:pt x="5927" y="1380"/>
                    <a:pt x="4988" y="730"/>
                    <a:pt x="450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6" name="Google Shape;3636;p66"/>
            <p:cNvSpPr/>
            <p:nvPr/>
          </p:nvSpPr>
          <p:spPr>
            <a:xfrm>
              <a:off x="6612911" y="2714224"/>
              <a:ext cx="110405" cy="220405"/>
            </a:xfrm>
            <a:custGeom>
              <a:avLst/>
              <a:gdLst/>
              <a:ahLst/>
              <a:cxnLst/>
              <a:rect l="l" t="t" r="r" b="b"/>
              <a:pathLst>
                <a:path w="4094" h="8173" extrusionOk="0">
                  <a:moveTo>
                    <a:pt x="491" y="1"/>
                  </a:moveTo>
                  <a:cubicBezTo>
                    <a:pt x="970" y="779"/>
                    <a:pt x="1858" y="1380"/>
                    <a:pt x="1858" y="1380"/>
                  </a:cubicBezTo>
                  <a:cubicBezTo>
                    <a:pt x="2575" y="1883"/>
                    <a:pt x="3093" y="2621"/>
                    <a:pt x="3322" y="3466"/>
                  </a:cubicBezTo>
                  <a:cubicBezTo>
                    <a:pt x="3487" y="4073"/>
                    <a:pt x="3435" y="4719"/>
                    <a:pt x="3172" y="5293"/>
                  </a:cubicBezTo>
                  <a:cubicBezTo>
                    <a:pt x="2803" y="6104"/>
                    <a:pt x="1949" y="7303"/>
                    <a:pt x="0" y="8090"/>
                  </a:cubicBezTo>
                  <a:lnTo>
                    <a:pt x="98" y="8129"/>
                  </a:lnTo>
                  <a:cubicBezTo>
                    <a:pt x="173" y="8158"/>
                    <a:pt x="251" y="8173"/>
                    <a:pt x="330" y="8173"/>
                  </a:cubicBezTo>
                  <a:cubicBezTo>
                    <a:pt x="408" y="8173"/>
                    <a:pt x="487" y="8158"/>
                    <a:pt x="562" y="8129"/>
                  </a:cubicBezTo>
                  <a:cubicBezTo>
                    <a:pt x="2553" y="7339"/>
                    <a:pt x="3413" y="6116"/>
                    <a:pt x="3789" y="5293"/>
                  </a:cubicBezTo>
                  <a:cubicBezTo>
                    <a:pt x="4042" y="4716"/>
                    <a:pt x="4094" y="4073"/>
                    <a:pt x="3932" y="3466"/>
                  </a:cubicBezTo>
                  <a:cubicBezTo>
                    <a:pt x="3709" y="2624"/>
                    <a:pt x="3197" y="1886"/>
                    <a:pt x="2486" y="1380"/>
                  </a:cubicBezTo>
                  <a:cubicBezTo>
                    <a:pt x="2486" y="1380"/>
                    <a:pt x="1547" y="727"/>
                    <a:pt x="105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7" name="Google Shape;3637;p66"/>
            <p:cNvSpPr/>
            <p:nvPr/>
          </p:nvSpPr>
          <p:spPr>
            <a:xfrm>
              <a:off x="6602043" y="2556463"/>
              <a:ext cx="39507" cy="157787"/>
            </a:xfrm>
            <a:custGeom>
              <a:avLst/>
              <a:gdLst/>
              <a:ahLst/>
              <a:cxnLst/>
              <a:rect l="l" t="t" r="r" b="b"/>
              <a:pathLst>
                <a:path w="1465" h="5851" extrusionOk="0">
                  <a:moveTo>
                    <a:pt x="733" y="1"/>
                  </a:moveTo>
                  <a:cubicBezTo>
                    <a:pt x="327" y="1"/>
                    <a:pt x="1" y="330"/>
                    <a:pt x="1" y="733"/>
                  </a:cubicBezTo>
                  <a:lnTo>
                    <a:pt x="1" y="5851"/>
                  </a:lnTo>
                  <a:lnTo>
                    <a:pt x="1465" y="5851"/>
                  </a:lnTo>
                  <a:lnTo>
                    <a:pt x="1465" y="733"/>
                  </a:lnTo>
                  <a:cubicBezTo>
                    <a:pt x="1465" y="330"/>
                    <a:pt x="1135" y="1"/>
                    <a:pt x="7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8" name="Google Shape;3638;p66"/>
            <p:cNvSpPr/>
            <p:nvPr/>
          </p:nvSpPr>
          <p:spPr>
            <a:xfrm>
              <a:off x="6614151" y="2556463"/>
              <a:ext cx="27399" cy="157787"/>
            </a:xfrm>
            <a:custGeom>
              <a:avLst/>
              <a:gdLst/>
              <a:ahLst/>
              <a:cxnLst/>
              <a:rect l="l" t="t" r="r" b="b"/>
              <a:pathLst>
                <a:path w="1016" h="5851" extrusionOk="0">
                  <a:moveTo>
                    <a:pt x="284" y="1"/>
                  </a:moveTo>
                  <a:cubicBezTo>
                    <a:pt x="186" y="1"/>
                    <a:pt x="89" y="19"/>
                    <a:pt x="0" y="59"/>
                  </a:cubicBezTo>
                  <a:cubicBezTo>
                    <a:pt x="89" y="95"/>
                    <a:pt x="168" y="147"/>
                    <a:pt x="235" y="214"/>
                  </a:cubicBezTo>
                  <a:cubicBezTo>
                    <a:pt x="372" y="352"/>
                    <a:pt x="448" y="541"/>
                    <a:pt x="448" y="733"/>
                  </a:cubicBezTo>
                  <a:lnTo>
                    <a:pt x="448" y="5851"/>
                  </a:lnTo>
                  <a:lnTo>
                    <a:pt x="1016" y="5851"/>
                  </a:lnTo>
                  <a:lnTo>
                    <a:pt x="1016" y="733"/>
                  </a:lnTo>
                  <a:cubicBezTo>
                    <a:pt x="1016" y="538"/>
                    <a:pt x="936" y="352"/>
                    <a:pt x="796" y="214"/>
                  </a:cubicBezTo>
                  <a:cubicBezTo>
                    <a:pt x="662" y="77"/>
                    <a:pt x="476" y="1"/>
                    <a:pt x="28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9" name="Google Shape;3639;p66"/>
            <p:cNvSpPr/>
            <p:nvPr/>
          </p:nvSpPr>
          <p:spPr>
            <a:xfrm>
              <a:off x="6506712" y="2815893"/>
              <a:ext cx="230087" cy="26671"/>
            </a:xfrm>
            <a:custGeom>
              <a:avLst/>
              <a:gdLst/>
              <a:ahLst/>
              <a:cxnLst/>
              <a:rect l="l" t="t" r="r" b="b"/>
              <a:pathLst>
                <a:path w="8532" h="989" extrusionOk="0">
                  <a:moveTo>
                    <a:pt x="455" y="1"/>
                  </a:moveTo>
                  <a:cubicBezTo>
                    <a:pt x="199" y="22"/>
                    <a:pt x="1" y="239"/>
                    <a:pt x="1" y="495"/>
                  </a:cubicBezTo>
                  <a:cubicBezTo>
                    <a:pt x="1" y="751"/>
                    <a:pt x="199" y="965"/>
                    <a:pt x="455" y="989"/>
                  </a:cubicBezTo>
                  <a:lnTo>
                    <a:pt x="8080" y="989"/>
                  </a:lnTo>
                  <a:cubicBezTo>
                    <a:pt x="8337" y="965"/>
                    <a:pt x="8532" y="751"/>
                    <a:pt x="8532" y="495"/>
                  </a:cubicBezTo>
                  <a:cubicBezTo>
                    <a:pt x="8532" y="239"/>
                    <a:pt x="8337" y="22"/>
                    <a:pt x="80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0" name="Google Shape;3640;p66"/>
            <p:cNvSpPr/>
            <p:nvPr/>
          </p:nvSpPr>
          <p:spPr>
            <a:xfrm>
              <a:off x="6708161" y="2815893"/>
              <a:ext cx="29718" cy="26671"/>
            </a:xfrm>
            <a:custGeom>
              <a:avLst/>
              <a:gdLst/>
              <a:ahLst/>
              <a:cxnLst/>
              <a:rect l="l" t="t" r="r" b="b"/>
              <a:pathLst>
                <a:path w="1102" h="989" extrusionOk="0">
                  <a:moveTo>
                    <a:pt x="0" y="1"/>
                  </a:moveTo>
                  <a:cubicBezTo>
                    <a:pt x="272" y="1"/>
                    <a:pt x="491" y="220"/>
                    <a:pt x="491" y="492"/>
                  </a:cubicBezTo>
                  <a:cubicBezTo>
                    <a:pt x="491" y="623"/>
                    <a:pt x="440" y="751"/>
                    <a:pt x="348" y="843"/>
                  </a:cubicBezTo>
                  <a:cubicBezTo>
                    <a:pt x="253" y="937"/>
                    <a:pt x="128" y="989"/>
                    <a:pt x="0" y="989"/>
                  </a:cubicBezTo>
                  <a:lnTo>
                    <a:pt x="610" y="989"/>
                  </a:lnTo>
                  <a:cubicBezTo>
                    <a:pt x="738" y="986"/>
                    <a:pt x="863" y="934"/>
                    <a:pt x="958" y="843"/>
                  </a:cubicBezTo>
                  <a:cubicBezTo>
                    <a:pt x="1050" y="751"/>
                    <a:pt x="1101" y="623"/>
                    <a:pt x="1101" y="492"/>
                  </a:cubicBezTo>
                  <a:cubicBezTo>
                    <a:pt x="1101" y="220"/>
                    <a:pt x="882" y="1"/>
                    <a:pt x="61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1" name="Google Shape;3641;p66"/>
            <p:cNvSpPr/>
            <p:nvPr/>
          </p:nvSpPr>
          <p:spPr>
            <a:xfrm>
              <a:off x="6732243" y="2774983"/>
              <a:ext cx="19767" cy="12243"/>
            </a:xfrm>
            <a:custGeom>
              <a:avLst/>
              <a:gdLst/>
              <a:ahLst/>
              <a:cxnLst/>
              <a:rect l="l" t="t" r="r" b="b"/>
              <a:pathLst>
                <a:path w="733" h="454" extrusionOk="0">
                  <a:moveTo>
                    <a:pt x="511" y="0"/>
                  </a:moveTo>
                  <a:cubicBezTo>
                    <a:pt x="501" y="0"/>
                    <a:pt x="492" y="1"/>
                    <a:pt x="483" y="2"/>
                  </a:cubicBezTo>
                  <a:lnTo>
                    <a:pt x="205" y="35"/>
                  </a:lnTo>
                  <a:cubicBezTo>
                    <a:pt x="89" y="42"/>
                    <a:pt x="1" y="139"/>
                    <a:pt x="7" y="255"/>
                  </a:cubicBezTo>
                  <a:cubicBezTo>
                    <a:pt x="13" y="367"/>
                    <a:pt x="105" y="454"/>
                    <a:pt x="215" y="454"/>
                  </a:cubicBezTo>
                  <a:cubicBezTo>
                    <a:pt x="219" y="454"/>
                    <a:pt x="223" y="453"/>
                    <a:pt x="227" y="453"/>
                  </a:cubicBezTo>
                  <a:lnTo>
                    <a:pt x="254" y="453"/>
                  </a:lnTo>
                  <a:lnTo>
                    <a:pt x="538" y="420"/>
                  </a:lnTo>
                  <a:cubicBezTo>
                    <a:pt x="651" y="404"/>
                    <a:pt x="733" y="298"/>
                    <a:pt x="721" y="185"/>
                  </a:cubicBezTo>
                  <a:cubicBezTo>
                    <a:pt x="704" y="78"/>
                    <a:pt x="615" y="0"/>
                    <a:pt x="5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2" name="Google Shape;3642;p66"/>
            <p:cNvSpPr/>
            <p:nvPr/>
          </p:nvSpPr>
          <p:spPr>
            <a:xfrm>
              <a:off x="6491502" y="2774983"/>
              <a:ext cx="19686" cy="12243"/>
            </a:xfrm>
            <a:custGeom>
              <a:avLst/>
              <a:gdLst/>
              <a:ahLst/>
              <a:cxnLst/>
              <a:rect l="l" t="t" r="r" b="b"/>
              <a:pathLst>
                <a:path w="730" h="454" extrusionOk="0">
                  <a:moveTo>
                    <a:pt x="226" y="0"/>
                  </a:moveTo>
                  <a:cubicBezTo>
                    <a:pt x="121" y="0"/>
                    <a:pt x="30" y="78"/>
                    <a:pt x="16" y="185"/>
                  </a:cubicBezTo>
                  <a:cubicBezTo>
                    <a:pt x="0" y="301"/>
                    <a:pt x="83" y="404"/>
                    <a:pt x="199" y="420"/>
                  </a:cubicBezTo>
                  <a:lnTo>
                    <a:pt x="482" y="453"/>
                  </a:lnTo>
                  <a:lnTo>
                    <a:pt x="507" y="453"/>
                  </a:lnTo>
                  <a:cubicBezTo>
                    <a:pt x="614" y="450"/>
                    <a:pt x="702" y="371"/>
                    <a:pt x="717" y="267"/>
                  </a:cubicBezTo>
                  <a:cubicBezTo>
                    <a:pt x="729" y="151"/>
                    <a:pt x="644" y="48"/>
                    <a:pt x="531" y="35"/>
                  </a:cubicBezTo>
                  <a:lnTo>
                    <a:pt x="254" y="2"/>
                  </a:lnTo>
                  <a:cubicBezTo>
                    <a:pt x="244" y="1"/>
                    <a:pt x="235" y="0"/>
                    <a:pt x="22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3" name="Google Shape;3643;p66"/>
            <p:cNvSpPr/>
            <p:nvPr/>
          </p:nvSpPr>
          <p:spPr>
            <a:xfrm>
              <a:off x="6633298" y="2781347"/>
              <a:ext cx="27830" cy="11785"/>
            </a:xfrm>
            <a:custGeom>
              <a:avLst/>
              <a:gdLst/>
              <a:ahLst/>
              <a:cxnLst/>
              <a:rect l="l" t="t" r="r" b="b"/>
              <a:pathLst>
                <a:path w="1032" h="437" extrusionOk="0">
                  <a:moveTo>
                    <a:pt x="775" y="1"/>
                  </a:moveTo>
                  <a:lnTo>
                    <a:pt x="211" y="13"/>
                  </a:lnTo>
                  <a:cubicBezTo>
                    <a:pt x="92" y="13"/>
                    <a:pt x="1" y="111"/>
                    <a:pt x="1" y="226"/>
                  </a:cubicBezTo>
                  <a:cubicBezTo>
                    <a:pt x="1" y="342"/>
                    <a:pt x="98" y="437"/>
                    <a:pt x="214" y="437"/>
                  </a:cubicBezTo>
                  <a:lnTo>
                    <a:pt x="785" y="425"/>
                  </a:lnTo>
                  <a:cubicBezTo>
                    <a:pt x="1032" y="385"/>
                    <a:pt x="1023" y="25"/>
                    <a:pt x="7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4" name="Google Shape;3644;p66"/>
            <p:cNvSpPr/>
            <p:nvPr/>
          </p:nvSpPr>
          <p:spPr>
            <a:xfrm>
              <a:off x="6582653" y="2781266"/>
              <a:ext cx="27642" cy="11866"/>
            </a:xfrm>
            <a:custGeom>
              <a:avLst/>
              <a:gdLst/>
              <a:ahLst/>
              <a:cxnLst/>
              <a:rect l="l" t="t" r="r" b="b"/>
              <a:pathLst>
                <a:path w="1025" h="440" extrusionOk="0">
                  <a:moveTo>
                    <a:pt x="215" y="1"/>
                  </a:moveTo>
                  <a:cubicBezTo>
                    <a:pt x="101" y="1"/>
                    <a:pt x="6" y="92"/>
                    <a:pt x="3" y="208"/>
                  </a:cubicBezTo>
                  <a:cubicBezTo>
                    <a:pt x="0" y="332"/>
                    <a:pt x="98" y="429"/>
                    <a:pt x="217" y="429"/>
                  </a:cubicBezTo>
                  <a:cubicBezTo>
                    <a:pt x="224" y="429"/>
                    <a:pt x="231" y="428"/>
                    <a:pt x="238" y="428"/>
                  </a:cubicBezTo>
                  <a:lnTo>
                    <a:pt x="811" y="440"/>
                  </a:lnTo>
                  <a:cubicBezTo>
                    <a:pt x="927" y="440"/>
                    <a:pt x="1022" y="345"/>
                    <a:pt x="1025" y="229"/>
                  </a:cubicBezTo>
                  <a:cubicBezTo>
                    <a:pt x="1025" y="114"/>
                    <a:pt x="930" y="16"/>
                    <a:pt x="814" y="16"/>
                  </a:cubicBezTo>
                  <a:lnTo>
                    <a:pt x="250" y="4"/>
                  </a:lnTo>
                  <a:cubicBezTo>
                    <a:pt x="238" y="2"/>
                    <a:pt x="226" y="1"/>
                    <a:pt x="21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5" name="Google Shape;3645;p66"/>
            <p:cNvSpPr/>
            <p:nvPr/>
          </p:nvSpPr>
          <p:spPr>
            <a:xfrm>
              <a:off x="6500644" y="2550881"/>
              <a:ext cx="242249" cy="389492"/>
            </a:xfrm>
            <a:custGeom>
              <a:avLst/>
              <a:gdLst/>
              <a:ahLst/>
              <a:cxnLst/>
              <a:rect l="l" t="t" r="r" b="b"/>
              <a:pathLst>
                <a:path w="8983" h="14443" extrusionOk="0">
                  <a:moveTo>
                    <a:pt x="5109" y="6268"/>
                  </a:moveTo>
                  <a:cubicBezTo>
                    <a:pt x="5621" y="6976"/>
                    <a:pt x="6478" y="7574"/>
                    <a:pt x="6527" y="7613"/>
                  </a:cubicBezTo>
                  <a:cubicBezTo>
                    <a:pt x="6860" y="7848"/>
                    <a:pt x="7146" y="8138"/>
                    <a:pt x="7378" y="8470"/>
                  </a:cubicBezTo>
                  <a:lnTo>
                    <a:pt x="6966" y="8498"/>
                  </a:lnTo>
                  <a:cubicBezTo>
                    <a:pt x="6850" y="8501"/>
                    <a:pt x="6759" y="8602"/>
                    <a:pt x="6765" y="8718"/>
                  </a:cubicBezTo>
                  <a:cubicBezTo>
                    <a:pt x="6771" y="8830"/>
                    <a:pt x="6866" y="8916"/>
                    <a:pt x="6979" y="8916"/>
                  </a:cubicBezTo>
                  <a:lnTo>
                    <a:pt x="6991" y="8916"/>
                  </a:lnTo>
                  <a:lnTo>
                    <a:pt x="7558" y="8882"/>
                  </a:lnTo>
                  <a:lnTo>
                    <a:pt x="7619" y="8867"/>
                  </a:lnTo>
                  <a:cubicBezTo>
                    <a:pt x="7735" y="9093"/>
                    <a:pt x="7826" y="9334"/>
                    <a:pt x="7894" y="9581"/>
                  </a:cubicBezTo>
                  <a:cubicBezTo>
                    <a:pt x="7897" y="9593"/>
                    <a:pt x="7897" y="9602"/>
                    <a:pt x="7900" y="9614"/>
                  </a:cubicBezTo>
                  <a:lnTo>
                    <a:pt x="1083" y="9614"/>
                  </a:lnTo>
                  <a:lnTo>
                    <a:pt x="1107" y="9526"/>
                  </a:lnTo>
                  <a:cubicBezTo>
                    <a:pt x="1171" y="9300"/>
                    <a:pt x="1257" y="9077"/>
                    <a:pt x="1366" y="8867"/>
                  </a:cubicBezTo>
                  <a:lnTo>
                    <a:pt x="1427" y="8882"/>
                  </a:lnTo>
                  <a:lnTo>
                    <a:pt x="1995" y="8916"/>
                  </a:lnTo>
                  <a:lnTo>
                    <a:pt x="2007" y="8916"/>
                  </a:lnTo>
                  <a:cubicBezTo>
                    <a:pt x="2117" y="8916"/>
                    <a:pt x="2211" y="8830"/>
                    <a:pt x="2220" y="8718"/>
                  </a:cubicBezTo>
                  <a:cubicBezTo>
                    <a:pt x="2227" y="8602"/>
                    <a:pt x="2135" y="8501"/>
                    <a:pt x="2019" y="8498"/>
                  </a:cubicBezTo>
                  <a:lnTo>
                    <a:pt x="1607" y="8470"/>
                  </a:lnTo>
                  <a:cubicBezTo>
                    <a:pt x="1836" y="8138"/>
                    <a:pt x="2126" y="7848"/>
                    <a:pt x="2455" y="7613"/>
                  </a:cubicBezTo>
                  <a:cubicBezTo>
                    <a:pt x="2495" y="7586"/>
                    <a:pt x="3361" y="6979"/>
                    <a:pt x="3871" y="6268"/>
                  </a:cubicBezTo>
                  <a:close/>
                  <a:moveTo>
                    <a:pt x="8305" y="10038"/>
                  </a:moveTo>
                  <a:cubicBezTo>
                    <a:pt x="8461" y="10038"/>
                    <a:pt x="8586" y="10163"/>
                    <a:pt x="8586" y="10319"/>
                  </a:cubicBezTo>
                  <a:cubicBezTo>
                    <a:pt x="8586" y="10477"/>
                    <a:pt x="8461" y="10602"/>
                    <a:pt x="8305" y="10606"/>
                  </a:cubicBezTo>
                  <a:lnTo>
                    <a:pt x="6692" y="10606"/>
                  </a:lnTo>
                  <a:cubicBezTo>
                    <a:pt x="6576" y="10606"/>
                    <a:pt x="6481" y="10700"/>
                    <a:pt x="6481" y="10816"/>
                  </a:cubicBezTo>
                  <a:cubicBezTo>
                    <a:pt x="6481" y="10932"/>
                    <a:pt x="6576" y="11023"/>
                    <a:pt x="6692" y="11023"/>
                  </a:cubicBezTo>
                  <a:lnTo>
                    <a:pt x="7848" y="11023"/>
                  </a:lnTo>
                  <a:cubicBezTo>
                    <a:pt x="7820" y="11106"/>
                    <a:pt x="7790" y="11185"/>
                    <a:pt x="7756" y="11261"/>
                  </a:cubicBezTo>
                  <a:cubicBezTo>
                    <a:pt x="7381" y="12091"/>
                    <a:pt x="6539" y="13241"/>
                    <a:pt x="4645" y="13991"/>
                  </a:cubicBezTo>
                  <a:cubicBezTo>
                    <a:pt x="4596" y="14011"/>
                    <a:pt x="4545" y="14021"/>
                    <a:pt x="4493" y="14021"/>
                  </a:cubicBezTo>
                  <a:cubicBezTo>
                    <a:pt x="4441" y="14021"/>
                    <a:pt x="4389" y="14011"/>
                    <a:pt x="4340" y="13991"/>
                  </a:cubicBezTo>
                  <a:cubicBezTo>
                    <a:pt x="2464" y="13247"/>
                    <a:pt x="1617" y="12112"/>
                    <a:pt x="1241" y="11292"/>
                  </a:cubicBezTo>
                  <a:cubicBezTo>
                    <a:pt x="1202" y="11203"/>
                    <a:pt x="1165" y="11115"/>
                    <a:pt x="1138" y="11023"/>
                  </a:cubicBezTo>
                  <a:lnTo>
                    <a:pt x="5716" y="11023"/>
                  </a:lnTo>
                  <a:cubicBezTo>
                    <a:pt x="5832" y="11023"/>
                    <a:pt x="5926" y="10932"/>
                    <a:pt x="5926" y="10816"/>
                  </a:cubicBezTo>
                  <a:cubicBezTo>
                    <a:pt x="5926" y="10700"/>
                    <a:pt x="5832" y="10606"/>
                    <a:pt x="5716" y="10606"/>
                  </a:cubicBezTo>
                  <a:lnTo>
                    <a:pt x="680" y="10606"/>
                  </a:lnTo>
                  <a:cubicBezTo>
                    <a:pt x="522" y="10602"/>
                    <a:pt x="397" y="10477"/>
                    <a:pt x="397" y="10319"/>
                  </a:cubicBezTo>
                  <a:cubicBezTo>
                    <a:pt x="397" y="10163"/>
                    <a:pt x="525" y="10038"/>
                    <a:pt x="680" y="10038"/>
                  </a:cubicBezTo>
                  <a:close/>
                  <a:moveTo>
                    <a:pt x="4493" y="1"/>
                  </a:moveTo>
                  <a:cubicBezTo>
                    <a:pt x="3971" y="1"/>
                    <a:pt x="3550" y="421"/>
                    <a:pt x="3550" y="940"/>
                  </a:cubicBezTo>
                  <a:lnTo>
                    <a:pt x="3550" y="2419"/>
                  </a:lnTo>
                  <a:cubicBezTo>
                    <a:pt x="3567" y="2543"/>
                    <a:pt x="3665" y="2604"/>
                    <a:pt x="3762" y="2604"/>
                  </a:cubicBezTo>
                  <a:cubicBezTo>
                    <a:pt x="3860" y="2604"/>
                    <a:pt x="3957" y="2543"/>
                    <a:pt x="3974" y="2419"/>
                  </a:cubicBezTo>
                  <a:lnTo>
                    <a:pt x="3974" y="940"/>
                  </a:lnTo>
                  <a:cubicBezTo>
                    <a:pt x="3974" y="653"/>
                    <a:pt x="4206" y="421"/>
                    <a:pt x="4493" y="421"/>
                  </a:cubicBezTo>
                  <a:cubicBezTo>
                    <a:pt x="4779" y="421"/>
                    <a:pt x="5011" y="653"/>
                    <a:pt x="5011" y="940"/>
                  </a:cubicBezTo>
                  <a:lnTo>
                    <a:pt x="5011" y="5844"/>
                  </a:lnTo>
                  <a:lnTo>
                    <a:pt x="3974" y="5844"/>
                  </a:lnTo>
                  <a:lnTo>
                    <a:pt x="3974" y="3407"/>
                  </a:lnTo>
                  <a:cubicBezTo>
                    <a:pt x="3990" y="3279"/>
                    <a:pt x="3892" y="3166"/>
                    <a:pt x="3761" y="3166"/>
                  </a:cubicBezTo>
                  <a:cubicBezTo>
                    <a:pt x="3633" y="3166"/>
                    <a:pt x="3532" y="3279"/>
                    <a:pt x="3550" y="3407"/>
                  </a:cubicBezTo>
                  <a:lnTo>
                    <a:pt x="3550" y="5994"/>
                  </a:lnTo>
                  <a:cubicBezTo>
                    <a:pt x="3087" y="6656"/>
                    <a:pt x="2224" y="7260"/>
                    <a:pt x="2211" y="7266"/>
                  </a:cubicBezTo>
                  <a:cubicBezTo>
                    <a:pt x="1476" y="7787"/>
                    <a:pt x="943" y="8544"/>
                    <a:pt x="699" y="9413"/>
                  </a:cubicBezTo>
                  <a:cubicBezTo>
                    <a:pt x="680" y="9480"/>
                    <a:pt x="665" y="9550"/>
                    <a:pt x="650" y="9617"/>
                  </a:cubicBezTo>
                  <a:cubicBezTo>
                    <a:pt x="281" y="9651"/>
                    <a:pt x="0" y="9965"/>
                    <a:pt x="9" y="10337"/>
                  </a:cubicBezTo>
                  <a:cubicBezTo>
                    <a:pt x="15" y="10706"/>
                    <a:pt x="308" y="11008"/>
                    <a:pt x="680" y="11026"/>
                  </a:cubicBezTo>
                  <a:lnTo>
                    <a:pt x="695" y="11026"/>
                  </a:lnTo>
                  <a:cubicBezTo>
                    <a:pt x="735" y="11179"/>
                    <a:pt x="790" y="11328"/>
                    <a:pt x="860" y="11472"/>
                  </a:cubicBezTo>
                  <a:cubicBezTo>
                    <a:pt x="1266" y="12359"/>
                    <a:pt x="2178" y="13588"/>
                    <a:pt x="4185" y="14385"/>
                  </a:cubicBezTo>
                  <a:cubicBezTo>
                    <a:pt x="4282" y="14421"/>
                    <a:pt x="4386" y="14442"/>
                    <a:pt x="4493" y="14442"/>
                  </a:cubicBezTo>
                  <a:cubicBezTo>
                    <a:pt x="4596" y="14439"/>
                    <a:pt x="4703" y="14421"/>
                    <a:pt x="4801" y="14385"/>
                  </a:cubicBezTo>
                  <a:cubicBezTo>
                    <a:pt x="6826" y="13579"/>
                    <a:pt x="7738" y="12338"/>
                    <a:pt x="8141" y="11438"/>
                  </a:cubicBezTo>
                  <a:cubicBezTo>
                    <a:pt x="8202" y="11304"/>
                    <a:pt x="8250" y="11167"/>
                    <a:pt x="8290" y="11026"/>
                  </a:cubicBezTo>
                  <a:lnTo>
                    <a:pt x="8305" y="11026"/>
                  </a:lnTo>
                  <a:cubicBezTo>
                    <a:pt x="8674" y="11008"/>
                    <a:pt x="8967" y="10706"/>
                    <a:pt x="8976" y="10337"/>
                  </a:cubicBezTo>
                  <a:cubicBezTo>
                    <a:pt x="8982" y="9965"/>
                    <a:pt x="8705" y="9651"/>
                    <a:pt x="8336" y="9617"/>
                  </a:cubicBezTo>
                  <a:lnTo>
                    <a:pt x="8302" y="9468"/>
                  </a:lnTo>
                  <a:cubicBezTo>
                    <a:pt x="8061" y="8580"/>
                    <a:pt x="7521" y="7799"/>
                    <a:pt x="6771" y="7266"/>
                  </a:cubicBezTo>
                  <a:cubicBezTo>
                    <a:pt x="6762" y="7257"/>
                    <a:pt x="5902" y="6656"/>
                    <a:pt x="5435" y="5991"/>
                  </a:cubicBezTo>
                  <a:lnTo>
                    <a:pt x="5435" y="940"/>
                  </a:lnTo>
                  <a:cubicBezTo>
                    <a:pt x="5435" y="421"/>
                    <a:pt x="5011" y="1"/>
                    <a:pt x="449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46" name="Google Shape;3646;p66"/>
          <p:cNvGrpSpPr/>
          <p:nvPr/>
        </p:nvGrpSpPr>
        <p:grpSpPr>
          <a:xfrm>
            <a:off x="5546063" y="2336106"/>
            <a:ext cx="300952" cy="354558"/>
            <a:chOff x="5647087" y="2551177"/>
            <a:chExt cx="330353" cy="389197"/>
          </a:xfrm>
        </p:grpSpPr>
        <p:sp>
          <p:nvSpPr>
            <p:cNvPr id="3647" name="Google Shape;3647;p66"/>
            <p:cNvSpPr/>
            <p:nvPr/>
          </p:nvSpPr>
          <p:spPr>
            <a:xfrm>
              <a:off x="5652858" y="2553847"/>
              <a:ext cx="324095" cy="203362"/>
            </a:xfrm>
            <a:custGeom>
              <a:avLst/>
              <a:gdLst/>
              <a:ahLst/>
              <a:cxnLst/>
              <a:rect l="l" t="t" r="r" b="b"/>
              <a:pathLst>
                <a:path w="12018" h="7541" extrusionOk="0">
                  <a:moveTo>
                    <a:pt x="5289" y="0"/>
                  </a:moveTo>
                  <a:cubicBezTo>
                    <a:pt x="3941" y="0"/>
                    <a:pt x="2867" y="1120"/>
                    <a:pt x="2919" y="2465"/>
                  </a:cubicBezTo>
                  <a:lnTo>
                    <a:pt x="2919" y="2495"/>
                  </a:lnTo>
                  <a:cubicBezTo>
                    <a:pt x="2791" y="2477"/>
                    <a:pt x="2663" y="2468"/>
                    <a:pt x="2535" y="2465"/>
                  </a:cubicBezTo>
                  <a:cubicBezTo>
                    <a:pt x="1135" y="2465"/>
                    <a:pt x="0" y="3602"/>
                    <a:pt x="0" y="5002"/>
                  </a:cubicBezTo>
                  <a:cubicBezTo>
                    <a:pt x="0" y="6402"/>
                    <a:pt x="1135" y="7537"/>
                    <a:pt x="2535" y="7537"/>
                  </a:cubicBezTo>
                  <a:lnTo>
                    <a:pt x="10154" y="7540"/>
                  </a:lnTo>
                  <a:cubicBezTo>
                    <a:pt x="10155" y="7540"/>
                    <a:pt x="10157" y="7540"/>
                    <a:pt x="10159" y="7540"/>
                  </a:cubicBezTo>
                  <a:cubicBezTo>
                    <a:pt x="11224" y="7540"/>
                    <a:pt x="12017" y="6553"/>
                    <a:pt x="11786" y="5512"/>
                  </a:cubicBezTo>
                  <a:cubicBezTo>
                    <a:pt x="11611" y="4717"/>
                    <a:pt x="10909" y="4200"/>
                    <a:pt x="10157" y="4200"/>
                  </a:cubicBezTo>
                  <a:cubicBezTo>
                    <a:pt x="9922" y="4200"/>
                    <a:pt x="9682" y="4251"/>
                    <a:pt x="9452" y="4359"/>
                  </a:cubicBezTo>
                  <a:cubicBezTo>
                    <a:pt x="9455" y="4328"/>
                    <a:pt x="9455" y="4298"/>
                    <a:pt x="9455" y="4264"/>
                  </a:cubicBezTo>
                  <a:cubicBezTo>
                    <a:pt x="9455" y="3343"/>
                    <a:pt x="8708" y="2596"/>
                    <a:pt x="7784" y="2596"/>
                  </a:cubicBezTo>
                  <a:lnTo>
                    <a:pt x="7656" y="2596"/>
                  </a:lnTo>
                  <a:cubicBezTo>
                    <a:pt x="7659" y="2553"/>
                    <a:pt x="7659" y="2507"/>
                    <a:pt x="7659" y="2465"/>
                  </a:cubicBezTo>
                  <a:cubicBezTo>
                    <a:pt x="7714" y="1120"/>
                    <a:pt x="6637" y="0"/>
                    <a:pt x="52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8" name="Google Shape;3648;p66"/>
            <p:cNvSpPr/>
            <p:nvPr/>
          </p:nvSpPr>
          <p:spPr>
            <a:xfrm>
              <a:off x="5747946" y="2556571"/>
              <a:ext cx="224235" cy="194220"/>
            </a:xfrm>
            <a:custGeom>
              <a:avLst/>
              <a:gdLst/>
              <a:ahLst/>
              <a:cxnLst/>
              <a:rect l="l" t="t" r="r" b="b"/>
              <a:pathLst>
                <a:path w="8315" h="7202" extrusionOk="0">
                  <a:moveTo>
                    <a:pt x="1763" y="1"/>
                  </a:moveTo>
                  <a:cubicBezTo>
                    <a:pt x="1103" y="1"/>
                    <a:pt x="458" y="278"/>
                    <a:pt x="0" y="790"/>
                  </a:cubicBezTo>
                  <a:cubicBezTo>
                    <a:pt x="390" y="525"/>
                    <a:pt x="854" y="384"/>
                    <a:pt x="1327" y="381"/>
                  </a:cubicBezTo>
                  <a:cubicBezTo>
                    <a:pt x="2635" y="381"/>
                    <a:pt x="3639" y="1534"/>
                    <a:pt x="3639" y="2843"/>
                  </a:cubicBezTo>
                  <a:cubicBezTo>
                    <a:pt x="3636" y="2910"/>
                    <a:pt x="3694" y="2965"/>
                    <a:pt x="3764" y="2965"/>
                  </a:cubicBezTo>
                  <a:cubicBezTo>
                    <a:pt x="4685" y="2965"/>
                    <a:pt x="5688" y="3602"/>
                    <a:pt x="5688" y="4935"/>
                  </a:cubicBezTo>
                  <a:lnTo>
                    <a:pt x="5688" y="5026"/>
                  </a:lnTo>
                  <a:cubicBezTo>
                    <a:pt x="5853" y="4950"/>
                    <a:pt x="6021" y="4871"/>
                    <a:pt x="6192" y="4801"/>
                  </a:cubicBezTo>
                  <a:cubicBezTo>
                    <a:pt x="6365" y="4728"/>
                    <a:pt x="6552" y="4691"/>
                    <a:pt x="6741" y="4691"/>
                  </a:cubicBezTo>
                  <a:cubicBezTo>
                    <a:pt x="6832" y="4691"/>
                    <a:pt x="6927" y="4703"/>
                    <a:pt x="7015" y="4724"/>
                  </a:cubicBezTo>
                  <a:cubicBezTo>
                    <a:pt x="7430" y="4831"/>
                    <a:pt x="7747" y="5194"/>
                    <a:pt x="7820" y="5618"/>
                  </a:cubicBezTo>
                  <a:cubicBezTo>
                    <a:pt x="7918" y="6173"/>
                    <a:pt x="7854" y="6750"/>
                    <a:pt x="7491" y="7201"/>
                  </a:cubicBezTo>
                  <a:cubicBezTo>
                    <a:pt x="8006" y="6887"/>
                    <a:pt x="8314" y="6323"/>
                    <a:pt x="8296" y="5722"/>
                  </a:cubicBezTo>
                  <a:lnTo>
                    <a:pt x="8296" y="5722"/>
                  </a:lnTo>
                  <a:lnTo>
                    <a:pt x="8296" y="5728"/>
                  </a:lnTo>
                  <a:cubicBezTo>
                    <a:pt x="8266" y="4846"/>
                    <a:pt x="7558" y="4139"/>
                    <a:pt x="6677" y="4111"/>
                  </a:cubicBezTo>
                  <a:cubicBezTo>
                    <a:pt x="6657" y="4111"/>
                    <a:pt x="6638" y="4110"/>
                    <a:pt x="6618" y="4110"/>
                  </a:cubicBezTo>
                  <a:cubicBezTo>
                    <a:pt x="6379" y="4110"/>
                    <a:pt x="6143" y="4162"/>
                    <a:pt x="5923" y="4264"/>
                  </a:cubicBezTo>
                  <a:cubicBezTo>
                    <a:pt x="5929" y="4233"/>
                    <a:pt x="5929" y="4203"/>
                    <a:pt x="5929" y="4172"/>
                  </a:cubicBezTo>
                  <a:cubicBezTo>
                    <a:pt x="5929" y="3251"/>
                    <a:pt x="5182" y="2504"/>
                    <a:pt x="4258" y="2504"/>
                  </a:cubicBezTo>
                  <a:lnTo>
                    <a:pt x="4130" y="2504"/>
                  </a:lnTo>
                  <a:cubicBezTo>
                    <a:pt x="4133" y="2461"/>
                    <a:pt x="4133" y="2416"/>
                    <a:pt x="4133" y="2373"/>
                  </a:cubicBezTo>
                  <a:cubicBezTo>
                    <a:pt x="4136" y="1391"/>
                    <a:pt x="3529" y="509"/>
                    <a:pt x="2611" y="159"/>
                  </a:cubicBezTo>
                  <a:cubicBezTo>
                    <a:pt x="2335" y="52"/>
                    <a:pt x="2047" y="1"/>
                    <a:pt x="176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9" name="Google Shape;3649;p66"/>
            <p:cNvSpPr/>
            <p:nvPr/>
          </p:nvSpPr>
          <p:spPr>
            <a:xfrm>
              <a:off x="5647087" y="2551177"/>
              <a:ext cx="247130" cy="211776"/>
            </a:xfrm>
            <a:custGeom>
              <a:avLst/>
              <a:gdLst/>
              <a:ahLst/>
              <a:cxnLst/>
              <a:rect l="l" t="t" r="r" b="b"/>
              <a:pathLst>
                <a:path w="9164" h="7853" extrusionOk="0">
                  <a:moveTo>
                    <a:pt x="5499" y="1"/>
                  </a:moveTo>
                  <a:cubicBezTo>
                    <a:pt x="4164" y="1"/>
                    <a:pt x="3043" y="1024"/>
                    <a:pt x="2929" y="2362"/>
                  </a:cubicBezTo>
                  <a:lnTo>
                    <a:pt x="2749" y="2356"/>
                  </a:lnTo>
                  <a:cubicBezTo>
                    <a:pt x="1230" y="2356"/>
                    <a:pt x="1" y="3586"/>
                    <a:pt x="1" y="5104"/>
                  </a:cubicBezTo>
                  <a:cubicBezTo>
                    <a:pt x="1" y="6623"/>
                    <a:pt x="1230" y="7853"/>
                    <a:pt x="2749" y="7853"/>
                  </a:cubicBezTo>
                  <a:lnTo>
                    <a:pt x="3767" y="7853"/>
                  </a:lnTo>
                  <a:cubicBezTo>
                    <a:pt x="3883" y="7853"/>
                    <a:pt x="3981" y="7758"/>
                    <a:pt x="3981" y="7639"/>
                  </a:cubicBezTo>
                  <a:cubicBezTo>
                    <a:pt x="3981" y="7523"/>
                    <a:pt x="3883" y="7426"/>
                    <a:pt x="3767" y="7426"/>
                  </a:cubicBezTo>
                  <a:lnTo>
                    <a:pt x="2749" y="7426"/>
                  </a:lnTo>
                  <a:cubicBezTo>
                    <a:pt x="1190" y="7426"/>
                    <a:pt x="74" y="5916"/>
                    <a:pt x="531" y="4424"/>
                  </a:cubicBezTo>
                  <a:cubicBezTo>
                    <a:pt x="846" y="3398"/>
                    <a:pt x="1781" y="2782"/>
                    <a:pt x="2755" y="2782"/>
                  </a:cubicBezTo>
                  <a:cubicBezTo>
                    <a:pt x="3196" y="2782"/>
                    <a:pt x="3645" y="2908"/>
                    <a:pt x="4048" y="3180"/>
                  </a:cubicBezTo>
                  <a:cubicBezTo>
                    <a:pt x="4085" y="3201"/>
                    <a:pt x="4124" y="3213"/>
                    <a:pt x="4167" y="3213"/>
                  </a:cubicBezTo>
                  <a:cubicBezTo>
                    <a:pt x="4237" y="3213"/>
                    <a:pt x="4304" y="3180"/>
                    <a:pt x="4344" y="3122"/>
                  </a:cubicBezTo>
                  <a:cubicBezTo>
                    <a:pt x="4408" y="3024"/>
                    <a:pt x="4384" y="2890"/>
                    <a:pt x="4286" y="2826"/>
                  </a:cubicBezTo>
                  <a:cubicBezTo>
                    <a:pt x="4002" y="2634"/>
                    <a:pt x="3685" y="2500"/>
                    <a:pt x="3353" y="2423"/>
                  </a:cubicBezTo>
                  <a:cubicBezTo>
                    <a:pt x="3445" y="1302"/>
                    <a:pt x="4381" y="446"/>
                    <a:pt x="5498" y="446"/>
                  </a:cubicBezTo>
                  <a:cubicBezTo>
                    <a:pt x="5523" y="446"/>
                    <a:pt x="5548" y="446"/>
                    <a:pt x="5573" y="447"/>
                  </a:cubicBezTo>
                  <a:cubicBezTo>
                    <a:pt x="6723" y="484"/>
                    <a:pt x="7641" y="1420"/>
                    <a:pt x="7659" y="2570"/>
                  </a:cubicBezTo>
                  <a:cubicBezTo>
                    <a:pt x="7659" y="2606"/>
                    <a:pt x="7659" y="2646"/>
                    <a:pt x="7656" y="2686"/>
                  </a:cubicBezTo>
                  <a:cubicBezTo>
                    <a:pt x="7650" y="2750"/>
                    <a:pt x="7675" y="2808"/>
                    <a:pt x="7720" y="2850"/>
                  </a:cubicBezTo>
                  <a:cubicBezTo>
                    <a:pt x="7758" y="2891"/>
                    <a:pt x="7811" y="2912"/>
                    <a:pt x="7865" y="2912"/>
                  </a:cubicBezTo>
                  <a:cubicBezTo>
                    <a:pt x="7871" y="2912"/>
                    <a:pt x="7878" y="2912"/>
                    <a:pt x="7885" y="2911"/>
                  </a:cubicBezTo>
                  <a:lnTo>
                    <a:pt x="7998" y="2911"/>
                  </a:lnTo>
                  <a:cubicBezTo>
                    <a:pt x="8285" y="2911"/>
                    <a:pt x="8565" y="2994"/>
                    <a:pt x="8803" y="3152"/>
                  </a:cubicBezTo>
                  <a:cubicBezTo>
                    <a:pt x="8840" y="3179"/>
                    <a:pt x="8882" y="3191"/>
                    <a:pt x="8924" y="3191"/>
                  </a:cubicBezTo>
                  <a:cubicBezTo>
                    <a:pt x="8992" y="3191"/>
                    <a:pt x="9060" y="3157"/>
                    <a:pt x="9102" y="3094"/>
                  </a:cubicBezTo>
                  <a:cubicBezTo>
                    <a:pt x="9163" y="2997"/>
                    <a:pt x="9139" y="2863"/>
                    <a:pt x="9041" y="2799"/>
                  </a:cubicBezTo>
                  <a:lnTo>
                    <a:pt x="9041" y="2796"/>
                  </a:lnTo>
                  <a:cubicBezTo>
                    <a:pt x="8754" y="2606"/>
                    <a:pt x="8425" y="2500"/>
                    <a:pt x="8086" y="2484"/>
                  </a:cubicBezTo>
                  <a:cubicBezTo>
                    <a:pt x="8035" y="1121"/>
                    <a:pt x="6930" y="32"/>
                    <a:pt x="5564" y="2"/>
                  </a:cubicBezTo>
                  <a:cubicBezTo>
                    <a:pt x="5542" y="1"/>
                    <a:pt x="5521" y="1"/>
                    <a:pt x="54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0" name="Google Shape;3650;p66"/>
            <p:cNvSpPr/>
            <p:nvPr/>
          </p:nvSpPr>
          <p:spPr>
            <a:xfrm>
              <a:off x="5769736" y="2645618"/>
              <a:ext cx="207704" cy="117336"/>
            </a:xfrm>
            <a:custGeom>
              <a:avLst/>
              <a:gdLst/>
              <a:ahLst/>
              <a:cxnLst/>
              <a:rect l="l" t="t" r="r" b="b"/>
              <a:pathLst>
                <a:path w="7702" h="4351" extrusionOk="0">
                  <a:moveTo>
                    <a:pt x="4992" y="0"/>
                  </a:moveTo>
                  <a:cubicBezTo>
                    <a:pt x="4965" y="0"/>
                    <a:pt x="4937" y="5"/>
                    <a:pt x="4911" y="16"/>
                  </a:cubicBezTo>
                  <a:cubicBezTo>
                    <a:pt x="4792" y="65"/>
                    <a:pt x="4743" y="206"/>
                    <a:pt x="4804" y="318"/>
                  </a:cubicBezTo>
                  <a:cubicBezTo>
                    <a:pt x="4972" y="742"/>
                    <a:pt x="4932" y="1221"/>
                    <a:pt x="4697" y="1615"/>
                  </a:cubicBezTo>
                  <a:cubicBezTo>
                    <a:pt x="4636" y="1715"/>
                    <a:pt x="4670" y="1846"/>
                    <a:pt x="4771" y="1907"/>
                  </a:cubicBezTo>
                  <a:cubicBezTo>
                    <a:pt x="4804" y="1929"/>
                    <a:pt x="4841" y="1938"/>
                    <a:pt x="4880" y="1938"/>
                  </a:cubicBezTo>
                  <a:cubicBezTo>
                    <a:pt x="4957" y="1938"/>
                    <a:pt x="5024" y="1898"/>
                    <a:pt x="5063" y="1834"/>
                  </a:cubicBezTo>
                  <a:cubicBezTo>
                    <a:pt x="5198" y="1612"/>
                    <a:pt x="5283" y="1361"/>
                    <a:pt x="5320" y="1102"/>
                  </a:cubicBezTo>
                  <a:cubicBezTo>
                    <a:pt x="5478" y="1041"/>
                    <a:pt x="5649" y="1011"/>
                    <a:pt x="5817" y="1011"/>
                  </a:cubicBezTo>
                  <a:cubicBezTo>
                    <a:pt x="6622" y="1011"/>
                    <a:pt x="7275" y="1663"/>
                    <a:pt x="7275" y="2469"/>
                  </a:cubicBezTo>
                  <a:cubicBezTo>
                    <a:pt x="7275" y="3271"/>
                    <a:pt x="6622" y="3924"/>
                    <a:pt x="5817" y="3924"/>
                  </a:cubicBezTo>
                  <a:lnTo>
                    <a:pt x="214" y="3924"/>
                  </a:lnTo>
                  <a:cubicBezTo>
                    <a:pt x="95" y="3924"/>
                    <a:pt x="0" y="4021"/>
                    <a:pt x="0" y="4137"/>
                  </a:cubicBezTo>
                  <a:cubicBezTo>
                    <a:pt x="0" y="4256"/>
                    <a:pt x="95" y="4351"/>
                    <a:pt x="214" y="4351"/>
                  </a:cubicBezTo>
                  <a:lnTo>
                    <a:pt x="5817" y="4351"/>
                  </a:lnTo>
                  <a:cubicBezTo>
                    <a:pt x="6860" y="4351"/>
                    <a:pt x="7702" y="3509"/>
                    <a:pt x="7702" y="2469"/>
                  </a:cubicBezTo>
                  <a:cubicBezTo>
                    <a:pt x="7702" y="1429"/>
                    <a:pt x="6860" y="584"/>
                    <a:pt x="5820" y="584"/>
                  </a:cubicBezTo>
                  <a:cubicBezTo>
                    <a:pt x="5652" y="584"/>
                    <a:pt x="5484" y="608"/>
                    <a:pt x="5323" y="654"/>
                  </a:cubicBezTo>
                  <a:cubicBezTo>
                    <a:pt x="5304" y="483"/>
                    <a:pt x="5262" y="315"/>
                    <a:pt x="5198" y="157"/>
                  </a:cubicBezTo>
                  <a:cubicBezTo>
                    <a:pt x="5172" y="62"/>
                    <a:pt x="5085" y="0"/>
                    <a:pt x="499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1" name="Google Shape;3651;p66"/>
            <p:cNvSpPr/>
            <p:nvPr/>
          </p:nvSpPr>
          <p:spPr>
            <a:xfrm>
              <a:off x="5666908" y="2783208"/>
              <a:ext cx="60812" cy="157167"/>
            </a:xfrm>
            <a:custGeom>
              <a:avLst/>
              <a:gdLst/>
              <a:ahLst/>
              <a:cxnLst/>
              <a:rect l="l" t="t" r="r" b="b"/>
              <a:pathLst>
                <a:path w="2255" h="5828" extrusionOk="0">
                  <a:moveTo>
                    <a:pt x="2015" y="0"/>
                  </a:moveTo>
                  <a:cubicBezTo>
                    <a:pt x="1925" y="0"/>
                    <a:pt x="1842" y="55"/>
                    <a:pt x="1812" y="145"/>
                  </a:cubicBezTo>
                  <a:lnTo>
                    <a:pt x="1636" y="688"/>
                  </a:lnTo>
                  <a:cubicBezTo>
                    <a:pt x="1599" y="798"/>
                    <a:pt x="1657" y="920"/>
                    <a:pt x="1770" y="957"/>
                  </a:cubicBezTo>
                  <a:cubicBezTo>
                    <a:pt x="1791" y="963"/>
                    <a:pt x="1816" y="966"/>
                    <a:pt x="1840" y="966"/>
                  </a:cubicBezTo>
                  <a:cubicBezTo>
                    <a:pt x="1931" y="966"/>
                    <a:pt x="2011" y="908"/>
                    <a:pt x="2041" y="819"/>
                  </a:cubicBezTo>
                  <a:lnTo>
                    <a:pt x="2215" y="279"/>
                  </a:lnTo>
                  <a:cubicBezTo>
                    <a:pt x="2255" y="167"/>
                    <a:pt x="2194" y="48"/>
                    <a:pt x="2084" y="11"/>
                  </a:cubicBezTo>
                  <a:cubicBezTo>
                    <a:pt x="2061" y="4"/>
                    <a:pt x="2038" y="0"/>
                    <a:pt x="2015" y="0"/>
                  </a:cubicBezTo>
                  <a:close/>
                  <a:moveTo>
                    <a:pt x="1474" y="1634"/>
                  </a:moveTo>
                  <a:cubicBezTo>
                    <a:pt x="1398" y="1634"/>
                    <a:pt x="1321" y="1673"/>
                    <a:pt x="1282" y="1765"/>
                  </a:cubicBezTo>
                  <a:lnTo>
                    <a:pt x="1102" y="2308"/>
                  </a:lnTo>
                  <a:cubicBezTo>
                    <a:pt x="1068" y="2421"/>
                    <a:pt x="1129" y="2540"/>
                    <a:pt x="1239" y="2579"/>
                  </a:cubicBezTo>
                  <a:lnTo>
                    <a:pt x="1306" y="2585"/>
                  </a:lnTo>
                  <a:cubicBezTo>
                    <a:pt x="1398" y="2585"/>
                    <a:pt x="1477" y="2527"/>
                    <a:pt x="1507" y="2442"/>
                  </a:cubicBezTo>
                  <a:lnTo>
                    <a:pt x="1687" y="1899"/>
                  </a:lnTo>
                  <a:cubicBezTo>
                    <a:pt x="1725" y="1740"/>
                    <a:pt x="1600" y="1634"/>
                    <a:pt x="1474" y="1634"/>
                  </a:cubicBezTo>
                  <a:close/>
                  <a:moveTo>
                    <a:pt x="949" y="3241"/>
                  </a:moveTo>
                  <a:cubicBezTo>
                    <a:pt x="860" y="3241"/>
                    <a:pt x="777" y="3298"/>
                    <a:pt x="748" y="3387"/>
                  </a:cubicBezTo>
                  <a:lnTo>
                    <a:pt x="574" y="3927"/>
                  </a:lnTo>
                  <a:cubicBezTo>
                    <a:pt x="534" y="4037"/>
                    <a:pt x="595" y="4159"/>
                    <a:pt x="705" y="4196"/>
                  </a:cubicBezTo>
                  <a:cubicBezTo>
                    <a:pt x="727" y="4202"/>
                    <a:pt x="751" y="4205"/>
                    <a:pt x="775" y="4205"/>
                  </a:cubicBezTo>
                  <a:cubicBezTo>
                    <a:pt x="867" y="4205"/>
                    <a:pt x="946" y="4147"/>
                    <a:pt x="977" y="4061"/>
                  </a:cubicBezTo>
                  <a:lnTo>
                    <a:pt x="1154" y="3519"/>
                  </a:lnTo>
                  <a:cubicBezTo>
                    <a:pt x="1190" y="3409"/>
                    <a:pt x="1129" y="3290"/>
                    <a:pt x="1019" y="3253"/>
                  </a:cubicBezTo>
                  <a:cubicBezTo>
                    <a:pt x="996" y="3245"/>
                    <a:pt x="972" y="3241"/>
                    <a:pt x="949" y="3241"/>
                  </a:cubicBezTo>
                  <a:close/>
                  <a:moveTo>
                    <a:pt x="419" y="4859"/>
                  </a:moveTo>
                  <a:cubicBezTo>
                    <a:pt x="329" y="4859"/>
                    <a:pt x="247" y="4916"/>
                    <a:pt x="217" y="5007"/>
                  </a:cubicBezTo>
                  <a:lnTo>
                    <a:pt x="40" y="5547"/>
                  </a:lnTo>
                  <a:cubicBezTo>
                    <a:pt x="1" y="5660"/>
                    <a:pt x="65" y="5779"/>
                    <a:pt x="178" y="5815"/>
                  </a:cubicBezTo>
                  <a:cubicBezTo>
                    <a:pt x="196" y="5821"/>
                    <a:pt x="220" y="5824"/>
                    <a:pt x="242" y="5827"/>
                  </a:cubicBezTo>
                  <a:cubicBezTo>
                    <a:pt x="333" y="5827"/>
                    <a:pt x="416" y="5770"/>
                    <a:pt x="443" y="5681"/>
                  </a:cubicBezTo>
                  <a:lnTo>
                    <a:pt x="623" y="5141"/>
                  </a:lnTo>
                  <a:cubicBezTo>
                    <a:pt x="657" y="5028"/>
                    <a:pt x="595" y="4909"/>
                    <a:pt x="486" y="4870"/>
                  </a:cubicBezTo>
                  <a:cubicBezTo>
                    <a:pt x="464" y="4863"/>
                    <a:pt x="441" y="4859"/>
                    <a:pt x="419" y="4859"/>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2" name="Google Shape;3652;p66"/>
            <p:cNvSpPr/>
            <p:nvPr/>
          </p:nvSpPr>
          <p:spPr>
            <a:xfrm>
              <a:off x="5721194" y="2783585"/>
              <a:ext cx="60758" cy="156789"/>
            </a:xfrm>
            <a:custGeom>
              <a:avLst/>
              <a:gdLst/>
              <a:ahLst/>
              <a:cxnLst/>
              <a:rect l="l" t="t" r="r" b="b"/>
              <a:pathLst>
                <a:path w="2253" h="5814" extrusionOk="0">
                  <a:moveTo>
                    <a:pt x="2003" y="0"/>
                  </a:moveTo>
                  <a:cubicBezTo>
                    <a:pt x="1927" y="0"/>
                    <a:pt x="1851" y="40"/>
                    <a:pt x="1813" y="131"/>
                  </a:cubicBezTo>
                  <a:lnTo>
                    <a:pt x="1633" y="674"/>
                  </a:lnTo>
                  <a:cubicBezTo>
                    <a:pt x="1599" y="784"/>
                    <a:pt x="1660" y="903"/>
                    <a:pt x="1770" y="943"/>
                  </a:cubicBezTo>
                  <a:cubicBezTo>
                    <a:pt x="1791" y="949"/>
                    <a:pt x="1813" y="952"/>
                    <a:pt x="1834" y="952"/>
                  </a:cubicBezTo>
                  <a:cubicBezTo>
                    <a:pt x="1836" y="952"/>
                    <a:pt x="1838" y="952"/>
                    <a:pt x="1840" y="952"/>
                  </a:cubicBezTo>
                  <a:cubicBezTo>
                    <a:pt x="1929" y="952"/>
                    <a:pt x="2011" y="892"/>
                    <a:pt x="2038" y="805"/>
                  </a:cubicBezTo>
                  <a:lnTo>
                    <a:pt x="2215" y="265"/>
                  </a:lnTo>
                  <a:cubicBezTo>
                    <a:pt x="2253" y="106"/>
                    <a:pt x="2127" y="0"/>
                    <a:pt x="2003" y="0"/>
                  </a:cubicBezTo>
                  <a:close/>
                  <a:moveTo>
                    <a:pt x="1479" y="1608"/>
                  </a:moveTo>
                  <a:cubicBezTo>
                    <a:pt x="1390" y="1608"/>
                    <a:pt x="1308" y="1664"/>
                    <a:pt x="1279" y="1751"/>
                  </a:cubicBezTo>
                  <a:lnTo>
                    <a:pt x="1102" y="2294"/>
                  </a:lnTo>
                  <a:cubicBezTo>
                    <a:pt x="1065" y="2404"/>
                    <a:pt x="1123" y="2526"/>
                    <a:pt x="1236" y="2565"/>
                  </a:cubicBezTo>
                  <a:lnTo>
                    <a:pt x="1306" y="2571"/>
                  </a:lnTo>
                  <a:cubicBezTo>
                    <a:pt x="1395" y="2571"/>
                    <a:pt x="1477" y="2513"/>
                    <a:pt x="1507" y="2428"/>
                  </a:cubicBezTo>
                  <a:lnTo>
                    <a:pt x="1681" y="1885"/>
                  </a:lnTo>
                  <a:cubicBezTo>
                    <a:pt x="1721" y="1775"/>
                    <a:pt x="1660" y="1653"/>
                    <a:pt x="1550" y="1620"/>
                  </a:cubicBezTo>
                  <a:cubicBezTo>
                    <a:pt x="1527" y="1611"/>
                    <a:pt x="1503" y="1608"/>
                    <a:pt x="1479" y="1608"/>
                  </a:cubicBezTo>
                  <a:close/>
                  <a:moveTo>
                    <a:pt x="941" y="3241"/>
                  </a:moveTo>
                  <a:cubicBezTo>
                    <a:pt x="864" y="3241"/>
                    <a:pt x="787" y="3281"/>
                    <a:pt x="748" y="3373"/>
                  </a:cubicBezTo>
                  <a:lnTo>
                    <a:pt x="568" y="3913"/>
                  </a:lnTo>
                  <a:cubicBezTo>
                    <a:pt x="535" y="4026"/>
                    <a:pt x="596" y="4145"/>
                    <a:pt x="705" y="4182"/>
                  </a:cubicBezTo>
                  <a:lnTo>
                    <a:pt x="772" y="4191"/>
                  </a:lnTo>
                  <a:cubicBezTo>
                    <a:pt x="775" y="4191"/>
                    <a:pt x="777" y="4191"/>
                    <a:pt x="779" y="4191"/>
                  </a:cubicBezTo>
                  <a:cubicBezTo>
                    <a:pt x="868" y="4191"/>
                    <a:pt x="944" y="4131"/>
                    <a:pt x="974" y="4047"/>
                  </a:cubicBezTo>
                  <a:lnTo>
                    <a:pt x="1154" y="3505"/>
                  </a:lnTo>
                  <a:cubicBezTo>
                    <a:pt x="1192" y="3348"/>
                    <a:pt x="1066" y="3241"/>
                    <a:pt x="941" y="3241"/>
                  </a:cubicBezTo>
                  <a:close/>
                  <a:moveTo>
                    <a:pt x="419" y="4845"/>
                  </a:moveTo>
                  <a:cubicBezTo>
                    <a:pt x="328" y="4845"/>
                    <a:pt x="244" y="4902"/>
                    <a:pt x="214" y="4993"/>
                  </a:cubicBezTo>
                  <a:lnTo>
                    <a:pt x="40" y="5533"/>
                  </a:lnTo>
                  <a:cubicBezTo>
                    <a:pt x="1" y="5646"/>
                    <a:pt x="62" y="5765"/>
                    <a:pt x="172" y="5801"/>
                  </a:cubicBezTo>
                  <a:cubicBezTo>
                    <a:pt x="193" y="5807"/>
                    <a:pt x="217" y="5810"/>
                    <a:pt x="242" y="5813"/>
                  </a:cubicBezTo>
                  <a:cubicBezTo>
                    <a:pt x="333" y="5810"/>
                    <a:pt x="413" y="5752"/>
                    <a:pt x="443" y="5667"/>
                  </a:cubicBezTo>
                  <a:lnTo>
                    <a:pt x="620" y="5127"/>
                  </a:lnTo>
                  <a:cubicBezTo>
                    <a:pt x="657" y="5014"/>
                    <a:pt x="596" y="4892"/>
                    <a:pt x="486" y="4856"/>
                  </a:cubicBezTo>
                  <a:cubicBezTo>
                    <a:pt x="464" y="4849"/>
                    <a:pt x="441" y="4845"/>
                    <a:pt x="419" y="484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3" name="Google Shape;3653;p66"/>
            <p:cNvSpPr/>
            <p:nvPr/>
          </p:nvSpPr>
          <p:spPr>
            <a:xfrm>
              <a:off x="5775480" y="2783127"/>
              <a:ext cx="60731" cy="157247"/>
            </a:xfrm>
            <a:custGeom>
              <a:avLst/>
              <a:gdLst/>
              <a:ahLst/>
              <a:cxnLst/>
              <a:rect l="l" t="t" r="r" b="b"/>
              <a:pathLst>
                <a:path w="2252" h="5831" extrusionOk="0">
                  <a:moveTo>
                    <a:pt x="2011" y="0"/>
                  </a:moveTo>
                  <a:cubicBezTo>
                    <a:pt x="1921" y="0"/>
                    <a:pt x="1839" y="58"/>
                    <a:pt x="1809" y="148"/>
                  </a:cubicBezTo>
                  <a:lnTo>
                    <a:pt x="1633" y="691"/>
                  </a:lnTo>
                  <a:cubicBezTo>
                    <a:pt x="1596" y="801"/>
                    <a:pt x="1654" y="923"/>
                    <a:pt x="1767" y="960"/>
                  </a:cubicBezTo>
                  <a:cubicBezTo>
                    <a:pt x="1788" y="966"/>
                    <a:pt x="1813" y="969"/>
                    <a:pt x="1834" y="969"/>
                  </a:cubicBezTo>
                  <a:cubicBezTo>
                    <a:pt x="1925" y="969"/>
                    <a:pt x="2008" y="911"/>
                    <a:pt x="2038" y="822"/>
                  </a:cubicBezTo>
                  <a:lnTo>
                    <a:pt x="2215" y="282"/>
                  </a:lnTo>
                  <a:cubicBezTo>
                    <a:pt x="2252" y="170"/>
                    <a:pt x="2191" y="48"/>
                    <a:pt x="2078" y="11"/>
                  </a:cubicBezTo>
                  <a:cubicBezTo>
                    <a:pt x="2056" y="4"/>
                    <a:pt x="2033" y="0"/>
                    <a:pt x="2011" y="0"/>
                  </a:cubicBezTo>
                  <a:close/>
                  <a:moveTo>
                    <a:pt x="1469" y="1637"/>
                  </a:moveTo>
                  <a:cubicBezTo>
                    <a:pt x="1393" y="1637"/>
                    <a:pt x="1317" y="1676"/>
                    <a:pt x="1279" y="1768"/>
                  </a:cubicBezTo>
                  <a:lnTo>
                    <a:pt x="1099" y="2311"/>
                  </a:lnTo>
                  <a:cubicBezTo>
                    <a:pt x="1065" y="2424"/>
                    <a:pt x="1126" y="2543"/>
                    <a:pt x="1236" y="2582"/>
                  </a:cubicBezTo>
                  <a:lnTo>
                    <a:pt x="1300" y="2588"/>
                  </a:lnTo>
                  <a:cubicBezTo>
                    <a:pt x="1392" y="2588"/>
                    <a:pt x="1474" y="2530"/>
                    <a:pt x="1504" y="2445"/>
                  </a:cubicBezTo>
                  <a:lnTo>
                    <a:pt x="1681" y="1902"/>
                  </a:lnTo>
                  <a:cubicBezTo>
                    <a:pt x="1719" y="1743"/>
                    <a:pt x="1594" y="1637"/>
                    <a:pt x="1469" y="1637"/>
                  </a:cubicBezTo>
                  <a:close/>
                  <a:moveTo>
                    <a:pt x="946" y="3244"/>
                  </a:moveTo>
                  <a:cubicBezTo>
                    <a:pt x="857" y="3244"/>
                    <a:pt x="774" y="3301"/>
                    <a:pt x="745" y="3390"/>
                  </a:cubicBezTo>
                  <a:lnTo>
                    <a:pt x="568" y="3930"/>
                  </a:lnTo>
                  <a:cubicBezTo>
                    <a:pt x="532" y="4040"/>
                    <a:pt x="593" y="4162"/>
                    <a:pt x="702" y="4199"/>
                  </a:cubicBezTo>
                  <a:cubicBezTo>
                    <a:pt x="724" y="4205"/>
                    <a:pt x="748" y="4208"/>
                    <a:pt x="772" y="4208"/>
                  </a:cubicBezTo>
                  <a:cubicBezTo>
                    <a:pt x="861" y="4208"/>
                    <a:pt x="943" y="4150"/>
                    <a:pt x="974" y="4064"/>
                  </a:cubicBezTo>
                  <a:lnTo>
                    <a:pt x="1148" y="3522"/>
                  </a:lnTo>
                  <a:cubicBezTo>
                    <a:pt x="1187" y="3412"/>
                    <a:pt x="1126" y="3293"/>
                    <a:pt x="1016" y="3256"/>
                  </a:cubicBezTo>
                  <a:cubicBezTo>
                    <a:pt x="993" y="3248"/>
                    <a:pt x="969" y="3244"/>
                    <a:pt x="946" y="3244"/>
                  </a:cubicBezTo>
                  <a:close/>
                  <a:moveTo>
                    <a:pt x="421" y="4846"/>
                  </a:moveTo>
                  <a:cubicBezTo>
                    <a:pt x="326" y="4846"/>
                    <a:pt x="239" y="4911"/>
                    <a:pt x="214" y="5010"/>
                  </a:cubicBezTo>
                  <a:lnTo>
                    <a:pt x="34" y="5550"/>
                  </a:lnTo>
                  <a:cubicBezTo>
                    <a:pt x="1" y="5663"/>
                    <a:pt x="62" y="5782"/>
                    <a:pt x="172" y="5818"/>
                  </a:cubicBezTo>
                  <a:lnTo>
                    <a:pt x="239" y="5830"/>
                  </a:lnTo>
                  <a:cubicBezTo>
                    <a:pt x="330" y="5830"/>
                    <a:pt x="410" y="5773"/>
                    <a:pt x="440" y="5684"/>
                  </a:cubicBezTo>
                  <a:lnTo>
                    <a:pt x="620" y="5144"/>
                  </a:lnTo>
                  <a:cubicBezTo>
                    <a:pt x="666" y="5028"/>
                    <a:pt x="608" y="4897"/>
                    <a:pt x="489" y="4857"/>
                  </a:cubicBezTo>
                  <a:cubicBezTo>
                    <a:pt x="466" y="4850"/>
                    <a:pt x="443" y="4846"/>
                    <a:pt x="421" y="48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4" name="Google Shape;3654;p66"/>
            <p:cNvSpPr/>
            <p:nvPr/>
          </p:nvSpPr>
          <p:spPr>
            <a:xfrm>
              <a:off x="5829686" y="2783585"/>
              <a:ext cx="60758" cy="156789"/>
            </a:xfrm>
            <a:custGeom>
              <a:avLst/>
              <a:gdLst/>
              <a:ahLst/>
              <a:cxnLst/>
              <a:rect l="l" t="t" r="r" b="b"/>
              <a:pathLst>
                <a:path w="2253" h="5814" extrusionOk="0">
                  <a:moveTo>
                    <a:pt x="2002" y="0"/>
                  </a:moveTo>
                  <a:cubicBezTo>
                    <a:pt x="1925" y="0"/>
                    <a:pt x="1849" y="40"/>
                    <a:pt x="1809" y="131"/>
                  </a:cubicBezTo>
                  <a:lnTo>
                    <a:pt x="1633" y="674"/>
                  </a:lnTo>
                  <a:cubicBezTo>
                    <a:pt x="1599" y="784"/>
                    <a:pt x="1660" y="903"/>
                    <a:pt x="1770" y="943"/>
                  </a:cubicBezTo>
                  <a:cubicBezTo>
                    <a:pt x="1791" y="949"/>
                    <a:pt x="1813" y="952"/>
                    <a:pt x="1834" y="952"/>
                  </a:cubicBezTo>
                  <a:cubicBezTo>
                    <a:pt x="1925" y="952"/>
                    <a:pt x="2011" y="894"/>
                    <a:pt x="2038" y="805"/>
                  </a:cubicBezTo>
                  <a:lnTo>
                    <a:pt x="2215" y="265"/>
                  </a:lnTo>
                  <a:cubicBezTo>
                    <a:pt x="2253" y="106"/>
                    <a:pt x="2127" y="0"/>
                    <a:pt x="2002" y="0"/>
                  </a:cubicBezTo>
                  <a:close/>
                  <a:moveTo>
                    <a:pt x="1481" y="1603"/>
                  </a:moveTo>
                  <a:cubicBezTo>
                    <a:pt x="1391" y="1603"/>
                    <a:pt x="1308" y="1660"/>
                    <a:pt x="1279" y="1751"/>
                  </a:cubicBezTo>
                  <a:lnTo>
                    <a:pt x="1102" y="2294"/>
                  </a:lnTo>
                  <a:cubicBezTo>
                    <a:pt x="1065" y="2404"/>
                    <a:pt x="1123" y="2526"/>
                    <a:pt x="1236" y="2565"/>
                  </a:cubicBezTo>
                  <a:lnTo>
                    <a:pt x="1303" y="2571"/>
                  </a:lnTo>
                  <a:cubicBezTo>
                    <a:pt x="1395" y="2571"/>
                    <a:pt x="1477" y="2513"/>
                    <a:pt x="1508" y="2428"/>
                  </a:cubicBezTo>
                  <a:lnTo>
                    <a:pt x="1684" y="1885"/>
                  </a:lnTo>
                  <a:cubicBezTo>
                    <a:pt x="1721" y="1772"/>
                    <a:pt x="1660" y="1650"/>
                    <a:pt x="1547" y="1614"/>
                  </a:cubicBezTo>
                  <a:cubicBezTo>
                    <a:pt x="1525" y="1606"/>
                    <a:pt x="1503" y="1603"/>
                    <a:pt x="1481" y="1603"/>
                  </a:cubicBezTo>
                  <a:close/>
                  <a:moveTo>
                    <a:pt x="938" y="3241"/>
                  </a:moveTo>
                  <a:cubicBezTo>
                    <a:pt x="862" y="3241"/>
                    <a:pt x="786" y="3281"/>
                    <a:pt x="748" y="3373"/>
                  </a:cubicBezTo>
                  <a:lnTo>
                    <a:pt x="568" y="3913"/>
                  </a:lnTo>
                  <a:cubicBezTo>
                    <a:pt x="535" y="4026"/>
                    <a:pt x="596" y="4145"/>
                    <a:pt x="705" y="4182"/>
                  </a:cubicBezTo>
                  <a:lnTo>
                    <a:pt x="769" y="4191"/>
                  </a:lnTo>
                  <a:cubicBezTo>
                    <a:pt x="772" y="4191"/>
                    <a:pt x="774" y="4191"/>
                    <a:pt x="776" y="4191"/>
                  </a:cubicBezTo>
                  <a:cubicBezTo>
                    <a:pt x="865" y="4191"/>
                    <a:pt x="944" y="4131"/>
                    <a:pt x="974" y="4047"/>
                  </a:cubicBezTo>
                  <a:lnTo>
                    <a:pt x="1151" y="3505"/>
                  </a:lnTo>
                  <a:cubicBezTo>
                    <a:pt x="1189" y="3348"/>
                    <a:pt x="1063" y="3241"/>
                    <a:pt x="938" y="3241"/>
                  </a:cubicBezTo>
                  <a:close/>
                  <a:moveTo>
                    <a:pt x="419" y="4845"/>
                  </a:moveTo>
                  <a:cubicBezTo>
                    <a:pt x="328" y="4845"/>
                    <a:pt x="244" y="4902"/>
                    <a:pt x="214" y="4993"/>
                  </a:cubicBezTo>
                  <a:lnTo>
                    <a:pt x="37" y="5533"/>
                  </a:lnTo>
                  <a:cubicBezTo>
                    <a:pt x="1" y="5646"/>
                    <a:pt x="62" y="5765"/>
                    <a:pt x="172" y="5801"/>
                  </a:cubicBezTo>
                  <a:cubicBezTo>
                    <a:pt x="193" y="5807"/>
                    <a:pt x="217" y="5810"/>
                    <a:pt x="242" y="5813"/>
                  </a:cubicBezTo>
                  <a:cubicBezTo>
                    <a:pt x="330" y="5810"/>
                    <a:pt x="413" y="5752"/>
                    <a:pt x="443" y="5667"/>
                  </a:cubicBezTo>
                  <a:lnTo>
                    <a:pt x="617" y="5127"/>
                  </a:lnTo>
                  <a:cubicBezTo>
                    <a:pt x="657" y="5014"/>
                    <a:pt x="596" y="4892"/>
                    <a:pt x="486" y="4856"/>
                  </a:cubicBezTo>
                  <a:cubicBezTo>
                    <a:pt x="464" y="4849"/>
                    <a:pt x="441" y="4845"/>
                    <a:pt x="419" y="484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55" name="Google Shape;3655;p66"/>
          <p:cNvGrpSpPr/>
          <p:nvPr/>
        </p:nvGrpSpPr>
        <p:grpSpPr>
          <a:xfrm>
            <a:off x="4775971" y="2335709"/>
            <a:ext cx="354679" cy="354802"/>
            <a:chOff x="4801760" y="2550742"/>
            <a:chExt cx="389330" cy="389465"/>
          </a:xfrm>
        </p:grpSpPr>
        <p:sp>
          <p:nvSpPr>
            <p:cNvPr id="3656" name="Google Shape;3656;p66"/>
            <p:cNvSpPr/>
            <p:nvPr/>
          </p:nvSpPr>
          <p:spPr>
            <a:xfrm>
              <a:off x="4885976" y="2858940"/>
              <a:ext cx="220881" cy="26751"/>
            </a:xfrm>
            <a:custGeom>
              <a:avLst/>
              <a:gdLst/>
              <a:ahLst/>
              <a:cxnLst/>
              <a:rect l="l" t="t" r="r" b="b"/>
              <a:pathLst>
                <a:path w="8191" h="992" extrusionOk="0">
                  <a:moveTo>
                    <a:pt x="1" y="0"/>
                  </a:moveTo>
                  <a:lnTo>
                    <a:pt x="1" y="991"/>
                  </a:lnTo>
                  <a:lnTo>
                    <a:pt x="8190" y="991"/>
                  </a:lnTo>
                  <a:lnTo>
                    <a:pt x="8190"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7" name="Google Shape;3657;p66"/>
            <p:cNvSpPr/>
            <p:nvPr/>
          </p:nvSpPr>
          <p:spPr>
            <a:xfrm>
              <a:off x="5073095" y="2858940"/>
              <a:ext cx="33762" cy="26751"/>
            </a:xfrm>
            <a:custGeom>
              <a:avLst/>
              <a:gdLst/>
              <a:ahLst/>
              <a:cxnLst/>
              <a:rect l="l" t="t" r="r" b="b"/>
              <a:pathLst>
                <a:path w="1252" h="992" extrusionOk="0">
                  <a:moveTo>
                    <a:pt x="1" y="0"/>
                  </a:moveTo>
                  <a:lnTo>
                    <a:pt x="324" y="991"/>
                  </a:lnTo>
                  <a:lnTo>
                    <a:pt x="1251" y="991"/>
                  </a:lnTo>
                  <a:lnTo>
                    <a:pt x="1251" y="0"/>
                  </a:ln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8" name="Google Shape;3658;p66"/>
            <p:cNvSpPr/>
            <p:nvPr/>
          </p:nvSpPr>
          <p:spPr>
            <a:xfrm>
              <a:off x="4847576" y="2775237"/>
              <a:ext cx="76935" cy="159236"/>
            </a:xfrm>
            <a:custGeom>
              <a:avLst/>
              <a:gdLst/>
              <a:ahLst/>
              <a:cxnLst/>
              <a:rect l="l" t="t" r="r" b="b"/>
              <a:pathLst>
                <a:path w="2853" h="5905" extrusionOk="0">
                  <a:moveTo>
                    <a:pt x="2189" y="1"/>
                  </a:moveTo>
                  <a:cubicBezTo>
                    <a:pt x="1941" y="1"/>
                    <a:pt x="1710" y="160"/>
                    <a:pt x="1629" y="408"/>
                  </a:cubicBezTo>
                  <a:lnTo>
                    <a:pt x="98" y="5135"/>
                  </a:lnTo>
                  <a:cubicBezTo>
                    <a:pt x="0" y="5446"/>
                    <a:pt x="171" y="5776"/>
                    <a:pt x="479" y="5877"/>
                  </a:cubicBezTo>
                  <a:cubicBezTo>
                    <a:pt x="539" y="5895"/>
                    <a:pt x="599" y="5904"/>
                    <a:pt x="658" y="5904"/>
                  </a:cubicBezTo>
                  <a:cubicBezTo>
                    <a:pt x="906" y="5904"/>
                    <a:pt x="1136" y="5747"/>
                    <a:pt x="1217" y="5498"/>
                  </a:cubicBezTo>
                  <a:lnTo>
                    <a:pt x="2751" y="771"/>
                  </a:lnTo>
                  <a:cubicBezTo>
                    <a:pt x="2852" y="463"/>
                    <a:pt x="2681" y="130"/>
                    <a:pt x="2370" y="30"/>
                  </a:cubicBezTo>
                  <a:cubicBezTo>
                    <a:pt x="2310" y="10"/>
                    <a:pt x="2249" y="1"/>
                    <a:pt x="218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9" name="Google Shape;3659;p66"/>
            <p:cNvSpPr/>
            <p:nvPr/>
          </p:nvSpPr>
          <p:spPr>
            <a:xfrm>
              <a:off x="4853671" y="2775237"/>
              <a:ext cx="68845" cy="159236"/>
            </a:xfrm>
            <a:custGeom>
              <a:avLst/>
              <a:gdLst/>
              <a:ahLst/>
              <a:cxnLst/>
              <a:rect l="l" t="t" r="r" b="b"/>
              <a:pathLst>
                <a:path w="2553" h="5905" extrusionOk="0">
                  <a:moveTo>
                    <a:pt x="1958" y="1"/>
                  </a:moveTo>
                  <a:cubicBezTo>
                    <a:pt x="1921" y="1"/>
                    <a:pt x="1883" y="4"/>
                    <a:pt x="1845" y="11"/>
                  </a:cubicBezTo>
                  <a:cubicBezTo>
                    <a:pt x="1946" y="121"/>
                    <a:pt x="2001" y="264"/>
                    <a:pt x="2004" y="411"/>
                  </a:cubicBezTo>
                  <a:cubicBezTo>
                    <a:pt x="2001" y="472"/>
                    <a:pt x="1992" y="533"/>
                    <a:pt x="1973" y="591"/>
                  </a:cubicBezTo>
                  <a:lnTo>
                    <a:pt x="439" y="5318"/>
                  </a:lnTo>
                  <a:cubicBezTo>
                    <a:pt x="375" y="5520"/>
                    <a:pt x="207" y="5672"/>
                    <a:pt x="0" y="5715"/>
                  </a:cubicBezTo>
                  <a:cubicBezTo>
                    <a:pt x="70" y="5791"/>
                    <a:pt x="156" y="5846"/>
                    <a:pt x="253" y="5877"/>
                  </a:cubicBezTo>
                  <a:cubicBezTo>
                    <a:pt x="313" y="5895"/>
                    <a:pt x="373" y="5904"/>
                    <a:pt x="432" y="5904"/>
                  </a:cubicBezTo>
                  <a:cubicBezTo>
                    <a:pt x="680" y="5904"/>
                    <a:pt x="910" y="5747"/>
                    <a:pt x="991" y="5498"/>
                  </a:cubicBezTo>
                  <a:lnTo>
                    <a:pt x="2525" y="771"/>
                  </a:lnTo>
                  <a:cubicBezTo>
                    <a:pt x="2544" y="713"/>
                    <a:pt x="2553" y="649"/>
                    <a:pt x="2553" y="588"/>
                  </a:cubicBezTo>
                  <a:cubicBezTo>
                    <a:pt x="2553" y="332"/>
                    <a:pt x="2385" y="109"/>
                    <a:pt x="2144" y="30"/>
                  </a:cubicBezTo>
                  <a:cubicBezTo>
                    <a:pt x="2083" y="11"/>
                    <a:pt x="2021" y="1"/>
                    <a:pt x="195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0" name="Google Shape;3660;p66"/>
            <p:cNvSpPr/>
            <p:nvPr/>
          </p:nvSpPr>
          <p:spPr>
            <a:xfrm>
              <a:off x="5068403" y="2775318"/>
              <a:ext cx="76935" cy="159182"/>
            </a:xfrm>
            <a:custGeom>
              <a:avLst/>
              <a:gdLst/>
              <a:ahLst/>
              <a:cxnLst/>
              <a:rect l="l" t="t" r="r" b="b"/>
              <a:pathLst>
                <a:path w="2853" h="5903" extrusionOk="0">
                  <a:moveTo>
                    <a:pt x="662" y="0"/>
                  </a:moveTo>
                  <a:cubicBezTo>
                    <a:pt x="602" y="0"/>
                    <a:pt x="540" y="10"/>
                    <a:pt x="480" y="30"/>
                  </a:cubicBezTo>
                  <a:cubicBezTo>
                    <a:pt x="172" y="127"/>
                    <a:pt x="1" y="460"/>
                    <a:pt x="101" y="768"/>
                  </a:cubicBezTo>
                  <a:lnTo>
                    <a:pt x="1629" y="5495"/>
                  </a:lnTo>
                  <a:cubicBezTo>
                    <a:pt x="1713" y="5743"/>
                    <a:pt x="1945" y="5902"/>
                    <a:pt x="2193" y="5902"/>
                  </a:cubicBezTo>
                  <a:cubicBezTo>
                    <a:pt x="2253" y="5902"/>
                    <a:pt x="2314" y="5893"/>
                    <a:pt x="2374" y="5874"/>
                  </a:cubicBezTo>
                  <a:cubicBezTo>
                    <a:pt x="2682" y="5773"/>
                    <a:pt x="2853" y="5440"/>
                    <a:pt x="2752" y="5132"/>
                  </a:cubicBezTo>
                  <a:lnTo>
                    <a:pt x="1218" y="405"/>
                  </a:lnTo>
                  <a:cubicBezTo>
                    <a:pt x="1137" y="157"/>
                    <a:pt x="908" y="0"/>
                    <a:pt x="66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1" name="Google Shape;3661;p66"/>
            <p:cNvSpPr/>
            <p:nvPr/>
          </p:nvSpPr>
          <p:spPr>
            <a:xfrm>
              <a:off x="5077788" y="2775264"/>
              <a:ext cx="67551" cy="159209"/>
            </a:xfrm>
            <a:custGeom>
              <a:avLst/>
              <a:gdLst/>
              <a:ahLst/>
              <a:cxnLst/>
              <a:rect l="l" t="t" r="r" b="b"/>
              <a:pathLst>
                <a:path w="2505" h="5904" extrusionOk="0">
                  <a:moveTo>
                    <a:pt x="310" y="1"/>
                  </a:moveTo>
                  <a:cubicBezTo>
                    <a:pt x="251" y="1"/>
                    <a:pt x="191" y="10"/>
                    <a:pt x="132" y="29"/>
                  </a:cubicBezTo>
                  <a:cubicBezTo>
                    <a:pt x="86" y="44"/>
                    <a:pt x="43" y="65"/>
                    <a:pt x="0" y="87"/>
                  </a:cubicBezTo>
                  <a:cubicBezTo>
                    <a:pt x="119" y="163"/>
                    <a:pt x="208" y="276"/>
                    <a:pt x="254" y="407"/>
                  </a:cubicBezTo>
                  <a:lnTo>
                    <a:pt x="1785" y="5134"/>
                  </a:lnTo>
                  <a:cubicBezTo>
                    <a:pt x="1867" y="5394"/>
                    <a:pt x="1763" y="5674"/>
                    <a:pt x="1535" y="5818"/>
                  </a:cubicBezTo>
                  <a:cubicBezTo>
                    <a:pt x="1628" y="5874"/>
                    <a:pt x="1736" y="5903"/>
                    <a:pt x="1844" y="5903"/>
                  </a:cubicBezTo>
                  <a:cubicBezTo>
                    <a:pt x="1905" y="5903"/>
                    <a:pt x="1966" y="5894"/>
                    <a:pt x="2026" y="5876"/>
                  </a:cubicBezTo>
                  <a:cubicBezTo>
                    <a:pt x="2334" y="5775"/>
                    <a:pt x="2505" y="5442"/>
                    <a:pt x="2404" y="5134"/>
                  </a:cubicBezTo>
                  <a:lnTo>
                    <a:pt x="870" y="407"/>
                  </a:lnTo>
                  <a:cubicBezTo>
                    <a:pt x="788" y="158"/>
                    <a:pt x="558" y="1"/>
                    <a:pt x="3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2" name="Google Shape;3662;p66"/>
            <p:cNvSpPr/>
            <p:nvPr/>
          </p:nvSpPr>
          <p:spPr>
            <a:xfrm>
              <a:off x="4807423" y="2556324"/>
              <a:ext cx="377960" cy="259038"/>
            </a:xfrm>
            <a:custGeom>
              <a:avLst/>
              <a:gdLst/>
              <a:ahLst/>
              <a:cxnLst/>
              <a:rect l="l" t="t" r="r" b="b"/>
              <a:pathLst>
                <a:path w="14016" h="9606" extrusionOk="0">
                  <a:moveTo>
                    <a:pt x="538" y="1"/>
                  </a:moveTo>
                  <a:cubicBezTo>
                    <a:pt x="242" y="1"/>
                    <a:pt x="1" y="242"/>
                    <a:pt x="1" y="541"/>
                  </a:cubicBezTo>
                  <a:lnTo>
                    <a:pt x="1" y="9069"/>
                  </a:lnTo>
                  <a:cubicBezTo>
                    <a:pt x="1" y="9365"/>
                    <a:pt x="242" y="9605"/>
                    <a:pt x="538" y="9605"/>
                  </a:cubicBezTo>
                  <a:lnTo>
                    <a:pt x="13479" y="9605"/>
                  </a:lnTo>
                  <a:cubicBezTo>
                    <a:pt x="13775" y="9605"/>
                    <a:pt x="14016" y="9365"/>
                    <a:pt x="14016" y="9069"/>
                  </a:cubicBezTo>
                  <a:lnTo>
                    <a:pt x="14016" y="541"/>
                  </a:lnTo>
                  <a:cubicBezTo>
                    <a:pt x="14016" y="242"/>
                    <a:pt x="13775" y="1"/>
                    <a:pt x="1347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3" name="Google Shape;3663;p66"/>
            <p:cNvSpPr/>
            <p:nvPr/>
          </p:nvSpPr>
          <p:spPr>
            <a:xfrm>
              <a:off x="5155666" y="2556324"/>
              <a:ext cx="29717" cy="259038"/>
            </a:xfrm>
            <a:custGeom>
              <a:avLst/>
              <a:gdLst/>
              <a:ahLst/>
              <a:cxnLst/>
              <a:rect l="l" t="t" r="r" b="b"/>
              <a:pathLst>
                <a:path w="1102" h="9606" extrusionOk="0">
                  <a:moveTo>
                    <a:pt x="1" y="1"/>
                  </a:moveTo>
                  <a:cubicBezTo>
                    <a:pt x="297" y="1"/>
                    <a:pt x="538" y="242"/>
                    <a:pt x="538" y="541"/>
                  </a:cubicBezTo>
                  <a:lnTo>
                    <a:pt x="538" y="9069"/>
                  </a:lnTo>
                  <a:cubicBezTo>
                    <a:pt x="538" y="9365"/>
                    <a:pt x="297" y="9605"/>
                    <a:pt x="1" y="9605"/>
                  </a:cubicBezTo>
                  <a:lnTo>
                    <a:pt x="562" y="9605"/>
                  </a:lnTo>
                  <a:cubicBezTo>
                    <a:pt x="861" y="9605"/>
                    <a:pt x="1102" y="9365"/>
                    <a:pt x="1102" y="9069"/>
                  </a:cubicBezTo>
                  <a:lnTo>
                    <a:pt x="1102" y="541"/>
                  </a:lnTo>
                  <a:cubicBezTo>
                    <a:pt x="1102" y="242"/>
                    <a:pt x="861" y="1"/>
                    <a:pt x="56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4" name="Google Shape;3664;p66"/>
            <p:cNvSpPr/>
            <p:nvPr/>
          </p:nvSpPr>
          <p:spPr>
            <a:xfrm>
              <a:off x="4830722" y="2580513"/>
              <a:ext cx="331389" cy="210661"/>
            </a:xfrm>
            <a:custGeom>
              <a:avLst/>
              <a:gdLst/>
              <a:ahLst/>
              <a:cxnLst/>
              <a:rect l="l" t="t" r="r" b="b"/>
              <a:pathLst>
                <a:path w="12289" h="7812" extrusionOk="0">
                  <a:moveTo>
                    <a:pt x="192" y="1"/>
                  </a:moveTo>
                  <a:cubicBezTo>
                    <a:pt x="85" y="1"/>
                    <a:pt x="0" y="89"/>
                    <a:pt x="3" y="196"/>
                  </a:cubicBezTo>
                  <a:lnTo>
                    <a:pt x="3" y="7620"/>
                  </a:lnTo>
                  <a:cubicBezTo>
                    <a:pt x="0" y="7726"/>
                    <a:pt x="85" y="7812"/>
                    <a:pt x="192" y="7812"/>
                  </a:cubicBezTo>
                  <a:lnTo>
                    <a:pt x="12097" y="7812"/>
                  </a:lnTo>
                  <a:cubicBezTo>
                    <a:pt x="12203" y="7812"/>
                    <a:pt x="12289" y="7726"/>
                    <a:pt x="12289" y="7620"/>
                  </a:cubicBezTo>
                  <a:lnTo>
                    <a:pt x="12289" y="196"/>
                  </a:lnTo>
                  <a:cubicBezTo>
                    <a:pt x="12289" y="89"/>
                    <a:pt x="12203" y="1"/>
                    <a:pt x="1209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5" name="Google Shape;3665;p66"/>
            <p:cNvSpPr/>
            <p:nvPr/>
          </p:nvSpPr>
          <p:spPr>
            <a:xfrm>
              <a:off x="5141617" y="2580513"/>
              <a:ext cx="20494" cy="210661"/>
            </a:xfrm>
            <a:custGeom>
              <a:avLst/>
              <a:gdLst/>
              <a:ahLst/>
              <a:cxnLst/>
              <a:rect l="l" t="t" r="r" b="b"/>
              <a:pathLst>
                <a:path w="760" h="7812" extrusionOk="0">
                  <a:moveTo>
                    <a:pt x="0" y="1"/>
                  </a:moveTo>
                  <a:cubicBezTo>
                    <a:pt x="110" y="1"/>
                    <a:pt x="195" y="89"/>
                    <a:pt x="195" y="196"/>
                  </a:cubicBezTo>
                  <a:lnTo>
                    <a:pt x="195" y="7620"/>
                  </a:lnTo>
                  <a:cubicBezTo>
                    <a:pt x="195" y="7726"/>
                    <a:pt x="110" y="7812"/>
                    <a:pt x="0" y="7812"/>
                  </a:cubicBezTo>
                  <a:lnTo>
                    <a:pt x="568" y="7812"/>
                  </a:lnTo>
                  <a:cubicBezTo>
                    <a:pt x="674" y="7812"/>
                    <a:pt x="760" y="7726"/>
                    <a:pt x="760" y="7620"/>
                  </a:cubicBezTo>
                  <a:lnTo>
                    <a:pt x="760" y="196"/>
                  </a:lnTo>
                  <a:cubicBezTo>
                    <a:pt x="760" y="89"/>
                    <a:pt x="674" y="1"/>
                    <a:pt x="56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6" name="Google Shape;3666;p66"/>
            <p:cNvSpPr/>
            <p:nvPr/>
          </p:nvSpPr>
          <p:spPr>
            <a:xfrm>
              <a:off x="4801760" y="2550742"/>
              <a:ext cx="389330" cy="389465"/>
            </a:xfrm>
            <a:custGeom>
              <a:avLst/>
              <a:gdLst/>
              <a:ahLst/>
              <a:cxnLst/>
              <a:rect l="l" t="t" r="r" b="b"/>
              <a:pathLst>
                <a:path w="14437" h="14442" extrusionOk="0">
                  <a:moveTo>
                    <a:pt x="13689" y="421"/>
                  </a:moveTo>
                  <a:cubicBezTo>
                    <a:pt x="13866" y="421"/>
                    <a:pt x="14012" y="568"/>
                    <a:pt x="14012" y="748"/>
                  </a:cubicBezTo>
                  <a:lnTo>
                    <a:pt x="14012" y="9276"/>
                  </a:lnTo>
                  <a:cubicBezTo>
                    <a:pt x="14012" y="9453"/>
                    <a:pt x="13866" y="9599"/>
                    <a:pt x="13689" y="9599"/>
                  </a:cubicBezTo>
                  <a:lnTo>
                    <a:pt x="748" y="9599"/>
                  </a:lnTo>
                  <a:cubicBezTo>
                    <a:pt x="568" y="9599"/>
                    <a:pt x="424" y="9453"/>
                    <a:pt x="424" y="9276"/>
                  </a:cubicBezTo>
                  <a:lnTo>
                    <a:pt x="424" y="748"/>
                  </a:lnTo>
                  <a:cubicBezTo>
                    <a:pt x="424" y="568"/>
                    <a:pt x="568" y="421"/>
                    <a:pt x="748" y="421"/>
                  </a:cubicBezTo>
                  <a:close/>
                  <a:moveTo>
                    <a:pt x="10066" y="10023"/>
                  </a:moveTo>
                  <a:lnTo>
                    <a:pt x="10456" y="11216"/>
                  </a:lnTo>
                  <a:lnTo>
                    <a:pt x="3984" y="11216"/>
                  </a:lnTo>
                  <a:lnTo>
                    <a:pt x="4371" y="10023"/>
                  </a:lnTo>
                  <a:close/>
                  <a:moveTo>
                    <a:pt x="10587" y="11639"/>
                  </a:moveTo>
                  <a:lnTo>
                    <a:pt x="10773" y="12210"/>
                  </a:lnTo>
                  <a:lnTo>
                    <a:pt x="3661" y="12210"/>
                  </a:lnTo>
                  <a:lnTo>
                    <a:pt x="3847" y="11639"/>
                  </a:lnTo>
                  <a:close/>
                  <a:moveTo>
                    <a:pt x="3923" y="10023"/>
                  </a:moveTo>
                  <a:lnTo>
                    <a:pt x="2715" y="13759"/>
                  </a:lnTo>
                  <a:cubicBezTo>
                    <a:pt x="2663" y="13917"/>
                    <a:pt x="2515" y="14017"/>
                    <a:pt x="2356" y="14017"/>
                  </a:cubicBezTo>
                  <a:cubicBezTo>
                    <a:pt x="2318" y="14017"/>
                    <a:pt x="2280" y="14012"/>
                    <a:pt x="2242" y="14000"/>
                  </a:cubicBezTo>
                  <a:cubicBezTo>
                    <a:pt x="2044" y="13936"/>
                    <a:pt x="1934" y="13723"/>
                    <a:pt x="1998" y="13527"/>
                  </a:cubicBezTo>
                  <a:lnTo>
                    <a:pt x="3136" y="10023"/>
                  </a:lnTo>
                  <a:close/>
                  <a:moveTo>
                    <a:pt x="748" y="1"/>
                  </a:moveTo>
                  <a:cubicBezTo>
                    <a:pt x="336" y="1"/>
                    <a:pt x="0" y="333"/>
                    <a:pt x="0" y="745"/>
                  </a:cubicBezTo>
                  <a:lnTo>
                    <a:pt x="0" y="9276"/>
                  </a:lnTo>
                  <a:cubicBezTo>
                    <a:pt x="0" y="9687"/>
                    <a:pt x="336" y="10023"/>
                    <a:pt x="748" y="10023"/>
                  </a:cubicBezTo>
                  <a:lnTo>
                    <a:pt x="2688" y="10023"/>
                  </a:lnTo>
                  <a:lnTo>
                    <a:pt x="1599" y="13396"/>
                  </a:lnTo>
                  <a:cubicBezTo>
                    <a:pt x="1532" y="13598"/>
                    <a:pt x="1547" y="13817"/>
                    <a:pt x="1644" y="14006"/>
                  </a:cubicBezTo>
                  <a:cubicBezTo>
                    <a:pt x="1786" y="14282"/>
                    <a:pt x="2066" y="14440"/>
                    <a:pt x="2357" y="14440"/>
                  </a:cubicBezTo>
                  <a:cubicBezTo>
                    <a:pt x="2479" y="14440"/>
                    <a:pt x="2602" y="14412"/>
                    <a:pt x="2718" y="14354"/>
                  </a:cubicBezTo>
                  <a:cubicBezTo>
                    <a:pt x="2907" y="14259"/>
                    <a:pt x="3051" y="14092"/>
                    <a:pt x="3115" y="13887"/>
                  </a:cubicBezTo>
                  <a:lnTo>
                    <a:pt x="3523" y="12634"/>
                  </a:lnTo>
                  <a:lnTo>
                    <a:pt x="10914" y="12634"/>
                  </a:lnTo>
                  <a:lnTo>
                    <a:pt x="10993" y="12881"/>
                  </a:lnTo>
                  <a:cubicBezTo>
                    <a:pt x="11032" y="12971"/>
                    <a:pt x="11108" y="13009"/>
                    <a:pt x="11184" y="13009"/>
                  </a:cubicBezTo>
                  <a:cubicBezTo>
                    <a:pt x="11306" y="13009"/>
                    <a:pt x="11428" y="12907"/>
                    <a:pt x="11395" y="12753"/>
                  </a:cubicBezTo>
                  <a:lnTo>
                    <a:pt x="10511" y="10023"/>
                  </a:lnTo>
                  <a:lnTo>
                    <a:pt x="11301" y="10023"/>
                  </a:lnTo>
                  <a:lnTo>
                    <a:pt x="12439" y="13524"/>
                  </a:lnTo>
                  <a:cubicBezTo>
                    <a:pt x="12503" y="13723"/>
                    <a:pt x="12393" y="13936"/>
                    <a:pt x="12195" y="13997"/>
                  </a:cubicBezTo>
                  <a:cubicBezTo>
                    <a:pt x="12156" y="14010"/>
                    <a:pt x="12116" y="14016"/>
                    <a:pt x="12077" y="14016"/>
                  </a:cubicBezTo>
                  <a:cubicBezTo>
                    <a:pt x="11919" y="14016"/>
                    <a:pt x="11773" y="13916"/>
                    <a:pt x="11722" y="13759"/>
                  </a:cubicBezTo>
                  <a:lnTo>
                    <a:pt x="11700" y="13692"/>
                  </a:lnTo>
                  <a:cubicBezTo>
                    <a:pt x="11680" y="13592"/>
                    <a:pt x="11591" y="13523"/>
                    <a:pt x="11492" y="13523"/>
                  </a:cubicBezTo>
                  <a:cubicBezTo>
                    <a:pt x="11470" y="13523"/>
                    <a:pt x="11448" y="13526"/>
                    <a:pt x="11426" y="13534"/>
                  </a:cubicBezTo>
                  <a:cubicBezTo>
                    <a:pt x="11307" y="13570"/>
                    <a:pt x="11246" y="13707"/>
                    <a:pt x="11298" y="13823"/>
                  </a:cubicBezTo>
                  <a:lnTo>
                    <a:pt x="11319" y="13887"/>
                  </a:lnTo>
                  <a:cubicBezTo>
                    <a:pt x="11430" y="14227"/>
                    <a:pt x="11745" y="14441"/>
                    <a:pt x="12082" y="14441"/>
                  </a:cubicBezTo>
                  <a:cubicBezTo>
                    <a:pt x="12163" y="14441"/>
                    <a:pt x="12245" y="14429"/>
                    <a:pt x="12326" y="14403"/>
                  </a:cubicBezTo>
                  <a:cubicBezTo>
                    <a:pt x="12527" y="14336"/>
                    <a:pt x="12695" y="14195"/>
                    <a:pt x="12792" y="14006"/>
                  </a:cubicBezTo>
                  <a:cubicBezTo>
                    <a:pt x="12887" y="13817"/>
                    <a:pt x="12905" y="13598"/>
                    <a:pt x="12838" y="13396"/>
                  </a:cubicBezTo>
                  <a:lnTo>
                    <a:pt x="11746" y="10023"/>
                  </a:lnTo>
                  <a:lnTo>
                    <a:pt x="13689" y="10023"/>
                  </a:lnTo>
                  <a:cubicBezTo>
                    <a:pt x="14101" y="10023"/>
                    <a:pt x="14436" y="9687"/>
                    <a:pt x="14436" y="9276"/>
                  </a:cubicBezTo>
                  <a:lnTo>
                    <a:pt x="14436" y="748"/>
                  </a:lnTo>
                  <a:cubicBezTo>
                    <a:pt x="14436" y="333"/>
                    <a:pt x="14101" y="1"/>
                    <a:pt x="136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7" name="Google Shape;3667;p66"/>
            <p:cNvSpPr/>
            <p:nvPr/>
          </p:nvSpPr>
          <p:spPr>
            <a:xfrm>
              <a:off x="4824951" y="2574769"/>
              <a:ext cx="342850" cy="222095"/>
            </a:xfrm>
            <a:custGeom>
              <a:avLst/>
              <a:gdLst/>
              <a:ahLst/>
              <a:cxnLst/>
              <a:rect l="l" t="t" r="r" b="b"/>
              <a:pathLst>
                <a:path w="12714" h="8236" extrusionOk="0">
                  <a:moveTo>
                    <a:pt x="406" y="0"/>
                  </a:moveTo>
                  <a:cubicBezTo>
                    <a:pt x="184" y="3"/>
                    <a:pt x="1" y="183"/>
                    <a:pt x="4" y="409"/>
                  </a:cubicBezTo>
                  <a:lnTo>
                    <a:pt x="4" y="7833"/>
                  </a:lnTo>
                  <a:cubicBezTo>
                    <a:pt x="4" y="8055"/>
                    <a:pt x="184" y="8235"/>
                    <a:pt x="406" y="8235"/>
                  </a:cubicBezTo>
                  <a:lnTo>
                    <a:pt x="12311" y="8235"/>
                  </a:lnTo>
                  <a:cubicBezTo>
                    <a:pt x="12533" y="8235"/>
                    <a:pt x="12713" y="8055"/>
                    <a:pt x="12713" y="7833"/>
                  </a:cubicBezTo>
                  <a:lnTo>
                    <a:pt x="12713" y="409"/>
                  </a:lnTo>
                  <a:cubicBezTo>
                    <a:pt x="12713" y="183"/>
                    <a:pt x="12533" y="3"/>
                    <a:pt x="12311" y="0"/>
                  </a:cubicBezTo>
                  <a:lnTo>
                    <a:pt x="4231" y="0"/>
                  </a:lnTo>
                  <a:cubicBezTo>
                    <a:pt x="4112" y="0"/>
                    <a:pt x="4017" y="95"/>
                    <a:pt x="4017" y="214"/>
                  </a:cubicBezTo>
                  <a:cubicBezTo>
                    <a:pt x="4017" y="330"/>
                    <a:pt x="4112" y="424"/>
                    <a:pt x="4231" y="424"/>
                  </a:cubicBezTo>
                  <a:lnTo>
                    <a:pt x="12289" y="424"/>
                  </a:lnTo>
                  <a:lnTo>
                    <a:pt x="12289" y="7811"/>
                  </a:lnTo>
                  <a:lnTo>
                    <a:pt x="425" y="7811"/>
                  </a:lnTo>
                  <a:lnTo>
                    <a:pt x="425" y="424"/>
                  </a:lnTo>
                  <a:lnTo>
                    <a:pt x="3243" y="424"/>
                  </a:lnTo>
                  <a:cubicBezTo>
                    <a:pt x="3359" y="424"/>
                    <a:pt x="3453" y="330"/>
                    <a:pt x="3453" y="214"/>
                  </a:cubicBezTo>
                  <a:cubicBezTo>
                    <a:pt x="3453" y="98"/>
                    <a:pt x="3359" y="3"/>
                    <a:pt x="32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8" name="Google Shape;3668;p66"/>
            <p:cNvSpPr/>
            <p:nvPr/>
          </p:nvSpPr>
          <p:spPr>
            <a:xfrm>
              <a:off x="4857122" y="2642940"/>
              <a:ext cx="43443" cy="85160"/>
            </a:xfrm>
            <a:custGeom>
              <a:avLst/>
              <a:gdLst/>
              <a:ahLst/>
              <a:cxnLst/>
              <a:rect l="l" t="t" r="r" b="b"/>
              <a:pathLst>
                <a:path w="1611" h="3158" extrusionOk="0">
                  <a:moveTo>
                    <a:pt x="214" y="1"/>
                  </a:moveTo>
                  <a:cubicBezTo>
                    <a:pt x="95" y="1"/>
                    <a:pt x="0" y="95"/>
                    <a:pt x="0" y="214"/>
                  </a:cubicBezTo>
                  <a:lnTo>
                    <a:pt x="0" y="2944"/>
                  </a:lnTo>
                  <a:cubicBezTo>
                    <a:pt x="0" y="3060"/>
                    <a:pt x="95" y="3157"/>
                    <a:pt x="214" y="3157"/>
                  </a:cubicBezTo>
                  <a:lnTo>
                    <a:pt x="1364" y="3157"/>
                  </a:lnTo>
                  <a:cubicBezTo>
                    <a:pt x="1611" y="3124"/>
                    <a:pt x="1611" y="2767"/>
                    <a:pt x="1364" y="2733"/>
                  </a:cubicBezTo>
                  <a:lnTo>
                    <a:pt x="421" y="2733"/>
                  </a:lnTo>
                  <a:lnTo>
                    <a:pt x="421" y="1788"/>
                  </a:lnTo>
                  <a:lnTo>
                    <a:pt x="1275" y="1788"/>
                  </a:lnTo>
                  <a:cubicBezTo>
                    <a:pt x="1277" y="1788"/>
                    <a:pt x="1279" y="1788"/>
                    <a:pt x="1281" y="1788"/>
                  </a:cubicBezTo>
                  <a:cubicBezTo>
                    <a:pt x="1397" y="1788"/>
                    <a:pt x="1489" y="1695"/>
                    <a:pt x="1489" y="1577"/>
                  </a:cubicBezTo>
                  <a:cubicBezTo>
                    <a:pt x="1489" y="1462"/>
                    <a:pt x="1394" y="1364"/>
                    <a:pt x="1275" y="1364"/>
                  </a:cubicBezTo>
                  <a:lnTo>
                    <a:pt x="421" y="1364"/>
                  </a:lnTo>
                  <a:lnTo>
                    <a:pt x="421" y="422"/>
                  </a:lnTo>
                  <a:lnTo>
                    <a:pt x="1364" y="422"/>
                  </a:lnTo>
                  <a:cubicBezTo>
                    <a:pt x="1611" y="391"/>
                    <a:pt x="1611" y="34"/>
                    <a:pt x="13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9" name="Google Shape;3669;p66"/>
            <p:cNvSpPr/>
            <p:nvPr/>
          </p:nvSpPr>
          <p:spPr>
            <a:xfrm>
              <a:off x="5045967" y="2671012"/>
              <a:ext cx="51587" cy="57870"/>
            </a:xfrm>
            <a:custGeom>
              <a:avLst/>
              <a:gdLst/>
              <a:ahLst/>
              <a:cxnLst/>
              <a:rect l="l" t="t" r="r" b="b"/>
              <a:pathLst>
                <a:path w="1913" h="2146" extrusionOk="0">
                  <a:moveTo>
                    <a:pt x="1070" y="1"/>
                  </a:moveTo>
                  <a:cubicBezTo>
                    <a:pt x="483" y="1"/>
                    <a:pt x="0" y="479"/>
                    <a:pt x="0" y="1073"/>
                  </a:cubicBezTo>
                  <a:cubicBezTo>
                    <a:pt x="0" y="1668"/>
                    <a:pt x="483" y="2146"/>
                    <a:pt x="1070" y="2146"/>
                  </a:cubicBezTo>
                  <a:cubicBezTo>
                    <a:pt x="1091" y="2146"/>
                    <a:pt x="1113" y="2145"/>
                    <a:pt x="1135" y="2144"/>
                  </a:cubicBezTo>
                  <a:cubicBezTo>
                    <a:pt x="1139" y="2144"/>
                    <a:pt x="1143" y="2144"/>
                    <a:pt x="1147" y="2144"/>
                  </a:cubicBezTo>
                  <a:cubicBezTo>
                    <a:pt x="1368" y="2144"/>
                    <a:pt x="1580" y="2062"/>
                    <a:pt x="1745" y="1918"/>
                  </a:cubicBezTo>
                  <a:cubicBezTo>
                    <a:pt x="1778" y="1888"/>
                    <a:pt x="1809" y="1857"/>
                    <a:pt x="1836" y="1821"/>
                  </a:cubicBezTo>
                  <a:cubicBezTo>
                    <a:pt x="1912" y="1732"/>
                    <a:pt x="1900" y="1598"/>
                    <a:pt x="1812" y="1525"/>
                  </a:cubicBezTo>
                  <a:cubicBezTo>
                    <a:pt x="1772" y="1493"/>
                    <a:pt x="1724" y="1477"/>
                    <a:pt x="1676" y="1477"/>
                  </a:cubicBezTo>
                  <a:cubicBezTo>
                    <a:pt x="1616" y="1477"/>
                    <a:pt x="1556" y="1503"/>
                    <a:pt x="1513" y="1552"/>
                  </a:cubicBezTo>
                  <a:cubicBezTo>
                    <a:pt x="1498" y="1570"/>
                    <a:pt x="1482" y="1586"/>
                    <a:pt x="1464" y="1601"/>
                  </a:cubicBezTo>
                  <a:cubicBezTo>
                    <a:pt x="1376" y="1678"/>
                    <a:pt x="1264" y="1720"/>
                    <a:pt x="1147" y="1720"/>
                  </a:cubicBezTo>
                  <a:cubicBezTo>
                    <a:pt x="1143" y="1720"/>
                    <a:pt x="1139" y="1720"/>
                    <a:pt x="1135" y="1720"/>
                  </a:cubicBezTo>
                  <a:cubicBezTo>
                    <a:pt x="1118" y="1721"/>
                    <a:pt x="1102" y="1722"/>
                    <a:pt x="1086" y="1722"/>
                  </a:cubicBezTo>
                  <a:cubicBezTo>
                    <a:pt x="732" y="1722"/>
                    <a:pt x="436" y="1435"/>
                    <a:pt x="436" y="1073"/>
                  </a:cubicBezTo>
                  <a:cubicBezTo>
                    <a:pt x="436" y="711"/>
                    <a:pt x="732" y="425"/>
                    <a:pt x="1086" y="425"/>
                  </a:cubicBezTo>
                  <a:cubicBezTo>
                    <a:pt x="1102" y="425"/>
                    <a:pt x="1118" y="425"/>
                    <a:pt x="1135" y="427"/>
                  </a:cubicBezTo>
                  <a:cubicBezTo>
                    <a:pt x="1263" y="427"/>
                    <a:pt x="1388" y="466"/>
                    <a:pt x="1495" y="536"/>
                  </a:cubicBezTo>
                  <a:cubicBezTo>
                    <a:pt x="1531" y="561"/>
                    <a:pt x="1573" y="572"/>
                    <a:pt x="1614" y="572"/>
                  </a:cubicBezTo>
                  <a:cubicBezTo>
                    <a:pt x="1682" y="572"/>
                    <a:pt x="1749" y="541"/>
                    <a:pt x="1790" y="482"/>
                  </a:cubicBezTo>
                  <a:cubicBezTo>
                    <a:pt x="1854" y="384"/>
                    <a:pt x="1830" y="253"/>
                    <a:pt x="1736" y="186"/>
                  </a:cubicBezTo>
                  <a:cubicBezTo>
                    <a:pt x="1559" y="67"/>
                    <a:pt x="1348" y="3"/>
                    <a:pt x="1135" y="3"/>
                  </a:cubicBezTo>
                  <a:cubicBezTo>
                    <a:pt x="1113" y="1"/>
                    <a:pt x="1091" y="1"/>
                    <a:pt x="1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0" name="Google Shape;3670;p66"/>
            <p:cNvSpPr/>
            <p:nvPr/>
          </p:nvSpPr>
          <p:spPr>
            <a:xfrm>
              <a:off x="4963289" y="2670473"/>
              <a:ext cx="72917" cy="57870"/>
            </a:xfrm>
            <a:custGeom>
              <a:avLst/>
              <a:gdLst/>
              <a:ahLst/>
              <a:cxnLst/>
              <a:rect l="l" t="t" r="r" b="b"/>
              <a:pathLst>
                <a:path w="2704" h="2146" extrusionOk="0">
                  <a:moveTo>
                    <a:pt x="216" y="0"/>
                  </a:moveTo>
                  <a:cubicBezTo>
                    <a:pt x="109" y="0"/>
                    <a:pt x="2" y="75"/>
                    <a:pt x="1" y="209"/>
                  </a:cubicBezTo>
                  <a:lnTo>
                    <a:pt x="1" y="1938"/>
                  </a:lnTo>
                  <a:cubicBezTo>
                    <a:pt x="18" y="2062"/>
                    <a:pt x="115" y="2123"/>
                    <a:pt x="213" y="2123"/>
                  </a:cubicBezTo>
                  <a:cubicBezTo>
                    <a:pt x="310" y="2123"/>
                    <a:pt x="408" y="2062"/>
                    <a:pt x="425" y="1938"/>
                  </a:cubicBezTo>
                  <a:lnTo>
                    <a:pt x="425" y="1048"/>
                  </a:lnTo>
                  <a:cubicBezTo>
                    <a:pt x="425" y="688"/>
                    <a:pt x="583" y="453"/>
                    <a:pt x="830" y="453"/>
                  </a:cubicBezTo>
                  <a:cubicBezTo>
                    <a:pt x="952" y="453"/>
                    <a:pt x="1126" y="453"/>
                    <a:pt x="1141" y="965"/>
                  </a:cubicBezTo>
                  <a:lnTo>
                    <a:pt x="1141" y="1941"/>
                  </a:lnTo>
                  <a:cubicBezTo>
                    <a:pt x="1157" y="2065"/>
                    <a:pt x="1254" y="2126"/>
                    <a:pt x="1351" y="2126"/>
                  </a:cubicBezTo>
                  <a:cubicBezTo>
                    <a:pt x="1448" y="2126"/>
                    <a:pt x="1546" y="2065"/>
                    <a:pt x="1562" y="1941"/>
                  </a:cubicBezTo>
                  <a:lnTo>
                    <a:pt x="1562" y="932"/>
                  </a:lnTo>
                  <a:cubicBezTo>
                    <a:pt x="1562" y="718"/>
                    <a:pt x="1629" y="462"/>
                    <a:pt x="1938" y="462"/>
                  </a:cubicBezTo>
                  <a:cubicBezTo>
                    <a:pt x="2102" y="462"/>
                    <a:pt x="2151" y="517"/>
                    <a:pt x="2166" y="529"/>
                  </a:cubicBezTo>
                  <a:cubicBezTo>
                    <a:pt x="2182" y="544"/>
                    <a:pt x="2276" y="721"/>
                    <a:pt x="2261" y="1054"/>
                  </a:cubicBezTo>
                  <a:lnTo>
                    <a:pt x="2261" y="1063"/>
                  </a:lnTo>
                  <a:lnTo>
                    <a:pt x="2261" y="1938"/>
                  </a:lnTo>
                  <a:cubicBezTo>
                    <a:pt x="2264" y="2052"/>
                    <a:pt x="2356" y="2146"/>
                    <a:pt x="2469" y="2146"/>
                  </a:cubicBezTo>
                  <a:cubicBezTo>
                    <a:pt x="2471" y="2146"/>
                    <a:pt x="2473" y="2146"/>
                    <a:pt x="2474" y="2146"/>
                  </a:cubicBezTo>
                  <a:cubicBezTo>
                    <a:pt x="2590" y="2146"/>
                    <a:pt x="2685" y="2054"/>
                    <a:pt x="2685" y="1938"/>
                  </a:cubicBezTo>
                  <a:lnTo>
                    <a:pt x="2685" y="1063"/>
                  </a:lnTo>
                  <a:cubicBezTo>
                    <a:pt x="2703" y="666"/>
                    <a:pt x="2636" y="404"/>
                    <a:pt x="2474" y="236"/>
                  </a:cubicBezTo>
                  <a:cubicBezTo>
                    <a:pt x="2316" y="68"/>
                    <a:pt x="2166" y="35"/>
                    <a:pt x="1938" y="35"/>
                  </a:cubicBezTo>
                  <a:cubicBezTo>
                    <a:pt x="1930" y="35"/>
                    <a:pt x="1923" y="35"/>
                    <a:pt x="1915" y="35"/>
                  </a:cubicBezTo>
                  <a:cubicBezTo>
                    <a:pt x="1710" y="35"/>
                    <a:pt x="1515" y="116"/>
                    <a:pt x="1370" y="264"/>
                  </a:cubicBezTo>
                  <a:cubicBezTo>
                    <a:pt x="1248" y="108"/>
                    <a:pt x="1068" y="26"/>
                    <a:pt x="830" y="26"/>
                  </a:cubicBezTo>
                  <a:cubicBezTo>
                    <a:pt x="684" y="26"/>
                    <a:pt x="541" y="65"/>
                    <a:pt x="416" y="145"/>
                  </a:cubicBezTo>
                  <a:cubicBezTo>
                    <a:pt x="382" y="46"/>
                    <a:pt x="299" y="0"/>
                    <a:pt x="21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1" name="Google Shape;3671;p66"/>
            <p:cNvSpPr/>
            <p:nvPr/>
          </p:nvSpPr>
          <p:spPr>
            <a:xfrm>
              <a:off x="4913050" y="2683524"/>
              <a:ext cx="35218" cy="11488"/>
            </a:xfrm>
            <a:custGeom>
              <a:avLst/>
              <a:gdLst/>
              <a:ahLst/>
              <a:cxnLst/>
              <a:rect l="l" t="t" r="r" b="b"/>
              <a:pathLst>
                <a:path w="1306" h="426" extrusionOk="0">
                  <a:moveTo>
                    <a:pt x="212" y="0"/>
                  </a:moveTo>
                  <a:cubicBezTo>
                    <a:pt x="98" y="0"/>
                    <a:pt x="0" y="95"/>
                    <a:pt x="0" y="213"/>
                  </a:cubicBezTo>
                  <a:cubicBezTo>
                    <a:pt x="0" y="331"/>
                    <a:pt x="98" y="425"/>
                    <a:pt x="212" y="425"/>
                  </a:cubicBezTo>
                  <a:cubicBezTo>
                    <a:pt x="221" y="425"/>
                    <a:pt x="231" y="425"/>
                    <a:pt x="241" y="423"/>
                  </a:cubicBezTo>
                  <a:lnTo>
                    <a:pt x="1062" y="423"/>
                  </a:lnTo>
                  <a:cubicBezTo>
                    <a:pt x="1072" y="425"/>
                    <a:pt x="1082" y="425"/>
                    <a:pt x="1092" y="425"/>
                  </a:cubicBezTo>
                  <a:cubicBezTo>
                    <a:pt x="1207" y="425"/>
                    <a:pt x="1306" y="331"/>
                    <a:pt x="1306" y="213"/>
                  </a:cubicBezTo>
                  <a:cubicBezTo>
                    <a:pt x="1306" y="95"/>
                    <a:pt x="1207" y="0"/>
                    <a:pt x="1092" y="0"/>
                  </a:cubicBezTo>
                  <a:cubicBezTo>
                    <a:pt x="1082" y="0"/>
                    <a:pt x="1072" y="1"/>
                    <a:pt x="1062" y="2"/>
                  </a:cubicBezTo>
                  <a:lnTo>
                    <a:pt x="241" y="2"/>
                  </a:lnTo>
                  <a:cubicBezTo>
                    <a:pt x="231" y="1"/>
                    <a:pt x="221" y="0"/>
                    <a:pt x="2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2" name="Google Shape;3672;p66"/>
            <p:cNvSpPr/>
            <p:nvPr/>
          </p:nvSpPr>
          <p:spPr>
            <a:xfrm>
              <a:off x="4913050" y="2703830"/>
              <a:ext cx="35218" cy="11569"/>
            </a:xfrm>
            <a:custGeom>
              <a:avLst/>
              <a:gdLst/>
              <a:ahLst/>
              <a:cxnLst/>
              <a:rect l="l" t="t" r="r" b="b"/>
              <a:pathLst>
                <a:path w="1306" h="429" extrusionOk="0">
                  <a:moveTo>
                    <a:pt x="212" y="1"/>
                  </a:moveTo>
                  <a:cubicBezTo>
                    <a:pt x="98" y="1"/>
                    <a:pt x="0" y="95"/>
                    <a:pt x="0" y="213"/>
                  </a:cubicBezTo>
                  <a:cubicBezTo>
                    <a:pt x="0" y="335"/>
                    <a:pt x="101" y="428"/>
                    <a:pt x="215" y="428"/>
                  </a:cubicBezTo>
                  <a:cubicBezTo>
                    <a:pt x="224" y="428"/>
                    <a:pt x="232" y="428"/>
                    <a:pt x="241" y="427"/>
                  </a:cubicBezTo>
                  <a:lnTo>
                    <a:pt x="1062" y="427"/>
                  </a:lnTo>
                  <a:cubicBezTo>
                    <a:pt x="1070" y="428"/>
                    <a:pt x="1079" y="428"/>
                    <a:pt x="1088" y="428"/>
                  </a:cubicBezTo>
                  <a:cubicBezTo>
                    <a:pt x="1205" y="428"/>
                    <a:pt x="1306" y="335"/>
                    <a:pt x="1306" y="213"/>
                  </a:cubicBezTo>
                  <a:cubicBezTo>
                    <a:pt x="1306" y="95"/>
                    <a:pt x="1207" y="1"/>
                    <a:pt x="1092" y="1"/>
                  </a:cubicBezTo>
                  <a:cubicBezTo>
                    <a:pt x="1082" y="1"/>
                    <a:pt x="1072" y="1"/>
                    <a:pt x="1062" y="3"/>
                  </a:cubicBezTo>
                  <a:lnTo>
                    <a:pt x="241" y="3"/>
                  </a:lnTo>
                  <a:cubicBezTo>
                    <a:pt x="231" y="1"/>
                    <a:pt x="221" y="1"/>
                    <a:pt x="2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3" name="Google Shape;3673;p66"/>
            <p:cNvSpPr/>
            <p:nvPr/>
          </p:nvSpPr>
          <p:spPr>
            <a:xfrm>
              <a:off x="5103702" y="2642859"/>
              <a:ext cx="33007" cy="47946"/>
            </a:xfrm>
            <a:custGeom>
              <a:avLst/>
              <a:gdLst/>
              <a:ahLst/>
              <a:cxnLst/>
              <a:rect l="l" t="t" r="r" b="b"/>
              <a:pathLst>
                <a:path w="1224" h="1778" extrusionOk="0">
                  <a:moveTo>
                    <a:pt x="582" y="1"/>
                  </a:moveTo>
                  <a:cubicBezTo>
                    <a:pt x="338" y="1"/>
                    <a:pt x="95" y="156"/>
                    <a:pt x="40" y="446"/>
                  </a:cubicBezTo>
                  <a:cubicBezTo>
                    <a:pt x="0" y="568"/>
                    <a:pt x="73" y="696"/>
                    <a:pt x="198" y="720"/>
                  </a:cubicBezTo>
                  <a:cubicBezTo>
                    <a:pt x="214" y="724"/>
                    <a:pt x="229" y="725"/>
                    <a:pt x="244" y="725"/>
                  </a:cubicBezTo>
                  <a:cubicBezTo>
                    <a:pt x="354" y="725"/>
                    <a:pt x="447" y="641"/>
                    <a:pt x="455" y="528"/>
                  </a:cubicBezTo>
                  <a:cubicBezTo>
                    <a:pt x="467" y="467"/>
                    <a:pt x="519" y="425"/>
                    <a:pt x="580" y="425"/>
                  </a:cubicBezTo>
                  <a:cubicBezTo>
                    <a:pt x="647" y="428"/>
                    <a:pt x="702" y="479"/>
                    <a:pt x="708" y="543"/>
                  </a:cubicBezTo>
                  <a:lnTo>
                    <a:pt x="708" y="568"/>
                  </a:lnTo>
                  <a:cubicBezTo>
                    <a:pt x="683" y="641"/>
                    <a:pt x="650" y="708"/>
                    <a:pt x="604" y="769"/>
                  </a:cubicBezTo>
                  <a:cubicBezTo>
                    <a:pt x="394" y="1071"/>
                    <a:pt x="269" y="1230"/>
                    <a:pt x="205" y="1318"/>
                  </a:cubicBezTo>
                  <a:cubicBezTo>
                    <a:pt x="137" y="1407"/>
                    <a:pt x="61" y="1501"/>
                    <a:pt x="98" y="1614"/>
                  </a:cubicBezTo>
                  <a:cubicBezTo>
                    <a:pt x="116" y="1684"/>
                    <a:pt x="168" y="1739"/>
                    <a:pt x="238" y="1760"/>
                  </a:cubicBezTo>
                  <a:cubicBezTo>
                    <a:pt x="263" y="1767"/>
                    <a:pt x="287" y="1776"/>
                    <a:pt x="549" y="1776"/>
                  </a:cubicBezTo>
                  <a:lnTo>
                    <a:pt x="982" y="1776"/>
                  </a:lnTo>
                  <a:cubicBezTo>
                    <a:pt x="991" y="1777"/>
                    <a:pt x="1000" y="1777"/>
                    <a:pt x="1008" y="1777"/>
                  </a:cubicBezTo>
                  <a:cubicBezTo>
                    <a:pt x="1125" y="1777"/>
                    <a:pt x="1223" y="1682"/>
                    <a:pt x="1220" y="1562"/>
                  </a:cubicBezTo>
                  <a:cubicBezTo>
                    <a:pt x="1220" y="1444"/>
                    <a:pt x="1122" y="1350"/>
                    <a:pt x="1006" y="1350"/>
                  </a:cubicBezTo>
                  <a:cubicBezTo>
                    <a:pt x="996" y="1350"/>
                    <a:pt x="986" y="1350"/>
                    <a:pt x="976" y="1352"/>
                  </a:cubicBezTo>
                  <a:lnTo>
                    <a:pt x="705" y="1352"/>
                  </a:lnTo>
                  <a:lnTo>
                    <a:pt x="949" y="1013"/>
                  </a:lnTo>
                  <a:cubicBezTo>
                    <a:pt x="1031" y="903"/>
                    <a:pt x="1086" y="781"/>
                    <a:pt x="1117" y="650"/>
                  </a:cubicBezTo>
                  <a:lnTo>
                    <a:pt x="1113" y="650"/>
                  </a:lnTo>
                  <a:cubicBezTo>
                    <a:pt x="1138" y="543"/>
                    <a:pt x="1126" y="428"/>
                    <a:pt x="1080" y="327"/>
                  </a:cubicBezTo>
                  <a:cubicBezTo>
                    <a:pt x="982" y="105"/>
                    <a:pt x="782" y="1"/>
                    <a:pt x="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74" name="Google Shape;3674;p66"/>
          <p:cNvGrpSpPr/>
          <p:nvPr/>
        </p:nvGrpSpPr>
        <p:grpSpPr>
          <a:xfrm>
            <a:off x="4033335" y="2348021"/>
            <a:ext cx="358710" cy="330409"/>
            <a:chOff x="3986573" y="2564257"/>
            <a:chExt cx="393755" cy="362689"/>
          </a:xfrm>
        </p:grpSpPr>
        <p:sp>
          <p:nvSpPr>
            <p:cNvPr id="3675" name="Google Shape;3675;p66"/>
            <p:cNvSpPr/>
            <p:nvPr/>
          </p:nvSpPr>
          <p:spPr>
            <a:xfrm>
              <a:off x="4212941" y="2586748"/>
              <a:ext cx="158919" cy="158919"/>
            </a:xfrm>
            <a:custGeom>
              <a:avLst/>
              <a:gdLst/>
              <a:ahLst/>
              <a:cxnLst/>
              <a:rect l="l" t="t" r="r" b="b"/>
              <a:pathLst>
                <a:path w="5893" h="5893" extrusionOk="0">
                  <a:moveTo>
                    <a:pt x="2946" y="0"/>
                  </a:moveTo>
                  <a:cubicBezTo>
                    <a:pt x="1318" y="0"/>
                    <a:pt x="0" y="1318"/>
                    <a:pt x="0" y="2947"/>
                  </a:cubicBezTo>
                  <a:cubicBezTo>
                    <a:pt x="0" y="4575"/>
                    <a:pt x="1318" y="5893"/>
                    <a:pt x="2946" y="5893"/>
                  </a:cubicBezTo>
                  <a:cubicBezTo>
                    <a:pt x="4572" y="5893"/>
                    <a:pt x="5893" y="4575"/>
                    <a:pt x="5893" y="2947"/>
                  </a:cubicBezTo>
                  <a:cubicBezTo>
                    <a:pt x="5893" y="1318"/>
                    <a:pt x="4572" y="0"/>
                    <a:pt x="294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6" name="Google Shape;3676;p66"/>
            <p:cNvSpPr/>
            <p:nvPr/>
          </p:nvSpPr>
          <p:spPr>
            <a:xfrm>
              <a:off x="4249131" y="2592249"/>
              <a:ext cx="122729" cy="153445"/>
            </a:xfrm>
            <a:custGeom>
              <a:avLst/>
              <a:gdLst/>
              <a:ahLst/>
              <a:cxnLst/>
              <a:rect l="l" t="t" r="r" b="b"/>
              <a:pathLst>
                <a:path w="4551" h="5690" extrusionOk="0">
                  <a:moveTo>
                    <a:pt x="2687" y="1"/>
                  </a:moveTo>
                  <a:lnTo>
                    <a:pt x="2687" y="1"/>
                  </a:lnTo>
                  <a:cubicBezTo>
                    <a:pt x="3953" y="827"/>
                    <a:pt x="4389" y="2477"/>
                    <a:pt x="3697" y="3822"/>
                  </a:cubicBezTo>
                  <a:cubicBezTo>
                    <a:pt x="3178" y="4828"/>
                    <a:pt x="2151" y="5419"/>
                    <a:pt x="1077" y="5419"/>
                  </a:cubicBezTo>
                  <a:cubicBezTo>
                    <a:pt x="718" y="5419"/>
                    <a:pt x="353" y="5352"/>
                    <a:pt x="0" y="5213"/>
                  </a:cubicBezTo>
                  <a:lnTo>
                    <a:pt x="0" y="5213"/>
                  </a:lnTo>
                  <a:cubicBezTo>
                    <a:pt x="487" y="5529"/>
                    <a:pt x="1045" y="5689"/>
                    <a:pt x="1605" y="5689"/>
                  </a:cubicBezTo>
                  <a:cubicBezTo>
                    <a:pt x="2087" y="5689"/>
                    <a:pt x="2570" y="5571"/>
                    <a:pt x="3010" y="5332"/>
                  </a:cubicBezTo>
                  <a:cubicBezTo>
                    <a:pt x="3959" y="4817"/>
                    <a:pt x="4551" y="3822"/>
                    <a:pt x="4551" y="2743"/>
                  </a:cubicBezTo>
                  <a:cubicBezTo>
                    <a:pt x="4551" y="1532"/>
                    <a:pt x="3810" y="446"/>
                    <a:pt x="268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7" name="Google Shape;3677;p66"/>
            <p:cNvSpPr/>
            <p:nvPr/>
          </p:nvSpPr>
          <p:spPr>
            <a:xfrm>
              <a:off x="4012489" y="2891645"/>
              <a:ext cx="340546" cy="29556"/>
            </a:xfrm>
            <a:custGeom>
              <a:avLst/>
              <a:gdLst/>
              <a:ahLst/>
              <a:cxnLst/>
              <a:rect l="l" t="t" r="r" b="b"/>
              <a:pathLst>
                <a:path w="12628" h="1096" extrusionOk="0">
                  <a:moveTo>
                    <a:pt x="503" y="1"/>
                  </a:moveTo>
                  <a:cubicBezTo>
                    <a:pt x="220" y="25"/>
                    <a:pt x="0" y="263"/>
                    <a:pt x="0" y="550"/>
                  </a:cubicBezTo>
                  <a:cubicBezTo>
                    <a:pt x="0" y="833"/>
                    <a:pt x="220" y="1071"/>
                    <a:pt x="503" y="1096"/>
                  </a:cubicBezTo>
                  <a:lnTo>
                    <a:pt x="12124" y="1096"/>
                  </a:lnTo>
                  <a:cubicBezTo>
                    <a:pt x="12411" y="1071"/>
                    <a:pt x="12627" y="833"/>
                    <a:pt x="12627" y="550"/>
                  </a:cubicBezTo>
                  <a:cubicBezTo>
                    <a:pt x="12627" y="263"/>
                    <a:pt x="12411" y="25"/>
                    <a:pt x="121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8" name="Google Shape;3678;p66"/>
            <p:cNvSpPr/>
            <p:nvPr/>
          </p:nvSpPr>
          <p:spPr>
            <a:xfrm>
              <a:off x="4324210" y="2891645"/>
              <a:ext cx="29961" cy="29556"/>
            </a:xfrm>
            <a:custGeom>
              <a:avLst/>
              <a:gdLst/>
              <a:ahLst/>
              <a:cxnLst/>
              <a:rect l="l" t="t" r="r" b="b"/>
              <a:pathLst>
                <a:path w="1111" h="1096" extrusionOk="0">
                  <a:moveTo>
                    <a:pt x="1" y="1"/>
                  </a:moveTo>
                  <a:cubicBezTo>
                    <a:pt x="486" y="7"/>
                    <a:pt x="727" y="589"/>
                    <a:pt x="388" y="937"/>
                  </a:cubicBezTo>
                  <a:cubicBezTo>
                    <a:pt x="284" y="1038"/>
                    <a:pt x="147" y="1096"/>
                    <a:pt x="1" y="1096"/>
                  </a:cubicBezTo>
                  <a:lnTo>
                    <a:pt x="565" y="1096"/>
                  </a:lnTo>
                  <a:cubicBezTo>
                    <a:pt x="711" y="1093"/>
                    <a:pt x="849" y="1038"/>
                    <a:pt x="952" y="937"/>
                  </a:cubicBezTo>
                  <a:cubicBezTo>
                    <a:pt x="1053" y="833"/>
                    <a:pt x="1111" y="693"/>
                    <a:pt x="1111" y="547"/>
                  </a:cubicBezTo>
                  <a:cubicBezTo>
                    <a:pt x="1111" y="245"/>
                    <a:pt x="867" y="1"/>
                    <a:pt x="56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9" name="Google Shape;3679;p66"/>
            <p:cNvSpPr/>
            <p:nvPr/>
          </p:nvSpPr>
          <p:spPr>
            <a:xfrm>
              <a:off x="4004156" y="2886009"/>
              <a:ext cx="357265" cy="40937"/>
            </a:xfrm>
            <a:custGeom>
              <a:avLst/>
              <a:gdLst/>
              <a:ahLst/>
              <a:cxnLst/>
              <a:rect l="l" t="t" r="r" b="b"/>
              <a:pathLst>
                <a:path w="13248" h="1518" extrusionOk="0">
                  <a:moveTo>
                    <a:pt x="754" y="0"/>
                  </a:moveTo>
                  <a:cubicBezTo>
                    <a:pt x="341" y="0"/>
                    <a:pt x="1" y="336"/>
                    <a:pt x="1" y="759"/>
                  </a:cubicBezTo>
                  <a:cubicBezTo>
                    <a:pt x="1" y="1180"/>
                    <a:pt x="343" y="1517"/>
                    <a:pt x="759" y="1517"/>
                  </a:cubicBezTo>
                  <a:cubicBezTo>
                    <a:pt x="776" y="1517"/>
                    <a:pt x="794" y="1516"/>
                    <a:pt x="812" y="1515"/>
                  </a:cubicBezTo>
                  <a:lnTo>
                    <a:pt x="12433" y="1515"/>
                  </a:lnTo>
                  <a:cubicBezTo>
                    <a:pt x="12451" y="1516"/>
                    <a:pt x="12469" y="1517"/>
                    <a:pt x="12487" y="1517"/>
                  </a:cubicBezTo>
                  <a:cubicBezTo>
                    <a:pt x="12902" y="1517"/>
                    <a:pt x="13247" y="1180"/>
                    <a:pt x="13247" y="759"/>
                  </a:cubicBezTo>
                  <a:cubicBezTo>
                    <a:pt x="13247" y="336"/>
                    <a:pt x="12905" y="0"/>
                    <a:pt x="12492" y="0"/>
                  </a:cubicBezTo>
                  <a:cubicBezTo>
                    <a:pt x="12472" y="0"/>
                    <a:pt x="12453" y="1"/>
                    <a:pt x="12433" y="2"/>
                  </a:cubicBezTo>
                  <a:lnTo>
                    <a:pt x="3207" y="2"/>
                  </a:lnTo>
                  <a:cubicBezTo>
                    <a:pt x="3196" y="1"/>
                    <a:pt x="3186" y="0"/>
                    <a:pt x="3176" y="0"/>
                  </a:cubicBezTo>
                  <a:cubicBezTo>
                    <a:pt x="3061" y="0"/>
                    <a:pt x="2966" y="95"/>
                    <a:pt x="2966" y="213"/>
                  </a:cubicBezTo>
                  <a:cubicBezTo>
                    <a:pt x="2966" y="331"/>
                    <a:pt x="3061" y="425"/>
                    <a:pt x="3176" y="425"/>
                  </a:cubicBezTo>
                  <a:cubicBezTo>
                    <a:pt x="3186" y="425"/>
                    <a:pt x="3196" y="425"/>
                    <a:pt x="3207" y="423"/>
                  </a:cubicBezTo>
                  <a:lnTo>
                    <a:pt x="12433" y="423"/>
                  </a:lnTo>
                  <a:cubicBezTo>
                    <a:pt x="12445" y="422"/>
                    <a:pt x="12457" y="421"/>
                    <a:pt x="12469" y="421"/>
                  </a:cubicBezTo>
                  <a:cubicBezTo>
                    <a:pt x="12652" y="421"/>
                    <a:pt x="12805" y="570"/>
                    <a:pt x="12805" y="759"/>
                  </a:cubicBezTo>
                  <a:cubicBezTo>
                    <a:pt x="12805" y="945"/>
                    <a:pt x="12652" y="1093"/>
                    <a:pt x="12469" y="1093"/>
                  </a:cubicBezTo>
                  <a:cubicBezTo>
                    <a:pt x="12457" y="1093"/>
                    <a:pt x="12445" y="1093"/>
                    <a:pt x="12433" y="1091"/>
                  </a:cubicBezTo>
                  <a:lnTo>
                    <a:pt x="812" y="1091"/>
                  </a:lnTo>
                  <a:cubicBezTo>
                    <a:pt x="800" y="1093"/>
                    <a:pt x="788" y="1093"/>
                    <a:pt x="776" y="1093"/>
                  </a:cubicBezTo>
                  <a:cubicBezTo>
                    <a:pt x="594" y="1093"/>
                    <a:pt x="443" y="945"/>
                    <a:pt x="443" y="759"/>
                  </a:cubicBezTo>
                  <a:cubicBezTo>
                    <a:pt x="443" y="570"/>
                    <a:pt x="594" y="421"/>
                    <a:pt x="776" y="421"/>
                  </a:cubicBezTo>
                  <a:cubicBezTo>
                    <a:pt x="788" y="421"/>
                    <a:pt x="800" y="422"/>
                    <a:pt x="812" y="423"/>
                  </a:cubicBezTo>
                  <a:lnTo>
                    <a:pt x="2209" y="423"/>
                  </a:lnTo>
                  <a:cubicBezTo>
                    <a:pt x="2456" y="390"/>
                    <a:pt x="2456" y="33"/>
                    <a:pt x="2209" y="2"/>
                  </a:cubicBezTo>
                  <a:lnTo>
                    <a:pt x="812" y="2"/>
                  </a:lnTo>
                  <a:cubicBezTo>
                    <a:pt x="793" y="1"/>
                    <a:pt x="773" y="0"/>
                    <a:pt x="75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0" name="Google Shape;3680;p66"/>
            <p:cNvSpPr/>
            <p:nvPr/>
          </p:nvSpPr>
          <p:spPr>
            <a:xfrm>
              <a:off x="3986573" y="2654760"/>
              <a:ext cx="269891" cy="219057"/>
            </a:xfrm>
            <a:custGeom>
              <a:avLst/>
              <a:gdLst/>
              <a:ahLst/>
              <a:cxnLst/>
              <a:rect l="l" t="t" r="r" b="b"/>
              <a:pathLst>
                <a:path w="10008" h="8123" extrusionOk="0">
                  <a:moveTo>
                    <a:pt x="281" y="0"/>
                  </a:moveTo>
                  <a:cubicBezTo>
                    <a:pt x="133" y="0"/>
                    <a:pt x="1" y="164"/>
                    <a:pt x="98" y="327"/>
                  </a:cubicBezTo>
                  <a:lnTo>
                    <a:pt x="6198" y="8044"/>
                  </a:lnTo>
                  <a:cubicBezTo>
                    <a:pt x="6235" y="8092"/>
                    <a:pt x="6293" y="8120"/>
                    <a:pt x="6357" y="8123"/>
                  </a:cubicBezTo>
                  <a:lnTo>
                    <a:pt x="6360" y="8123"/>
                  </a:lnTo>
                  <a:cubicBezTo>
                    <a:pt x="6424" y="8123"/>
                    <a:pt x="6485" y="8096"/>
                    <a:pt x="6524" y="8047"/>
                  </a:cubicBezTo>
                  <a:lnTo>
                    <a:pt x="9513" y="4521"/>
                  </a:lnTo>
                  <a:lnTo>
                    <a:pt x="9574" y="5064"/>
                  </a:lnTo>
                  <a:cubicBezTo>
                    <a:pt x="9587" y="5171"/>
                    <a:pt x="9678" y="5253"/>
                    <a:pt x="9785" y="5253"/>
                  </a:cubicBezTo>
                  <a:lnTo>
                    <a:pt x="9806" y="5253"/>
                  </a:lnTo>
                  <a:cubicBezTo>
                    <a:pt x="9922" y="5241"/>
                    <a:pt x="10007" y="5134"/>
                    <a:pt x="9995" y="5018"/>
                  </a:cubicBezTo>
                  <a:lnTo>
                    <a:pt x="9882" y="4024"/>
                  </a:lnTo>
                  <a:cubicBezTo>
                    <a:pt x="9871" y="3915"/>
                    <a:pt x="9780" y="3836"/>
                    <a:pt x="9673" y="3836"/>
                  </a:cubicBezTo>
                  <a:cubicBezTo>
                    <a:pt x="9666" y="3836"/>
                    <a:pt x="9658" y="3837"/>
                    <a:pt x="9651" y="3838"/>
                  </a:cubicBezTo>
                  <a:lnTo>
                    <a:pt x="8656" y="3932"/>
                  </a:lnTo>
                  <a:cubicBezTo>
                    <a:pt x="8540" y="3944"/>
                    <a:pt x="8455" y="4048"/>
                    <a:pt x="8467" y="4164"/>
                  </a:cubicBezTo>
                  <a:cubicBezTo>
                    <a:pt x="8479" y="4274"/>
                    <a:pt x="8573" y="4354"/>
                    <a:pt x="8681" y="4354"/>
                  </a:cubicBezTo>
                  <a:cubicBezTo>
                    <a:pt x="8687" y="4354"/>
                    <a:pt x="8693" y="4354"/>
                    <a:pt x="8699" y="4353"/>
                  </a:cubicBezTo>
                  <a:lnTo>
                    <a:pt x="9135" y="4310"/>
                  </a:lnTo>
                  <a:lnTo>
                    <a:pt x="6369" y="7577"/>
                  </a:lnTo>
                  <a:lnTo>
                    <a:pt x="433" y="68"/>
                  </a:lnTo>
                  <a:cubicBezTo>
                    <a:pt x="387" y="20"/>
                    <a:pt x="333" y="0"/>
                    <a:pt x="2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1" name="Google Shape;3681;p66"/>
            <p:cNvSpPr/>
            <p:nvPr/>
          </p:nvSpPr>
          <p:spPr>
            <a:xfrm>
              <a:off x="4203151" y="2581759"/>
              <a:ext cx="177176" cy="169599"/>
            </a:xfrm>
            <a:custGeom>
              <a:avLst/>
              <a:gdLst/>
              <a:ahLst/>
              <a:cxnLst/>
              <a:rect l="l" t="t" r="r" b="b"/>
              <a:pathLst>
                <a:path w="6570" h="6289" extrusionOk="0">
                  <a:moveTo>
                    <a:pt x="3693" y="1"/>
                  </a:moveTo>
                  <a:cubicBezTo>
                    <a:pt x="3589" y="1"/>
                    <a:pt x="3497" y="79"/>
                    <a:pt x="3483" y="185"/>
                  </a:cubicBezTo>
                  <a:cubicBezTo>
                    <a:pt x="3471" y="301"/>
                    <a:pt x="3550" y="405"/>
                    <a:pt x="3666" y="420"/>
                  </a:cubicBezTo>
                  <a:cubicBezTo>
                    <a:pt x="5072" y="609"/>
                    <a:pt x="6097" y="1841"/>
                    <a:pt x="6030" y="3257"/>
                  </a:cubicBezTo>
                  <a:cubicBezTo>
                    <a:pt x="5960" y="4672"/>
                    <a:pt x="4819" y="5800"/>
                    <a:pt x="3404" y="5852"/>
                  </a:cubicBezTo>
                  <a:cubicBezTo>
                    <a:pt x="3370" y="5854"/>
                    <a:pt x="3336" y="5854"/>
                    <a:pt x="3303" y="5854"/>
                  </a:cubicBezTo>
                  <a:cubicBezTo>
                    <a:pt x="1931" y="5854"/>
                    <a:pt x="762" y="4830"/>
                    <a:pt x="595" y="3458"/>
                  </a:cubicBezTo>
                  <a:cubicBezTo>
                    <a:pt x="421" y="2052"/>
                    <a:pt x="1354" y="747"/>
                    <a:pt x="2742" y="457"/>
                  </a:cubicBezTo>
                  <a:cubicBezTo>
                    <a:pt x="2855" y="432"/>
                    <a:pt x="2928" y="320"/>
                    <a:pt x="2904" y="207"/>
                  </a:cubicBezTo>
                  <a:cubicBezTo>
                    <a:pt x="2883" y="106"/>
                    <a:pt x="2795" y="40"/>
                    <a:pt x="2699" y="40"/>
                  </a:cubicBezTo>
                  <a:cubicBezTo>
                    <a:pt x="2684" y="40"/>
                    <a:pt x="2669" y="42"/>
                    <a:pt x="2654" y="45"/>
                  </a:cubicBezTo>
                  <a:cubicBezTo>
                    <a:pt x="1071" y="377"/>
                    <a:pt x="0" y="1854"/>
                    <a:pt x="168" y="3461"/>
                  </a:cubicBezTo>
                  <a:cubicBezTo>
                    <a:pt x="336" y="5068"/>
                    <a:pt x="1693" y="6288"/>
                    <a:pt x="3309" y="6288"/>
                  </a:cubicBezTo>
                  <a:cubicBezTo>
                    <a:pt x="4972" y="6288"/>
                    <a:pt x="6353" y="4998"/>
                    <a:pt x="6460" y="3339"/>
                  </a:cubicBezTo>
                  <a:cubicBezTo>
                    <a:pt x="6570" y="1677"/>
                    <a:pt x="5371" y="219"/>
                    <a:pt x="3721" y="2"/>
                  </a:cubicBezTo>
                  <a:cubicBezTo>
                    <a:pt x="3712" y="1"/>
                    <a:pt x="3703" y="1"/>
                    <a:pt x="369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2" name="Google Shape;3682;p66"/>
            <p:cNvSpPr/>
            <p:nvPr/>
          </p:nvSpPr>
          <p:spPr>
            <a:xfrm>
              <a:off x="4226586" y="2564257"/>
              <a:ext cx="38914" cy="24001"/>
            </a:xfrm>
            <a:custGeom>
              <a:avLst/>
              <a:gdLst/>
              <a:ahLst/>
              <a:cxnLst/>
              <a:rect l="l" t="t" r="r" b="b"/>
              <a:pathLst>
                <a:path w="1443" h="890" extrusionOk="0">
                  <a:moveTo>
                    <a:pt x="1172" y="0"/>
                  </a:moveTo>
                  <a:cubicBezTo>
                    <a:pt x="1010" y="0"/>
                    <a:pt x="850" y="30"/>
                    <a:pt x="699" y="87"/>
                  </a:cubicBezTo>
                  <a:cubicBezTo>
                    <a:pt x="446" y="179"/>
                    <a:pt x="229" y="340"/>
                    <a:pt x="67" y="554"/>
                  </a:cubicBezTo>
                  <a:cubicBezTo>
                    <a:pt x="0" y="648"/>
                    <a:pt x="19" y="779"/>
                    <a:pt x="113" y="850"/>
                  </a:cubicBezTo>
                  <a:cubicBezTo>
                    <a:pt x="147" y="875"/>
                    <a:pt x="188" y="890"/>
                    <a:pt x="230" y="890"/>
                  </a:cubicBezTo>
                  <a:cubicBezTo>
                    <a:pt x="234" y="890"/>
                    <a:pt x="237" y="889"/>
                    <a:pt x="241" y="889"/>
                  </a:cubicBezTo>
                  <a:cubicBezTo>
                    <a:pt x="244" y="889"/>
                    <a:pt x="247" y="889"/>
                    <a:pt x="250" y="889"/>
                  </a:cubicBezTo>
                  <a:cubicBezTo>
                    <a:pt x="314" y="889"/>
                    <a:pt x="374" y="859"/>
                    <a:pt x="412" y="807"/>
                  </a:cubicBezTo>
                  <a:cubicBezTo>
                    <a:pt x="519" y="657"/>
                    <a:pt x="668" y="545"/>
                    <a:pt x="842" y="484"/>
                  </a:cubicBezTo>
                  <a:cubicBezTo>
                    <a:pt x="943" y="445"/>
                    <a:pt x="1048" y="424"/>
                    <a:pt x="1154" y="424"/>
                  </a:cubicBezTo>
                  <a:cubicBezTo>
                    <a:pt x="1173" y="424"/>
                    <a:pt x="1192" y="424"/>
                    <a:pt x="1211" y="426"/>
                  </a:cubicBezTo>
                  <a:cubicBezTo>
                    <a:pt x="1215" y="426"/>
                    <a:pt x="1219" y="426"/>
                    <a:pt x="1222" y="426"/>
                  </a:cubicBezTo>
                  <a:cubicBezTo>
                    <a:pt x="1336" y="426"/>
                    <a:pt x="1428" y="337"/>
                    <a:pt x="1434" y="224"/>
                  </a:cubicBezTo>
                  <a:cubicBezTo>
                    <a:pt x="1443" y="108"/>
                    <a:pt x="1351" y="8"/>
                    <a:pt x="1236" y="2"/>
                  </a:cubicBezTo>
                  <a:cubicBezTo>
                    <a:pt x="1214" y="1"/>
                    <a:pt x="1193" y="0"/>
                    <a:pt x="117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83" name="Google Shape;3683;p66"/>
          <p:cNvGrpSpPr/>
          <p:nvPr/>
        </p:nvGrpSpPr>
        <p:grpSpPr>
          <a:xfrm>
            <a:off x="3312938" y="2335688"/>
            <a:ext cx="262060" cy="354976"/>
            <a:chOff x="3195797" y="2550719"/>
            <a:chExt cx="287662" cy="389655"/>
          </a:xfrm>
        </p:grpSpPr>
        <p:sp>
          <p:nvSpPr>
            <p:cNvPr id="3684" name="Google Shape;3684;p66"/>
            <p:cNvSpPr/>
            <p:nvPr/>
          </p:nvSpPr>
          <p:spPr>
            <a:xfrm>
              <a:off x="3201622" y="2614632"/>
              <a:ext cx="65909" cy="58250"/>
            </a:xfrm>
            <a:custGeom>
              <a:avLst/>
              <a:gdLst/>
              <a:ahLst/>
              <a:cxnLst/>
              <a:rect l="l" t="t" r="r" b="b"/>
              <a:pathLst>
                <a:path w="2444" h="2160" extrusionOk="0">
                  <a:moveTo>
                    <a:pt x="141" y="0"/>
                  </a:moveTo>
                  <a:cubicBezTo>
                    <a:pt x="62" y="0"/>
                    <a:pt x="1" y="61"/>
                    <a:pt x="1" y="141"/>
                  </a:cubicBezTo>
                  <a:lnTo>
                    <a:pt x="1" y="2160"/>
                  </a:lnTo>
                  <a:lnTo>
                    <a:pt x="2444" y="2160"/>
                  </a:lnTo>
                  <a:lnTo>
                    <a:pt x="2444" y="141"/>
                  </a:lnTo>
                  <a:cubicBezTo>
                    <a:pt x="2444" y="61"/>
                    <a:pt x="2380" y="0"/>
                    <a:pt x="230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5" name="Google Shape;3685;p66"/>
            <p:cNvSpPr/>
            <p:nvPr/>
          </p:nvSpPr>
          <p:spPr>
            <a:xfrm>
              <a:off x="3411378" y="2614632"/>
              <a:ext cx="65989" cy="58250"/>
            </a:xfrm>
            <a:custGeom>
              <a:avLst/>
              <a:gdLst/>
              <a:ahLst/>
              <a:cxnLst/>
              <a:rect l="l" t="t" r="r" b="b"/>
              <a:pathLst>
                <a:path w="2447" h="2160" extrusionOk="0">
                  <a:moveTo>
                    <a:pt x="2308" y="0"/>
                  </a:moveTo>
                  <a:cubicBezTo>
                    <a:pt x="2307" y="0"/>
                    <a:pt x="2305" y="0"/>
                    <a:pt x="2303" y="0"/>
                  </a:cubicBezTo>
                  <a:lnTo>
                    <a:pt x="141" y="0"/>
                  </a:lnTo>
                  <a:cubicBezTo>
                    <a:pt x="61" y="0"/>
                    <a:pt x="0" y="61"/>
                    <a:pt x="0" y="141"/>
                  </a:cubicBezTo>
                  <a:lnTo>
                    <a:pt x="0" y="2160"/>
                  </a:lnTo>
                  <a:lnTo>
                    <a:pt x="2446" y="2160"/>
                  </a:lnTo>
                  <a:lnTo>
                    <a:pt x="2446" y="141"/>
                  </a:lnTo>
                  <a:cubicBezTo>
                    <a:pt x="2443" y="63"/>
                    <a:pt x="2382" y="0"/>
                    <a:pt x="23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6" name="Google Shape;3686;p66"/>
            <p:cNvSpPr/>
            <p:nvPr/>
          </p:nvSpPr>
          <p:spPr>
            <a:xfrm>
              <a:off x="3248519" y="2614632"/>
              <a:ext cx="19012" cy="58250"/>
            </a:xfrm>
            <a:custGeom>
              <a:avLst/>
              <a:gdLst/>
              <a:ahLst/>
              <a:cxnLst/>
              <a:rect l="l" t="t" r="r" b="b"/>
              <a:pathLst>
                <a:path w="705" h="2160" extrusionOk="0">
                  <a:moveTo>
                    <a:pt x="0" y="0"/>
                  </a:moveTo>
                  <a:cubicBezTo>
                    <a:pt x="76" y="0"/>
                    <a:pt x="140" y="61"/>
                    <a:pt x="140" y="141"/>
                  </a:cubicBezTo>
                  <a:lnTo>
                    <a:pt x="140" y="2160"/>
                  </a:lnTo>
                  <a:lnTo>
                    <a:pt x="705" y="2160"/>
                  </a:lnTo>
                  <a:lnTo>
                    <a:pt x="705" y="141"/>
                  </a:lnTo>
                  <a:cubicBezTo>
                    <a:pt x="705" y="61"/>
                    <a:pt x="641" y="0"/>
                    <a:pt x="56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7" name="Google Shape;3687;p66"/>
            <p:cNvSpPr/>
            <p:nvPr/>
          </p:nvSpPr>
          <p:spPr>
            <a:xfrm>
              <a:off x="3458248" y="2614632"/>
              <a:ext cx="19120" cy="58250"/>
            </a:xfrm>
            <a:custGeom>
              <a:avLst/>
              <a:gdLst/>
              <a:ahLst/>
              <a:cxnLst/>
              <a:rect l="l" t="t" r="r" b="b"/>
              <a:pathLst>
                <a:path w="709" h="2160" extrusionOk="0">
                  <a:moveTo>
                    <a:pt x="570" y="0"/>
                  </a:moveTo>
                  <a:cubicBezTo>
                    <a:pt x="569" y="0"/>
                    <a:pt x="567" y="0"/>
                    <a:pt x="565" y="0"/>
                  </a:cubicBezTo>
                  <a:lnTo>
                    <a:pt x="1" y="0"/>
                  </a:lnTo>
                  <a:cubicBezTo>
                    <a:pt x="77" y="0"/>
                    <a:pt x="141" y="61"/>
                    <a:pt x="141" y="141"/>
                  </a:cubicBezTo>
                  <a:lnTo>
                    <a:pt x="141" y="2160"/>
                  </a:lnTo>
                  <a:lnTo>
                    <a:pt x="708" y="2160"/>
                  </a:lnTo>
                  <a:lnTo>
                    <a:pt x="708" y="141"/>
                  </a:lnTo>
                  <a:cubicBezTo>
                    <a:pt x="705" y="63"/>
                    <a:pt x="644" y="0"/>
                    <a:pt x="570" y="0"/>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8" name="Google Shape;3688;p66"/>
            <p:cNvSpPr/>
            <p:nvPr/>
          </p:nvSpPr>
          <p:spPr>
            <a:xfrm>
              <a:off x="3201541" y="2672856"/>
              <a:ext cx="275824" cy="261827"/>
            </a:xfrm>
            <a:custGeom>
              <a:avLst/>
              <a:gdLst/>
              <a:ahLst/>
              <a:cxnLst/>
              <a:rect l="l" t="t" r="r" b="b"/>
              <a:pathLst>
                <a:path w="10228" h="9709" extrusionOk="0">
                  <a:moveTo>
                    <a:pt x="1" y="1"/>
                  </a:moveTo>
                  <a:lnTo>
                    <a:pt x="1" y="4597"/>
                  </a:lnTo>
                  <a:cubicBezTo>
                    <a:pt x="4" y="7418"/>
                    <a:pt x="2291" y="9709"/>
                    <a:pt x="5116" y="9709"/>
                  </a:cubicBezTo>
                  <a:cubicBezTo>
                    <a:pt x="7940" y="9709"/>
                    <a:pt x="10227" y="7418"/>
                    <a:pt x="10227" y="4597"/>
                  </a:cubicBezTo>
                  <a:lnTo>
                    <a:pt x="10227" y="1"/>
                  </a:lnTo>
                  <a:lnTo>
                    <a:pt x="7778" y="1"/>
                  </a:lnTo>
                  <a:lnTo>
                    <a:pt x="7778" y="4597"/>
                  </a:lnTo>
                  <a:cubicBezTo>
                    <a:pt x="7726" y="6031"/>
                    <a:pt x="6549" y="7162"/>
                    <a:pt x="5112" y="7162"/>
                  </a:cubicBezTo>
                  <a:cubicBezTo>
                    <a:pt x="3679" y="7162"/>
                    <a:pt x="2502" y="6031"/>
                    <a:pt x="2447" y="4597"/>
                  </a:cubicBezTo>
                  <a:lnTo>
                    <a:pt x="244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9" name="Google Shape;3689;p66"/>
            <p:cNvSpPr/>
            <p:nvPr/>
          </p:nvSpPr>
          <p:spPr>
            <a:xfrm>
              <a:off x="3331742" y="2672856"/>
              <a:ext cx="145625" cy="261747"/>
            </a:xfrm>
            <a:custGeom>
              <a:avLst/>
              <a:gdLst/>
              <a:ahLst/>
              <a:cxnLst/>
              <a:rect l="l" t="t" r="r" b="b"/>
              <a:pathLst>
                <a:path w="5400" h="9706" extrusionOk="0">
                  <a:moveTo>
                    <a:pt x="4832" y="1"/>
                  </a:moveTo>
                  <a:lnTo>
                    <a:pt x="4832" y="4597"/>
                  </a:lnTo>
                  <a:cubicBezTo>
                    <a:pt x="4835" y="7312"/>
                    <a:pt x="2712" y="9553"/>
                    <a:pt x="1" y="9697"/>
                  </a:cubicBezTo>
                  <a:cubicBezTo>
                    <a:pt x="95" y="9706"/>
                    <a:pt x="193" y="9706"/>
                    <a:pt x="288" y="9706"/>
                  </a:cubicBezTo>
                  <a:cubicBezTo>
                    <a:pt x="3109" y="9706"/>
                    <a:pt x="5399" y="7418"/>
                    <a:pt x="5399" y="4597"/>
                  </a:cubicBezTo>
                  <a:lnTo>
                    <a:pt x="539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0" name="Google Shape;3690;p66"/>
            <p:cNvSpPr/>
            <p:nvPr/>
          </p:nvSpPr>
          <p:spPr>
            <a:xfrm>
              <a:off x="3426264" y="2550881"/>
              <a:ext cx="11542" cy="44200"/>
            </a:xfrm>
            <a:custGeom>
              <a:avLst/>
              <a:gdLst/>
              <a:ahLst/>
              <a:cxnLst/>
              <a:rect l="l" t="t" r="r" b="b"/>
              <a:pathLst>
                <a:path w="428" h="1639" extrusionOk="0">
                  <a:moveTo>
                    <a:pt x="208" y="0"/>
                  </a:moveTo>
                  <a:cubicBezTo>
                    <a:pt x="92" y="0"/>
                    <a:pt x="0" y="94"/>
                    <a:pt x="3" y="208"/>
                  </a:cubicBezTo>
                  <a:lnTo>
                    <a:pt x="3" y="1425"/>
                  </a:lnTo>
                  <a:cubicBezTo>
                    <a:pt x="0" y="1541"/>
                    <a:pt x="95" y="1638"/>
                    <a:pt x="214" y="1638"/>
                  </a:cubicBezTo>
                  <a:cubicBezTo>
                    <a:pt x="330" y="1638"/>
                    <a:pt x="427" y="1544"/>
                    <a:pt x="427" y="1425"/>
                  </a:cubicBezTo>
                  <a:lnTo>
                    <a:pt x="427" y="208"/>
                  </a:lnTo>
                  <a:cubicBezTo>
                    <a:pt x="427" y="94"/>
                    <a:pt x="333" y="0"/>
                    <a:pt x="219" y="0"/>
                  </a:cubicBezTo>
                  <a:cubicBezTo>
                    <a:pt x="217" y="0"/>
                    <a:pt x="216" y="0"/>
                    <a:pt x="214" y="1"/>
                  </a:cubicBezTo>
                  <a:cubicBezTo>
                    <a:pt x="212" y="0"/>
                    <a:pt x="210" y="0"/>
                    <a:pt x="20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1" name="Google Shape;3691;p66"/>
            <p:cNvSpPr/>
            <p:nvPr/>
          </p:nvSpPr>
          <p:spPr>
            <a:xfrm>
              <a:off x="3220554" y="2717029"/>
              <a:ext cx="262475" cy="223345"/>
            </a:xfrm>
            <a:custGeom>
              <a:avLst/>
              <a:gdLst/>
              <a:ahLst/>
              <a:cxnLst/>
              <a:rect l="l" t="t" r="r" b="b"/>
              <a:pathLst>
                <a:path w="9733" h="8282" extrusionOk="0">
                  <a:moveTo>
                    <a:pt x="9517" y="1"/>
                  </a:moveTo>
                  <a:cubicBezTo>
                    <a:pt x="9404" y="1"/>
                    <a:pt x="9312" y="94"/>
                    <a:pt x="9309" y="208"/>
                  </a:cubicBezTo>
                  <a:lnTo>
                    <a:pt x="9309" y="2959"/>
                  </a:lnTo>
                  <a:cubicBezTo>
                    <a:pt x="9309" y="5658"/>
                    <a:pt x="7110" y="7857"/>
                    <a:pt x="4411" y="7857"/>
                  </a:cubicBezTo>
                  <a:cubicBezTo>
                    <a:pt x="2821" y="7854"/>
                    <a:pt x="1333" y="7089"/>
                    <a:pt x="415" y="5796"/>
                  </a:cubicBezTo>
                  <a:cubicBezTo>
                    <a:pt x="372" y="5736"/>
                    <a:pt x="307" y="5705"/>
                    <a:pt x="240" y="5705"/>
                  </a:cubicBezTo>
                  <a:cubicBezTo>
                    <a:pt x="197" y="5705"/>
                    <a:pt x="154" y="5718"/>
                    <a:pt x="116" y="5744"/>
                  </a:cubicBezTo>
                  <a:cubicBezTo>
                    <a:pt x="22" y="5811"/>
                    <a:pt x="0" y="5942"/>
                    <a:pt x="67" y="6040"/>
                  </a:cubicBezTo>
                  <a:cubicBezTo>
                    <a:pt x="1068" y="7443"/>
                    <a:pt x="2684" y="8278"/>
                    <a:pt x="4411" y="8281"/>
                  </a:cubicBezTo>
                  <a:cubicBezTo>
                    <a:pt x="7345" y="8281"/>
                    <a:pt x="9733" y="5893"/>
                    <a:pt x="9733" y="2953"/>
                  </a:cubicBezTo>
                  <a:lnTo>
                    <a:pt x="9733" y="208"/>
                  </a:lnTo>
                  <a:cubicBezTo>
                    <a:pt x="9733" y="92"/>
                    <a:pt x="9638" y="1"/>
                    <a:pt x="9522" y="1"/>
                  </a:cubicBezTo>
                  <a:cubicBezTo>
                    <a:pt x="9521" y="1"/>
                    <a:pt x="9519" y="1"/>
                    <a:pt x="9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2" name="Google Shape;3692;p66"/>
            <p:cNvSpPr/>
            <p:nvPr/>
          </p:nvSpPr>
          <p:spPr>
            <a:xfrm>
              <a:off x="3195797" y="2608942"/>
              <a:ext cx="287662" cy="262663"/>
            </a:xfrm>
            <a:custGeom>
              <a:avLst/>
              <a:gdLst/>
              <a:ahLst/>
              <a:cxnLst/>
              <a:rect l="l" t="t" r="r" b="b"/>
              <a:pathLst>
                <a:path w="10667" h="9740" extrusionOk="0">
                  <a:moveTo>
                    <a:pt x="2449" y="425"/>
                  </a:moveTo>
                  <a:lnTo>
                    <a:pt x="2449" y="2163"/>
                  </a:lnTo>
                  <a:lnTo>
                    <a:pt x="424" y="2163"/>
                  </a:lnTo>
                  <a:lnTo>
                    <a:pt x="424" y="425"/>
                  </a:lnTo>
                  <a:close/>
                  <a:moveTo>
                    <a:pt x="10227" y="425"/>
                  </a:moveTo>
                  <a:lnTo>
                    <a:pt x="10227" y="2163"/>
                  </a:lnTo>
                  <a:lnTo>
                    <a:pt x="8202" y="2163"/>
                  </a:lnTo>
                  <a:lnTo>
                    <a:pt x="8202" y="425"/>
                  </a:lnTo>
                  <a:close/>
                  <a:moveTo>
                    <a:pt x="2525" y="1"/>
                  </a:moveTo>
                  <a:cubicBezTo>
                    <a:pt x="2523" y="1"/>
                    <a:pt x="2521" y="1"/>
                    <a:pt x="2519" y="1"/>
                  </a:cubicBezTo>
                  <a:lnTo>
                    <a:pt x="357" y="1"/>
                  </a:lnTo>
                  <a:cubicBezTo>
                    <a:pt x="162" y="1"/>
                    <a:pt x="3" y="156"/>
                    <a:pt x="3" y="352"/>
                  </a:cubicBezTo>
                  <a:lnTo>
                    <a:pt x="3" y="6967"/>
                  </a:lnTo>
                  <a:cubicBezTo>
                    <a:pt x="0" y="7727"/>
                    <a:pt x="162" y="8477"/>
                    <a:pt x="479" y="9169"/>
                  </a:cubicBezTo>
                  <a:cubicBezTo>
                    <a:pt x="515" y="9247"/>
                    <a:pt x="591" y="9292"/>
                    <a:pt x="671" y="9292"/>
                  </a:cubicBezTo>
                  <a:cubicBezTo>
                    <a:pt x="700" y="9292"/>
                    <a:pt x="731" y="9286"/>
                    <a:pt x="760" y="9273"/>
                  </a:cubicBezTo>
                  <a:cubicBezTo>
                    <a:pt x="866" y="9224"/>
                    <a:pt x="915" y="9099"/>
                    <a:pt x="863" y="8995"/>
                  </a:cubicBezTo>
                  <a:cubicBezTo>
                    <a:pt x="574" y="8358"/>
                    <a:pt x="424" y="7666"/>
                    <a:pt x="424" y="6967"/>
                  </a:cubicBezTo>
                  <a:lnTo>
                    <a:pt x="424" y="2584"/>
                  </a:lnTo>
                  <a:lnTo>
                    <a:pt x="2449" y="2584"/>
                  </a:lnTo>
                  <a:lnTo>
                    <a:pt x="2449" y="6967"/>
                  </a:lnTo>
                  <a:cubicBezTo>
                    <a:pt x="2504" y="8514"/>
                    <a:pt x="3776" y="9740"/>
                    <a:pt x="5325" y="9740"/>
                  </a:cubicBezTo>
                  <a:cubicBezTo>
                    <a:pt x="6875" y="9740"/>
                    <a:pt x="8147" y="8514"/>
                    <a:pt x="8202" y="6967"/>
                  </a:cubicBezTo>
                  <a:lnTo>
                    <a:pt x="8202" y="2584"/>
                  </a:lnTo>
                  <a:lnTo>
                    <a:pt x="10227" y="2584"/>
                  </a:lnTo>
                  <a:lnTo>
                    <a:pt x="10227" y="3234"/>
                  </a:lnTo>
                  <a:cubicBezTo>
                    <a:pt x="10209" y="3362"/>
                    <a:pt x="10309" y="3475"/>
                    <a:pt x="10437" y="3475"/>
                  </a:cubicBezTo>
                  <a:cubicBezTo>
                    <a:pt x="10569" y="3475"/>
                    <a:pt x="10666" y="3362"/>
                    <a:pt x="10651" y="3234"/>
                  </a:cubicBezTo>
                  <a:lnTo>
                    <a:pt x="10651" y="352"/>
                  </a:lnTo>
                  <a:cubicBezTo>
                    <a:pt x="10651" y="158"/>
                    <a:pt x="10495" y="1"/>
                    <a:pt x="10303" y="1"/>
                  </a:cubicBezTo>
                  <a:cubicBezTo>
                    <a:pt x="10301" y="1"/>
                    <a:pt x="10299" y="1"/>
                    <a:pt x="10297" y="1"/>
                  </a:cubicBezTo>
                  <a:lnTo>
                    <a:pt x="8135" y="1"/>
                  </a:lnTo>
                  <a:cubicBezTo>
                    <a:pt x="7939" y="1"/>
                    <a:pt x="7781" y="156"/>
                    <a:pt x="7781" y="352"/>
                  </a:cubicBezTo>
                  <a:lnTo>
                    <a:pt x="7781" y="6967"/>
                  </a:lnTo>
                  <a:cubicBezTo>
                    <a:pt x="7726" y="8282"/>
                    <a:pt x="6643" y="9325"/>
                    <a:pt x="5325" y="9325"/>
                  </a:cubicBezTo>
                  <a:cubicBezTo>
                    <a:pt x="4008" y="9325"/>
                    <a:pt x="2925" y="8282"/>
                    <a:pt x="2873" y="6967"/>
                  </a:cubicBezTo>
                  <a:lnTo>
                    <a:pt x="2873" y="352"/>
                  </a:lnTo>
                  <a:cubicBezTo>
                    <a:pt x="2873" y="158"/>
                    <a:pt x="2718" y="1"/>
                    <a:pt x="25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3" name="Google Shape;3693;p66"/>
            <p:cNvSpPr/>
            <p:nvPr/>
          </p:nvSpPr>
          <p:spPr>
            <a:xfrm>
              <a:off x="3450778" y="2550719"/>
              <a:ext cx="11623" cy="23057"/>
            </a:xfrm>
            <a:custGeom>
              <a:avLst/>
              <a:gdLst/>
              <a:ahLst/>
              <a:cxnLst/>
              <a:rect l="l" t="t" r="r" b="b"/>
              <a:pathLst>
                <a:path w="431" h="855" extrusionOk="0">
                  <a:moveTo>
                    <a:pt x="217" y="0"/>
                  </a:moveTo>
                  <a:cubicBezTo>
                    <a:pt x="98" y="0"/>
                    <a:pt x="3" y="98"/>
                    <a:pt x="3" y="214"/>
                  </a:cubicBezTo>
                  <a:lnTo>
                    <a:pt x="3" y="644"/>
                  </a:lnTo>
                  <a:cubicBezTo>
                    <a:pt x="0" y="761"/>
                    <a:pt x="95" y="854"/>
                    <a:pt x="211" y="854"/>
                  </a:cubicBezTo>
                  <a:cubicBezTo>
                    <a:pt x="213" y="854"/>
                    <a:pt x="215" y="854"/>
                    <a:pt x="217" y="854"/>
                  </a:cubicBezTo>
                  <a:cubicBezTo>
                    <a:pt x="219" y="854"/>
                    <a:pt x="220" y="854"/>
                    <a:pt x="222" y="854"/>
                  </a:cubicBezTo>
                  <a:cubicBezTo>
                    <a:pt x="336" y="854"/>
                    <a:pt x="430" y="761"/>
                    <a:pt x="430" y="644"/>
                  </a:cubicBezTo>
                  <a:lnTo>
                    <a:pt x="430" y="214"/>
                  </a:lnTo>
                  <a:cubicBezTo>
                    <a:pt x="427" y="98"/>
                    <a:pt x="333" y="0"/>
                    <a:pt x="21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4" name="Google Shape;3694;p66"/>
            <p:cNvSpPr/>
            <p:nvPr/>
          </p:nvSpPr>
          <p:spPr>
            <a:xfrm>
              <a:off x="3241103" y="2550719"/>
              <a:ext cx="11542" cy="44362"/>
            </a:xfrm>
            <a:custGeom>
              <a:avLst/>
              <a:gdLst/>
              <a:ahLst/>
              <a:cxnLst/>
              <a:rect l="l" t="t" r="r" b="b"/>
              <a:pathLst>
                <a:path w="428" h="1645" extrusionOk="0">
                  <a:moveTo>
                    <a:pt x="211" y="0"/>
                  </a:moveTo>
                  <a:cubicBezTo>
                    <a:pt x="95" y="0"/>
                    <a:pt x="1" y="98"/>
                    <a:pt x="1" y="214"/>
                  </a:cubicBezTo>
                  <a:lnTo>
                    <a:pt x="1" y="1431"/>
                  </a:lnTo>
                  <a:cubicBezTo>
                    <a:pt x="1" y="1550"/>
                    <a:pt x="95" y="1644"/>
                    <a:pt x="211" y="1644"/>
                  </a:cubicBezTo>
                  <a:cubicBezTo>
                    <a:pt x="330" y="1644"/>
                    <a:pt x="428" y="1550"/>
                    <a:pt x="425" y="1431"/>
                  </a:cubicBezTo>
                  <a:lnTo>
                    <a:pt x="425" y="214"/>
                  </a:lnTo>
                  <a:cubicBezTo>
                    <a:pt x="425" y="98"/>
                    <a:pt x="330"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5" name="Google Shape;3695;p66"/>
            <p:cNvSpPr/>
            <p:nvPr/>
          </p:nvSpPr>
          <p:spPr>
            <a:xfrm>
              <a:off x="3216508" y="2550881"/>
              <a:ext cx="11542" cy="22895"/>
            </a:xfrm>
            <a:custGeom>
              <a:avLst/>
              <a:gdLst/>
              <a:ahLst/>
              <a:cxnLst/>
              <a:rect l="l" t="t" r="r" b="b"/>
              <a:pathLst>
                <a:path w="428" h="849" extrusionOk="0">
                  <a:moveTo>
                    <a:pt x="209" y="0"/>
                  </a:moveTo>
                  <a:cubicBezTo>
                    <a:pt x="92" y="0"/>
                    <a:pt x="1" y="94"/>
                    <a:pt x="4" y="208"/>
                  </a:cubicBezTo>
                  <a:lnTo>
                    <a:pt x="4" y="638"/>
                  </a:lnTo>
                  <a:cubicBezTo>
                    <a:pt x="1" y="755"/>
                    <a:pt x="92" y="848"/>
                    <a:pt x="209" y="848"/>
                  </a:cubicBezTo>
                  <a:cubicBezTo>
                    <a:pt x="210" y="848"/>
                    <a:pt x="212" y="848"/>
                    <a:pt x="214" y="848"/>
                  </a:cubicBezTo>
                  <a:cubicBezTo>
                    <a:pt x="216" y="848"/>
                    <a:pt x="218" y="848"/>
                    <a:pt x="220" y="848"/>
                  </a:cubicBezTo>
                  <a:cubicBezTo>
                    <a:pt x="333" y="848"/>
                    <a:pt x="428" y="755"/>
                    <a:pt x="428" y="638"/>
                  </a:cubicBezTo>
                  <a:lnTo>
                    <a:pt x="428" y="208"/>
                  </a:lnTo>
                  <a:cubicBezTo>
                    <a:pt x="428" y="94"/>
                    <a:pt x="333" y="0"/>
                    <a:pt x="220" y="0"/>
                  </a:cubicBezTo>
                  <a:cubicBezTo>
                    <a:pt x="218" y="0"/>
                    <a:pt x="216" y="0"/>
                    <a:pt x="214" y="1"/>
                  </a:cubicBezTo>
                  <a:cubicBezTo>
                    <a:pt x="212" y="0"/>
                    <a:pt x="210" y="0"/>
                    <a:pt x="20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96" name="Google Shape;3696;p66"/>
          <p:cNvGrpSpPr/>
          <p:nvPr/>
        </p:nvGrpSpPr>
        <p:grpSpPr>
          <a:xfrm>
            <a:off x="7834514" y="1774957"/>
            <a:ext cx="157231" cy="354827"/>
            <a:chOff x="8159108" y="1935208"/>
            <a:chExt cx="172592" cy="389492"/>
          </a:xfrm>
        </p:grpSpPr>
        <p:sp>
          <p:nvSpPr>
            <p:cNvPr id="3697" name="Google Shape;3697;p66"/>
            <p:cNvSpPr/>
            <p:nvPr/>
          </p:nvSpPr>
          <p:spPr>
            <a:xfrm>
              <a:off x="8164852" y="1940817"/>
              <a:ext cx="160996" cy="378219"/>
            </a:xfrm>
            <a:custGeom>
              <a:avLst/>
              <a:gdLst/>
              <a:ahLst/>
              <a:cxnLst/>
              <a:rect l="l" t="t" r="r" b="b"/>
              <a:pathLst>
                <a:path w="5970" h="14025" extrusionOk="0">
                  <a:moveTo>
                    <a:pt x="5421" y="0"/>
                  </a:moveTo>
                  <a:cubicBezTo>
                    <a:pt x="5122" y="0"/>
                    <a:pt x="4872" y="266"/>
                    <a:pt x="4872" y="586"/>
                  </a:cubicBezTo>
                  <a:cubicBezTo>
                    <a:pt x="4872" y="1266"/>
                    <a:pt x="3810" y="1736"/>
                    <a:pt x="2776" y="2190"/>
                  </a:cubicBezTo>
                  <a:cubicBezTo>
                    <a:pt x="2151" y="2465"/>
                    <a:pt x="1501" y="2751"/>
                    <a:pt x="998" y="3121"/>
                  </a:cubicBezTo>
                  <a:cubicBezTo>
                    <a:pt x="336" y="3605"/>
                    <a:pt x="1" y="4191"/>
                    <a:pt x="1" y="4871"/>
                  </a:cubicBezTo>
                  <a:cubicBezTo>
                    <a:pt x="1" y="5548"/>
                    <a:pt x="336" y="6140"/>
                    <a:pt x="998" y="6625"/>
                  </a:cubicBezTo>
                  <a:cubicBezTo>
                    <a:pt x="1501" y="6994"/>
                    <a:pt x="2151" y="7275"/>
                    <a:pt x="2776" y="7555"/>
                  </a:cubicBezTo>
                  <a:cubicBezTo>
                    <a:pt x="3810" y="8007"/>
                    <a:pt x="4872" y="8473"/>
                    <a:pt x="4872" y="9157"/>
                  </a:cubicBezTo>
                  <a:cubicBezTo>
                    <a:pt x="4872" y="9837"/>
                    <a:pt x="3810" y="10306"/>
                    <a:pt x="2776" y="10761"/>
                  </a:cubicBezTo>
                  <a:cubicBezTo>
                    <a:pt x="2151" y="11035"/>
                    <a:pt x="1501" y="11316"/>
                    <a:pt x="998" y="11688"/>
                  </a:cubicBezTo>
                  <a:cubicBezTo>
                    <a:pt x="336" y="12176"/>
                    <a:pt x="1" y="12762"/>
                    <a:pt x="1" y="13442"/>
                  </a:cubicBezTo>
                  <a:cubicBezTo>
                    <a:pt x="1" y="13765"/>
                    <a:pt x="245" y="14024"/>
                    <a:pt x="550" y="14024"/>
                  </a:cubicBezTo>
                  <a:cubicBezTo>
                    <a:pt x="849" y="14024"/>
                    <a:pt x="1093" y="13765"/>
                    <a:pt x="1093" y="13442"/>
                  </a:cubicBezTo>
                  <a:cubicBezTo>
                    <a:pt x="1093" y="12759"/>
                    <a:pt x="2160" y="12289"/>
                    <a:pt x="3194" y="11835"/>
                  </a:cubicBezTo>
                  <a:cubicBezTo>
                    <a:pt x="3819" y="11560"/>
                    <a:pt x="4469" y="11279"/>
                    <a:pt x="4972" y="10910"/>
                  </a:cubicBezTo>
                  <a:cubicBezTo>
                    <a:pt x="5634" y="10422"/>
                    <a:pt x="5970" y="9831"/>
                    <a:pt x="5970" y="9157"/>
                  </a:cubicBezTo>
                  <a:cubicBezTo>
                    <a:pt x="5970" y="8479"/>
                    <a:pt x="5634" y="7891"/>
                    <a:pt x="4972" y="7406"/>
                  </a:cubicBezTo>
                  <a:cubicBezTo>
                    <a:pt x="4469" y="7037"/>
                    <a:pt x="3819" y="6750"/>
                    <a:pt x="3194" y="6476"/>
                  </a:cubicBezTo>
                  <a:cubicBezTo>
                    <a:pt x="2160" y="6021"/>
                    <a:pt x="1093" y="5548"/>
                    <a:pt x="1093" y="4871"/>
                  </a:cubicBezTo>
                  <a:cubicBezTo>
                    <a:pt x="1093" y="4191"/>
                    <a:pt x="2160" y="3721"/>
                    <a:pt x="3194" y="3270"/>
                  </a:cubicBezTo>
                  <a:cubicBezTo>
                    <a:pt x="3819" y="2995"/>
                    <a:pt x="4469" y="2709"/>
                    <a:pt x="4972" y="2340"/>
                  </a:cubicBezTo>
                  <a:cubicBezTo>
                    <a:pt x="5634" y="1855"/>
                    <a:pt x="5970" y="1263"/>
                    <a:pt x="5970" y="586"/>
                  </a:cubicBezTo>
                  <a:cubicBezTo>
                    <a:pt x="5970" y="266"/>
                    <a:pt x="5723" y="0"/>
                    <a:pt x="54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8" name="Google Shape;3698;p66"/>
            <p:cNvSpPr/>
            <p:nvPr/>
          </p:nvSpPr>
          <p:spPr>
            <a:xfrm>
              <a:off x="8172025" y="1940817"/>
              <a:ext cx="153823" cy="378219"/>
            </a:xfrm>
            <a:custGeom>
              <a:avLst/>
              <a:gdLst/>
              <a:ahLst/>
              <a:cxnLst/>
              <a:rect l="l" t="t" r="r" b="b"/>
              <a:pathLst>
                <a:path w="5704" h="14025" extrusionOk="0">
                  <a:moveTo>
                    <a:pt x="5155" y="0"/>
                  </a:moveTo>
                  <a:cubicBezTo>
                    <a:pt x="5054" y="0"/>
                    <a:pt x="4956" y="31"/>
                    <a:pt x="4874" y="86"/>
                  </a:cubicBezTo>
                  <a:cubicBezTo>
                    <a:pt x="5042" y="196"/>
                    <a:pt x="5142" y="385"/>
                    <a:pt x="5139" y="583"/>
                  </a:cubicBezTo>
                  <a:cubicBezTo>
                    <a:pt x="5139" y="1263"/>
                    <a:pt x="4862" y="1736"/>
                    <a:pt x="4200" y="2221"/>
                  </a:cubicBezTo>
                  <a:cubicBezTo>
                    <a:pt x="3691" y="2590"/>
                    <a:pt x="2953" y="2703"/>
                    <a:pt x="2327" y="2977"/>
                  </a:cubicBezTo>
                  <a:cubicBezTo>
                    <a:pt x="1293" y="3432"/>
                    <a:pt x="265" y="4188"/>
                    <a:pt x="265" y="4868"/>
                  </a:cubicBezTo>
                  <a:cubicBezTo>
                    <a:pt x="265" y="5551"/>
                    <a:pt x="1080" y="6195"/>
                    <a:pt x="2111" y="6649"/>
                  </a:cubicBezTo>
                  <a:cubicBezTo>
                    <a:pt x="2736" y="6924"/>
                    <a:pt x="3660" y="7308"/>
                    <a:pt x="4163" y="7680"/>
                  </a:cubicBezTo>
                  <a:cubicBezTo>
                    <a:pt x="4828" y="8162"/>
                    <a:pt x="5139" y="8476"/>
                    <a:pt x="5139" y="9154"/>
                  </a:cubicBezTo>
                  <a:cubicBezTo>
                    <a:pt x="5139" y="9834"/>
                    <a:pt x="4651" y="10172"/>
                    <a:pt x="3990" y="10660"/>
                  </a:cubicBezTo>
                  <a:cubicBezTo>
                    <a:pt x="3483" y="11029"/>
                    <a:pt x="2837" y="11313"/>
                    <a:pt x="2211" y="11587"/>
                  </a:cubicBezTo>
                  <a:cubicBezTo>
                    <a:pt x="1180" y="12042"/>
                    <a:pt x="265" y="12759"/>
                    <a:pt x="265" y="13439"/>
                  </a:cubicBezTo>
                  <a:cubicBezTo>
                    <a:pt x="265" y="13640"/>
                    <a:pt x="168" y="13829"/>
                    <a:pt x="0" y="13939"/>
                  </a:cubicBezTo>
                  <a:cubicBezTo>
                    <a:pt x="85" y="13994"/>
                    <a:pt x="183" y="14024"/>
                    <a:pt x="284" y="14024"/>
                  </a:cubicBezTo>
                  <a:cubicBezTo>
                    <a:pt x="586" y="14024"/>
                    <a:pt x="830" y="13765"/>
                    <a:pt x="830" y="13442"/>
                  </a:cubicBezTo>
                  <a:cubicBezTo>
                    <a:pt x="830" y="12759"/>
                    <a:pt x="1897" y="12289"/>
                    <a:pt x="2928" y="11835"/>
                  </a:cubicBezTo>
                  <a:cubicBezTo>
                    <a:pt x="3553" y="11560"/>
                    <a:pt x="4203" y="11279"/>
                    <a:pt x="4706" y="10910"/>
                  </a:cubicBezTo>
                  <a:cubicBezTo>
                    <a:pt x="5368" y="10422"/>
                    <a:pt x="5704" y="9834"/>
                    <a:pt x="5704" y="9157"/>
                  </a:cubicBezTo>
                  <a:cubicBezTo>
                    <a:pt x="5704" y="8476"/>
                    <a:pt x="5368" y="7891"/>
                    <a:pt x="4706" y="7406"/>
                  </a:cubicBezTo>
                  <a:cubicBezTo>
                    <a:pt x="4203" y="7031"/>
                    <a:pt x="3553" y="6750"/>
                    <a:pt x="2928" y="6476"/>
                  </a:cubicBezTo>
                  <a:cubicBezTo>
                    <a:pt x="1897" y="6021"/>
                    <a:pt x="830" y="5548"/>
                    <a:pt x="830" y="4868"/>
                  </a:cubicBezTo>
                  <a:cubicBezTo>
                    <a:pt x="830" y="4191"/>
                    <a:pt x="1897" y="3721"/>
                    <a:pt x="2928" y="3267"/>
                  </a:cubicBezTo>
                  <a:cubicBezTo>
                    <a:pt x="3553" y="2992"/>
                    <a:pt x="4203" y="2709"/>
                    <a:pt x="4706" y="2337"/>
                  </a:cubicBezTo>
                  <a:cubicBezTo>
                    <a:pt x="5368" y="1855"/>
                    <a:pt x="5704" y="1263"/>
                    <a:pt x="5704" y="583"/>
                  </a:cubicBezTo>
                  <a:cubicBezTo>
                    <a:pt x="5704" y="263"/>
                    <a:pt x="5460" y="0"/>
                    <a:pt x="515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9" name="Google Shape;3699;p66"/>
            <p:cNvSpPr/>
            <p:nvPr/>
          </p:nvSpPr>
          <p:spPr>
            <a:xfrm>
              <a:off x="8164852" y="1940817"/>
              <a:ext cx="160996" cy="378219"/>
            </a:xfrm>
            <a:custGeom>
              <a:avLst/>
              <a:gdLst/>
              <a:ahLst/>
              <a:cxnLst/>
              <a:rect l="l" t="t" r="r" b="b"/>
              <a:pathLst>
                <a:path w="5970" h="14025" extrusionOk="0">
                  <a:moveTo>
                    <a:pt x="550" y="0"/>
                  </a:moveTo>
                  <a:cubicBezTo>
                    <a:pt x="248" y="0"/>
                    <a:pt x="1" y="266"/>
                    <a:pt x="1" y="586"/>
                  </a:cubicBezTo>
                  <a:cubicBezTo>
                    <a:pt x="1" y="1263"/>
                    <a:pt x="336" y="1855"/>
                    <a:pt x="998" y="2340"/>
                  </a:cubicBezTo>
                  <a:cubicBezTo>
                    <a:pt x="1501" y="2709"/>
                    <a:pt x="2151" y="2995"/>
                    <a:pt x="2776" y="3270"/>
                  </a:cubicBezTo>
                  <a:cubicBezTo>
                    <a:pt x="3810" y="3721"/>
                    <a:pt x="4872" y="4191"/>
                    <a:pt x="4872" y="4871"/>
                  </a:cubicBezTo>
                  <a:cubicBezTo>
                    <a:pt x="4872" y="5548"/>
                    <a:pt x="3810" y="6021"/>
                    <a:pt x="2776" y="6476"/>
                  </a:cubicBezTo>
                  <a:cubicBezTo>
                    <a:pt x="2151" y="6750"/>
                    <a:pt x="1501" y="7037"/>
                    <a:pt x="998" y="7406"/>
                  </a:cubicBezTo>
                  <a:cubicBezTo>
                    <a:pt x="336" y="7891"/>
                    <a:pt x="1" y="8479"/>
                    <a:pt x="1" y="9157"/>
                  </a:cubicBezTo>
                  <a:cubicBezTo>
                    <a:pt x="1" y="9831"/>
                    <a:pt x="336" y="10422"/>
                    <a:pt x="998" y="10910"/>
                  </a:cubicBezTo>
                  <a:cubicBezTo>
                    <a:pt x="1501" y="11279"/>
                    <a:pt x="2151" y="11560"/>
                    <a:pt x="2776" y="11835"/>
                  </a:cubicBezTo>
                  <a:cubicBezTo>
                    <a:pt x="3810" y="12289"/>
                    <a:pt x="4872" y="12759"/>
                    <a:pt x="4872" y="13442"/>
                  </a:cubicBezTo>
                  <a:cubicBezTo>
                    <a:pt x="4872" y="13765"/>
                    <a:pt x="5119" y="14024"/>
                    <a:pt x="5421" y="14024"/>
                  </a:cubicBezTo>
                  <a:cubicBezTo>
                    <a:pt x="5726" y="14024"/>
                    <a:pt x="5970" y="13765"/>
                    <a:pt x="5970" y="13442"/>
                  </a:cubicBezTo>
                  <a:cubicBezTo>
                    <a:pt x="5970" y="12762"/>
                    <a:pt x="5634" y="12176"/>
                    <a:pt x="4972" y="11688"/>
                  </a:cubicBezTo>
                  <a:cubicBezTo>
                    <a:pt x="4469" y="11316"/>
                    <a:pt x="3819" y="11035"/>
                    <a:pt x="3194" y="10761"/>
                  </a:cubicBezTo>
                  <a:cubicBezTo>
                    <a:pt x="2160" y="10306"/>
                    <a:pt x="1093" y="9837"/>
                    <a:pt x="1093" y="9157"/>
                  </a:cubicBezTo>
                  <a:cubicBezTo>
                    <a:pt x="1093" y="8473"/>
                    <a:pt x="2160" y="8007"/>
                    <a:pt x="3194" y="7555"/>
                  </a:cubicBezTo>
                  <a:cubicBezTo>
                    <a:pt x="3819" y="7275"/>
                    <a:pt x="4469" y="6994"/>
                    <a:pt x="4972" y="6625"/>
                  </a:cubicBezTo>
                  <a:cubicBezTo>
                    <a:pt x="5634" y="6140"/>
                    <a:pt x="5970" y="5548"/>
                    <a:pt x="5970" y="4871"/>
                  </a:cubicBezTo>
                  <a:cubicBezTo>
                    <a:pt x="5970" y="4191"/>
                    <a:pt x="5634" y="3605"/>
                    <a:pt x="4972" y="3121"/>
                  </a:cubicBezTo>
                  <a:cubicBezTo>
                    <a:pt x="4469" y="2751"/>
                    <a:pt x="3819" y="2465"/>
                    <a:pt x="3194" y="2190"/>
                  </a:cubicBezTo>
                  <a:cubicBezTo>
                    <a:pt x="2160" y="1736"/>
                    <a:pt x="1093" y="1266"/>
                    <a:pt x="1093" y="586"/>
                  </a:cubicBezTo>
                  <a:cubicBezTo>
                    <a:pt x="1093" y="266"/>
                    <a:pt x="849" y="0"/>
                    <a:pt x="55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0" name="Google Shape;3700;p66"/>
            <p:cNvSpPr/>
            <p:nvPr/>
          </p:nvSpPr>
          <p:spPr>
            <a:xfrm>
              <a:off x="8172025" y="1940817"/>
              <a:ext cx="153823" cy="378219"/>
            </a:xfrm>
            <a:custGeom>
              <a:avLst/>
              <a:gdLst/>
              <a:ahLst/>
              <a:cxnLst/>
              <a:rect l="l" t="t" r="r" b="b"/>
              <a:pathLst>
                <a:path w="5704" h="14025" extrusionOk="0">
                  <a:moveTo>
                    <a:pt x="284" y="0"/>
                  </a:moveTo>
                  <a:cubicBezTo>
                    <a:pt x="183" y="0"/>
                    <a:pt x="85" y="31"/>
                    <a:pt x="0" y="86"/>
                  </a:cubicBezTo>
                  <a:cubicBezTo>
                    <a:pt x="168" y="196"/>
                    <a:pt x="265" y="385"/>
                    <a:pt x="265" y="583"/>
                  </a:cubicBezTo>
                  <a:cubicBezTo>
                    <a:pt x="265" y="1266"/>
                    <a:pt x="1257" y="2023"/>
                    <a:pt x="2288" y="2477"/>
                  </a:cubicBezTo>
                  <a:cubicBezTo>
                    <a:pt x="2913" y="2748"/>
                    <a:pt x="3563" y="3035"/>
                    <a:pt x="4066" y="3404"/>
                  </a:cubicBezTo>
                  <a:cubicBezTo>
                    <a:pt x="4728" y="3889"/>
                    <a:pt x="5139" y="4191"/>
                    <a:pt x="5139" y="4871"/>
                  </a:cubicBezTo>
                  <a:cubicBezTo>
                    <a:pt x="5139" y="5548"/>
                    <a:pt x="4844" y="5823"/>
                    <a:pt x="4179" y="6311"/>
                  </a:cubicBezTo>
                  <a:cubicBezTo>
                    <a:pt x="3675" y="6677"/>
                    <a:pt x="3102" y="6918"/>
                    <a:pt x="2538" y="7171"/>
                  </a:cubicBezTo>
                  <a:cubicBezTo>
                    <a:pt x="1824" y="7500"/>
                    <a:pt x="1068" y="7879"/>
                    <a:pt x="561" y="8479"/>
                  </a:cubicBezTo>
                  <a:cubicBezTo>
                    <a:pt x="403" y="8672"/>
                    <a:pt x="265" y="8900"/>
                    <a:pt x="265" y="9154"/>
                  </a:cubicBezTo>
                  <a:cubicBezTo>
                    <a:pt x="265" y="9526"/>
                    <a:pt x="479" y="9879"/>
                    <a:pt x="756" y="10108"/>
                  </a:cubicBezTo>
                  <a:cubicBezTo>
                    <a:pt x="1275" y="10526"/>
                    <a:pt x="1906" y="10868"/>
                    <a:pt x="2532" y="11142"/>
                  </a:cubicBezTo>
                  <a:cubicBezTo>
                    <a:pt x="3157" y="11417"/>
                    <a:pt x="3807" y="11700"/>
                    <a:pt x="4310" y="12072"/>
                  </a:cubicBezTo>
                  <a:cubicBezTo>
                    <a:pt x="4972" y="12554"/>
                    <a:pt x="5139" y="12762"/>
                    <a:pt x="5139" y="13439"/>
                  </a:cubicBezTo>
                  <a:cubicBezTo>
                    <a:pt x="5142" y="13640"/>
                    <a:pt x="5042" y="13829"/>
                    <a:pt x="4874" y="13939"/>
                  </a:cubicBezTo>
                  <a:cubicBezTo>
                    <a:pt x="4956" y="13994"/>
                    <a:pt x="5054" y="14024"/>
                    <a:pt x="5155" y="14024"/>
                  </a:cubicBezTo>
                  <a:cubicBezTo>
                    <a:pt x="5460" y="14024"/>
                    <a:pt x="5704" y="13765"/>
                    <a:pt x="5704" y="13442"/>
                  </a:cubicBezTo>
                  <a:cubicBezTo>
                    <a:pt x="5704" y="12762"/>
                    <a:pt x="5368" y="12173"/>
                    <a:pt x="4706" y="11685"/>
                  </a:cubicBezTo>
                  <a:cubicBezTo>
                    <a:pt x="4203" y="11316"/>
                    <a:pt x="3553" y="11035"/>
                    <a:pt x="2928" y="10761"/>
                  </a:cubicBezTo>
                  <a:cubicBezTo>
                    <a:pt x="1897" y="10306"/>
                    <a:pt x="830" y="9837"/>
                    <a:pt x="830" y="9154"/>
                  </a:cubicBezTo>
                  <a:cubicBezTo>
                    <a:pt x="830" y="8473"/>
                    <a:pt x="1897" y="8007"/>
                    <a:pt x="2928" y="7552"/>
                  </a:cubicBezTo>
                  <a:cubicBezTo>
                    <a:pt x="3553" y="7275"/>
                    <a:pt x="4203" y="6994"/>
                    <a:pt x="4706" y="6622"/>
                  </a:cubicBezTo>
                  <a:cubicBezTo>
                    <a:pt x="5368" y="6140"/>
                    <a:pt x="5704" y="5545"/>
                    <a:pt x="5704" y="4868"/>
                  </a:cubicBezTo>
                  <a:cubicBezTo>
                    <a:pt x="5704" y="4194"/>
                    <a:pt x="5368" y="3602"/>
                    <a:pt x="4706" y="3121"/>
                  </a:cubicBezTo>
                  <a:cubicBezTo>
                    <a:pt x="4203" y="2748"/>
                    <a:pt x="3553" y="2465"/>
                    <a:pt x="2928" y="2190"/>
                  </a:cubicBezTo>
                  <a:cubicBezTo>
                    <a:pt x="1897" y="1736"/>
                    <a:pt x="830" y="1266"/>
                    <a:pt x="830" y="583"/>
                  </a:cubicBezTo>
                  <a:cubicBezTo>
                    <a:pt x="830" y="263"/>
                    <a:pt x="586" y="0"/>
                    <a:pt x="28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1" name="Google Shape;3701;p66"/>
            <p:cNvSpPr/>
            <p:nvPr/>
          </p:nvSpPr>
          <p:spPr>
            <a:xfrm>
              <a:off x="8159108" y="1935208"/>
              <a:ext cx="172592" cy="389492"/>
            </a:xfrm>
            <a:custGeom>
              <a:avLst/>
              <a:gdLst/>
              <a:ahLst/>
              <a:cxnLst/>
              <a:rect l="l" t="t" r="r" b="b"/>
              <a:pathLst>
                <a:path w="6400" h="14443" extrusionOk="0">
                  <a:moveTo>
                    <a:pt x="5634" y="422"/>
                  </a:moveTo>
                  <a:cubicBezTo>
                    <a:pt x="5817" y="422"/>
                    <a:pt x="5975" y="590"/>
                    <a:pt x="5975" y="794"/>
                  </a:cubicBezTo>
                  <a:cubicBezTo>
                    <a:pt x="5975" y="1398"/>
                    <a:pt x="5664" y="1932"/>
                    <a:pt x="5060" y="2374"/>
                  </a:cubicBezTo>
                  <a:cubicBezTo>
                    <a:pt x="4899" y="2493"/>
                    <a:pt x="4728" y="2600"/>
                    <a:pt x="4551" y="2694"/>
                  </a:cubicBezTo>
                  <a:cubicBezTo>
                    <a:pt x="4282" y="2557"/>
                    <a:pt x="3999" y="2429"/>
                    <a:pt x="3718" y="2304"/>
                  </a:cubicBezTo>
                  <a:cubicBezTo>
                    <a:pt x="4569" y="1901"/>
                    <a:pt x="5298" y="1453"/>
                    <a:pt x="5298" y="794"/>
                  </a:cubicBezTo>
                  <a:cubicBezTo>
                    <a:pt x="5298" y="590"/>
                    <a:pt x="5451" y="422"/>
                    <a:pt x="5634" y="422"/>
                  </a:cubicBezTo>
                  <a:close/>
                  <a:moveTo>
                    <a:pt x="3197" y="3801"/>
                  </a:moveTo>
                  <a:cubicBezTo>
                    <a:pt x="3636" y="3996"/>
                    <a:pt x="4075" y="4201"/>
                    <a:pt x="4392" y="4427"/>
                  </a:cubicBezTo>
                  <a:lnTo>
                    <a:pt x="2004" y="4427"/>
                  </a:lnTo>
                  <a:cubicBezTo>
                    <a:pt x="2321" y="4201"/>
                    <a:pt x="2760" y="3996"/>
                    <a:pt x="3197" y="3801"/>
                  </a:cubicBezTo>
                  <a:close/>
                  <a:moveTo>
                    <a:pt x="4816" y="4851"/>
                  </a:moveTo>
                  <a:cubicBezTo>
                    <a:pt x="4853" y="4921"/>
                    <a:pt x="4874" y="4997"/>
                    <a:pt x="4874" y="5079"/>
                  </a:cubicBezTo>
                  <a:cubicBezTo>
                    <a:pt x="4874" y="5177"/>
                    <a:pt x="4844" y="5271"/>
                    <a:pt x="4789" y="5354"/>
                  </a:cubicBezTo>
                  <a:lnTo>
                    <a:pt x="1608" y="5354"/>
                  </a:lnTo>
                  <a:cubicBezTo>
                    <a:pt x="1553" y="5271"/>
                    <a:pt x="1522" y="5177"/>
                    <a:pt x="1519" y="5079"/>
                  </a:cubicBezTo>
                  <a:cubicBezTo>
                    <a:pt x="1522" y="4997"/>
                    <a:pt x="1544" y="4921"/>
                    <a:pt x="1583" y="4851"/>
                  </a:cubicBezTo>
                  <a:close/>
                  <a:moveTo>
                    <a:pt x="4331" y="5775"/>
                  </a:moveTo>
                  <a:cubicBezTo>
                    <a:pt x="4017" y="5982"/>
                    <a:pt x="3605" y="6177"/>
                    <a:pt x="3197" y="6360"/>
                  </a:cubicBezTo>
                  <a:cubicBezTo>
                    <a:pt x="2785" y="6177"/>
                    <a:pt x="2379" y="5982"/>
                    <a:pt x="2065" y="5775"/>
                  </a:cubicBezTo>
                  <a:close/>
                  <a:moveTo>
                    <a:pt x="1845" y="3176"/>
                  </a:moveTo>
                  <a:cubicBezTo>
                    <a:pt x="2117" y="3316"/>
                    <a:pt x="2398" y="3447"/>
                    <a:pt x="2678" y="3573"/>
                  </a:cubicBezTo>
                  <a:cubicBezTo>
                    <a:pt x="1824" y="3972"/>
                    <a:pt x="1098" y="4423"/>
                    <a:pt x="1098" y="5079"/>
                  </a:cubicBezTo>
                  <a:cubicBezTo>
                    <a:pt x="1098" y="5735"/>
                    <a:pt x="1824" y="6186"/>
                    <a:pt x="2678" y="6589"/>
                  </a:cubicBezTo>
                  <a:cubicBezTo>
                    <a:pt x="2398" y="6714"/>
                    <a:pt x="2114" y="6839"/>
                    <a:pt x="1845" y="6979"/>
                  </a:cubicBezTo>
                  <a:cubicBezTo>
                    <a:pt x="1669" y="6885"/>
                    <a:pt x="1498" y="6778"/>
                    <a:pt x="1336" y="6659"/>
                  </a:cubicBezTo>
                  <a:cubicBezTo>
                    <a:pt x="732" y="6217"/>
                    <a:pt x="421" y="5683"/>
                    <a:pt x="421" y="5079"/>
                  </a:cubicBezTo>
                  <a:cubicBezTo>
                    <a:pt x="421" y="4472"/>
                    <a:pt x="732" y="3942"/>
                    <a:pt x="1336" y="3496"/>
                  </a:cubicBezTo>
                  <a:cubicBezTo>
                    <a:pt x="1501" y="3380"/>
                    <a:pt x="1669" y="3274"/>
                    <a:pt x="1845" y="3176"/>
                  </a:cubicBezTo>
                  <a:close/>
                  <a:moveTo>
                    <a:pt x="3200" y="8087"/>
                  </a:moveTo>
                  <a:cubicBezTo>
                    <a:pt x="3621" y="8273"/>
                    <a:pt x="4048" y="8474"/>
                    <a:pt x="4365" y="8694"/>
                  </a:cubicBezTo>
                  <a:lnTo>
                    <a:pt x="2032" y="8694"/>
                  </a:lnTo>
                  <a:cubicBezTo>
                    <a:pt x="2349" y="8474"/>
                    <a:pt x="2773" y="8273"/>
                    <a:pt x="3200" y="8087"/>
                  </a:cubicBezTo>
                  <a:close/>
                  <a:moveTo>
                    <a:pt x="4804" y="9114"/>
                  </a:moveTo>
                  <a:cubicBezTo>
                    <a:pt x="4850" y="9191"/>
                    <a:pt x="4874" y="9276"/>
                    <a:pt x="4877" y="9365"/>
                  </a:cubicBezTo>
                  <a:cubicBezTo>
                    <a:pt x="4874" y="9453"/>
                    <a:pt x="4847" y="9541"/>
                    <a:pt x="4801" y="9618"/>
                  </a:cubicBezTo>
                  <a:lnTo>
                    <a:pt x="1598" y="9618"/>
                  </a:lnTo>
                  <a:cubicBezTo>
                    <a:pt x="1550" y="9541"/>
                    <a:pt x="1522" y="9453"/>
                    <a:pt x="1522" y="9365"/>
                  </a:cubicBezTo>
                  <a:cubicBezTo>
                    <a:pt x="1522" y="9276"/>
                    <a:pt x="1547" y="9191"/>
                    <a:pt x="1592" y="9114"/>
                  </a:cubicBezTo>
                  <a:close/>
                  <a:moveTo>
                    <a:pt x="4359" y="10042"/>
                  </a:moveTo>
                  <a:cubicBezTo>
                    <a:pt x="4045" y="10255"/>
                    <a:pt x="3621" y="10453"/>
                    <a:pt x="3200" y="10646"/>
                  </a:cubicBezTo>
                  <a:cubicBezTo>
                    <a:pt x="2776" y="10453"/>
                    <a:pt x="2352" y="10255"/>
                    <a:pt x="2035" y="10042"/>
                  </a:cubicBezTo>
                  <a:close/>
                  <a:moveTo>
                    <a:pt x="1845" y="11747"/>
                  </a:moveTo>
                  <a:cubicBezTo>
                    <a:pt x="2117" y="11887"/>
                    <a:pt x="2398" y="12018"/>
                    <a:pt x="2681" y="12140"/>
                  </a:cubicBezTo>
                  <a:cubicBezTo>
                    <a:pt x="1827" y="12540"/>
                    <a:pt x="1098" y="12994"/>
                    <a:pt x="1098" y="13650"/>
                  </a:cubicBezTo>
                  <a:cubicBezTo>
                    <a:pt x="1098" y="13854"/>
                    <a:pt x="946" y="14019"/>
                    <a:pt x="763" y="14019"/>
                  </a:cubicBezTo>
                  <a:cubicBezTo>
                    <a:pt x="580" y="14019"/>
                    <a:pt x="424" y="13854"/>
                    <a:pt x="424" y="13650"/>
                  </a:cubicBezTo>
                  <a:cubicBezTo>
                    <a:pt x="424" y="13043"/>
                    <a:pt x="732" y="12512"/>
                    <a:pt x="1339" y="12067"/>
                  </a:cubicBezTo>
                  <a:cubicBezTo>
                    <a:pt x="1498" y="11948"/>
                    <a:pt x="1669" y="11841"/>
                    <a:pt x="1845" y="11747"/>
                  </a:cubicBezTo>
                  <a:close/>
                  <a:moveTo>
                    <a:pt x="763" y="1"/>
                  </a:moveTo>
                  <a:cubicBezTo>
                    <a:pt x="348" y="1"/>
                    <a:pt x="0" y="355"/>
                    <a:pt x="0" y="794"/>
                  </a:cubicBezTo>
                  <a:cubicBezTo>
                    <a:pt x="0" y="1544"/>
                    <a:pt x="366" y="2188"/>
                    <a:pt x="1086" y="2719"/>
                  </a:cubicBezTo>
                  <a:cubicBezTo>
                    <a:pt x="1190" y="2795"/>
                    <a:pt x="1300" y="2868"/>
                    <a:pt x="1415" y="2935"/>
                  </a:cubicBezTo>
                  <a:cubicBezTo>
                    <a:pt x="1300" y="3008"/>
                    <a:pt x="1190" y="3081"/>
                    <a:pt x="1086" y="3158"/>
                  </a:cubicBezTo>
                  <a:cubicBezTo>
                    <a:pt x="366" y="3682"/>
                    <a:pt x="0" y="4332"/>
                    <a:pt x="0" y="5079"/>
                  </a:cubicBezTo>
                  <a:cubicBezTo>
                    <a:pt x="0" y="5827"/>
                    <a:pt x="366" y="6473"/>
                    <a:pt x="1086" y="7004"/>
                  </a:cubicBezTo>
                  <a:cubicBezTo>
                    <a:pt x="1190" y="7080"/>
                    <a:pt x="1300" y="7153"/>
                    <a:pt x="1415" y="7220"/>
                  </a:cubicBezTo>
                  <a:cubicBezTo>
                    <a:pt x="1300" y="7294"/>
                    <a:pt x="1190" y="7367"/>
                    <a:pt x="1086" y="7443"/>
                  </a:cubicBezTo>
                  <a:cubicBezTo>
                    <a:pt x="366" y="7968"/>
                    <a:pt x="0" y="8617"/>
                    <a:pt x="0" y="9365"/>
                  </a:cubicBezTo>
                  <a:cubicBezTo>
                    <a:pt x="0" y="10112"/>
                    <a:pt x="366" y="10758"/>
                    <a:pt x="1086" y="11289"/>
                  </a:cubicBezTo>
                  <a:cubicBezTo>
                    <a:pt x="1190" y="11365"/>
                    <a:pt x="1300" y="11439"/>
                    <a:pt x="1415" y="11506"/>
                  </a:cubicBezTo>
                  <a:cubicBezTo>
                    <a:pt x="1300" y="11573"/>
                    <a:pt x="1190" y="11646"/>
                    <a:pt x="1086" y="11728"/>
                  </a:cubicBezTo>
                  <a:cubicBezTo>
                    <a:pt x="366" y="12253"/>
                    <a:pt x="0" y="12903"/>
                    <a:pt x="0" y="13650"/>
                  </a:cubicBezTo>
                  <a:cubicBezTo>
                    <a:pt x="0" y="14086"/>
                    <a:pt x="342" y="14443"/>
                    <a:pt x="763" y="14443"/>
                  </a:cubicBezTo>
                  <a:cubicBezTo>
                    <a:pt x="1181" y="14443"/>
                    <a:pt x="1522" y="14086"/>
                    <a:pt x="1522" y="13650"/>
                  </a:cubicBezTo>
                  <a:cubicBezTo>
                    <a:pt x="1522" y="13211"/>
                    <a:pt x="2361" y="12741"/>
                    <a:pt x="3200" y="12369"/>
                  </a:cubicBezTo>
                  <a:cubicBezTo>
                    <a:pt x="4038" y="12741"/>
                    <a:pt x="4877" y="13165"/>
                    <a:pt x="4877" y="13650"/>
                  </a:cubicBezTo>
                  <a:cubicBezTo>
                    <a:pt x="4877" y="14132"/>
                    <a:pt x="5216" y="14443"/>
                    <a:pt x="5634" y="14443"/>
                  </a:cubicBezTo>
                  <a:cubicBezTo>
                    <a:pt x="6055" y="14443"/>
                    <a:pt x="6396" y="14086"/>
                    <a:pt x="6396" y="13650"/>
                  </a:cubicBezTo>
                  <a:cubicBezTo>
                    <a:pt x="6396" y="12903"/>
                    <a:pt x="6030" y="12253"/>
                    <a:pt x="5310" y="11728"/>
                  </a:cubicBezTo>
                  <a:cubicBezTo>
                    <a:pt x="5204" y="11646"/>
                    <a:pt x="5094" y="11573"/>
                    <a:pt x="4978" y="11506"/>
                  </a:cubicBezTo>
                  <a:cubicBezTo>
                    <a:pt x="5094" y="11439"/>
                    <a:pt x="5204" y="11365"/>
                    <a:pt x="5310" y="11289"/>
                  </a:cubicBezTo>
                  <a:cubicBezTo>
                    <a:pt x="5502" y="11149"/>
                    <a:pt x="5676" y="10990"/>
                    <a:pt x="5832" y="10813"/>
                  </a:cubicBezTo>
                  <a:cubicBezTo>
                    <a:pt x="5911" y="10725"/>
                    <a:pt x="5902" y="10591"/>
                    <a:pt x="5814" y="10514"/>
                  </a:cubicBezTo>
                  <a:cubicBezTo>
                    <a:pt x="5773" y="10480"/>
                    <a:pt x="5723" y="10463"/>
                    <a:pt x="5673" y="10463"/>
                  </a:cubicBezTo>
                  <a:cubicBezTo>
                    <a:pt x="5614" y="10463"/>
                    <a:pt x="5555" y="10486"/>
                    <a:pt x="5512" y="10533"/>
                  </a:cubicBezTo>
                  <a:cubicBezTo>
                    <a:pt x="5377" y="10688"/>
                    <a:pt x="5225" y="10826"/>
                    <a:pt x="5060" y="10944"/>
                  </a:cubicBezTo>
                  <a:cubicBezTo>
                    <a:pt x="4899" y="11063"/>
                    <a:pt x="4728" y="11170"/>
                    <a:pt x="4551" y="11265"/>
                  </a:cubicBezTo>
                  <a:cubicBezTo>
                    <a:pt x="4282" y="11124"/>
                    <a:pt x="3999" y="10999"/>
                    <a:pt x="3718" y="10874"/>
                  </a:cubicBezTo>
                  <a:cubicBezTo>
                    <a:pt x="4572" y="10472"/>
                    <a:pt x="5298" y="10023"/>
                    <a:pt x="5298" y="9365"/>
                  </a:cubicBezTo>
                  <a:cubicBezTo>
                    <a:pt x="5298" y="8703"/>
                    <a:pt x="4572" y="8257"/>
                    <a:pt x="3718" y="7858"/>
                  </a:cubicBezTo>
                  <a:cubicBezTo>
                    <a:pt x="3999" y="7733"/>
                    <a:pt x="4282" y="7602"/>
                    <a:pt x="4551" y="7461"/>
                  </a:cubicBezTo>
                  <a:cubicBezTo>
                    <a:pt x="4728" y="7559"/>
                    <a:pt x="4896" y="7666"/>
                    <a:pt x="5060" y="7782"/>
                  </a:cubicBezTo>
                  <a:cubicBezTo>
                    <a:pt x="5664" y="8227"/>
                    <a:pt x="5975" y="8758"/>
                    <a:pt x="5975" y="9365"/>
                  </a:cubicBezTo>
                  <a:cubicBezTo>
                    <a:pt x="5975" y="9499"/>
                    <a:pt x="5960" y="9633"/>
                    <a:pt x="5929" y="9764"/>
                  </a:cubicBezTo>
                  <a:cubicBezTo>
                    <a:pt x="5902" y="9877"/>
                    <a:pt x="5969" y="9990"/>
                    <a:pt x="6082" y="10017"/>
                  </a:cubicBezTo>
                  <a:cubicBezTo>
                    <a:pt x="6099" y="10021"/>
                    <a:pt x="6115" y="10023"/>
                    <a:pt x="6131" y="10023"/>
                  </a:cubicBezTo>
                  <a:cubicBezTo>
                    <a:pt x="6226" y="10023"/>
                    <a:pt x="6312" y="9958"/>
                    <a:pt x="6335" y="9862"/>
                  </a:cubicBezTo>
                  <a:cubicBezTo>
                    <a:pt x="6378" y="9700"/>
                    <a:pt x="6399" y="9532"/>
                    <a:pt x="6396" y="9365"/>
                  </a:cubicBezTo>
                  <a:cubicBezTo>
                    <a:pt x="6396" y="8617"/>
                    <a:pt x="6030" y="7968"/>
                    <a:pt x="5310" y="7443"/>
                  </a:cubicBezTo>
                  <a:cubicBezTo>
                    <a:pt x="5204" y="7367"/>
                    <a:pt x="5094" y="7294"/>
                    <a:pt x="4978" y="7220"/>
                  </a:cubicBezTo>
                  <a:cubicBezTo>
                    <a:pt x="5094" y="7153"/>
                    <a:pt x="5204" y="7080"/>
                    <a:pt x="5310" y="7004"/>
                  </a:cubicBezTo>
                  <a:cubicBezTo>
                    <a:pt x="6030" y="6473"/>
                    <a:pt x="6396" y="5830"/>
                    <a:pt x="6396" y="5079"/>
                  </a:cubicBezTo>
                  <a:cubicBezTo>
                    <a:pt x="6396" y="4332"/>
                    <a:pt x="6030" y="3682"/>
                    <a:pt x="5310" y="3158"/>
                  </a:cubicBezTo>
                  <a:cubicBezTo>
                    <a:pt x="5204" y="3081"/>
                    <a:pt x="5094" y="3008"/>
                    <a:pt x="4978" y="2935"/>
                  </a:cubicBezTo>
                  <a:cubicBezTo>
                    <a:pt x="5094" y="2868"/>
                    <a:pt x="5204" y="2795"/>
                    <a:pt x="5310" y="2719"/>
                  </a:cubicBezTo>
                  <a:cubicBezTo>
                    <a:pt x="6030" y="2188"/>
                    <a:pt x="6396" y="1544"/>
                    <a:pt x="6396" y="794"/>
                  </a:cubicBezTo>
                  <a:cubicBezTo>
                    <a:pt x="6396" y="355"/>
                    <a:pt x="6055" y="1"/>
                    <a:pt x="5634" y="1"/>
                  </a:cubicBezTo>
                  <a:cubicBezTo>
                    <a:pt x="5216" y="1"/>
                    <a:pt x="4877" y="355"/>
                    <a:pt x="4877" y="794"/>
                  </a:cubicBezTo>
                  <a:cubicBezTo>
                    <a:pt x="4877" y="1230"/>
                    <a:pt x="4038" y="1700"/>
                    <a:pt x="3200" y="2075"/>
                  </a:cubicBezTo>
                  <a:cubicBezTo>
                    <a:pt x="3023" y="1999"/>
                    <a:pt x="2849" y="1916"/>
                    <a:pt x="2684" y="1837"/>
                  </a:cubicBezTo>
                  <a:lnTo>
                    <a:pt x="2660" y="1825"/>
                  </a:lnTo>
                  <a:cubicBezTo>
                    <a:pt x="2625" y="1808"/>
                    <a:pt x="2592" y="1800"/>
                    <a:pt x="2560" y="1800"/>
                  </a:cubicBezTo>
                  <a:cubicBezTo>
                    <a:pt x="2367" y="1800"/>
                    <a:pt x="2258" y="2095"/>
                    <a:pt x="2474" y="2203"/>
                  </a:cubicBezTo>
                  <a:lnTo>
                    <a:pt x="2498" y="2215"/>
                  </a:lnTo>
                  <a:cubicBezTo>
                    <a:pt x="2764" y="2343"/>
                    <a:pt x="3047" y="2471"/>
                    <a:pt x="3325" y="2593"/>
                  </a:cubicBezTo>
                  <a:cubicBezTo>
                    <a:pt x="3938" y="2862"/>
                    <a:pt x="4575" y="3142"/>
                    <a:pt x="5060" y="3496"/>
                  </a:cubicBezTo>
                  <a:cubicBezTo>
                    <a:pt x="5664" y="3942"/>
                    <a:pt x="5975" y="4472"/>
                    <a:pt x="5975" y="5079"/>
                  </a:cubicBezTo>
                  <a:cubicBezTo>
                    <a:pt x="5975" y="5683"/>
                    <a:pt x="5664" y="6217"/>
                    <a:pt x="5060" y="6659"/>
                  </a:cubicBezTo>
                  <a:cubicBezTo>
                    <a:pt x="4575" y="7019"/>
                    <a:pt x="3938" y="7297"/>
                    <a:pt x="3325" y="7568"/>
                  </a:cubicBezTo>
                  <a:cubicBezTo>
                    <a:pt x="2230" y="8047"/>
                    <a:pt x="1098" y="8544"/>
                    <a:pt x="1098" y="9365"/>
                  </a:cubicBezTo>
                  <a:cubicBezTo>
                    <a:pt x="1098" y="10182"/>
                    <a:pt x="2230" y="10679"/>
                    <a:pt x="3325" y="11164"/>
                  </a:cubicBezTo>
                  <a:cubicBezTo>
                    <a:pt x="3938" y="11429"/>
                    <a:pt x="4575" y="11713"/>
                    <a:pt x="5060" y="12067"/>
                  </a:cubicBezTo>
                  <a:cubicBezTo>
                    <a:pt x="5664" y="12512"/>
                    <a:pt x="5975" y="13043"/>
                    <a:pt x="5975" y="13650"/>
                  </a:cubicBezTo>
                  <a:cubicBezTo>
                    <a:pt x="5975" y="13854"/>
                    <a:pt x="5823" y="14019"/>
                    <a:pt x="5634" y="14019"/>
                  </a:cubicBezTo>
                  <a:cubicBezTo>
                    <a:pt x="5448" y="14019"/>
                    <a:pt x="5298" y="13854"/>
                    <a:pt x="5298" y="13650"/>
                  </a:cubicBezTo>
                  <a:cubicBezTo>
                    <a:pt x="5298" y="12829"/>
                    <a:pt x="4167" y="12332"/>
                    <a:pt x="3072" y="11853"/>
                  </a:cubicBezTo>
                  <a:cubicBezTo>
                    <a:pt x="2459" y="11582"/>
                    <a:pt x="1821" y="11301"/>
                    <a:pt x="1339" y="10944"/>
                  </a:cubicBezTo>
                  <a:cubicBezTo>
                    <a:pt x="732" y="10502"/>
                    <a:pt x="424" y="9968"/>
                    <a:pt x="424" y="9365"/>
                  </a:cubicBezTo>
                  <a:cubicBezTo>
                    <a:pt x="424" y="8758"/>
                    <a:pt x="732" y="8227"/>
                    <a:pt x="1339" y="7782"/>
                  </a:cubicBezTo>
                  <a:cubicBezTo>
                    <a:pt x="1821" y="7428"/>
                    <a:pt x="2459" y="7147"/>
                    <a:pt x="3072" y="6879"/>
                  </a:cubicBezTo>
                  <a:cubicBezTo>
                    <a:pt x="4167" y="6397"/>
                    <a:pt x="5298" y="5897"/>
                    <a:pt x="5298" y="5079"/>
                  </a:cubicBezTo>
                  <a:cubicBezTo>
                    <a:pt x="5298" y="4259"/>
                    <a:pt x="4167" y="3762"/>
                    <a:pt x="3072" y="3283"/>
                  </a:cubicBezTo>
                  <a:cubicBezTo>
                    <a:pt x="2459" y="3011"/>
                    <a:pt x="1821" y="2734"/>
                    <a:pt x="1339" y="2374"/>
                  </a:cubicBezTo>
                  <a:cubicBezTo>
                    <a:pt x="732" y="1932"/>
                    <a:pt x="424" y="1398"/>
                    <a:pt x="424" y="794"/>
                  </a:cubicBezTo>
                  <a:cubicBezTo>
                    <a:pt x="424" y="590"/>
                    <a:pt x="577" y="422"/>
                    <a:pt x="763" y="422"/>
                  </a:cubicBezTo>
                  <a:cubicBezTo>
                    <a:pt x="949" y="422"/>
                    <a:pt x="1098" y="590"/>
                    <a:pt x="1098" y="794"/>
                  </a:cubicBezTo>
                  <a:cubicBezTo>
                    <a:pt x="1098" y="1108"/>
                    <a:pt x="1263" y="1395"/>
                    <a:pt x="1598" y="1669"/>
                  </a:cubicBezTo>
                  <a:cubicBezTo>
                    <a:pt x="1637" y="1701"/>
                    <a:pt x="1684" y="1717"/>
                    <a:pt x="1731" y="1717"/>
                  </a:cubicBezTo>
                  <a:cubicBezTo>
                    <a:pt x="1792" y="1717"/>
                    <a:pt x="1853" y="1690"/>
                    <a:pt x="1894" y="1639"/>
                  </a:cubicBezTo>
                  <a:cubicBezTo>
                    <a:pt x="1967" y="1547"/>
                    <a:pt x="1952" y="1416"/>
                    <a:pt x="1864" y="1343"/>
                  </a:cubicBezTo>
                  <a:cubicBezTo>
                    <a:pt x="1632" y="1151"/>
                    <a:pt x="1522" y="971"/>
                    <a:pt x="1522" y="794"/>
                  </a:cubicBezTo>
                  <a:cubicBezTo>
                    <a:pt x="1522" y="355"/>
                    <a:pt x="1178" y="1"/>
                    <a:pt x="7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02" name="Google Shape;3702;p66"/>
          <p:cNvGrpSpPr/>
          <p:nvPr/>
        </p:nvGrpSpPr>
        <p:grpSpPr>
          <a:xfrm>
            <a:off x="6282484" y="1774908"/>
            <a:ext cx="302101" cy="354952"/>
            <a:chOff x="6455452" y="1935154"/>
            <a:chExt cx="331615" cy="389629"/>
          </a:xfrm>
        </p:grpSpPr>
        <p:sp>
          <p:nvSpPr>
            <p:cNvPr id="3703" name="Google Shape;3703;p66"/>
            <p:cNvSpPr/>
            <p:nvPr/>
          </p:nvSpPr>
          <p:spPr>
            <a:xfrm>
              <a:off x="6554660" y="2113545"/>
              <a:ext cx="60731" cy="49782"/>
            </a:xfrm>
            <a:custGeom>
              <a:avLst/>
              <a:gdLst/>
              <a:ahLst/>
              <a:cxnLst/>
              <a:rect l="l" t="t" r="r" b="b"/>
              <a:pathLst>
                <a:path w="2252" h="1846" extrusionOk="0">
                  <a:moveTo>
                    <a:pt x="1901" y="0"/>
                  </a:moveTo>
                  <a:lnTo>
                    <a:pt x="1" y="470"/>
                  </a:lnTo>
                  <a:lnTo>
                    <a:pt x="2252" y="1846"/>
                  </a:lnTo>
                  <a:lnTo>
                    <a:pt x="1901"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4" name="Google Shape;3704;p66"/>
            <p:cNvSpPr/>
            <p:nvPr/>
          </p:nvSpPr>
          <p:spPr>
            <a:xfrm>
              <a:off x="6462269" y="1940817"/>
              <a:ext cx="143683" cy="206167"/>
            </a:xfrm>
            <a:custGeom>
              <a:avLst/>
              <a:gdLst/>
              <a:ahLst/>
              <a:cxnLst/>
              <a:rect l="l" t="t" r="r" b="b"/>
              <a:pathLst>
                <a:path w="5328" h="7645" extrusionOk="0">
                  <a:moveTo>
                    <a:pt x="2015" y="0"/>
                  </a:moveTo>
                  <a:lnTo>
                    <a:pt x="44" y="7333"/>
                  </a:lnTo>
                  <a:cubicBezTo>
                    <a:pt x="1" y="7496"/>
                    <a:pt x="125" y="7644"/>
                    <a:pt x="282" y="7644"/>
                  </a:cubicBezTo>
                  <a:cubicBezTo>
                    <a:pt x="301" y="7644"/>
                    <a:pt x="320" y="7642"/>
                    <a:pt x="340" y="7638"/>
                  </a:cubicBezTo>
                  <a:lnTo>
                    <a:pt x="5327" y="6405"/>
                  </a:lnTo>
                  <a:lnTo>
                    <a:pt x="2015"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5" name="Google Shape;3705;p66"/>
            <p:cNvSpPr/>
            <p:nvPr/>
          </p:nvSpPr>
          <p:spPr>
            <a:xfrm>
              <a:off x="6516582" y="1940817"/>
              <a:ext cx="129013" cy="222509"/>
            </a:xfrm>
            <a:custGeom>
              <a:avLst/>
              <a:gdLst/>
              <a:ahLst/>
              <a:cxnLst/>
              <a:rect l="l" t="t" r="r" b="b"/>
              <a:pathLst>
                <a:path w="4784" h="8251" extrusionOk="0">
                  <a:moveTo>
                    <a:pt x="1" y="0"/>
                  </a:moveTo>
                  <a:lnTo>
                    <a:pt x="3664" y="8251"/>
                  </a:lnTo>
                  <a:lnTo>
                    <a:pt x="4783" y="5802"/>
                  </a:lnTo>
                  <a:lnTo>
                    <a:pt x="1"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6" name="Google Shape;3706;p66"/>
            <p:cNvSpPr/>
            <p:nvPr/>
          </p:nvSpPr>
          <p:spPr>
            <a:xfrm>
              <a:off x="6516582" y="1940817"/>
              <a:ext cx="129013" cy="170273"/>
            </a:xfrm>
            <a:custGeom>
              <a:avLst/>
              <a:gdLst/>
              <a:ahLst/>
              <a:cxnLst/>
              <a:rect l="l" t="t" r="r" b="b"/>
              <a:pathLst>
                <a:path w="4784" h="6314" extrusionOk="0">
                  <a:moveTo>
                    <a:pt x="1" y="0"/>
                  </a:moveTo>
                  <a:lnTo>
                    <a:pt x="788" y="1769"/>
                  </a:lnTo>
                  <a:lnTo>
                    <a:pt x="4545" y="6314"/>
                  </a:lnTo>
                  <a:lnTo>
                    <a:pt x="4783" y="5802"/>
                  </a:lnTo>
                  <a:lnTo>
                    <a:pt x="1" y="0"/>
                  </a:ln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7" name="Google Shape;3707;p66"/>
            <p:cNvSpPr/>
            <p:nvPr/>
          </p:nvSpPr>
          <p:spPr>
            <a:xfrm>
              <a:off x="6516582" y="1940817"/>
              <a:ext cx="228199" cy="156465"/>
            </a:xfrm>
            <a:custGeom>
              <a:avLst/>
              <a:gdLst/>
              <a:ahLst/>
              <a:cxnLst/>
              <a:rect l="l" t="t" r="r" b="b"/>
              <a:pathLst>
                <a:path w="8462" h="5802" extrusionOk="0">
                  <a:moveTo>
                    <a:pt x="1" y="0"/>
                  </a:moveTo>
                  <a:lnTo>
                    <a:pt x="4780" y="5802"/>
                  </a:lnTo>
                  <a:lnTo>
                    <a:pt x="8205" y="4941"/>
                  </a:lnTo>
                  <a:cubicBezTo>
                    <a:pt x="8425" y="4890"/>
                    <a:pt x="8462" y="4594"/>
                    <a:pt x="8263" y="4490"/>
                  </a:cubicBezTo>
                  <a:lnTo>
                    <a:pt x="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8" name="Google Shape;3708;p66"/>
            <p:cNvSpPr/>
            <p:nvPr/>
          </p:nvSpPr>
          <p:spPr>
            <a:xfrm>
              <a:off x="6516582" y="1940817"/>
              <a:ext cx="228199" cy="134838"/>
            </a:xfrm>
            <a:custGeom>
              <a:avLst/>
              <a:gdLst/>
              <a:ahLst/>
              <a:cxnLst/>
              <a:rect l="l" t="t" r="r" b="b"/>
              <a:pathLst>
                <a:path w="8462" h="5000" extrusionOk="0">
                  <a:moveTo>
                    <a:pt x="1" y="0"/>
                  </a:moveTo>
                  <a:lnTo>
                    <a:pt x="977" y="1187"/>
                  </a:lnTo>
                  <a:lnTo>
                    <a:pt x="7916" y="4954"/>
                  </a:lnTo>
                  <a:cubicBezTo>
                    <a:pt x="7937" y="4966"/>
                    <a:pt x="7958" y="4981"/>
                    <a:pt x="7977" y="4999"/>
                  </a:cubicBezTo>
                  <a:lnTo>
                    <a:pt x="8205" y="4941"/>
                  </a:lnTo>
                  <a:cubicBezTo>
                    <a:pt x="8425" y="4890"/>
                    <a:pt x="8462" y="4594"/>
                    <a:pt x="8263" y="4490"/>
                  </a:cubicBezTo>
                  <a:lnTo>
                    <a:pt x="1"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9" name="Google Shape;3709;p66"/>
            <p:cNvSpPr/>
            <p:nvPr/>
          </p:nvSpPr>
          <p:spPr>
            <a:xfrm>
              <a:off x="6626529" y="2180803"/>
              <a:ext cx="160538" cy="143979"/>
            </a:xfrm>
            <a:custGeom>
              <a:avLst/>
              <a:gdLst/>
              <a:ahLst/>
              <a:cxnLst/>
              <a:rect l="l" t="t" r="r" b="b"/>
              <a:pathLst>
                <a:path w="5953" h="5339" extrusionOk="0">
                  <a:moveTo>
                    <a:pt x="4969" y="1258"/>
                  </a:moveTo>
                  <a:cubicBezTo>
                    <a:pt x="5006" y="1258"/>
                    <a:pt x="5041" y="1262"/>
                    <a:pt x="5074" y="1270"/>
                  </a:cubicBezTo>
                  <a:cubicBezTo>
                    <a:pt x="5351" y="1340"/>
                    <a:pt x="5513" y="1624"/>
                    <a:pt x="5489" y="1911"/>
                  </a:cubicBezTo>
                  <a:cubicBezTo>
                    <a:pt x="5467" y="2197"/>
                    <a:pt x="5269" y="2475"/>
                    <a:pt x="4973" y="2643"/>
                  </a:cubicBezTo>
                  <a:cubicBezTo>
                    <a:pt x="4680" y="2810"/>
                    <a:pt x="4397" y="2859"/>
                    <a:pt x="3988" y="2865"/>
                  </a:cubicBezTo>
                  <a:lnTo>
                    <a:pt x="3884" y="2859"/>
                  </a:lnTo>
                  <a:cubicBezTo>
                    <a:pt x="3918" y="2573"/>
                    <a:pt x="3994" y="2292"/>
                    <a:pt x="4110" y="2027"/>
                  </a:cubicBezTo>
                  <a:cubicBezTo>
                    <a:pt x="4344" y="1484"/>
                    <a:pt x="4699" y="1258"/>
                    <a:pt x="4969" y="1258"/>
                  </a:cubicBezTo>
                  <a:close/>
                  <a:moveTo>
                    <a:pt x="255" y="0"/>
                  </a:moveTo>
                  <a:cubicBezTo>
                    <a:pt x="129" y="0"/>
                    <a:pt x="1" y="105"/>
                    <a:pt x="44" y="267"/>
                  </a:cubicBezTo>
                  <a:cubicBezTo>
                    <a:pt x="462" y="1816"/>
                    <a:pt x="1868" y="3018"/>
                    <a:pt x="3442" y="3247"/>
                  </a:cubicBezTo>
                  <a:cubicBezTo>
                    <a:pt x="3451" y="3512"/>
                    <a:pt x="3506" y="3777"/>
                    <a:pt x="3598" y="4027"/>
                  </a:cubicBezTo>
                  <a:cubicBezTo>
                    <a:pt x="3887" y="4790"/>
                    <a:pt x="4604" y="5327"/>
                    <a:pt x="5348" y="5339"/>
                  </a:cubicBezTo>
                  <a:cubicBezTo>
                    <a:pt x="5464" y="5339"/>
                    <a:pt x="5559" y="5244"/>
                    <a:pt x="5562" y="5128"/>
                  </a:cubicBezTo>
                  <a:cubicBezTo>
                    <a:pt x="5562" y="5013"/>
                    <a:pt x="5467" y="4918"/>
                    <a:pt x="5351" y="4915"/>
                  </a:cubicBezTo>
                  <a:cubicBezTo>
                    <a:pt x="4781" y="4906"/>
                    <a:pt x="4223" y="4482"/>
                    <a:pt x="3994" y="3878"/>
                  </a:cubicBezTo>
                  <a:cubicBezTo>
                    <a:pt x="3924" y="3686"/>
                    <a:pt x="3881" y="3488"/>
                    <a:pt x="3869" y="3283"/>
                  </a:cubicBezTo>
                  <a:lnTo>
                    <a:pt x="3988" y="3283"/>
                  </a:lnTo>
                  <a:cubicBezTo>
                    <a:pt x="4473" y="3280"/>
                    <a:pt x="4860" y="3192"/>
                    <a:pt x="5184" y="3006"/>
                  </a:cubicBezTo>
                  <a:lnTo>
                    <a:pt x="5184" y="3009"/>
                  </a:lnTo>
                  <a:cubicBezTo>
                    <a:pt x="5595" y="2771"/>
                    <a:pt x="5876" y="2368"/>
                    <a:pt x="5910" y="1950"/>
                  </a:cubicBezTo>
                  <a:cubicBezTo>
                    <a:pt x="5952" y="1447"/>
                    <a:pt x="5626" y="968"/>
                    <a:pt x="5175" y="858"/>
                  </a:cubicBezTo>
                  <a:cubicBezTo>
                    <a:pt x="5102" y="841"/>
                    <a:pt x="5030" y="833"/>
                    <a:pt x="4958" y="833"/>
                  </a:cubicBezTo>
                  <a:cubicBezTo>
                    <a:pt x="4720" y="833"/>
                    <a:pt x="4486" y="925"/>
                    <a:pt x="4266" y="1105"/>
                  </a:cubicBezTo>
                  <a:cubicBezTo>
                    <a:pt x="4046" y="1288"/>
                    <a:pt x="3854" y="1557"/>
                    <a:pt x="3720" y="1859"/>
                  </a:cubicBezTo>
                  <a:cubicBezTo>
                    <a:pt x="3589" y="2164"/>
                    <a:pt x="3497" y="2490"/>
                    <a:pt x="3457" y="2823"/>
                  </a:cubicBezTo>
                  <a:cubicBezTo>
                    <a:pt x="2844" y="2719"/>
                    <a:pt x="2268" y="2466"/>
                    <a:pt x="1780" y="2088"/>
                  </a:cubicBezTo>
                  <a:cubicBezTo>
                    <a:pt x="1124" y="1587"/>
                    <a:pt x="654" y="901"/>
                    <a:pt x="453" y="157"/>
                  </a:cubicBezTo>
                  <a:cubicBezTo>
                    <a:pt x="424" y="48"/>
                    <a:pt x="340" y="0"/>
                    <a:pt x="2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0" name="Google Shape;3710;p66"/>
            <p:cNvSpPr/>
            <p:nvPr/>
          </p:nvSpPr>
          <p:spPr>
            <a:xfrm>
              <a:off x="6455452" y="1935154"/>
              <a:ext cx="296130" cy="233916"/>
            </a:xfrm>
            <a:custGeom>
              <a:avLst/>
              <a:gdLst/>
              <a:ahLst/>
              <a:cxnLst/>
              <a:rect l="l" t="t" r="r" b="b"/>
              <a:pathLst>
                <a:path w="10981" h="8674" extrusionOk="0">
                  <a:moveTo>
                    <a:pt x="5021" y="6966"/>
                  </a:moveTo>
                  <a:lnTo>
                    <a:pt x="5448" y="7927"/>
                  </a:lnTo>
                  <a:lnTo>
                    <a:pt x="5448" y="7927"/>
                  </a:lnTo>
                  <a:lnTo>
                    <a:pt x="4204" y="7171"/>
                  </a:lnTo>
                  <a:lnTo>
                    <a:pt x="5021" y="6966"/>
                  </a:lnTo>
                  <a:close/>
                  <a:moveTo>
                    <a:pt x="3075" y="1543"/>
                  </a:moveTo>
                  <a:lnTo>
                    <a:pt x="6784" y="6045"/>
                  </a:lnTo>
                  <a:lnTo>
                    <a:pt x="5921" y="7948"/>
                  </a:lnTo>
                  <a:lnTo>
                    <a:pt x="3075" y="1543"/>
                  </a:lnTo>
                  <a:close/>
                  <a:moveTo>
                    <a:pt x="2246" y="1"/>
                  </a:moveTo>
                  <a:cubicBezTo>
                    <a:pt x="2183" y="1"/>
                    <a:pt x="2124" y="31"/>
                    <a:pt x="2087" y="82"/>
                  </a:cubicBezTo>
                  <a:cubicBezTo>
                    <a:pt x="2069" y="104"/>
                    <a:pt x="2057" y="131"/>
                    <a:pt x="2050" y="158"/>
                  </a:cubicBezTo>
                  <a:lnTo>
                    <a:pt x="1453" y="2382"/>
                  </a:lnTo>
                  <a:cubicBezTo>
                    <a:pt x="1419" y="2492"/>
                    <a:pt x="1486" y="2608"/>
                    <a:pt x="1599" y="2638"/>
                  </a:cubicBezTo>
                  <a:cubicBezTo>
                    <a:pt x="1619" y="2644"/>
                    <a:pt x="1639" y="2647"/>
                    <a:pt x="1658" y="2647"/>
                  </a:cubicBezTo>
                  <a:cubicBezTo>
                    <a:pt x="1750" y="2647"/>
                    <a:pt x="1833" y="2585"/>
                    <a:pt x="1858" y="2492"/>
                  </a:cubicBezTo>
                  <a:lnTo>
                    <a:pt x="2301" y="845"/>
                  </a:lnTo>
                  <a:lnTo>
                    <a:pt x="4847" y="6573"/>
                  </a:lnTo>
                  <a:lnTo>
                    <a:pt x="4198" y="6734"/>
                  </a:lnTo>
                  <a:lnTo>
                    <a:pt x="528" y="7640"/>
                  </a:lnTo>
                  <a:cubicBezTo>
                    <a:pt x="525" y="7642"/>
                    <a:pt x="521" y="7642"/>
                    <a:pt x="518" y="7642"/>
                  </a:cubicBezTo>
                  <a:cubicBezTo>
                    <a:pt x="498" y="7642"/>
                    <a:pt x="481" y="7621"/>
                    <a:pt x="486" y="7601"/>
                  </a:cubicBezTo>
                  <a:cubicBezTo>
                    <a:pt x="492" y="7591"/>
                    <a:pt x="1605" y="3443"/>
                    <a:pt x="1605" y="3443"/>
                  </a:cubicBezTo>
                  <a:cubicBezTo>
                    <a:pt x="1649" y="3281"/>
                    <a:pt x="1521" y="3177"/>
                    <a:pt x="1395" y="3177"/>
                  </a:cubicBezTo>
                  <a:cubicBezTo>
                    <a:pt x="1310" y="3177"/>
                    <a:pt x="1226" y="3224"/>
                    <a:pt x="1196" y="3334"/>
                  </a:cubicBezTo>
                  <a:lnTo>
                    <a:pt x="80" y="7488"/>
                  </a:lnTo>
                  <a:cubicBezTo>
                    <a:pt x="1" y="7777"/>
                    <a:pt x="217" y="8064"/>
                    <a:pt x="516" y="8067"/>
                  </a:cubicBezTo>
                  <a:cubicBezTo>
                    <a:pt x="556" y="8067"/>
                    <a:pt x="593" y="8061"/>
                    <a:pt x="632" y="8055"/>
                  </a:cubicBezTo>
                  <a:lnTo>
                    <a:pt x="3627" y="7314"/>
                  </a:lnTo>
                  <a:lnTo>
                    <a:pt x="5805" y="8644"/>
                  </a:lnTo>
                  <a:cubicBezTo>
                    <a:pt x="5840" y="8664"/>
                    <a:pt x="5877" y="8674"/>
                    <a:pt x="5915" y="8674"/>
                  </a:cubicBezTo>
                  <a:cubicBezTo>
                    <a:pt x="5995" y="8674"/>
                    <a:pt x="6072" y="8628"/>
                    <a:pt x="6110" y="8549"/>
                  </a:cubicBezTo>
                  <a:cubicBezTo>
                    <a:pt x="6110" y="8549"/>
                    <a:pt x="6979" y="6640"/>
                    <a:pt x="7181" y="6188"/>
                  </a:cubicBezTo>
                  <a:lnTo>
                    <a:pt x="7815" y="6033"/>
                  </a:lnTo>
                  <a:cubicBezTo>
                    <a:pt x="7943" y="6018"/>
                    <a:pt x="8029" y="5896"/>
                    <a:pt x="7998" y="5771"/>
                  </a:cubicBezTo>
                  <a:cubicBezTo>
                    <a:pt x="7974" y="5672"/>
                    <a:pt x="7887" y="5607"/>
                    <a:pt x="7791" y="5607"/>
                  </a:cubicBezTo>
                  <a:cubicBezTo>
                    <a:pt x="7766" y="5607"/>
                    <a:pt x="7740" y="5612"/>
                    <a:pt x="7714" y="5621"/>
                  </a:cubicBezTo>
                  <a:lnTo>
                    <a:pt x="7110" y="5774"/>
                  </a:lnTo>
                  <a:lnTo>
                    <a:pt x="5869" y="4267"/>
                  </a:lnTo>
                  <a:lnTo>
                    <a:pt x="3109" y="918"/>
                  </a:lnTo>
                  <a:lnTo>
                    <a:pt x="10411" y="4883"/>
                  </a:lnTo>
                  <a:cubicBezTo>
                    <a:pt x="10426" y="4886"/>
                    <a:pt x="10435" y="4904"/>
                    <a:pt x="10429" y="4920"/>
                  </a:cubicBezTo>
                  <a:cubicBezTo>
                    <a:pt x="10426" y="4935"/>
                    <a:pt x="10417" y="4947"/>
                    <a:pt x="10405" y="4950"/>
                  </a:cubicBezTo>
                  <a:lnTo>
                    <a:pt x="8669" y="5380"/>
                  </a:lnTo>
                  <a:cubicBezTo>
                    <a:pt x="8553" y="5411"/>
                    <a:pt x="8486" y="5527"/>
                    <a:pt x="8514" y="5639"/>
                  </a:cubicBezTo>
                  <a:cubicBezTo>
                    <a:pt x="8537" y="5734"/>
                    <a:pt x="8622" y="5799"/>
                    <a:pt x="8718" y="5799"/>
                  </a:cubicBezTo>
                  <a:cubicBezTo>
                    <a:pt x="8736" y="5799"/>
                    <a:pt x="8754" y="5797"/>
                    <a:pt x="8773" y="5792"/>
                  </a:cubicBezTo>
                  <a:lnTo>
                    <a:pt x="10505" y="5359"/>
                  </a:lnTo>
                  <a:cubicBezTo>
                    <a:pt x="10911" y="5258"/>
                    <a:pt x="10981" y="4709"/>
                    <a:pt x="10612" y="4511"/>
                  </a:cubicBezTo>
                  <a:lnTo>
                    <a:pt x="2355" y="27"/>
                  </a:lnTo>
                  <a:lnTo>
                    <a:pt x="2325" y="12"/>
                  </a:lnTo>
                  <a:lnTo>
                    <a:pt x="2294" y="6"/>
                  </a:lnTo>
                  <a:lnTo>
                    <a:pt x="2291" y="6"/>
                  </a:lnTo>
                  <a:cubicBezTo>
                    <a:pt x="2276" y="2"/>
                    <a:pt x="2261" y="1"/>
                    <a:pt x="224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1" name="Google Shape;3711;p66"/>
            <p:cNvSpPr/>
            <p:nvPr/>
          </p:nvSpPr>
          <p:spPr>
            <a:xfrm>
              <a:off x="6688124" y="2117941"/>
              <a:ext cx="35193" cy="34545"/>
            </a:xfrm>
            <a:custGeom>
              <a:avLst/>
              <a:gdLst/>
              <a:ahLst/>
              <a:cxnLst/>
              <a:rect l="l" t="t" r="r" b="b"/>
              <a:pathLst>
                <a:path w="1305" h="1281" extrusionOk="0">
                  <a:moveTo>
                    <a:pt x="241" y="0"/>
                  </a:moveTo>
                  <a:cubicBezTo>
                    <a:pt x="120" y="0"/>
                    <a:pt x="0" y="98"/>
                    <a:pt x="27" y="249"/>
                  </a:cubicBezTo>
                  <a:cubicBezTo>
                    <a:pt x="164" y="698"/>
                    <a:pt x="490" y="1067"/>
                    <a:pt x="917" y="1262"/>
                  </a:cubicBezTo>
                  <a:cubicBezTo>
                    <a:pt x="945" y="1274"/>
                    <a:pt x="972" y="1280"/>
                    <a:pt x="1003" y="1280"/>
                  </a:cubicBezTo>
                  <a:cubicBezTo>
                    <a:pt x="1006" y="1280"/>
                    <a:pt x="1009" y="1280"/>
                    <a:pt x="1012" y="1280"/>
                  </a:cubicBezTo>
                  <a:cubicBezTo>
                    <a:pt x="1239" y="1280"/>
                    <a:pt x="1305" y="962"/>
                    <a:pt x="1088" y="874"/>
                  </a:cubicBezTo>
                  <a:cubicBezTo>
                    <a:pt x="771" y="731"/>
                    <a:pt x="533" y="457"/>
                    <a:pt x="429" y="124"/>
                  </a:cubicBezTo>
                  <a:cubicBezTo>
                    <a:pt x="390" y="38"/>
                    <a:pt x="315" y="0"/>
                    <a:pt x="2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2" name="Google Shape;3712;p66"/>
            <p:cNvSpPr/>
            <p:nvPr/>
          </p:nvSpPr>
          <p:spPr>
            <a:xfrm>
              <a:off x="6713177" y="2104133"/>
              <a:ext cx="47490" cy="37647"/>
            </a:xfrm>
            <a:custGeom>
              <a:avLst/>
              <a:gdLst/>
              <a:ahLst/>
              <a:cxnLst/>
              <a:rect l="l" t="t" r="r" b="b"/>
              <a:pathLst>
                <a:path w="1761" h="1396" extrusionOk="0">
                  <a:moveTo>
                    <a:pt x="242" y="1"/>
                  </a:moveTo>
                  <a:cubicBezTo>
                    <a:pt x="208" y="1"/>
                    <a:pt x="173" y="9"/>
                    <a:pt x="141" y="26"/>
                  </a:cubicBezTo>
                  <a:cubicBezTo>
                    <a:pt x="40" y="81"/>
                    <a:pt x="0" y="209"/>
                    <a:pt x="55" y="313"/>
                  </a:cubicBezTo>
                  <a:cubicBezTo>
                    <a:pt x="354" y="859"/>
                    <a:pt x="876" y="1252"/>
                    <a:pt x="1483" y="1396"/>
                  </a:cubicBezTo>
                  <a:lnTo>
                    <a:pt x="1528" y="1396"/>
                  </a:lnTo>
                  <a:cubicBezTo>
                    <a:pt x="1629" y="1396"/>
                    <a:pt x="1714" y="1328"/>
                    <a:pt x="1736" y="1231"/>
                  </a:cubicBezTo>
                  <a:cubicBezTo>
                    <a:pt x="1760" y="1118"/>
                    <a:pt x="1690" y="1005"/>
                    <a:pt x="1574" y="981"/>
                  </a:cubicBezTo>
                  <a:cubicBezTo>
                    <a:pt x="1086" y="865"/>
                    <a:pt x="668" y="548"/>
                    <a:pt x="427" y="105"/>
                  </a:cubicBezTo>
                  <a:lnTo>
                    <a:pt x="427" y="112"/>
                  </a:lnTo>
                  <a:cubicBezTo>
                    <a:pt x="390" y="40"/>
                    <a:pt x="317" y="1"/>
                    <a:pt x="2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3" name="Google Shape;3713;p66"/>
            <p:cNvSpPr/>
            <p:nvPr/>
          </p:nvSpPr>
          <p:spPr>
            <a:xfrm>
              <a:off x="6531063" y="2162330"/>
              <a:ext cx="18877" cy="42986"/>
            </a:xfrm>
            <a:custGeom>
              <a:avLst/>
              <a:gdLst/>
              <a:ahLst/>
              <a:cxnLst/>
              <a:rect l="l" t="t" r="r" b="b"/>
              <a:pathLst>
                <a:path w="700" h="1594" extrusionOk="0">
                  <a:moveTo>
                    <a:pt x="350" y="0"/>
                  </a:moveTo>
                  <a:cubicBezTo>
                    <a:pt x="327" y="0"/>
                    <a:pt x="304" y="4"/>
                    <a:pt x="281" y="12"/>
                  </a:cubicBezTo>
                  <a:cubicBezTo>
                    <a:pt x="168" y="49"/>
                    <a:pt x="110" y="171"/>
                    <a:pt x="150" y="281"/>
                  </a:cubicBezTo>
                  <a:cubicBezTo>
                    <a:pt x="260" y="613"/>
                    <a:pt x="226" y="973"/>
                    <a:pt x="55" y="1278"/>
                  </a:cubicBezTo>
                  <a:cubicBezTo>
                    <a:pt x="1" y="1379"/>
                    <a:pt x="34" y="1507"/>
                    <a:pt x="135" y="1568"/>
                  </a:cubicBezTo>
                  <a:cubicBezTo>
                    <a:pt x="168" y="1585"/>
                    <a:pt x="204" y="1594"/>
                    <a:pt x="239" y="1594"/>
                  </a:cubicBezTo>
                  <a:cubicBezTo>
                    <a:pt x="313" y="1594"/>
                    <a:pt x="385" y="1556"/>
                    <a:pt x="425" y="1485"/>
                  </a:cubicBezTo>
                  <a:cubicBezTo>
                    <a:pt x="653" y="1077"/>
                    <a:pt x="699" y="589"/>
                    <a:pt x="547" y="143"/>
                  </a:cubicBezTo>
                  <a:cubicBezTo>
                    <a:pt x="518" y="57"/>
                    <a:pt x="437" y="0"/>
                    <a:pt x="3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4" name="Google Shape;3714;p66"/>
            <p:cNvSpPr/>
            <p:nvPr/>
          </p:nvSpPr>
          <p:spPr>
            <a:xfrm>
              <a:off x="6493228" y="2166698"/>
              <a:ext cx="26752" cy="53153"/>
            </a:xfrm>
            <a:custGeom>
              <a:avLst/>
              <a:gdLst/>
              <a:ahLst/>
              <a:cxnLst/>
              <a:rect l="l" t="t" r="r" b="b"/>
              <a:pathLst>
                <a:path w="992" h="1971" extrusionOk="0">
                  <a:moveTo>
                    <a:pt x="710" y="0"/>
                  </a:moveTo>
                  <a:cubicBezTo>
                    <a:pt x="699" y="0"/>
                    <a:pt x="689" y="1"/>
                    <a:pt x="678" y="3"/>
                  </a:cubicBezTo>
                  <a:cubicBezTo>
                    <a:pt x="559" y="15"/>
                    <a:pt x="476" y="122"/>
                    <a:pt x="495" y="238"/>
                  </a:cubicBezTo>
                  <a:cubicBezTo>
                    <a:pt x="556" y="735"/>
                    <a:pt x="403" y="1238"/>
                    <a:pt x="77" y="1619"/>
                  </a:cubicBezTo>
                  <a:cubicBezTo>
                    <a:pt x="1" y="1705"/>
                    <a:pt x="10" y="1839"/>
                    <a:pt x="98" y="1915"/>
                  </a:cubicBezTo>
                  <a:cubicBezTo>
                    <a:pt x="135" y="1952"/>
                    <a:pt x="184" y="1970"/>
                    <a:pt x="235" y="1970"/>
                  </a:cubicBezTo>
                  <a:cubicBezTo>
                    <a:pt x="296" y="1970"/>
                    <a:pt x="354" y="1943"/>
                    <a:pt x="394" y="1897"/>
                  </a:cubicBezTo>
                  <a:cubicBezTo>
                    <a:pt x="803" y="1424"/>
                    <a:pt x="992" y="799"/>
                    <a:pt x="913" y="180"/>
                  </a:cubicBezTo>
                  <a:cubicBezTo>
                    <a:pt x="901" y="75"/>
                    <a:pt x="811" y="0"/>
                    <a:pt x="7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15" name="Google Shape;3715;p66"/>
          <p:cNvGrpSpPr/>
          <p:nvPr/>
        </p:nvGrpSpPr>
        <p:grpSpPr>
          <a:xfrm>
            <a:off x="4025536" y="1774564"/>
            <a:ext cx="367725" cy="355244"/>
            <a:chOff x="3978012" y="1934776"/>
            <a:chExt cx="403650" cy="389950"/>
          </a:xfrm>
        </p:grpSpPr>
        <p:sp>
          <p:nvSpPr>
            <p:cNvPr id="3716" name="Google Shape;3716;p66"/>
            <p:cNvSpPr/>
            <p:nvPr/>
          </p:nvSpPr>
          <p:spPr>
            <a:xfrm>
              <a:off x="4218442" y="2167022"/>
              <a:ext cx="156465" cy="151962"/>
            </a:xfrm>
            <a:custGeom>
              <a:avLst/>
              <a:gdLst/>
              <a:ahLst/>
              <a:cxnLst/>
              <a:rect l="l" t="t" r="r" b="b"/>
              <a:pathLst>
                <a:path w="5802" h="5635" extrusionOk="0">
                  <a:moveTo>
                    <a:pt x="1500" y="1"/>
                  </a:moveTo>
                  <a:cubicBezTo>
                    <a:pt x="1371" y="1"/>
                    <a:pt x="1242" y="50"/>
                    <a:pt x="1144" y="149"/>
                  </a:cubicBezTo>
                  <a:lnTo>
                    <a:pt x="199" y="1092"/>
                  </a:lnTo>
                  <a:cubicBezTo>
                    <a:pt x="0" y="1290"/>
                    <a:pt x="0" y="1610"/>
                    <a:pt x="199" y="1809"/>
                  </a:cubicBezTo>
                  <a:lnTo>
                    <a:pt x="3688" y="5292"/>
                  </a:lnTo>
                  <a:cubicBezTo>
                    <a:pt x="3917" y="5521"/>
                    <a:pt x="4216" y="5635"/>
                    <a:pt x="4516" y="5635"/>
                  </a:cubicBezTo>
                  <a:cubicBezTo>
                    <a:pt x="4816" y="5635"/>
                    <a:pt x="5117" y="5521"/>
                    <a:pt x="5347" y="5292"/>
                  </a:cubicBezTo>
                  <a:cubicBezTo>
                    <a:pt x="5802" y="4834"/>
                    <a:pt x="5802" y="4093"/>
                    <a:pt x="5347" y="3636"/>
                  </a:cubicBezTo>
                  <a:lnTo>
                    <a:pt x="1858" y="149"/>
                  </a:lnTo>
                  <a:cubicBezTo>
                    <a:pt x="1759" y="50"/>
                    <a:pt x="1629" y="1"/>
                    <a:pt x="150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7" name="Google Shape;3717;p66"/>
            <p:cNvSpPr/>
            <p:nvPr/>
          </p:nvSpPr>
          <p:spPr>
            <a:xfrm>
              <a:off x="4243199" y="2167022"/>
              <a:ext cx="131709" cy="149966"/>
            </a:xfrm>
            <a:custGeom>
              <a:avLst/>
              <a:gdLst/>
              <a:ahLst/>
              <a:cxnLst/>
              <a:rect l="l" t="t" r="r" b="b"/>
              <a:pathLst>
                <a:path w="4884" h="5561" extrusionOk="0">
                  <a:moveTo>
                    <a:pt x="582" y="1"/>
                  </a:moveTo>
                  <a:cubicBezTo>
                    <a:pt x="453" y="1"/>
                    <a:pt x="324" y="50"/>
                    <a:pt x="226" y="149"/>
                  </a:cubicBezTo>
                  <a:lnTo>
                    <a:pt x="0" y="375"/>
                  </a:lnTo>
                  <a:cubicBezTo>
                    <a:pt x="30" y="370"/>
                    <a:pt x="60" y="367"/>
                    <a:pt x="89" y="367"/>
                  </a:cubicBezTo>
                  <a:cubicBezTo>
                    <a:pt x="221" y="367"/>
                    <a:pt x="347" y="421"/>
                    <a:pt x="440" y="515"/>
                  </a:cubicBezTo>
                  <a:lnTo>
                    <a:pt x="3926" y="4002"/>
                  </a:lnTo>
                  <a:cubicBezTo>
                    <a:pt x="4347" y="4423"/>
                    <a:pt x="4386" y="5090"/>
                    <a:pt x="4017" y="5560"/>
                  </a:cubicBezTo>
                  <a:cubicBezTo>
                    <a:pt x="4170" y="5499"/>
                    <a:pt x="4310" y="5411"/>
                    <a:pt x="4429" y="5292"/>
                  </a:cubicBezTo>
                  <a:cubicBezTo>
                    <a:pt x="4884" y="4834"/>
                    <a:pt x="4884" y="4093"/>
                    <a:pt x="4429" y="3636"/>
                  </a:cubicBezTo>
                  <a:lnTo>
                    <a:pt x="940" y="149"/>
                  </a:lnTo>
                  <a:cubicBezTo>
                    <a:pt x="841" y="50"/>
                    <a:pt x="711" y="1"/>
                    <a:pt x="58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8" name="Google Shape;3718;p66"/>
            <p:cNvSpPr/>
            <p:nvPr/>
          </p:nvSpPr>
          <p:spPr>
            <a:xfrm>
              <a:off x="4180849" y="2128108"/>
              <a:ext cx="67473" cy="67473"/>
            </a:xfrm>
            <a:custGeom>
              <a:avLst/>
              <a:gdLst/>
              <a:ahLst/>
              <a:cxnLst/>
              <a:rect l="l" t="t" r="r" b="b"/>
              <a:pathLst>
                <a:path w="2502" h="2502" extrusionOk="0">
                  <a:moveTo>
                    <a:pt x="873" y="0"/>
                  </a:moveTo>
                  <a:lnTo>
                    <a:pt x="0" y="873"/>
                  </a:lnTo>
                  <a:lnTo>
                    <a:pt x="1626" y="2501"/>
                  </a:lnTo>
                  <a:lnTo>
                    <a:pt x="2502" y="1626"/>
                  </a:lnTo>
                  <a:lnTo>
                    <a:pt x="87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9" name="Google Shape;3719;p66"/>
            <p:cNvSpPr/>
            <p:nvPr/>
          </p:nvSpPr>
          <p:spPr>
            <a:xfrm>
              <a:off x="4192607" y="2128108"/>
              <a:ext cx="55715" cy="55634"/>
            </a:xfrm>
            <a:custGeom>
              <a:avLst/>
              <a:gdLst/>
              <a:ahLst/>
              <a:cxnLst/>
              <a:rect l="l" t="t" r="r" b="b"/>
              <a:pathLst>
                <a:path w="2066" h="2063" extrusionOk="0">
                  <a:moveTo>
                    <a:pt x="437" y="0"/>
                  </a:moveTo>
                  <a:lnTo>
                    <a:pt x="1" y="433"/>
                  </a:lnTo>
                  <a:lnTo>
                    <a:pt x="1626" y="2062"/>
                  </a:lnTo>
                  <a:lnTo>
                    <a:pt x="2066" y="1626"/>
                  </a:lnTo>
                  <a:lnTo>
                    <a:pt x="43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0" name="Google Shape;3720;p66"/>
            <p:cNvSpPr/>
            <p:nvPr/>
          </p:nvSpPr>
          <p:spPr>
            <a:xfrm>
              <a:off x="3993639" y="1940817"/>
              <a:ext cx="243328" cy="243328"/>
            </a:xfrm>
            <a:custGeom>
              <a:avLst/>
              <a:gdLst/>
              <a:ahLst/>
              <a:cxnLst/>
              <a:rect l="l" t="t" r="r" b="b"/>
              <a:pathLst>
                <a:path w="9023" h="9023" extrusionOk="0">
                  <a:moveTo>
                    <a:pt x="4512" y="0"/>
                  </a:moveTo>
                  <a:cubicBezTo>
                    <a:pt x="2023" y="0"/>
                    <a:pt x="1" y="2019"/>
                    <a:pt x="1" y="4511"/>
                  </a:cubicBezTo>
                  <a:cubicBezTo>
                    <a:pt x="1" y="7003"/>
                    <a:pt x="2023" y="9022"/>
                    <a:pt x="4512" y="9022"/>
                  </a:cubicBezTo>
                  <a:cubicBezTo>
                    <a:pt x="7003" y="9022"/>
                    <a:pt x="9023" y="7003"/>
                    <a:pt x="9023" y="4511"/>
                  </a:cubicBezTo>
                  <a:cubicBezTo>
                    <a:pt x="9023" y="2019"/>
                    <a:pt x="7003" y="0"/>
                    <a:pt x="451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1" name="Google Shape;3721;p66"/>
            <p:cNvSpPr/>
            <p:nvPr/>
          </p:nvSpPr>
          <p:spPr>
            <a:xfrm>
              <a:off x="4060114" y="1948287"/>
              <a:ext cx="188772" cy="235885"/>
            </a:xfrm>
            <a:custGeom>
              <a:avLst/>
              <a:gdLst/>
              <a:ahLst/>
              <a:cxnLst/>
              <a:rect l="l" t="t" r="r" b="b"/>
              <a:pathLst>
                <a:path w="7000" h="8747" extrusionOk="0">
                  <a:moveTo>
                    <a:pt x="3608" y="1"/>
                  </a:moveTo>
                  <a:cubicBezTo>
                    <a:pt x="4029" y="217"/>
                    <a:pt x="4413" y="498"/>
                    <a:pt x="4752" y="834"/>
                  </a:cubicBezTo>
                  <a:cubicBezTo>
                    <a:pt x="6253" y="2331"/>
                    <a:pt x="6506" y="4671"/>
                    <a:pt x="5365" y="6458"/>
                  </a:cubicBezTo>
                  <a:cubicBezTo>
                    <a:pt x="4516" y="7783"/>
                    <a:pt x="3066" y="8537"/>
                    <a:pt x="1562" y="8537"/>
                  </a:cubicBezTo>
                  <a:cubicBezTo>
                    <a:pt x="1040" y="8537"/>
                    <a:pt x="512" y="8447"/>
                    <a:pt x="0" y="8257"/>
                  </a:cubicBezTo>
                  <a:lnTo>
                    <a:pt x="0" y="8257"/>
                  </a:lnTo>
                  <a:cubicBezTo>
                    <a:pt x="649" y="8587"/>
                    <a:pt x="1349" y="8747"/>
                    <a:pt x="2044" y="8747"/>
                  </a:cubicBezTo>
                  <a:cubicBezTo>
                    <a:pt x="3215" y="8747"/>
                    <a:pt x="4371" y="8292"/>
                    <a:pt x="5240" y="7425"/>
                  </a:cubicBezTo>
                  <a:cubicBezTo>
                    <a:pt x="7000" y="5665"/>
                    <a:pt x="7000" y="2807"/>
                    <a:pt x="5240" y="1047"/>
                  </a:cubicBezTo>
                  <a:cubicBezTo>
                    <a:pt x="4776" y="587"/>
                    <a:pt x="4218" y="230"/>
                    <a:pt x="36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2" name="Google Shape;3722;p66"/>
            <p:cNvSpPr/>
            <p:nvPr/>
          </p:nvSpPr>
          <p:spPr>
            <a:xfrm>
              <a:off x="4020283" y="1967461"/>
              <a:ext cx="190040" cy="190040"/>
            </a:xfrm>
            <a:custGeom>
              <a:avLst/>
              <a:gdLst/>
              <a:ahLst/>
              <a:cxnLst/>
              <a:rect l="l" t="t" r="r" b="b"/>
              <a:pathLst>
                <a:path w="7047" h="7047" extrusionOk="0">
                  <a:moveTo>
                    <a:pt x="3524" y="1"/>
                  </a:moveTo>
                  <a:cubicBezTo>
                    <a:pt x="1578" y="1"/>
                    <a:pt x="1" y="1577"/>
                    <a:pt x="1" y="3523"/>
                  </a:cubicBezTo>
                  <a:cubicBezTo>
                    <a:pt x="1" y="5469"/>
                    <a:pt x="1578" y="7046"/>
                    <a:pt x="3524" y="7046"/>
                  </a:cubicBezTo>
                  <a:cubicBezTo>
                    <a:pt x="5470" y="7046"/>
                    <a:pt x="7046" y="5469"/>
                    <a:pt x="7046" y="3523"/>
                  </a:cubicBezTo>
                  <a:cubicBezTo>
                    <a:pt x="7046" y="1577"/>
                    <a:pt x="5470" y="1"/>
                    <a:pt x="35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3" name="Google Shape;3723;p66"/>
            <p:cNvSpPr/>
            <p:nvPr/>
          </p:nvSpPr>
          <p:spPr>
            <a:xfrm>
              <a:off x="4071198" y="1972720"/>
              <a:ext cx="144141" cy="184808"/>
            </a:xfrm>
            <a:custGeom>
              <a:avLst/>
              <a:gdLst/>
              <a:ahLst/>
              <a:cxnLst/>
              <a:rect l="l" t="t" r="r" b="b"/>
              <a:pathLst>
                <a:path w="5345" h="6853" extrusionOk="0">
                  <a:moveTo>
                    <a:pt x="2779" y="1"/>
                  </a:moveTo>
                  <a:cubicBezTo>
                    <a:pt x="4420" y="849"/>
                    <a:pt x="5128" y="2822"/>
                    <a:pt x="4396" y="4518"/>
                  </a:cubicBezTo>
                  <a:cubicBezTo>
                    <a:pt x="3825" y="5843"/>
                    <a:pt x="2532" y="6647"/>
                    <a:pt x="1163" y="6647"/>
                  </a:cubicBezTo>
                  <a:cubicBezTo>
                    <a:pt x="777" y="6647"/>
                    <a:pt x="385" y="6583"/>
                    <a:pt x="1" y="6449"/>
                  </a:cubicBezTo>
                  <a:lnTo>
                    <a:pt x="1" y="6449"/>
                  </a:lnTo>
                  <a:cubicBezTo>
                    <a:pt x="518" y="6721"/>
                    <a:pt x="1080" y="6853"/>
                    <a:pt x="1637" y="6853"/>
                  </a:cubicBezTo>
                  <a:cubicBezTo>
                    <a:pt x="2549" y="6853"/>
                    <a:pt x="3450" y="6499"/>
                    <a:pt x="4127" y="5823"/>
                  </a:cubicBezTo>
                  <a:cubicBezTo>
                    <a:pt x="4988" y="4963"/>
                    <a:pt x="5344" y="3722"/>
                    <a:pt x="5070" y="2538"/>
                  </a:cubicBezTo>
                  <a:cubicBezTo>
                    <a:pt x="4795" y="1352"/>
                    <a:pt x="3929" y="394"/>
                    <a:pt x="2779" y="1"/>
                  </a:cubicBezTo>
                  <a:close/>
                </a:path>
              </a:pathLst>
            </a:custGeom>
            <a:solidFill>
              <a:srgbClr val="A6E7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4" name="Google Shape;3724;p66"/>
            <p:cNvSpPr/>
            <p:nvPr/>
          </p:nvSpPr>
          <p:spPr>
            <a:xfrm>
              <a:off x="4094148" y="2004892"/>
              <a:ext cx="89370" cy="92633"/>
            </a:xfrm>
            <a:custGeom>
              <a:avLst/>
              <a:gdLst/>
              <a:ahLst/>
              <a:cxnLst/>
              <a:rect l="l" t="t" r="r" b="b"/>
              <a:pathLst>
                <a:path w="3314" h="3435" extrusionOk="0">
                  <a:moveTo>
                    <a:pt x="1245" y="0"/>
                  </a:moveTo>
                  <a:cubicBezTo>
                    <a:pt x="1005" y="0"/>
                    <a:pt x="766" y="68"/>
                    <a:pt x="547" y="226"/>
                  </a:cubicBezTo>
                  <a:cubicBezTo>
                    <a:pt x="339" y="375"/>
                    <a:pt x="190" y="589"/>
                    <a:pt x="120" y="833"/>
                  </a:cubicBezTo>
                  <a:cubicBezTo>
                    <a:pt x="1" y="1205"/>
                    <a:pt x="53" y="1620"/>
                    <a:pt x="144" y="1995"/>
                  </a:cubicBezTo>
                  <a:cubicBezTo>
                    <a:pt x="316" y="2696"/>
                    <a:pt x="975" y="3434"/>
                    <a:pt x="1744" y="3434"/>
                  </a:cubicBezTo>
                  <a:cubicBezTo>
                    <a:pt x="1792" y="3434"/>
                    <a:pt x="1840" y="3431"/>
                    <a:pt x="1889" y="3426"/>
                  </a:cubicBezTo>
                  <a:cubicBezTo>
                    <a:pt x="2978" y="3291"/>
                    <a:pt x="3313" y="2038"/>
                    <a:pt x="2901" y="1153"/>
                  </a:cubicBezTo>
                  <a:cubicBezTo>
                    <a:pt x="2626" y="557"/>
                    <a:pt x="1931" y="0"/>
                    <a:pt x="124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5" name="Google Shape;3725;p66"/>
            <p:cNvSpPr/>
            <p:nvPr/>
          </p:nvSpPr>
          <p:spPr>
            <a:xfrm>
              <a:off x="4122437" y="2005539"/>
              <a:ext cx="61081" cy="91932"/>
            </a:xfrm>
            <a:custGeom>
              <a:avLst/>
              <a:gdLst/>
              <a:ahLst/>
              <a:cxnLst/>
              <a:rect l="l" t="t" r="r" b="b"/>
              <a:pathLst>
                <a:path w="2265" h="3409" extrusionOk="0">
                  <a:moveTo>
                    <a:pt x="437" y="1"/>
                  </a:moveTo>
                  <a:cubicBezTo>
                    <a:pt x="828" y="211"/>
                    <a:pt x="1142" y="541"/>
                    <a:pt x="1334" y="940"/>
                  </a:cubicBezTo>
                  <a:cubicBezTo>
                    <a:pt x="1746" y="1822"/>
                    <a:pt x="1410" y="3075"/>
                    <a:pt x="321" y="3209"/>
                  </a:cubicBezTo>
                  <a:cubicBezTo>
                    <a:pt x="268" y="3217"/>
                    <a:pt x="214" y="3221"/>
                    <a:pt x="160" y="3221"/>
                  </a:cubicBezTo>
                  <a:cubicBezTo>
                    <a:pt x="106" y="3221"/>
                    <a:pt x="53" y="3217"/>
                    <a:pt x="1" y="3209"/>
                  </a:cubicBezTo>
                  <a:lnTo>
                    <a:pt x="1" y="3209"/>
                  </a:lnTo>
                  <a:cubicBezTo>
                    <a:pt x="212" y="3340"/>
                    <a:pt x="453" y="3409"/>
                    <a:pt x="700" y="3409"/>
                  </a:cubicBezTo>
                  <a:cubicBezTo>
                    <a:pt x="747" y="3409"/>
                    <a:pt x="793" y="3406"/>
                    <a:pt x="840" y="3402"/>
                  </a:cubicBezTo>
                  <a:cubicBezTo>
                    <a:pt x="1929" y="3267"/>
                    <a:pt x="2264" y="2014"/>
                    <a:pt x="1852" y="1129"/>
                  </a:cubicBezTo>
                  <a:cubicBezTo>
                    <a:pt x="1608" y="602"/>
                    <a:pt x="1041" y="111"/>
                    <a:pt x="43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6" name="Google Shape;3726;p66"/>
            <p:cNvSpPr/>
            <p:nvPr/>
          </p:nvSpPr>
          <p:spPr>
            <a:xfrm>
              <a:off x="3978012" y="1934776"/>
              <a:ext cx="403650" cy="389950"/>
            </a:xfrm>
            <a:custGeom>
              <a:avLst/>
              <a:gdLst/>
              <a:ahLst/>
              <a:cxnLst/>
              <a:rect l="l" t="t" r="r" b="b"/>
              <a:pathLst>
                <a:path w="14968" h="14460" extrusionOk="0">
                  <a:moveTo>
                    <a:pt x="5110" y="435"/>
                  </a:moveTo>
                  <a:cubicBezTo>
                    <a:pt x="6851" y="435"/>
                    <a:pt x="8419" y="1484"/>
                    <a:pt x="9084" y="3091"/>
                  </a:cubicBezTo>
                  <a:cubicBezTo>
                    <a:pt x="9749" y="4699"/>
                    <a:pt x="9380" y="6547"/>
                    <a:pt x="8151" y="7779"/>
                  </a:cubicBezTo>
                  <a:cubicBezTo>
                    <a:pt x="7313" y="8615"/>
                    <a:pt x="6212" y="9033"/>
                    <a:pt x="5111" y="9033"/>
                  </a:cubicBezTo>
                  <a:cubicBezTo>
                    <a:pt x="4010" y="9033"/>
                    <a:pt x="2909" y="8615"/>
                    <a:pt x="2072" y="7779"/>
                  </a:cubicBezTo>
                  <a:cubicBezTo>
                    <a:pt x="840" y="6547"/>
                    <a:pt x="470" y="4699"/>
                    <a:pt x="1135" y="3091"/>
                  </a:cubicBezTo>
                  <a:cubicBezTo>
                    <a:pt x="1800" y="1484"/>
                    <a:pt x="3371" y="435"/>
                    <a:pt x="5110" y="435"/>
                  </a:cubicBezTo>
                  <a:close/>
                  <a:moveTo>
                    <a:pt x="8724" y="7773"/>
                  </a:moveTo>
                  <a:lnTo>
                    <a:pt x="9743" y="8795"/>
                  </a:lnTo>
                  <a:lnTo>
                    <a:pt x="9166" y="9368"/>
                  </a:lnTo>
                  <a:lnTo>
                    <a:pt x="8151" y="8350"/>
                  </a:lnTo>
                  <a:cubicBezTo>
                    <a:pt x="8254" y="8264"/>
                    <a:pt x="8355" y="8173"/>
                    <a:pt x="8449" y="8075"/>
                  </a:cubicBezTo>
                  <a:cubicBezTo>
                    <a:pt x="8547" y="7981"/>
                    <a:pt x="8639" y="7880"/>
                    <a:pt x="8724" y="7773"/>
                  </a:cubicBezTo>
                  <a:close/>
                  <a:moveTo>
                    <a:pt x="5110" y="1"/>
                  </a:moveTo>
                  <a:cubicBezTo>
                    <a:pt x="4368" y="1"/>
                    <a:pt x="3620" y="175"/>
                    <a:pt x="2929" y="535"/>
                  </a:cubicBezTo>
                  <a:cubicBezTo>
                    <a:pt x="995" y="1542"/>
                    <a:pt x="1" y="3735"/>
                    <a:pt x="519" y="5852"/>
                  </a:cubicBezTo>
                  <a:cubicBezTo>
                    <a:pt x="1038" y="7968"/>
                    <a:pt x="2932" y="9454"/>
                    <a:pt x="5110" y="9454"/>
                  </a:cubicBezTo>
                  <a:cubicBezTo>
                    <a:pt x="5115" y="9454"/>
                    <a:pt x="5119" y="9454"/>
                    <a:pt x="5124" y="9454"/>
                  </a:cubicBezTo>
                  <a:cubicBezTo>
                    <a:pt x="6086" y="9454"/>
                    <a:pt x="7020" y="9158"/>
                    <a:pt x="7809" y="8612"/>
                  </a:cubicBezTo>
                  <a:lnTo>
                    <a:pt x="8883" y="9679"/>
                  </a:lnTo>
                  <a:cubicBezTo>
                    <a:pt x="8706" y="9963"/>
                    <a:pt x="8748" y="10332"/>
                    <a:pt x="8983" y="10567"/>
                  </a:cubicBezTo>
                  <a:lnTo>
                    <a:pt x="12469" y="14053"/>
                  </a:lnTo>
                  <a:cubicBezTo>
                    <a:pt x="12740" y="14324"/>
                    <a:pt x="13095" y="14460"/>
                    <a:pt x="13450" y="14460"/>
                  </a:cubicBezTo>
                  <a:cubicBezTo>
                    <a:pt x="13803" y="14460"/>
                    <a:pt x="14157" y="14325"/>
                    <a:pt x="14428" y="14056"/>
                  </a:cubicBezTo>
                  <a:cubicBezTo>
                    <a:pt x="14967" y="13516"/>
                    <a:pt x="14967" y="12638"/>
                    <a:pt x="14428" y="12098"/>
                  </a:cubicBezTo>
                  <a:lnTo>
                    <a:pt x="13268" y="10939"/>
                  </a:lnTo>
                  <a:cubicBezTo>
                    <a:pt x="13222" y="10893"/>
                    <a:pt x="13171" y="10874"/>
                    <a:pt x="13121" y="10874"/>
                  </a:cubicBezTo>
                  <a:cubicBezTo>
                    <a:pt x="12959" y="10874"/>
                    <a:pt x="12821" y="11083"/>
                    <a:pt x="12973" y="11235"/>
                  </a:cubicBezTo>
                  <a:lnTo>
                    <a:pt x="14129" y="12394"/>
                  </a:lnTo>
                  <a:cubicBezTo>
                    <a:pt x="14504" y="12769"/>
                    <a:pt x="14504" y="13379"/>
                    <a:pt x="14129" y="13754"/>
                  </a:cubicBezTo>
                  <a:cubicBezTo>
                    <a:pt x="13941" y="13942"/>
                    <a:pt x="13694" y="14036"/>
                    <a:pt x="13448" y="14036"/>
                  </a:cubicBezTo>
                  <a:cubicBezTo>
                    <a:pt x="13203" y="14036"/>
                    <a:pt x="12959" y="13943"/>
                    <a:pt x="12771" y="13757"/>
                  </a:cubicBezTo>
                  <a:lnTo>
                    <a:pt x="9282" y="10268"/>
                  </a:lnTo>
                  <a:cubicBezTo>
                    <a:pt x="9166" y="10152"/>
                    <a:pt x="9166" y="9966"/>
                    <a:pt x="9282" y="9853"/>
                  </a:cubicBezTo>
                  <a:lnTo>
                    <a:pt x="10228" y="8911"/>
                  </a:lnTo>
                  <a:cubicBezTo>
                    <a:pt x="10279" y="8853"/>
                    <a:pt x="10356" y="8822"/>
                    <a:pt x="10432" y="8822"/>
                  </a:cubicBezTo>
                  <a:cubicBezTo>
                    <a:pt x="10511" y="8822"/>
                    <a:pt x="10587" y="8853"/>
                    <a:pt x="10642" y="8911"/>
                  </a:cubicBezTo>
                  <a:lnTo>
                    <a:pt x="12262" y="10530"/>
                  </a:lnTo>
                  <a:cubicBezTo>
                    <a:pt x="12305" y="10572"/>
                    <a:pt x="12360" y="10592"/>
                    <a:pt x="12414" y="10592"/>
                  </a:cubicBezTo>
                  <a:cubicBezTo>
                    <a:pt x="12469" y="10592"/>
                    <a:pt x="12523" y="10572"/>
                    <a:pt x="12564" y="10530"/>
                  </a:cubicBezTo>
                  <a:cubicBezTo>
                    <a:pt x="12643" y="10448"/>
                    <a:pt x="12643" y="10317"/>
                    <a:pt x="12564" y="10235"/>
                  </a:cubicBezTo>
                  <a:lnTo>
                    <a:pt x="10941" y="8609"/>
                  </a:lnTo>
                  <a:cubicBezTo>
                    <a:pt x="10804" y="8475"/>
                    <a:pt x="10624" y="8398"/>
                    <a:pt x="10432" y="8398"/>
                  </a:cubicBezTo>
                  <a:cubicBezTo>
                    <a:pt x="10298" y="8398"/>
                    <a:pt x="10167" y="8438"/>
                    <a:pt x="10057" y="8511"/>
                  </a:cubicBezTo>
                  <a:lnTo>
                    <a:pt x="8983" y="7438"/>
                  </a:lnTo>
                  <a:cubicBezTo>
                    <a:pt x="10234" y="5653"/>
                    <a:pt x="10099" y="3247"/>
                    <a:pt x="8666" y="1609"/>
                  </a:cubicBezTo>
                  <a:cubicBezTo>
                    <a:pt x="7744" y="560"/>
                    <a:pt x="6438" y="1"/>
                    <a:pt x="51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7" name="Google Shape;3727;p66"/>
            <p:cNvSpPr/>
            <p:nvPr/>
          </p:nvSpPr>
          <p:spPr>
            <a:xfrm>
              <a:off x="4013460" y="1961879"/>
              <a:ext cx="212315" cy="201258"/>
            </a:xfrm>
            <a:custGeom>
              <a:avLst/>
              <a:gdLst/>
              <a:ahLst/>
              <a:cxnLst/>
              <a:rect l="l" t="t" r="r" b="b"/>
              <a:pathLst>
                <a:path w="7873" h="7463" extrusionOk="0">
                  <a:moveTo>
                    <a:pt x="3777" y="1"/>
                  </a:moveTo>
                  <a:cubicBezTo>
                    <a:pt x="2822" y="1"/>
                    <a:pt x="1867" y="365"/>
                    <a:pt x="1138" y="1092"/>
                  </a:cubicBezTo>
                  <a:cubicBezTo>
                    <a:pt x="717" y="1510"/>
                    <a:pt x="403" y="2022"/>
                    <a:pt x="223" y="2587"/>
                  </a:cubicBezTo>
                  <a:cubicBezTo>
                    <a:pt x="49" y="3133"/>
                    <a:pt x="1" y="3709"/>
                    <a:pt x="83" y="4276"/>
                  </a:cubicBezTo>
                  <a:cubicBezTo>
                    <a:pt x="97" y="4383"/>
                    <a:pt x="191" y="4458"/>
                    <a:pt x="295" y="4458"/>
                  </a:cubicBezTo>
                  <a:cubicBezTo>
                    <a:pt x="305" y="4458"/>
                    <a:pt x="314" y="4458"/>
                    <a:pt x="324" y="4456"/>
                  </a:cubicBezTo>
                  <a:cubicBezTo>
                    <a:pt x="440" y="4441"/>
                    <a:pt x="522" y="4331"/>
                    <a:pt x="504" y="4215"/>
                  </a:cubicBezTo>
                  <a:cubicBezTo>
                    <a:pt x="254" y="2504"/>
                    <a:pt x="1367" y="891"/>
                    <a:pt x="3057" y="522"/>
                  </a:cubicBezTo>
                  <a:cubicBezTo>
                    <a:pt x="3294" y="469"/>
                    <a:pt x="3532" y="444"/>
                    <a:pt x="3766" y="444"/>
                  </a:cubicBezTo>
                  <a:cubicBezTo>
                    <a:pt x="5194" y="444"/>
                    <a:pt x="6499" y="1383"/>
                    <a:pt x="6918" y="2806"/>
                  </a:cubicBezTo>
                  <a:cubicBezTo>
                    <a:pt x="7409" y="4465"/>
                    <a:pt x="6534" y="6219"/>
                    <a:pt x="4914" y="6823"/>
                  </a:cubicBezTo>
                  <a:cubicBezTo>
                    <a:pt x="4535" y="6965"/>
                    <a:pt x="4144" y="7033"/>
                    <a:pt x="3760" y="7033"/>
                  </a:cubicBezTo>
                  <a:cubicBezTo>
                    <a:pt x="2506" y="7033"/>
                    <a:pt x="1315" y="6311"/>
                    <a:pt x="766" y="5106"/>
                  </a:cubicBezTo>
                  <a:cubicBezTo>
                    <a:pt x="725" y="5018"/>
                    <a:pt x="653" y="4981"/>
                    <a:pt x="580" y="4981"/>
                  </a:cubicBezTo>
                  <a:cubicBezTo>
                    <a:pt x="442" y="4981"/>
                    <a:pt x="304" y="5115"/>
                    <a:pt x="382" y="5283"/>
                  </a:cubicBezTo>
                  <a:cubicBezTo>
                    <a:pt x="888" y="6393"/>
                    <a:pt x="1910" y="7186"/>
                    <a:pt x="3115" y="7403"/>
                  </a:cubicBezTo>
                  <a:cubicBezTo>
                    <a:pt x="3337" y="7443"/>
                    <a:pt x="3559" y="7463"/>
                    <a:pt x="3781" y="7463"/>
                  </a:cubicBezTo>
                  <a:cubicBezTo>
                    <a:pt x="4759" y="7463"/>
                    <a:pt x="5709" y="7076"/>
                    <a:pt x="6415" y="6372"/>
                  </a:cubicBezTo>
                  <a:cubicBezTo>
                    <a:pt x="7873" y="4914"/>
                    <a:pt x="7873" y="2550"/>
                    <a:pt x="6415" y="1092"/>
                  </a:cubicBezTo>
                  <a:cubicBezTo>
                    <a:pt x="5686" y="365"/>
                    <a:pt x="4731" y="1"/>
                    <a:pt x="3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8" name="Google Shape;3728;p66"/>
            <p:cNvSpPr/>
            <p:nvPr/>
          </p:nvSpPr>
          <p:spPr>
            <a:xfrm>
              <a:off x="4088889" y="1999202"/>
              <a:ext cx="95842" cy="104014"/>
            </a:xfrm>
            <a:custGeom>
              <a:avLst/>
              <a:gdLst/>
              <a:ahLst/>
              <a:cxnLst/>
              <a:rect l="l" t="t" r="r" b="b"/>
              <a:pathLst>
                <a:path w="3554" h="3857" extrusionOk="0">
                  <a:moveTo>
                    <a:pt x="1427" y="422"/>
                  </a:moveTo>
                  <a:cubicBezTo>
                    <a:pt x="1429" y="422"/>
                    <a:pt x="1432" y="422"/>
                    <a:pt x="1434" y="422"/>
                  </a:cubicBezTo>
                  <a:cubicBezTo>
                    <a:pt x="1538" y="422"/>
                    <a:pt x="1638" y="437"/>
                    <a:pt x="1739" y="464"/>
                  </a:cubicBezTo>
                  <a:cubicBezTo>
                    <a:pt x="2212" y="586"/>
                    <a:pt x="2694" y="992"/>
                    <a:pt x="2904" y="1456"/>
                  </a:cubicBezTo>
                  <a:cubicBezTo>
                    <a:pt x="3118" y="1916"/>
                    <a:pt x="3102" y="2462"/>
                    <a:pt x="2880" y="2874"/>
                  </a:cubicBezTo>
                  <a:cubicBezTo>
                    <a:pt x="2712" y="3182"/>
                    <a:pt x="2404" y="3389"/>
                    <a:pt x="2056" y="3426"/>
                  </a:cubicBezTo>
                  <a:cubicBezTo>
                    <a:pt x="2016" y="3431"/>
                    <a:pt x="1976" y="3434"/>
                    <a:pt x="1936" y="3434"/>
                  </a:cubicBezTo>
                  <a:cubicBezTo>
                    <a:pt x="1297" y="3434"/>
                    <a:pt x="702" y="2789"/>
                    <a:pt x="546" y="2157"/>
                  </a:cubicBezTo>
                  <a:cubicBezTo>
                    <a:pt x="440" y="1724"/>
                    <a:pt x="428" y="1383"/>
                    <a:pt x="516" y="1108"/>
                  </a:cubicBezTo>
                  <a:cubicBezTo>
                    <a:pt x="631" y="702"/>
                    <a:pt x="1006" y="422"/>
                    <a:pt x="1427" y="422"/>
                  </a:cubicBezTo>
                  <a:close/>
                  <a:moveTo>
                    <a:pt x="1437" y="0"/>
                  </a:moveTo>
                  <a:cubicBezTo>
                    <a:pt x="1141" y="0"/>
                    <a:pt x="861" y="90"/>
                    <a:pt x="614" y="266"/>
                  </a:cubicBezTo>
                  <a:cubicBezTo>
                    <a:pt x="373" y="440"/>
                    <a:pt x="196" y="690"/>
                    <a:pt x="110" y="977"/>
                  </a:cubicBezTo>
                  <a:cubicBezTo>
                    <a:pt x="1" y="1334"/>
                    <a:pt x="10" y="1752"/>
                    <a:pt x="135" y="2258"/>
                  </a:cubicBezTo>
                  <a:cubicBezTo>
                    <a:pt x="251" y="2697"/>
                    <a:pt x="492" y="3091"/>
                    <a:pt x="827" y="3396"/>
                  </a:cubicBezTo>
                  <a:cubicBezTo>
                    <a:pt x="1163" y="3698"/>
                    <a:pt x="1553" y="3856"/>
                    <a:pt x="1937" y="3856"/>
                  </a:cubicBezTo>
                  <a:cubicBezTo>
                    <a:pt x="1995" y="3856"/>
                    <a:pt x="2053" y="3853"/>
                    <a:pt x="2108" y="3844"/>
                  </a:cubicBezTo>
                  <a:cubicBezTo>
                    <a:pt x="2593" y="3792"/>
                    <a:pt x="3017" y="3505"/>
                    <a:pt x="3249" y="3078"/>
                  </a:cubicBezTo>
                  <a:cubicBezTo>
                    <a:pt x="3539" y="2554"/>
                    <a:pt x="3554" y="1846"/>
                    <a:pt x="3292" y="1276"/>
                  </a:cubicBezTo>
                  <a:cubicBezTo>
                    <a:pt x="3026" y="702"/>
                    <a:pt x="2441" y="211"/>
                    <a:pt x="1849" y="56"/>
                  </a:cubicBezTo>
                  <a:cubicBezTo>
                    <a:pt x="1709" y="19"/>
                    <a:pt x="1571" y="0"/>
                    <a:pt x="143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9" name="Google Shape;3729;p66"/>
            <p:cNvSpPr/>
            <p:nvPr/>
          </p:nvSpPr>
          <p:spPr>
            <a:xfrm>
              <a:off x="4138698" y="2040355"/>
              <a:ext cx="21790" cy="32819"/>
            </a:xfrm>
            <a:custGeom>
              <a:avLst/>
              <a:gdLst/>
              <a:ahLst/>
              <a:cxnLst/>
              <a:rect l="l" t="t" r="r" b="b"/>
              <a:pathLst>
                <a:path w="808" h="1217" extrusionOk="0">
                  <a:moveTo>
                    <a:pt x="533" y="0"/>
                  </a:moveTo>
                  <a:cubicBezTo>
                    <a:pt x="512" y="0"/>
                    <a:pt x="492" y="3"/>
                    <a:pt x="472" y="9"/>
                  </a:cubicBezTo>
                  <a:cubicBezTo>
                    <a:pt x="362" y="43"/>
                    <a:pt x="298" y="158"/>
                    <a:pt x="331" y="271"/>
                  </a:cubicBezTo>
                  <a:cubicBezTo>
                    <a:pt x="368" y="381"/>
                    <a:pt x="377" y="500"/>
                    <a:pt x="359" y="616"/>
                  </a:cubicBezTo>
                  <a:cubicBezTo>
                    <a:pt x="343" y="698"/>
                    <a:pt x="292" y="772"/>
                    <a:pt x="215" y="814"/>
                  </a:cubicBezTo>
                  <a:cubicBezTo>
                    <a:pt x="1" y="899"/>
                    <a:pt x="65" y="1217"/>
                    <a:pt x="294" y="1217"/>
                  </a:cubicBezTo>
                  <a:cubicBezTo>
                    <a:pt x="296" y="1217"/>
                    <a:pt x="299" y="1217"/>
                    <a:pt x="301" y="1217"/>
                  </a:cubicBezTo>
                  <a:cubicBezTo>
                    <a:pt x="328" y="1217"/>
                    <a:pt x="359" y="1211"/>
                    <a:pt x="383" y="1202"/>
                  </a:cubicBezTo>
                  <a:cubicBezTo>
                    <a:pt x="584" y="1107"/>
                    <a:pt x="725" y="924"/>
                    <a:pt x="770" y="708"/>
                  </a:cubicBezTo>
                  <a:cubicBezTo>
                    <a:pt x="807" y="540"/>
                    <a:pt x="795" y="360"/>
                    <a:pt x="734" y="152"/>
                  </a:cubicBezTo>
                  <a:cubicBezTo>
                    <a:pt x="709" y="60"/>
                    <a:pt x="624" y="0"/>
                    <a:pt x="53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0" name="Google Shape;3730;p66"/>
            <p:cNvSpPr/>
            <p:nvPr/>
          </p:nvSpPr>
          <p:spPr>
            <a:xfrm>
              <a:off x="4142798" y="2117644"/>
              <a:ext cx="13538" cy="11596"/>
            </a:xfrm>
            <a:custGeom>
              <a:avLst/>
              <a:gdLst/>
              <a:ahLst/>
              <a:cxnLst/>
              <a:rect l="l" t="t" r="r" b="b"/>
              <a:pathLst>
                <a:path w="502" h="430" extrusionOk="0">
                  <a:moveTo>
                    <a:pt x="217" y="1"/>
                  </a:moveTo>
                  <a:cubicBezTo>
                    <a:pt x="215" y="1"/>
                    <a:pt x="214" y="1"/>
                    <a:pt x="213" y="1"/>
                  </a:cubicBezTo>
                  <a:cubicBezTo>
                    <a:pt x="97" y="4"/>
                    <a:pt x="5" y="95"/>
                    <a:pt x="2" y="211"/>
                  </a:cubicBezTo>
                  <a:cubicBezTo>
                    <a:pt x="0" y="342"/>
                    <a:pt x="107" y="429"/>
                    <a:pt x="218" y="429"/>
                  </a:cubicBezTo>
                  <a:cubicBezTo>
                    <a:pt x="271" y="429"/>
                    <a:pt x="324" y="410"/>
                    <a:pt x="368" y="367"/>
                  </a:cubicBezTo>
                  <a:cubicBezTo>
                    <a:pt x="502" y="231"/>
                    <a:pt x="406" y="1"/>
                    <a:pt x="2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1" name="Google Shape;3731;p66"/>
            <p:cNvSpPr/>
            <p:nvPr/>
          </p:nvSpPr>
          <p:spPr>
            <a:xfrm>
              <a:off x="4056824" y="2094290"/>
              <a:ext cx="11353" cy="11380"/>
            </a:xfrm>
            <a:custGeom>
              <a:avLst/>
              <a:gdLst/>
              <a:ahLst/>
              <a:cxnLst/>
              <a:rect l="l" t="t" r="r" b="b"/>
              <a:pathLst>
                <a:path w="421" h="422" extrusionOk="0">
                  <a:moveTo>
                    <a:pt x="210" y="1"/>
                  </a:moveTo>
                  <a:cubicBezTo>
                    <a:pt x="95" y="1"/>
                    <a:pt x="0" y="95"/>
                    <a:pt x="0" y="211"/>
                  </a:cubicBezTo>
                  <a:cubicBezTo>
                    <a:pt x="0" y="327"/>
                    <a:pt x="95" y="422"/>
                    <a:pt x="210" y="422"/>
                  </a:cubicBezTo>
                  <a:cubicBezTo>
                    <a:pt x="326" y="422"/>
                    <a:pt x="421" y="327"/>
                    <a:pt x="421" y="211"/>
                  </a:cubicBezTo>
                  <a:cubicBezTo>
                    <a:pt x="421" y="95"/>
                    <a:pt x="326" y="1"/>
                    <a:pt x="2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2" name="Google Shape;3732;p66"/>
            <p:cNvSpPr/>
            <p:nvPr/>
          </p:nvSpPr>
          <p:spPr>
            <a:xfrm>
              <a:off x="4068151" y="2076357"/>
              <a:ext cx="13457" cy="11515"/>
            </a:xfrm>
            <a:custGeom>
              <a:avLst/>
              <a:gdLst/>
              <a:ahLst/>
              <a:cxnLst/>
              <a:rect l="l" t="t" r="r" b="b"/>
              <a:pathLst>
                <a:path w="499" h="427" extrusionOk="0">
                  <a:moveTo>
                    <a:pt x="214" y="1"/>
                  </a:moveTo>
                  <a:cubicBezTo>
                    <a:pt x="95" y="1"/>
                    <a:pt x="1" y="95"/>
                    <a:pt x="1" y="214"/>
                  </a:cubicBezTo>
                  <a:cubicBezTo>
                    <a:pt x="1" y="342"/>
                    <a:pt x="105" y="427"/>
                    <a:pt x="215" y="427"/>
                  </a:cubicBezTo>
                  <a:cubicBezTo>
                    <a:pt x="267" y="427"/>
                    <a:pt x="320" y="407"/>
                    <a:pt x="364" y="364"/>
                  </a:cubicBezTo>
                  <a:cubicBezTo>
                    <a:pt x="498" y="230"/>
                    <a:pt x="404" y="1"/>
                    <a:pt x="21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3" name="Google Shape;3733;p66"/>
            <p:cNvSpPr/>
            <p:nvPr/>
          </p:nvSpPr>
          <p:spPr>
            <a:xfrm>
              <a:off x="4075810" y="1999553"/>
              <a:ext cx="11380" cy="11272"/>
            </a:xfrm>
            <a:custGeom>
              <a:avLst/>
              <a:gdLst/>
              <a:ahLst/>
              <a:cxnLst/>
              <a:rect l="l" t="t" r="r" b="b"/>
              <a:pathLst>
                <a:path w="422" h="418" extrusionOk="0">
                  <a:moveTo>
                    <a:pt x="211" y="0"/>
                  </a:moveTo>
                  <a:cubicBezTo>
                    <a:pt x="95" y="0"/>
                    <a:pt x="1" y="95"/>
                    <a:pt x="1" y="211"/>
                  </a:cubicBezTo>
                  <a:cubicBezTo>
                    <a:pt x="1" y="326"/>
                    <a:pt x="95" y="418"/>
                    <a:pt x="211" y="418"/>
                  </a:cubicBezTo>
                  <a:cubicBezTo>
                    <a:pt x="327" y="418"/>
                    <a:pt x="421" y="326"/>
                    <a:pt x="421" y="211"/>
                  </a:cubicBezTo>
                  <a:cubicBezTo>
                    <a:pt x="421" y="95"/>
                    <a:pt x="327"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4" name="Google Shape;3734;p66"/>
            <p:cNvSpPr/>
            <p:nvPr/>
          </p:nvSpPr>
          <p:spPr>
            <a:xfrm>
              <a:off x="4045039" y="2027006"/>
              <a:ext cx="24298" cy="43121"/>
            </a:xfrm>
            <a:custGeom>
              <a:avLst/>
              <a:gdLst/>
              <a:ahLst/>
              <a:cxnLst/>
              <a:rect l="l" t="t" r="r" b="b"/>
              <a:pathLst>
                <a:path w="901" h="1599" extrusionOk="0">
                  <a:moveTo>
                    <a:pt x="556" y="1"/>
                  </a:moveTo>
                  <a:cubicBezTo>
                    <a:pt x="300" y="1"/>
                    <a:pt x="65" y="190"/>
                    <a:pt x="22" y="434"/>
                  </a:cubicBezTo>
                  <a:cubicBezTo>
                    <a:pt x="1" y="580"/>
                    <a:pt x="47" y="727"/>
                    <a:pt x="144" y="833"/>
                  </a:cubicBezTo>
                  <a:cubicBezTo>
                    <a:pt x="150" y="843"/>
                    <a:pt x="153" y="852"/>
                    <a:pt x="147" y="861"/>
                  </a:cubicBezTo>
                  <a:lnTo>
                    <a:pt x="126" y="919"/>
                  </a:lnTo>
                  <a:cubicBezTo>
                    <a:pt x="10" y="1251"/>
                    <a:pt x="254" y="1596"/>
                    <a:pt x="605" y="1599"/>
                  </a:cubicBezTo>
                  <a:lnTo>
                    <a:pt x="675" y="1599"/>
                  </a:lnTo>
                  <a:cubicBezTo>
                    <a:pt x="803" y="1596"/>
                    <a:pt x="901" y="1483"/>
                    <a:pt x="885" y="1355"/>
                  </a:cubicBezTo>
                  <a:cubicBezTo>
                    <a:pt x="870" y="1246"/>
                    <a:pt x="778" y="1171"/>
                    <a:pt x="674" y="1171"/>
                  </a:cubicBezTo>
                  <a:cubicBezTo>
                    <a:pt x="655" y="1171"/>
                    <a:pt x="636" y="1173"/>
                    <a:pt x="617" y="1178"/>
                  </a:cubicBezTo>
                  <a:cubicBezTo>
                    <a:pt x="612" y="1179"/>
                    <a:pt x="607" y="1180"/>
                    <a:pt x="602" y="1180"/>
                  </a:cubicBezTo>
                  <a:cubicBezTo>
                    <a:pt x="545" y="1180"/>
                    <a:pt x="503" y="1118"/>
                    <a:pt x="525" y="1062"/>
                  </a:cubicBezTo>
                  <a:cubicBezTo>
                    <a:pt x="525" y="1059"/>
                    <a:pt x="525" y="1056"/>
                    <a:pt x="529" y="1053"/>
                  </a:cubicBezTo>
                  <a:cubicBezTo>
                    <a:pt x="608" y="888"/>
                    <a:pt x="580" y="693"/>
                    <a:pt x="458" y="556"/>
                  </a:cubicBezTo>
                  <a:cubicBezTo>
                    <a:pt x="446" y="544"/>
                    <a:pt x="440" y="525"/>
                    <a:pt x="440" y="507"/>
                  </a:cubicBezTo>
                  <a:cubicBezTo>
                    <a:pt x="458" y="458"/>
                    <a:pt x="504" y="425"/>
                    <a:pt x="556" y="425"/>
                  </a:cubicBezTo>
                  <a:cubicBezTo>
                    <a:pt x="558" y="425"/>
                    <a:pt x="560" y="425"/>
                    <a:pt x="561" y="425"/>
                  </a:cubicBezTo>
                  <a:cubicBezTo>
                    <a:pt x="675" y="425"/>
                    <a:pt x="769" y="331"/>
                    <a:pt x="769" y="214"/>
                  </a:cubicBezTo>
                  <a:cubicBezTo>
                    <a:pt x="769" y="98"/>
                    <a:pt x="675" y="1"/>
                    <a:pt x="55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5" name="Google Shape;3735;p66"/>
            <p:cNvSpPr/>
            <p:nvPr/>
          </p:nvSpPr>
          <p:spPr>
            <a:xfrm>
              <a:off x="4075162" y="2104349"/>
              <a:ext cx="46007" cy="24756"/>
            </a:xfrm>
            <a:custGeom>
              <a:avLst/>
              <a:gdLst/>
              <a:ahLst/>
              <a:cxnLst/>
              <a:rect l="l" t="t" r="r" b="b"/>
              <a:pathLst>
                <a:path w="1706" h="918" extrusionOk="0">
                  <a:moveTo>
                    <a:pt x="520" y="0"/>
                  </a:moveTo>
                  <a:cubicBezTo>
                    <a:pt x="366" y="0"/>
                    <a:pt x="213" y="57"/>
                    <a:pt x="95" y="165"/>
                  </a:cubicBezTo>
                  <a:cubicBezTo>
                    <a:pt x="6" y="241"/>
                    <a:pt x="0" y="378"/>
                    <a:pt x="79" y="463"/>
                  </a:cubicBezTo>
                  <a:cubicBezTo>
                    <a:pt x="122" y="509"/>
                    <a:pt x="179" y="532"/>
                    <a:pt x="236" y="532"/>
                  </a:cubicBezTo>
                  <a:cubicBezTo>
                    <a:pt x="286" y="532"/>
                    <a:pt x="335" y="514"/>
                    <a:pt x="375" y="479"/>
                  </a:cubicBezTo>
                  <a:cubicBezTo>
                    <a:pt x="417" y="444"/>
                    <a:pt x="469" y="423"/>
                    <a:pt x="522" y="423"/>
                  </a:cubicBezTo>
                  <a:cubicBezTo>
                    <a:pt x="539" y="423"/>
                    <a:pt x="557" y="425"/>
                    <a:pt x="574" y="430"/>
                  </a:cubicBezTo>
                  <a:cubicBezTo>
                    <a:pt x="613" y="448"/>
                    <a:pt x="650" y="476"/>
                    <a:pt x="680" y="509"/>
                  </a:cubicBezTo>
                  <a:cubicBezTo>
                    <a:pt x="742" y="586"/>
                    <a:pt x="833" y="627"/>
                    <a:pt x="926" y="627"/>
                  </a:cubicBezTo>
                  <a:cubicBezTo>
                    <a:pt x="980" y="627"/>
                    <a:pt x="1034" y="613"/>
                    <a:pt x="1083" y="585"/>
                  </a:cubicBezTo>
                  <a:cubicBezTo>
                    <a:pt x="1098" y="579"/>
                    <a:pt x="1115" y="576"/>
                    <a:pt x="1133" y="576"/>
                  </a:cubicBezTo>
                  <a:cubicBezTo>
                    <a:pt x="1148" y="576"/>
                    <a:pt x="1163" y="578"/>
                    <a:pt x="1177" y="582"/>
                  </a:cubicBezTo>
                  <a:cubicBezTo>
                    <a:pt x="1214" y="595"/>
                    <a:pt x="1266" y="659"/>
                    <a:pt x="1272" y="726"/>
                  </a:cubicBezTo>
                  <a:cubicBezTo>
                    <a:pt x="1281" y="836"/>
                    <a:pt x="1373" y="918"/>
                    <a:pt x="1483" y="918"/>
                  </a:cubicBezTo>
                  <a:lnTo>
                    <a:pt x="1504" y="918"/>
                  </a:lnTo>
                  <a:cubicBezTo>
                    <a:pt x="1620" y="906"/>
                    <a:pt x="1705" y="802"/>
                    <a:pt x="1696" y="686"/>
                  </a:cubicBezTo>
                  <a:cubicBezTo>
                    <a:pt x="1669" y="445"/>
                    <a:pt x="1501" y="235"/>
                    <a:pt x="1290" y="174"/>
                  </a:cubicBezTo>
                  <a:cubicBezTo>
                    <a:pt x="1243" y="160"/>
                    <a:pt x="1194" y="154"/>
                    <a:pt x="1144" y="154"/>
                  </a:cubicBezTo>
                  <a:cubicBezTo>
                    <a:pt x="1079" y="154"/>
                    <a:pt x="1014" y="165"/>
                    <a:pt x="952" y="186"/>
                  </a:cubicBezTo>
                  <a:cubicBezTo>
                    <a:pt x="885" y="122"/>
                    <a:pt x="808" y="70"/>
                    <a:pt x="723" y="33"/>
                  </a:cubicBezTo>
                  <a:cubicBezTo>
                    <a:pt x="657" y="11"/>
                    <a:pt x="588" y="0"/>
                    <a:pt x="5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36" name="Google Shape;3736;p66"/>
          <p:cNvGrpSpPr/>
          <p:nvPr/>
        </p:nvGrpSpPr>
        <p:grpSpPr>
          <a:xfrm>
            <a:off x="3328146" y="1774957"/>
            <a:ext cx="231254" cy="354901"/>
            <a:chOff x="3212490" y="1935208"/>
            <a:chExt cx="253846" cy="389573"/>
          </a:xfrm>
        </p:grpSpPr>
        <p:grpSp>
          <p:nvGrpSpPr>
            <p:cNvPr id="3737" name="Google Shape;3737;p66"/>
            <p:cNvGrpSpPr/>
            <p:nvPr/>
          </p:nvGrpSpPr>
          <p:grpSpPr>
            <a:xfrm>
              <a:off x="3212490" y="2043132"/>
              <a:ext cx="253846" cy="281649"/>
              <a:chOff x="3212490" y="2043132"/>
              <a:chExt cx="253846" cy="281649"/>
            </a:xfrm>
          </p:grpSpPr>
          <p:sp>
            <p:nvSpPr>
              <p:cNvPr id="3738" name="Google Shape;3738;p66"/>
              <p:cNvSpPr/>
              <p:nvPr/>
            </p:nvSpPr>
            <p:spPr>
              <a:xfrm>
                <a:off x="3347140" y="2056320"/>
                <a:ext cx="68444" cy="66394"/>
              </a:xfrm>
              <a:custGeom>
                <a:avLst/>
                <a:gdLst/>
                <a:ahLst/>
                <a:cxnLst/>
                <a:rect l="l" t="t" r="r" b="b"/>
                <a:pathLst>
                  <a:path w="2538" h="2462" extrusionOk="0">
                    <a:moveTo>
                      <a:pt x="1961" y="1"/>
                    </a:moveTo>
                    <a:cubicBezTo>
                      <a:pt x="1683" y="1"/>
                      <a:pt x="1406" y="49"/>
                      <a:pt x="1141" y="146"/>
                    </a:cubicBezTo>
                    <a:cubicBezTo>
                      <a:pt x="699" y="311"/>
                      <a:pt x="348" y="658"/>
                      <a:pt x="180" y="1101"/>
                    </a:cubicBezTo>
                    <a:cubicBezTo>
                      <a:pt x="40" y="1488"/>
                      <a:pt x="0" y="1906"/>
                      <a:pt x="70" y="2315"/>
                    </a:cubicBezTo>
                    <a:cubicBezTo>
                      <a:pt x="79" y="2369"/>
                      <a:pt x="125" y="2415"/>
                      <a:pt x="180" y="2424"/>
                    </a:cubicBezTo>
                    <a:cubicBezTo>
                      <a:pt x="317" y="2449"/>
                      <a:pt x="455" y="2461"/>
                      <a:pt x="593" y="2461"/>
                    </a:cubicBezTo>
                    <a:cubicBezTo>
                      <a:pt x="867" y="2461"/>
                      <a:pt x="1139" y="2413"/>
                      <a:pt x="1397" y="2318"/>
                    </a:cubicBezTo>
                    <a:cubicBezTo>
                      <a:pt x="1836" y="2150"/>
                      <a:pt x="2184" y="1802"/>
                      <a:pt x="2355" y="1360"/>
                    </a:cubicBezTo>
                    <a:cubicBezTo>
                      <a:pt x="2498" y="973"/>
                      <a:pt x="2538" y="552"/>
                      <a:pt x="2468" y="146"/>
                    </a:cubicBezTo>
                    <a:cubicBezTo>
                      <a:pt x="2455" y="88"/>
                      <a:pt x="2413" y="45"/>
                      <a:pt x="2358" y="33"/>
                    </a:cubicBezTo>
                    <a:cubicBezTo>
                      <a:pt x="2226" y="12"/>
                      <a:pt x="2094" y="1"/>
                      <a:pt x="196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9" name="Google Shape;3739;p66"/>
              <p:cNvSpPr/>
              <p:nvPr/>
            </p:nvSpPr>
            <p:spPr>
              <a:xfrm>
                <a:off x="3348866" y="2056293"/>
                <a:ext cx="66718" cy="66367"/>
              </a:xfrm>
              <a:custGeom>
                <a:avLst/>
                <a:gdLst/>
                <a:ahLst/>
                <a:cxnLst/>
                <a:rect l="l" t="t" r="r" b="b"/>
                <a:pathLst>
                  <a:path w="2474" h="2461" extrusionOk="0">
                    <a:moveTo>
                      <a:pt x="1894" y="1"/>
                    </a:moveTo>
                    <a:cubicBezTo>
                      <a:pt x="1955" y="394"/>
                      <a:pt x="1913" y="797"/>
                      <a:pt x="1775" y="1172"/>
                    </a:cubicBezTo>
                    <a:cubicBezTo>
                      <a:pt x="1605" y="1611"/>
                      <a:pt x="1257" y="1959"/>
                      <a:pt x="815" y="2126"/>
                    </a:cubicBezTo>
                    <a:cubicBezTo>
                      <a:pt x="563" y="2224"/>
                      <a:pt x="295" y="2270"/>
                      <a:pt x="26" y="2270"/>
                    </a:cubicBezTo>
                    <a:cubicBezTo>
                      <a:pt x="18" y="2270"/>
                      <a:pt x="9" y="2270"/>
                      <a:pt x="0" y="2270"/>
                    </a:cubicBezTo>
                    <a:lnTo>
                      <a:pt x="0" y="2270"/>
                    </a:lnTo>
                    <a:cubicBezTo>
                      <a:pt x="3" y="2288"/>
                      <a:pt x="3" y="2303"/>
                      <a:pt x="6" y="2316"/>
                    </a:cubicBezTo>
                    <a:cubicBezTo>
                      <a:pt x="15" y="2370"/>
                      <a:pt x="61" y="2416"/>
                      <a:pt x="116" y="2425"/>
                    </a:cubicBezTo>
                    <a:cubicBezTo>
                      <a:pt x="251" y="2449"/>
                      <a:pt x="387" y="2460"/>
                      <a:pt x="523" y="2460"/>
                    </a:cubicBezTo>
                    <a:cubicBezTo>
                      <a:pt x="798" y="2460"/>
                      <a:pt x="1072" y="2413"/>
                      <a:pt x="1333" y="2319"/>
                    </a:cubicBezTo>
                    <a:cubicBezTo>
                      <a:pt x="1772" y="2151"/>
                      <a:pt x="2120" y="1803"/>
                      <a:pt x="2291" y="1361"/>
                    </a:cubicBezTo>
                    <a:cubicBezTo>
                      <a:pt x="2434" y="974"/>
                      <a:pt x="2474" y="553"/>
                      <a:pt x="2404" y="144"/>
                    </a:cubicBezTo>
                    <a:cubicBezTo>
                      <a:pt x="2391" y="89"/>
                      <a:pt x="2349" y="46"/>
                      <a:pt x="2294" y="34"/>
                    </a:cubicBezTo>
                    <a:cubicBezTo>
                      <a:pt x="2163" y="13"/>
                      <a:pt x="2029" y="1"/>
                      <a:pt x="189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0" name="Google Shape;3740;p66"/>
              <p:cNvSpPr/>
              <p:nvPr/>
            </p:nvSpPr>
            <p:spPr>
              <a:xfrm>
                <a:off x="3312918" y="2048850"/>
                <a:ext cx="47058" cy="110702"/>
              </a:xfrm>
              <a:custGeom>
                <a:avLst/>
                <a:gdLst/>
                <a:ahLst/>
                <a:cxnLst/>
                <a:rect l="l" t="t" r="r" b="b"/>
                <a:pathLst>
                  <a:path w="1745" h="4105" extrusionOk="0">
                    <a:moveTo>
                      <a:pt x="564" y="0"/>
                    </a:moveTo>
                    <a:cubicBezTo>
                      <a:pt x="485" y="0"/>
                      <a:pt x="405" y="19"/>
                      <a:pt x="330" y="60"/>
                    </a:cubicBezTo>
                    <a:cubicBezTo>
                      <a:pt x="89" y="188"/>
                      <a:pt x="0" y="487"/>
                      <a:pt x="132" y="728"/>
                    </a:cubicBezTo>
                    <a:cubicBezTo>
                      <a:pt x="583" y="1582"/>
                      <a:pt x="726" y="2564"/>
                      <a:pt x="540" y="3513"/>
                    </a:cubicBezTo>
                    <a:cubicBezTo>
                      <a:pt x="485" y="3781"/>
                      <a:pt x="656" y="4040"/>
                      <a:pt x="925" y="4098"/>
                    </a:cubicBezTo>
                    <a:lnTo>
                      <a:pt x="1022" y="4104"/>
                    </a:lnTo>
                    <a:cubicBezTo>
                      <a:pt x="1257" y="4104"/>
                      <a:pt x="1458" y="3940"/>
                      <a:pt x="1507" y="3711"/>
                    </a:cubicBezTo>
                    <a:cubicBezTo>
                      <a:pt x="1745" y="2537"/>
                      <a:pt x="1565" y="1317"/>
                      <a:pt x="1001" y="261"/>
                    </a:cubicBezTo>
                    <a:cubicBezTo>
                      <a:pt x="910" y="95"/>
                      <a:pt x="740" y="0"/>
                      <a:pt x="5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1" name="Google Shape;3741;p66"/>
              <p:cNvSpPr/>
              <p:nvPr/>
            </p:nvSpPr>
            <p:spPr>
              <a:xfrm>
                <a:off x="3318501" y="2048823"/>
                <a:ext cx="41395" cy="110729"/>
              </a:xfrm>
              <a:custGeom>
                <a:avLst/>
                <a:gdLst/>
                <a:ahLst/>
                <a:cxnLst/>
                <a:rect l="l" t="t" r="r" b="b"/>
                <a:pathLst>
                  <a:path w="1535" h="4106" extrusionOk="0">
                    <a:moveTo>
                      <a:pt x="359" y="1"/>
                    </a:moveTo>
                    <a:cubicBezTo>
                      <a:pt x="229" y="1"/>
                      <a:pt x="99" y="52"/>
                      <a:pt x="1" y="159"/>
                    </a:cubicBezTo>
                    <a:cubicBezTo>
                      <a:pt x="138" y="189"/>
                      <a:pt x="254" y="278"/>
                      <a:pt x="321" y="403"/>
                    </a:cubicBezTo>
                    <a:cubicBezTo>
                      <a:pt x="885" y="1458"/>
                      <a:pt x="1065" y="2681"/>
                      <a:pt x="827" y="3852"/>
                    </a:cubicBezTo>
                    <a:cubicBezTo>
                      <a:pt x="809" y="3944"/>
                      <a:pt x="766" y="4029"/>
                      <a:pt x="702" y="4096"/>
                    </a:cubicBezTo>
                    <a:lnTo>
                      <a:pt x="718" y="4096"/>
                    </a:lnTo>
                    <a:lnTo>
                      <a:pt x="815" y="4105"/>
                    </a:lnTo>
                    <a:cubicBezTo>
                      <a:pt x="1050" y="4105"/>
                      <a:pt x="1251" y="3941"/>
                      <a:pt x="1300" y="3712"/>
                    </a:cubicBezTo>
                    <a:cubicBezTo>
                      <a:pt x="1535" y="2541"/>
                      <a:pt x="1358" y="1321"/>
                      <a:pt x="794" y="265"/>
                    </a:cubicBezTo>
                    <a:cubicBezTo>
                      <a:pt x="705" y="92"/>
                      <a:pt x="533" y="1"/>
                      <a:pt x="3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2" name="Google Shape;3742;p66"/>
              <p:cNvSpPr/>
              <p:nvPr/>
            </p:nvSpPr>
            <p:spPr>
              <a:xfrm>
                <a:off x="3212490" y="2107990"/>
                <a:ext cx="253845" cy="211048"/>
              </a:xfrm>
              <a:custGeom>
                <a:avLst/>
                <a:gdLst/>
                <a:ahLst/>
                <a:cxnLst/>
                <a:rect l="l" t="t" r="r" b="b"/>
                <a:pathLst>
                  <a:path w="9413" h="7826" extrusionOk="0">
                    <a:moveTo>
                      <a:pt x="3031" y="0"/>
                    </a:moveTo>
                    <a:cubicBezTo>
                      <a:pt x="2565" y="0"/>
                      <a:pt x="2095" y="127"/>
                      <a:pt x="1678" y="383"/>
                    </a:cubicBezTo>
                    <a:cubicBezTo>
                      <a:pt x="0" y="1408"/>
                      <a:pt x="134" y="3775"/>
                      <a:pt x="717" y="5218"/>
                    </a:cubicBezTo>
                    <a:cubicBezTo>
                      <a:pt x="1086" y="6124"/>
                      <a:pt x="1574" y="7258"/>
                      <a:pt x="2718" y="7676"/>
                    </a:cubicBezTo>
                    <a:cubicBezTo>
                      <a:pt x="2997" y="7774"/>
                      <a:pt x="3287" y="7826"/>
                      <a:pt x="3583" y="7826"/>
                    </a:cubicBezTo>
                    <a:cubicBezTo>
                      <a:pt x="3591" y="7826"/>
                      <a:pt x="3600" y="7826"/>
                      <a:pt x="3608" y="7825"/>
                    </a:cubicBezTo>
                    <a:cubicBezTo>
                      <a:pt x="3953" y="7822"/>
                      <a:pt x="4295" y="7758"/>
                      <a:pt x="4618" y="7633"/>
                    </a:cubicBezTo>
                    <a:cubicBezTo>
                      <a:pt x="4647" y="7623"/>
                      <a:pt x="4678" y="7617"/>
                      <a:pt x="4708" y="7617"/>
                    </a:cubicBezTo>
                    <a:cubicBezTo>
                      <a:pt x="4739" y="7617"/>
                      <a:pt x="4769" y="7623"/>
                      <a:pt x="4798" y="7633"/>
                    </a:cubicBezTo>
                    <a:cubicBezTo>
                      <a:pt x="5118" y="7758"/>
                      <a:pt x="5460" y="7822"/>
                      <a:pt x="5808" y="7825"/>
                    </a:cubicBezTo>
                    <a:cubicBezTo>
                      <a:pt x="5816" y="7826"/>
                      <a:pt x="5824" y="7826"/>
                      <a:pt x="5833" y="7826"/>
                    </a:cubicBezTo>
                    <a:cubicBezTo>
                      <a:pt x="6126" y="7826"/>
                      <a:pt x="6419" y="7774"/>
                      <a:pt x="6695" y="7676"/>
                    </a:cubicBezTo>
                    <a:cubicBezTo>
                      <a:pt x="7839" y="7258"/>
                      <a:pt x="8327" y="6124"/>
                      <a:pt x="8696" y="5218"/>
                    </a:cubicBezTo>
                    <a:cubicBezTo>
                      <a:pt x="9282" y="3775"/>
                      <a:pt x="9413" y="1408"/>
                      <a:pt x="7735" y="383"/>
                    </a:cubicBezTo>
                    <a:cubicBezTo>
                      <a:pt x="7317" y="127"/>
                      <a:pt x="6849" y="0"/>
                      <a:pt x="6384" y="0"/>
                    </a:cubicBezTo>
                    <a:cubicBezTo>
                      <a:pt x="5857" y="0"/>
                      <a:pt x="5336" y="163"/>
                      <a:pt x="4899" y="487"/>
                    </a:cubicBezTo>
                    <a:lnTo>
                      <a:pt x="4856" y="518"/>
                    </a:lnTo>
                    <a:cubicBezTo>
                      <a:pt x="4812" y="551"/>
                      <a:pt x="4759" y="568"/>
                      <a:pt x="4706" y="568"/>
                    </a:cubicBezTo>
                    <a:cubicBezTo>
                      <a:pt x="4654" y="568"/>
                      <a:pt x="4601" y="551"/>
                      <a:pt x="4557" y="518"/>
                    </a:cubicBezTo>
                    <a:lnTo>
                      <a:pt x="4517" y="487"/>
                    </a:lnTo>
                    <a:cubicBezTo>
                      <a:pt x="4080" y="163"/>
                      <a:pt x="3558" y="0"/>
                      <a:pt x="30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3" name="Google Shape;3743;p66"/>
              <p:cNvSpPr/>
              <p:nvPr/>
            </p:nvSpPr>
            <p:spPr>
              <a:xfrm>
                <a:off x="3343608" y="2108529"/>
                <a:ext cx="122729" cy="210508"/>
              </a:xfrm>
              <a:custGeom>
                <a:avLst/>
                <a:gdLst/>
                <a:ahLst/>
                <a:cxnLst/>
                <a:rect l="l" t="t" r="r" b="b"/>
                <a:pathLst>
                  <a:path w="4551" h="7806" extrusionOk="0">
                    <a:moveTo>
                      <a:pt x="1854" y="0"/>
                    </a:moveTo>
                    <a:lnTo>
                      <a:pt x="1854" y="0"/>
                    </a:lnTo>
                    <a:cubicBezTo>
                      <a:pt x="2016" y="58"/>
                      <a:pt x="2172" y="135"/>
                      <a:pt x="2318" y="226"/>
                    </a:cubicBezTo>
                    <a:cubicBezTo>
                      <a:pt x="3996" y="1251"/>
                      <a:pt x="3861" y="3615"/>
                      <a:pt x="3273" y="5060"/>
                    </a:cubicBezTo>
                    <a:cubicBezTo>
                      <a:pt x="2907" y="5966"/>
                      <a:pt x="2419" y="7101"/>
                      <a:pt x="1272" y="7519"/>
                    </a:cubicBezTo>
                    <a:cubicBezTo>
                      <a:pt x="988" y="7619"/>
                      <a:pt x="689" y="7668"/>
                      <a:pt x="387" y="7668"/>
                    </a:cubicBezTo>
                    <a:cubicBezTo>
                      <a:pt x="259" y="7668"/>
                      <a:pt x="128" y="7656"/>
                      <a:pt x="0" y="7638"/>
                    </a:cubicBezTo>
                    <a:lnTo>
                      <a:pt x="0" y="7638"/>
                    </a:lnTo>
                    <a:cubicBezTo>
                      <a:pt x="302" y="7747"/>
                      <a:pt x="622" y="7802"/>
                      <a:pt x="946" y="7805"/>
                    </a:cubicBezTo>
                    <a:cubicBezTo>
                      <a:pt x="954" y="7806"/>
                      <a:pt x="962" y="7806"/>
                      <a:pt x="971" y="7806"/>
                    </a:cubicBezTo>
                    <a:cubicBezTo>
                      <a:pt x="1264" y="7806"/>
                      <a:pt x="1557" y="7754"/>
                      <a:pt x="1833" y="7656"/>
                    </a:cubicBezTo>
                    <a:cubicBezTo>
                      <a:pt x="2977" y="7238"/>
                      <a:pt x="3465" y="6104"/>
                      <a:pt x="3834" y="5198"/>
                    </a:cubicBezTo>
                    <a:cubicBezTo>
                      <a:pt x="4420" y="3755"/>
                      <a:pt x="4551" y="1388"/>
                      <a:pt x="2873" y="363"/>
                    </a:cubicBezTo>
                    <a:cubicBezTo>
                      <a:pt x="2565" y="171"/>
                      <a:pt x="2217" y="49"/>
                      <a:pt x="185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4" name="Google Shape;3744;p66"/>
              <p:cNvSpPr/>
              <p:nvPr/>
            </p:nvSpPr>
            <p:spPr>
              <a:xfrm>
                <a:off x="3213461" y="2043132"/>
                <a:ext cx="251715" cy="281649"/>
              </a:xfrm>
              <a:custGeom>
                <a:avLst/>
                <a:gdLst/>
                <a:ahLst/>
                <a:cxnLst/>
                <a:rect l="l" t="t" r="r" b="b"/>
                <a:pathLst>
                  <a:path w="9334" h="10444" extrusionOk="0">
                    <a:moveTo>
                      <a:pt x="6893" y="701"/>
                    </a:moveTo>
                    <a:cubicBezTo>
                      <a:pt x="7003" y="701"/>
                      <a:pt x="7114" y="709"/>
                      <a:pt x="7223" y="727"/>
                    </a:cubicBezTo>
                    <a:cubicBezTo>
                      <a:pt x="7275" y="1077"/>
                      <a:pt x="7239" y="1437"/>
                      <a:pt x="7117" y="1773"/>
                    </a:cubicBezTo>
                    <a:cubicBezTo>
                      <a:pt x="7050" y="1943"/>
                      <a:pt x="6952" y="2099"/>
                      <a:pt x="6830" y="2236"/>
                    </a:cubicBezTo>
                    <a:cubicBezTo>
                      <a:pt x="6667" y="2205"/>
                      <a:pt x="6502" y="2190"/>
                      <a:pt x="6338" y="2190"/>
                    </a:cubicBezTo>
                    <a:cubicBezTo>
                      <a:pt x="6046" y="2190"/>
                      <a:pt x="5756" y="2238"/>
                      <a:pt x="5479" y="2334"/>
                    </a:cubicBezTo>
                    <a:cubicBezTo>
                      <a:pt x="5454" y="2096"/>
                      <a:pt x="5412" y="1858"/>
                      <a:pt x="5357" y="1626"/>
                    </a:cubicBezTo>
                    <a:cubicBezTo>
                      <a:pt x="5506" y="1257"/>
                      <a:pt x="5802" y="967"/>
                      <a:pt x="6174" y="827"/>
                    </a:cubicBezTo>
                    <a:cubicBezTo>
                      <a:pt x="6406" y="743"/>
                      <a:pt x="6649" y="701"/>
                      <a:pt x="6893" y="701"/>
                    </a:cubicBezTo>
                    <a:close/>
                    <a:moveTo>
                      <a:pt x="4254" y="1"/>
                    </a:moveTo>
                    <a:cubicBezTo>
                      <a:pt x="4140" y="1"/>
                      <a:pt x="4025" y="28"/>
                      <a:pt x="3917" y="86"/>
                    </a:cubicBezTo>
                    <a:cubicBezTo>
                      <a:pt x="3752" y="171"/>
                      <a:pt x="3630" y="324"/>
                      <a:pt x="3579" y="504"/>
                    </a:cubicBezTo>
                    <a:cubicBezTo>
                      <a:pt x="3521" y="684"/>
                      <a:pt x="3542" y="876"/>
                      <a:pt x="3630" y="1041"/>
                    </a:cubicBezTo>
                    <a:cubicBezTo>
                      <a:pt x="3661" y="1096"/>
                      <a:pt x="3688" y="1154"/>
                      <a:pt x="3716" y="1208"/>
                    </a:cubicBezTo>
                    <a:cubicBezTo>
                      <a:pt x="3751" y="1287"/>
                      <a:pt x="3826" y="1331"/>
                      <a:pt x="3904" y="1331"/>
                    </a:cubicBezTo>
                    <a:cubicBezTo>
                      <a:pt x="3935" y="1331"/>
                      <a:pt x="3967" y="1324"/>
                      <a:pt x="3996" y="1309"/>
                    </a:cubicBezTo>
                    <a:cubicBezTo>
                      <a:pt x="4103" y="1260"/>
                      <a:pt x="4149" y="1135"/>
                      <a:pt x="4097" y="1032"/>
                    </a:cubicBezTo>
                    <a:cubicBezTo>
                      <a:pt x="4070" y="964"/>
                      <a:pt x="4036" y="900"/>
                      <a:pt x="4003" y="839"/>
                    </a:cubicBezTo>
                    <a:cubicBezTo>
                      <a:pt x="3966" y="772"/>
                      <a:pt x="3960" y="696"/>
                      <a:pt x="3981" y="626"/>
                    </a:cubicBezTo>
                    <a:cubicBezTo>
                      <a:pt x="4021" y="503"/>
                      <a:pt x="4134" y="426"/>
                      <a:pt x="4253" y="426"/>
                    </a:cubicBezTo>
                    <a:cubicBezTo>
                      <a:pt x="4279" y="426"/>
                      <a:pt x="4306" y="429"/>
                      <a:pt x="4332" y="437"/>
                    </a:cubicBezTo>
                    <a:cubicBezTo>
                      <a:pt x="4405" y="458"/>
                      <a:pt x="4463" y="507"/>
                      <a:pt x="4500" y="574"/>
                    </a:cubicBezTo>
                    <a:cubicBezTo>
                      <a:pt x="4823" y="1172"/>
                      <a:pt x="5015" y="1831"/>
                      <a:pt x="5070" y="2511"/>
                    </a:cubicBezTo>
                    <a:cubicBezTo>
                      <a:pt x="4954" y="2572"/>
                      <a:pt x="4841" y="2642"/>
                      <a:pt x="4738" y="2718"/>
                    </a:cubicBezTo>
                    <a:lnTo>
                      <a:pt x="4695" y="2755"/>
                    </a:lnTo>
                    <a:cubicBezTo>
                      <a:pt x="4689" y="2758"/>
                      <a:pt x="4681" y="2759"/>
                      <a:pt x="4673" y="2759"/>
                    </a:cubicBezTo>
                    <a:cubicBezTo>
                      <a:pt x="4665" y="2759"/>
                      <a:pt x="4657" y="2758"/>
                      <a:pt x="4649" y="2755"/>
                    </a:cubicBezTo>
                    <a:lnTo>
                      <a:pt x="4609" y="2718"/>
                    </a:lnTo>
                    <a:lnTo>
                      <a:pt x="4512" y="2654"/>
                    </a:lnTo>
                    <a:cubicBezTo>
                      <a:pt x="4500" y="2447"/>
                      <a:pt x="4472" y="2242"/>
                      <a:pt x="4433" y="2041"/>
                    </a:cubicBezTo>
                    <a:lnTo>
                      <a:pt x="4426" y="2011"/>
                    </a:lnTo>
                    <a:cubicBezTo>
                      <a:pt x="4405" y="1910"/>
                      <a:pt x="4319" y="1841"/>
                      <a:pt x="4221" y="1841"/>
                    </a:cubicBezTo>
                    <a:cubicBezTo>
                      <a:pt x="4206" y="1841"/>
                      <a:pt x="4191" y="1843"/>
                      <a:pt x="4176" y="1846"/>
                    </a:cubicBezTo>
                    <a:cubicBezTo>
                      <a:pt x="4060" y="1867"/>
                      <a:pt x="3987" y="1980"/>
                      <a:pt x="4015" y="2093"/>
                    </a:cubicBezTo>
                    <a:lnTo>
                      <a:pt x="4015" y="2123"/>
                    </a:lnTo>
                    <a:cubicBezTo>
                      <a:pt x="4033" y="2221"/>
                      <a:pt x="4048" y="2316"/>
                      <a:pt x="4057" y="2407"/>
                    </a:cubicBezTo>
                    <a:cubicBezTo>
                      <a:pt x="3715" y="2261"/>
                      <a:pt x="3351" y="2189"/>
                      <a:pt x="2988" y="2189"/>
                    </a:cubicBezTo>
                    <a:cubicBezTo>
                      <a:pt x="2478" y="2189"/>
                      <a:pt x="1971" y="2331"/>
                      <a:pt x="1526" y="2608"/>
                    </a:cubicBezTo>
                    <a:cubicBezTo>
                      <a:pt x="721" y="3106"/>
                      <a:pt x="224" y="3938"/>
                      <a:pt x="98" y="5027"/>
                    </a:cubicBezTo>
                    <a:cubicBezTo>
                      <a:pt x="1" y="5884"/>
                      <a:pt x="138" y="6860"/>
                      <a:pt x="483" y="7702"/>
                    </a:cubicBezTo>
                    <a:cubicBezTo>
                      <a:pt x="824" y="8544"/>
                      <a:pt x="1340" y="9819"/>
                      <a:pt x="2606" y="10279"/>
                    </a:cubicBezTo>
                    <a:cubicBezTo>
                      <a:pt x="2914" y="10389"/>
                      <a:pt x="3240" y="10444"/>
                      <a:pt x="3566" y="10444"/>
                    </a:cubicBezTo>
                    <a:cubicBezTo>
                      <a:pt x="3938" y="10444"/>
                      <a:pt x="4308" y="10371"/>
                      <a:pt x="4652" y="10233"/>
                    </a:cubicBezTo>
                    <a:lnTo>
                      <a:pt x="4680" y="10233"/>
                    </a:lnTo>
                    <a:cubicBezTo>
                      <a:pt x="5027" y="10371"/>
                      <a:pt x="5393" y="10444"/>
                      <a:pt x="5765" y="10444"/>
                    </a:cubicBezTo>
                    <a:cubicBezTo>
                      <a:pt x="6095" y="10444"/>
                      <a:pt x="6418" y="10389"/>
                      <a:pt x="6726" y="10279"/>
                    </a:cubicBezTo>
                    <a:cubicBezTo>
                      <a:pt x="7208" y="10105"/>
                      <a:pt x="7922" y="9718"/>
                      <a:pt x="8547" y="8413"/>
                    </a:cubicBezTo>
                    <a:lnTo>
                      <a:pt x="8556" y="8388"/>
                    </a:lnTo>
                    <a:cubicBezTo>
                      <a:pt x="8623" y="8278"/>
                      <a:pt x="8581" y="8138"/>
                      <a:pt x="8465" y="8086"/>
                    </a:cubicBezTo>
                    <a:cubicBezTo>
                      <a:pt x="8435" y="8072"/>
                      <a:pt x="8404" y="8065"/>
                      <a:pt x="8373" y="8065"/>
                    </a:cubicBezTo>
                    <a:cubicBezTo>
                      <a:pt x="8286" y="8065"/>
                      <a:pt x="8204" y="8120"/>
                      <a:pt x="8172" y="8208"/>
                    </a:cubicBezTo>
                    <a:lnTo>
                      <a:pt x="8166" y="8230"/>
                    </a:lnTo>
                    <a:cubicBezTo>
                      <a:pt x="7733" y="9132"/>
                      <a:pt x="7245" y="9639"/>
                      <a:pt x="6583" y="9883"/>
                    </a:cubicBezTo>
                    <a:cubicBezTo>
                      <a:pt x="6321" y="9974"/>
                      <a:pt x="6046" y="10020"/>
                      <a:pt x="5765" y="10020"/>
                    </a:cubicBezTo>
                    <a:cubicBezTo>
                      <a:pt x="5448" y="10017"/>
                      <a:pt x="5131" y="9956"/>
                      <a:pt x="4832" y="9840"/>
                    </a:cubicBezTo>
                    <a:cubicBezTo>
                      <a:pt x="4779" y="9820"/>
                      <a:pt x="4722" y="9810"/>
                      <a:pt x="4666" y="9810"/>
                    </a:cubicBezTo>
                    <a:cubicBezTo>
                      <a:pt x="4609" y="9810"/>
                      <a:pt x="4553" y="9820"/>
                      <a:pt x="4500" y="9840"/>
                    </a:cubicBezTo>
                    <a:cubicBezTo>
                      <a:pt x="4204" y="9956"/>
                      <a:pt x="3887" y="10017"/>
                      <a:pt x="3566" y="10020"/>
                    </a:cubicBezTo>
                    <a:cubicBezTo>
                      <a:pt x="3292" y="10020"/>
                      <a:pt x="3014" y="9974"/>
                      <a:pt x="2755" y="9883"/>
                    </a:cubicBezTo>
                    <a:cubicBezTo>
                      <a:pt x="1745" y="9517"/>
                      <a:pt x="1291" y="8568"/>
                      <a:pt x="876" y="7543"/>
                    </a:cubicBezTo>
                    <a:cubicBezTo>
                      <a:pt x="346" y="6241"/>
                      <a:pt x="144" y="3950"/>
                      <a:pt x="1749" y="2968"/>
                    </a:cubicBezTo>
                    <a:cubicBezTo>
                      <a:pt x="2136" y="2730"/>
                      <a:pt x="2566" y="2612"/>
                      <a:pt x="2993" y="2612"/>
                    </a:cubicBezTo>
                    <a:cubicBezTo>
                      <a:pt x="3475" y="2612"/>
                      <a:pt x="3951" y="2762"/>
                      <a:pt x="4353" y="3060"/>
                    </a:cubicBezTo>
                    <a:cubicBezTo>
                      <a:pt x="4442" y="3136"/>
                      <a:pt x="4558" y="3182"/>
                      <a:pt x="4677" y="3182"/>
                    </a:cubicBezTo>
                    <a:cubicBezTo>
                      <a:pt x="4799" y="3182"/>
                      <a:pt x="4887" y="3130"/>
                      <a:pt x="4985" y="3060"/>
                    </a:cubicBezTo>
                    <a:cubicBezTo>
                      <a:pt x="5386" y="2762"/>
                      <a:pt x="5861" y="2612"/>
                      <a:pt x="6342" y="2612"/>
                    </a:cubicBezTo>
                    <a:cubicBezTo>
                      <a:pt x="6768" y="2612"/>
                      <a:pt x="7199" y="2730"/>
                      <a:pt x="7586" y="2968"/>
                    </a:cubicBezTo>
                    <a:cubicBezTo>
                      <a:pt x="8410" y="3472"/>
                      <a:pt x="8706" y="4326"/>
                      <a:pt x="8797" y="4942"/>
                    </a:cubicBezTo>
                    <a:cubicBezTo>
                      <a:pt x="8907" y="5680"/>
                      <a:pt x="8812" y="6552"/>
                      <a:pt x="8541" y="7330"/>
                    </a:cubicBezTo>
                    <a:cubicBezTo>
                      <a:pt x="8504" y="7437"/>
                      <a:pt x="8562" y="7559"/>
                      <a:pt x="8672" y="7595"/>
                    </a:cubicBezTo>
                    <a:cubicBezTo>
                      <a:pt x="8696" y="7604"/>
                      <a:pt x="8720" y="7608"/>
                      <a:pt x="8743" y="7608"/>
                    </a:cubicBezTo>
                    <a:cubicBezTo>
                      <a:pt x="8830" y="7608"/>
                      <a:pt x="8912" y="7553"/>
                      <a:pt x="8944" y="7467"/>
                    </a:cubicBezTo>
                    <a:cubicBezTo>
                      <a:pt x="9236" y="6628"/>
                      <a:pt x="9334" y="5686"/>
                      <a:pt x="9218" y="4881"/>
                    </a:cubicBezTo>
                    <a:lnTo>
                      <a:pt x="9221" y="4881"/>
                    </a:lnTo>
                    <a:cubicBezTo>
                      <a:pt x="9069" y="3868"/>
                      <a:pt x="8584" y="3078"/>
                      <a:pt x="7812" y="2608"/>
                    </a:cubicBezTo>
                    <a:cubicBezTo>
                      <a:pt x="7641" y="2505"/>
                      <a:pt x="7464" y="2419"/>
                      <a:pt x="7278" y="2352"/>
                    </a:cubicBezTo>
                    <a:cubicBezTo>
                      <a:pt x="7373" y="2221"/>
                      <a:pt x="7452" y="2078"/>
                      <a:pt x="7510" y="1925"/>
                    </a:cubicBezTo>
                    <a:cubicBezTo>
                      <a:pt x="7666" y="1501"/>
                      <a:pt x="7708" y="1044"/>
                      <a:pt x="7632" y="598"/>
                    </a:cubicBezTo>
                    <a:cubicBezTo>
                      <a:pt x="7608" y="455"/>
                      <a:pt x="7498" y="342"/>
                      <a:pt x="7351" y="318"/>
                    </a:cubicBezTo>
                    <a:cubicBezTo>
                      <a:pt x="7205" y="292"/>
                      <a:pt x="7057" y="279"/>
                      <a:pt x="6909" y="279"/>
                    </a:cubicBezTo>
                    <a:cubicBezTo>
                      <a:pt x="6608" y="279"/>
                      <a:pt x="6308" y="332"/>
                      <a:pt x="6022" y="437"/>
                    </a:cubicBezTo>
                    <a:cubicBezTo>
                      <a:pt x="5689" y="562"/>
                      <a:pt x="5399" y="781"/>
                      <a:pt x="5183" y="1068"/>
                    </a:cubicBezTo>
                    <a:cubicBezTo>
                      <a:pt x="5097" y="830"/>
                      <a:pt x="4994" y="595"/>
                      <a:pt x="4875" y="370"/>
                    </a:cubicBezTo>
                    <a:cubicBezTo>
                      <a:pt x="4747" y="135"/>
                      <a:pt x="4505" y="1"/>
                      <a:pt x="42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745" name="Google Shape;3745;p66"/>
            <p:cNvSpPr/>
            <p:nvPr/>
          </p:nvSpPr>
          <p:spPr>
            <a:xfrm>
              <a:off x="3266102" y="2005863"/>
              <a:ext cx="11461" cy="80903"/>
            </a:xfrm>
            <a:custGeom>
              <a:avLst/>
              <a:gdLst/>
              <a:ahLst/>
              <a:cxnLst/>
              <a:rect l="l" t="t" r="r" b="b"/>
              <a:pathLst>
                <a:path w="425" h="3000" extrusionOk="0">
                  <a:moveTo>
                    <a:pt x="211" y="1"/>
                  </a:moveTo>
                  <a:cubicBezTo>
                    <a:pt x="95" y="1"/>
                    <a:pt x="1" y="99"/>
                    <a:pt x="4" y="217"/>
                  </a:cubicBezTo>
                  <a:lnTo>
                    <a:pt x="4" y="2789"/>
                  </a:lnTo>
                  <a:cubicBezTo>
                    <a:pt x="4" y="2905"/>
                    <a:pt x="95" y="2999"/>
                    <a:pt x="211" y="2999"/>
                  </a:cubicBezTo>
                  <a:cubicBezTo>
                    <a:pt x="327" y="2999"/>
                    <a:pt x="425" y="2905"/>
                    <a:pt x="425" y="2789"/>
                  </a:cubicBezTo>
                  <a:lnTo>
                    <a:pt x="425" y="217"/>
                  </a:lnTo>
                  <a:cubicBezTo>
                    <a:pt x="425" y="99"/>
                    <a:pt x="330" y="1"/>
                    <a:pt x="21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6" name="Google Shape;3746;p66"/>
            <p:cNvSpPr/>
            <p:nvPr/>
          </p:nvSpPr>
          <p:spPr>
            <a:xfrm>
              <a:off x="3266183" y="1935208"/>
              <a:ext cx="11380" cy="55634"/>
            </a:xfrm>
            <a:custGeom>
              <a:avLst/>
              <a:gdLst/>
              <a:ahLst/>
              <a:cxnLst/>
              <a:rect l="l" t="t" r="r" b="b"/>
              <a:pathLst>
                <a:path w="422" h="2063" extrusionOk="0">
                  <a:moveTo>
                    <a:pt x="214" y="1"/>
                  </a:moveTo>
                  <a:cubicBezTo>
                    <a:pt x="212" y="1"/>
                    <a:pt x="210" y="1"/>
                    <a:pt x="208" y="1"/>
                  </a:cubicBezTo>
                  <a:cubicBezTo>
                    <a:pt x="92" y="1"/>
                    <a:pt x="1" y="92"/>
                    <a:pt x="1" y="208"/>
                  </a:cubicBezTo>
                  <a:lnTo>
                    <a:pt x="1" y="1852"/>
                  </a:lnTo>
                  <a:cubicBezTo>
                    <a:pt x="1" y="1968"/>
                    <a:pt x="92" y="2063"/>
                    <a:pt x="208" y="2063"/>
                  </a:cubicBezTo>
                  <a:cubicBezTo>
                    <a:pt x="324" y="2063"/>
                    <a:pt x="422" y="1968"/>
                    <a:pt x="422" y="1852"/>
                  </a:cubicBezTo>
                  <a:lnTo>
                    <a:pt x="422" y="208"/>
                  </a:lnTo>
                  <a:cubicBezTo>
                    <a:pt x="422" y="94"/>
                    <a:pt x="327" y="1"/>
                    <a:pt x="21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7" name="Google Shape;3747;p66"/>
            <p:cNvSpPr/>
            <p:nvPr/>
          </p:nvSpPr>
          <p:spPr>
            <a:xfrm>
              <a:off x="3311192" y="1935828"/>
              <a:ext cx="11461" cy="86026"/>
            </a:xfrm>
            <a:custGeom>
              <a:avLst/>
              <a:gdLst/>
              <a:ahLst/>
              <a:cxnLst/>
              <a:rect l="l" t="t" r="r" b="b"/>
              <a:pathLst>
                <a:path w="425" h="3190" extrusionOk="0">
                  <a:moveTo>
                    <a:pt x="212" y="0"/>
                  </a:moveTo>
                  <a:cubicBezTo>
                    <a:pt x="115" y="0"/>
                    <a:pt x="17" y="62"/>
                    <a:pt x="0" y="185"/>
                  </a:cubicBezTo>
                  <a:lnTo>
                    <a:pt x="0" y="2979"/>
                  </a:lnTo>
                  <a:cubicBezTo>
                    <a:pt x="0" y="3095"/>
                    <a:pt x="95" y="3190"/>
                    <a:pt x="211" y="3190"/>
                  </a:cubicBezTo>
                  <a:cubicBezTo>
                    <a:pt x="213" y="3190"/>
                    <a:pt x="214" y="3190"/>
                    <a:pt x="216" y="3190"/>
                  </a:cubicBezTo>
                  <a:cubicBezTo>
                    <a:pt x="330" y="3190"/>
                    <a:pt x="424" y="3096"/>
                    <a:pt x="424" y="2979"/>
                  </a:cubicBezTo>
                  <a:lnTo>
                    <a:pt x="424" y="185"/>
                  </a:lnTo>
                  <a:cubicBezTo>
                    <a:pt x="407" y="62"/>
                    <a:pt x="310" y="0"/>
                    <a:pt x="2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8" name="Google Shape;3748;p66"/>
            <p:cNvSpPr/>
            <p:nvPr/>
          </p:nvSpPr>
          <p:spPr>
            <a:xfrm>
              <a:off x="3355770" y="1982833"/>
              <a:ext cx="12351" cy="54393"/>
            </a:xfrm>
            <a:custGeom>
              <a:avLst/>
              <a:gdLst/>
              <a:ahLst/>
              <a:cxnLst/>
              <a:rect l="l" t="t" r="r" b="b"/>
              <a:pathLst>
                <a:path w="458" h="2017" extrusionOk="0">
                  <a:moveTo>
                    <a:pt x="229" y="1"/>
                  </a:moveTo>
                  <a:cubicBezTo>
                    <a:pt x="101" y="1"/>
                    <a:pt x="0" y="114"/>
                    <a:pt x="19" y="242"/>
                  </a:cubicBezTo>
                  <a:lnTo>
                    <a:pt x="19" y="1807"/>
                  </a:lnTo>
                  <a:cubicBezTo>
                    <a:pt x="19" y="1922"/>
                    <a:pt x="113" y="2017"/>
                    <a:pt x="229" y="2017"/>
                  </a:cubicBezTo>
                  <a:cubicBezTo>
                    <a:pt x="345" y="2017"/>
                    <a:pt x="440" y="1922"/>
                    <a:pt x="440" y="1807"/>
                  </a:cubicBezTo>
                  <a:lnTo>
                    <a:pt x="440" y="242"/>
                  </a:lnTo>
                  <a:cubicBezTo>
                    <a:pt x="458" y="114"/>
                    <a:pt x="357" y="1"/>
                    <a:pt x="2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9" name="Google Shape;3749;p66"/>
            <p:cNvSpPr/>
            <p:nvPr/>
          </p:nvSpPr>
          <p:spPr>
            <a:xfrm>
              <a:off x="3356255" y="1935828"/>
              <a:ext cx="11380" cy="32900"/>
            </a:xfrm>
            <a:custGeom>
              <a:avLst/>
              <a:gdLst/>
              <a:ahLst/>
              <a:cxnLst/>
              <a:rect l="l" t="t" r="r" b="b"/>
              <a:pathLst>
                <a:path w="422" h="1220" extrusionOk="0">
                  <a:moveTo>
                    <a:pt x="210" y="0"/>
                  </a:moveTo>
                  <a:cubicBezTo>
                    <a:pt x="113" y="0"/>
                    <a:pt x="16" y="62"/>
                    <a:pt x="1" y="185"/>
                  </a:cubicBezTo>
                  <a:lnTo>
                    <a:pt x="1" y="1009"/>
                  </a:lnTo>
                  <a:cubicBezTo>
                    <a:pt x="1" y="1125"/>
                    <a:pt x="95" y="1219"/>
                    <a:pt x="211" y="1219"/>
                  </a:cubicBezTo>
                  <a:cubicBezTo>
                    <a:pt x="327" y="1219"/>
                    <a:pt x="422" y="1125"/>
                    <a:pt x="422" y="1009"/>
                  </a:cubicBezTo>
                  <a:lnTo>
                    <a:pt x="422" y="185"/>
                  </a:lnTo>
                  <a:cubicBezTo>
                    <a:pt x="405" y="62"/>
                    <a:pt x="307" y="0"/>
                    <a:pt x="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0" name="Google Shape;3750;p66"/>
            <p:cNvSpPr/>
            <p:nvPr/>
          </p:nvSpPr>
          <p:spPr>
            <a:xfrm>
              <a:off x="3400914" y="2005135"/>
              <a:ext cx="12378" cy="28990"/>
            </a:xfrm>
            <a:custGeom>
              <a:avLst/>
              <a:gdLst/>
              <a:ahLst/>
              <a:cxnLst/>
              <a:rect l="l" t="t" r="r" b="b"/>
              <a:pathLst>
                <a:path w="459" h="1075" extrusionOk="0">
                  <a:moveTo>
                    <a:pt x="230" y="0"/>
                  </a:moveTo>
                  <a:cubicBezTo>
                    <a:pt x="99" y="0"/>
                    <a:pt x="1" y="116"/>
                    <a:pt x="16" y="244"/>
                  </a:cubicBezTo>
                  <a:lnTo>
                    <a:pt x="16" y="864"/>
                  </a:lnTo>
                  <a:cubicBezTo>
                    <a:pt x="16" y="980"/>
                    <a:pt x="111" y="1074"/>
                    <a:pt x="227" y="1074"/>
                  </a:cubicBezTo>
                  <a:cubicBezTo>
                    <a:pt x="228" y="1074"/>
                    <a:pt x="230" y="1074"/>
                    <a:pt x="232" y="1074"/>
                  </a:cubicBezTo>
                  <a:cubicBezTo>
                    <a:pt x="346" y="1074"/>
                    <a:pt x="440" y="981"/>
                    <a:pt x="440" y="864"/>
                  </a:cubicBezTo>
                  <a:lnTo>
                    <a:pt x="440" y="244"/>
                  </a:lnTo>
                  <a:cubicBezTo>
                    <a:pt x="458" y="116"/>
                    <a:pt x="358" y="0"/>
                    <a:pt x="2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1" name="Google Shape;3751;p66"/>
            <p:cNvSpPr/>
            <p:nvPr/>
          </p:nvSpPr>
          <p:spPr>
            <a:xfrm>
              <a:off x="3401346" y="1935828"/>
              <a:ext cx="11461" cy="54609"/>
            </a:xfrm>
            <a:custGeom>
              <a:avLst/>
              <a:gdLst/>
              <a:ahLst/>
              <a:cxnLst/>
              <a:rect l="l" t="t" r="r" b="b"/>
              <a:pathLst>
                <a:path w="425" h="2025" extrusionOk="0">
                  <a:moveTo>
                    <a:pt x="212" y="0"/>
                  </a:moveTo>
                  <a:cubicBezTo>
                    <a:pt x="115" y="0"/>
                    <a:pt x="17" y="62"/>
                    <a:pt x="0" y="185"/>
                  </a:cubicBezTo>
                  <a:lnTo>
                    <a:pt x="0" y="1811"/>
                  </a:lnTo>
                  <a:cubicBezTo>
                    <a:pt x="0" y="1927"/>
                    <a:pt x="95" y="2021"/>
                    <a:pt x="211" y="2025"/>
                  </a:cubicBezTo>
                  <a:cubicBezTo>
                    <a:pt x="330" y="2025"/>
                    <a:pt x="424" y="1927"/>
                    <a:pt x="424" y="1811"/>
                  </a:cubicBezTo>
                  <a:lnTo>
                    <a:pt x="424" y="185"/>
                  </a:lnTo>
                  <a:cubicBezTo>
                    <a:pt x="407" y="62"/>
                    <a:pt x="310" y="0"/>
                    <a:pt x="2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52" name="Google Shape;3752;p66"/>
          <p:cNvGrpSpPr/>
          <p:nvPr/>
        </p:nvGrpSpPr>
        <p:grpSpPr>
          <a:xfrm>
            <a:off x="2596408" y="1774859"/>
            <a:ext cx="289920" cy="354999"/>
            <a:chOff x="2409266" y="1935100"/>
            <a:chExt cx="318243" cy="389680"/>
          </a:xfrm>
        </p:grpSpPr>
        <p:sp>
          <p:nvSpPr>
            <p:cNvPr id="3753" name="Google Shape;3753;p66"/>
            <p:cNvSpPr/>
            <p:nvPr/>
          </p:nvSpPr>
          <p:spPr>
            <a:xfrm>
              <a:off x="2545901" y="1982266"/>
              <a:ext cx="40101" cy="39912"/>
            </a:xfrm>
            <a:custGeom>
              <a:avLst/>
              <a:gdLst/>
              <a:ahLst/>
              <a:cxnLst/>
              <a:rect l="l" t="t" r="r" b="b"/>
              <a:pathLst>
                <a:path w="1487" h="1480" extrusionOk="0">
                  <a:moveTo>
                    <a:pt x="162" y="1"/>
                  </a:moveTo>
                  <a:cubicBezTo>
                    <a:pt x="74" y="1"/>
                    <a:pt x="1" y="74"/>
                    <a:pt x="1" y="162"/>
                  </a:cubicBezTo>
                  <a:lnTo>
                    <a:pt x="1" y="1480"/>
                  </a:lnTo>
                  <a:lnTo>
                    <a:pt x="1486" y="1480"/>
                  </a:lnTo>
                  <a:lnTo>
                    <a:pt x="1486" y="162"/>
                  </a:lnTo>
                  <a:cubicBezTo>
                    <a:pt x="1486" y="74"/>
                    <a:pt x="1413" y="1"/>
                    <a:pt x="13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4" name="Google Shape;3754;p66"/>
            <p:cNvSpPr/>
            <p:nvPr/>
          </p:nvSpPr>
          <p:spPr>
            <a:xfrm>
              <a:off x="2566396" y="1982266"/>
              <a:ext cx="19605" cy="39912"/>
            </a:xfrm>
            <a:custGeom>
              <a:avLst/>
              <a:gdLst/>
              <a:ahLst/>
              <a:cxnLst/>
              <a:rect l="l" t="t" r="r" b="b"/>
              <a:pathLst>
                <a:path w="727" h="1480" extrusionOk="0">
                  <a:moveTo>
                    <a:pt x="6" y="0"/>
                  </a:moveTo>
                  <a:cubicBezTo>
                    <a:pt x="4" y="0"/>
                    <a:pt x="2" y="0"/>
                    <a:pt x="0" y="1"/>
                  </a:cubicBezTo>
                  <a:lnTo>
                    <a:pt x="11" y="1"/>
                  </a:lnTo>
                  <a:cubicBezTo>
                    <a:pt x="9" y="0"/>
                    <a:pt x="8" y="0"/>
                    <a:pt x="6" y="0"/>
                  </a:cubicBezTo>
                  <a:close/>
                  <a:moveTo>
                    <a:pt x="570" y="0"/>
                  </a:moveTo>
                  <a:cubicBezTo>
                    <a:pt x="568" y="0"/>
                    <a:pt x="566" y="0"/>
                    <a:pt x="564" y="1"/>
                  </a:cubicBezTo>
                  <a:lnTo>
                    <a:pt x="11" y="1"/>
                  </a:lnTo>
                  <a:cubicBezTo>
                    <a:pt x="95" y="3"/>
                    <a:pt x="162" y="71"/>
                    <a:pt x="162" y="156"/>
                  </a:cubicBezTo>
                  <a:lnTo>
                    <a:pt x="162" y="1480"/>
                  </a:lnTo>
                  <a:lnTo>
                    <a:pt x="726" y="1480"/>
                  </a:lnTo>
                  <a:lnTo>
                    <a:pt x="726" y="156"/>
                  </a:lnTo>
                  <a:cubicBezTo>
                    <a:pt x="726" y="70"/>
                    <a:pt x="656" y="0"/>
                    <a:pt x="57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5" name="Google Shape;3755;p66"/>
            <p:cNvSpPr/>
            <p:nvPr/>
          </p:nvSpPr>
          <p:spPr>
            <a:xfrm>
              <a:off x="2412572" y="2012200"/>
              <a:ext cx="306836" cy="306836"/>
            </a:xfrm>
            <a:custGeom>
              <a:avLst/>
              <a:gdLst/>
              <a:ahLst/>
              <a:cxnLst/>
              <a:rect l="l" t="t" r="r" b="b"/>
              <a:pathLst>
                <a:path w="11378" h="11378" extrusionOk="0">
                  <a:moveTo>
                    <a:pt x="5689" y="1"/>
                  </a:moveTo>
                  <a:cubicBezTo>
                    <a:pt x="2547" y="1"/>
                    <a:pt x="1" y="2548"/>
                    <a:pt x="1" y="5689"/>
                  </a:cubicBezTo>
                  <a:cubicBezTo>
                    <a:pt x="1" y="8831"/>
                    <a:pt x="2547" y="11377"/>
                    <a:pt x="5689" y="11377"/>
                  </a:cubicBezTo>
                  <a:cubicBezTo>
                    <a:pt x="8830" y="11377"/>
                    <a:pt x="11377" y="8831"/>
                    <a:pt x="11377" y="5689"/>
                  </a:cubicBezTo>
                  <a:cubicBezTo>
                    <a:pt x="11377" y="2548"/>
                    <a:pt x="8830" y="1"/>
                    <a:pt x="568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6" name="Google Shape;3756;p66"/>
            <p:cNvSpPr/>
            <p:nvPr/>
          </p:nvSpPr>
          <p:spPr>
            <a:xfrm>
              <a:off x="2481340" y="2029487"/>
              <a:ext cx="245539" cy="289496"/>
            </a:xfrm>
            <a:custGeom>
              <a:avLst/>
              <a:gdLst/>
              <a:ahLst/>
              <a:cxnLst/>
              <a:rect l="l" t="t" r="r" b="b"/>
              <a:pathLst>
                <a:path w="9105" h="10735" extrusionOk="0">
                  <a:moveTo>
                    <a:pt x="5765" y="0"/>
                  </a:moveTo>
                  <a:cubicBezTo>
                    <a:pt x="8315" y="1660"/>
                    <a:pt x="9105" y="5030"/>
                    <a:pt x="7564" y="7650"/>
                  </a:cubicBezTo>
                  <a:cubicBezTo>
                    <a:pt x="6507" y="9447"/>
                    <a:pt x="4611" y="10455"/>
                    <a:pt x="2657" y="10455"/>
                  </a:cubicBezTo>
                  <a:cubicBezTo>
                    <a:pt x="1759" y="10455"/>
                    <a:pt x="848" y="10242"/>
                    <a:pt x="0" y="9794"/>
                  </a:cubicBezTo>
                  <a:lnTo>
                    <a:pt x="0" y="9794"/>
                  </a:lnTo>
                  <a:cubicBezTo>
                    <a:pt x="948" y="10419"/>
                    <a:pt x="2040" y="10735"/>
                    <a:pt x="3136" y="10735"/>
                  </a:cubicBezTo>
                  <a:cubicBezTo>
                    <a:pt x="4060" y="10735"/>
                    <a:pt x="4987" y="10510"/>
                    <a:pt x="5832" y="10056"/>
                  </a:cubicBezTo>
                  <a:cubicBezTo>
                    <a:pt x="7674" y="9065"/>
                    <a:pt x="8824" y="7140"/>
                    <a:pt x="8827" y="5048"/>
                  </a:cubicBezTo>
                  <a:cubicBezTo>
                    <a:pt x="8827" y="2925"/>
                    <a:pt x="7647" y="979"/>
                    <a:pt x="576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7" name="Google Shape;3757;p66"/>
            <p:cNvSpPr/>
            <p:nvPr/>
          </p:nvSpPr>
          <p:spPr>
            <a:xfrm>
              <a:off x="2436762" y="2036310"/>
              <a:ext cx="258457" cy="258537"/>
            </a:xfrm>
            <a:custGeom>
              <a:avLst/>
              <a:gdLst/>
              <a:ahLst/>
              <a:cxnLst/>
              <a:rect l="l" t="t" r="r" b="b"/>
              <a:pathLst>
                <a:path w="9584" h="9587" extrusionOk="0">
                  <a:moveTo>
                    <a:pt x="4792" y="0"/>
                  </a:moveTo>
                  <a:cubicBezTo>
                    <a:pt x="2144" y="0"/>
                    <a:pt x="0" y="2148"/>
                    <a:pt x="0" y="4795"/>
                  </a:cubicBezTo>
                  <a:cubicBezTo>
                    <a:pt x="0" y="7443"/>
                    <a:pt x="2144" y="9587"/>
                    <a:pt x="4792" y="9587"/>
                  </a:cubicBezTo>
                  <a:cubicBezTo>
                    <a:pt x="7439" y="9587"/>
                    <a:pt x="9583" y="7443"/>
                    <a:pt x="9583" y="4795"/>
                  </a:cubicBezTo>
                  <a:cubicBezTo>
                    <a:pt x="9583" y="2148"/>
                    <a:pt x="7439" y="0"/>
                    <a:pt x="479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8" name="Google Shape;3758;p66"/>
            <p:cNvSpPr/>
            <p:nvPr/>
          </p:nvSpPr>
          <p:spPr>
            <a:xfrm>
              <a:off x="2512191" y="2042323"/>
              <a:ext cx="183433" cy="252443"/>
            </a:xfrm>
            <a:custGeom>
              <a:avLst/>
              <a:gdLst/>
              <a:ahLst/>
              <a:cxnLst/>
              <a:rect l="l" t="t" r="r" b="b"/>
              <a:pathLst>
                <a:path w="6802" h="9361" extrusionOk="0">
                  <a:moveTo>
                    <a:pt x="3428" y="0"/>
                  </a:moveTo>
                  <a:lnTo>
                    <a:pt x="3428" y="0"/>
                  </a:lnTo>
                  <a:cubicBezTo>
                    <a:pt x="5722" y="1058"/>
                    <a:pt x="6802" y="3712"/>
                    <a:pt x="5896" y="6070"/>
                  </a:cubicBezTo>
                  <a:cubicBezTo>
                    <a:pt x="5167" y="7966"/>
                    <a:pt x="3357" y="9146"/>
                    <a:pt x="1421" y="9146"/>
                  </a:cubicBezTo>
                  <a:cubicBezTo>
                    <a:pt x="950" y="9146"/>
                    <a:pt x="472" y="9077"/>
                    <a:pt x="0" y="8931"/>
                  </a:cubicBezTo>
                  <a:lnTo>
                    <a:pt x="0" y="8931"/>
                  </a:lnTo>
                  <a:cubicBezTo>
                    <a:pt x="634" y="9218"/>
                    <a:pt x="1311" y="9360"/>
                    <a:pt x="1985" y="9360"/>
                  </a:cubicBezTo>
                  <a:cubicBezTo>
                    <a:pt x="2892" y="9360"/>
                    <a:pt x="3794" y="9104"/>
                    <a:pt x="4581" y="8598"/>
                  </a:cubicBezTo>
                  <a:cubicBezTo>
                    <a:pt x="5951" y="7717"/>
                    <a:pt x="6780" y="6201"/>
                    <a:pt x="6783" y="4572"/>
                  </a:cubicBezTo>
                  <a:cubicBezTo>
                    <a:pt x="6783" y="2477"/>
                    <a:pt x="5426" y="625"/>
                    <a:pt x="342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9" name="Google Shape;3759;p66"/>
            <p:cNvSpPr/>
            <p:nvPr/>
          </p:nvSpPr>
          <p:spPr>
            <a:xfrm>
              <a:off x="2546386" y="2090191"/>
              <a:ext cx="39022" cy="72084"/>
            </a:xfrm>
            <a:custGeom>
              <a:avLst/>
              <a:gdLst/>
              <a:ahLst/>
              <a:cxnLst/>
              <a:rect l="l" t="t" r="r" b="b"/>
              <a:pathLst>
                <a:path w="1447" h="2673" extrusionOk="0">
                  <a:moveTo>
                    <a:pt x="725" y="1"/>
                  </a:moveTo>
                  <a:cubicBezTo>
                    <a:pt x="684" y="1"/>
                    <a:pt x="643" y="23"/>
                    <a:pt x="623" y="67"/>
                  </a:cubicBezTo>
                  <a:lnTo>
                    <a:pt x="38" y="1550"/>
                  </a:lnTo>
                  <a:cubicBezTo>
                    <a:pt x="1" y="1635"/>
                    <a:pt x="10" y="1730"/>
                    <a:pt x="56" y="1809"/>
                  </a:cubicBezTo>
                  <a:lnTo>
                    <a:pt x="465" y="2526"/>
                  </a:lnTo>
                  <a:cubicBezTo>
                    <a:pt x="524" y="2623"/>
                    <a:pt x="625" y="2672"/>
                    <a:pt x="725" y="2672"/>
                  </a:cubicBezTo>
                  <a:cubicBezTo>
                    <a:pt x="826" y="2672"/>
                    <a:pt x="927" y="2623"/>
                    <a:pt x="986" y="2526"/>
                  </a:cubicBezTo>
                  <a:lnTo>
                    <a:pt x="1395" y="1809"/>
                  </a:lnTo>
                  <a:cubicBezTo>
                    <a:pt x="1441" y="1730"/>
                    <a:pt x="1447" y="1635"/>
                    <a:pt x="1413" y="1550"/>
                  </a:cubicBezTo>
                  <a:lnTo>
                    <a:pt x="828" y="67"/>
                  </a:lnTo>
                  <a:cubicBezTo>
                    <a:pt x="808" y="23"/>
                    <a:pt x="767" y="1"/>
                    <a:pt x="72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0" name="Google Shape;3760;p66"/>
            <p:cNvSpPr/>
            <p:nvPr/>
          </p:nvSpPr>
          <p:spPr>
            <a:xfrm>
              <a:off x="2546494" y="2168802"/>
              <a:ext cx="38914" cy="72273"/>
            </a:xfrm>
            <a:custGeom>
              <a:avLst/>
              <a:gdLst/>
              <a:ahLst/>
              <a:cxnLst/>
              <a:rect l="l" t="t" r="r" b="b"/>
              <a:pathLst>
                <a:path w="1443" h="2680" extrusionOk="0">
                  <a:moveTo>
                    <a:pt x="721" y="0"/>
                  </a:moveTo>
                  <a:cubicBezTo>
                    <a:pt x="620" y="0"/>
                    <a:pt x="519" y="51"/>
                    <a:pt x="461" y="154"/>
                  </a:cubicBezTo>
                  <a:lnTo>
                    <a:pt x="52" y="864"/>
                  </a:lnTo>
                  <a:cubicBezTo>
                    <a:pt x="6" y="944"/>
                    <a:pt x="0" y="1038"/>
                    <a:pt x="34" y="1123"/>
                  </a:cubicBezTo>
                  <a:lnTo>
                    <a:pt x="619" y="2609"/>
                  </a:lnTo>
                  <a:cubicBezTo>
                    <a:pt x="636" y="2656"/>
                    <a:pt x="679" y="2680"/>
                    <a:pt x="721" y="2680"/>
                  </a:cubicBezTo>
                  <a:cubicBezTo>
                    <a:pt x="764" y="2680"/>
                    <a:pt x="807" y="2656"/>
                    <a:pt x="824" y="2609"/>
                  </a:cubicBezTo>
                  <a:lnTo>
                    <a:pt x="1409" y="1123"/>
                  </a:lnTo>
                  <a:cubicBezTo>
                    <a:pt x="1443" y="1038"/>
                    <a:pt x="1437" y="944"/>
                    <a:pt x="1391" y="864"/>
                  </a:cubicBezTo>
                  <a:lnTo>
                    <a:pt x="982" y="154"/>
                  </a:lnTo>
                  <a:cubicBezTo>
                    <a:pt x="924" y="51"/>
                    <a:pt x="823" y="0"/>
                    <a:pt x="7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1" name="Google Shape;3761;p66"/>
            <p:cNvSpPr/>
            <p:nvPr/>
          </p:nvSpPr>
          <p:spPr>
            <a:xfrm>
              <a:off x="2558414" y="2090191"/>
              <a:ext cx="26994" cy="72084"/>
            </a:xfrm>
            <a:custGeom>
              <a:avLst/>
              <a:gdLst/>
              <a:ahLst/>
              <a:cxnLst/>
              <a:rect l="l" t="t" r="r" b="b"/>
              <a:pathLst>
                <a:path w="1001" h="2673" extrusionOk="0">
                  <a:moveTo>
                    <a:pt x="279" y="1"/>
                  </a:moveTo>
                  <a:cubicBezTo>
                    <a:pt x="238" y="1"/>
                    <a:pt x="197" y="23"/>
                    <a:pt x="177" y="67"/>
                  </a:cubicBezTo>
                  <a:lnTo>
                    <a:pt x="0" y="525"/>
                  </a:lnTo>
                  <a:lnTo>
                    <a:pt x="403" y="1550"/>
                  </a:lnTo>
                  <a:cubicBezTo>
                    <a:pt x="436" y="1635"/>
                    <a:pt x="430" y="1730"/>
                    <a:pt x="385" y="1809"/>
                  </a:cubicBezTo>
                  <a:lnTo>
                    <a:pt x="0" y="2489"/>
                  </a:lnTo>
                  <a:lnTo>
                    <a:pt x="19" y="2526"/>
                  </a:lnTo>
                  <a:cubicBezTo>
                    <a:pt x="78" y="2623"/>
                    <a:pt x="179" y="2672"/>
                    <a:pt x="279" y="2672"/>
                  </a:cubicBezTo>
                  <a:cubicBezTo>
                    <a:pt x="380" y="2672"/>
                    <a:pt x="481" y="2623"/>
                    <a:pt x="540" y="2526"/>
                  </a:cubicBezTo>
                  <a:lnTo>
                    <a:pt x="949" y="1809"/>
                  </a:lnTo>
                  <a:cubicBezTo>
                    <a:pt x="995" y="1730"/>
                    <a:pt x="1001" y="1635"/>
                    <a:pt x="967" y="1550"/>
                  </a:cubicBezTo>
                  <a:lnTo>
                    <a:pt x="382" y="67"/>
                  </a:lnTo>
                  <a:cubicBezTo>
                    <a:pt x="362" y="23"/>
                    <a:pt x="321" y="1"/>
                    <a:pt x="2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2" name="Google Shape;3762;p66"/>
            <p:cNvSpPr/>
            <p:nvPr/>
          </p:nvSpPr>
          <p:spPr>
            <a:xfrm>
              <a:off x="2558414" y="2168802"/>
              <a:ext cx="26994" cy="72084"/>
            </a:xfrm>
            <a:custGeom>
              <a:avLst/>
              <a:gdLst/>
              <a:ahLst/>
              <a:cxnLst/>
              <a:rect l="l" t="t" r="r" b="b"/>
              <a:pathLst>
                <a:path w="1001" h="2673" extrusionOk="0">
                  <a:moveTo>
                    <a:pt x="279" y="0"/>
                  </a:moveTo>
                  <a:cubicBezTo>
                    <a:pt x="178" y="0"/>
                    <a:pt x="77" y="51"/>
                    <a:pt x="19" y="154"/>
                  </a:cubicBezTo>
                  <a:lnTo>
                    <a:pt x="0" y="187"/>
                  </a:lnTo>
                  <a:lnTo>
                    <a:pt x="385" y="864"/>
                  </a:lnTo>
                  <a:cubicBezTo>
                    <a:pt x="430" y="944"/>
                    <a:pt x="436" y="1038"/>
                    <a:pt x="403" y="1123"/>
                  </a:cubicBezTo>
                  <a:lnTo>
                    <a:pt x="0" y="2154"/>
                  </a:lnTo>
                  <a:lnTo>
                    <a:pt x="177" y="2609"/>
                  </a:lnTo>
                  <a:cubicBezTo>
                    <a:pt x="197" y="2652"/>
                    <a:pt x="238" y="2673"/>
                    <a:pt x="279" y="2673"/>
                  </a:cubicBezTo>
                  <a:cubicBezTo>
                    <a:pt x="321" y="2673"/>
                    <a:pt x="362" y="2652"/>
                    <a:pt x="382" y="2609"/>
                  </a:cubicBezTo>
                  <a:lnTo>
                    <a:pt x="967" y="1123"/>
                  </a:lnTo>
                  <a:cubicBezTo>
                    <a:pt x="1001" y="1038"/>
                    <a:pt x="995" y="944"/>
                    <a:pt x="949" y="864"/>
                  </a:cubicBezTo>
                  <a:lnTo>
                    <a:pt x="540" y="154"/>
                  </a:lnTo>
                  <a:cubicBezTo>
                    <a:pt x="482" y="51"/>
                    <a:pt x="381" y="0"/>
                    <a:pt x="279" y="0"/>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3" name="Google Shape;3763;p66"/>
            <p:cNvSpPr/>
            <p:nvPr/>
          </p:nvSpPr>
          <p:spPr>
            <a:xfrm>
              <a:off x="2541209" y="2140756"/>
              <a:ext cx="49539" cy="49647"/>
            </a:xfrm>
            <a:custGeom>
              <a:avLst/>
              <a:gdLst/>
              <a:ahLst/>
              <a:cxnLst/>
              <a:rect l="l" t="t" r="r" b="b"/>
              <a:pathLst>
                <a:path w="1837" h="1841" extrusionOk="0">
                  <a:moveTo>
                    <a:pt x="919" y="1"/>
                  </a:moveTo>
                  <a:cubicBezTo>
                    <a:pt x="413" y="1"/>
                    <a:pt x="1" y="413"/>
                    <a:pt x="1" y="922"/>
                  </a:cubicBezTo>
                  <a:cubicBezTo>
                    <a:pt x="1" y="1428"/>
                    <a:pt x="413" y="1840"/>
                    <a:pt x="919" y="1840"/>
                  </a:cubicBezTo>
                  <a:cubicBezTo>
                    <a:pt x="1425" y="1840"/>
                    <a:pt x="1837" y="1428"/>
                    <a:pt x="1837" y="922"/>
                  </a:cubicBezTo>
                  <a:cubicBezTo>
                    <a:pt x="1837" y="413"/>
                    <a:pt x="1425" y="1"/>
                    <a:pt x="9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4" name="Google Shape;3764;p66"/>
            <p:cNvSpPr/>
            <p:nvPr/>
          </p:nvSpPr>
          <p:spPr>
            <a:xfrm>
              <a:off x="2544013" y="2143075"/>
              <a:ext cx="46735" cy="47220"/>
            </a:xfrm>
            <a:custGeom>
              <a:avLst/>
              <a:gdLst/>
              <a:ahLst/>
              <a:cxnLst/>
              <a:rect l="l" t="t" r="r" b="b"/>
              <a:pathLst>
                <a:path w="1733" h="1751" extrusionOk="0">
                  <a:moveTo>
                    <a:pt x="1208" y="0"/>
                  </a:moveTo>
                  <a:lnTo>
                    <a:pt x="1208" y="0"/>
                  </a:lnTo>
                  <a:cubicBezTo>
                    <a:pt x="1394" y="351"/>
                    <a:pt x="1333" y="781"/>
                    <a:pt x="1059" y="1068"/>
                  </a:cubicBezTo>
                  <a:cubicBezTo>
                    <a:pt x="880" y="1254"/>
                    <a:pt x="637" y="1353"/>
                    <a:pt x="391" y="1353"/>
                  </a:cubicBezTo>
                  <a:cubicBezTo>
                    <a:pt x="258" y="1353"/>
                    <a:pt x="125" y="1325"/>
                    <a:pt x="1" y="1266"/>
                  </a:cubicBezTo>
                  <a:lnTo>
                    <a:pt x="1" y="1266"/>
                  </a:lnTo>
                  <a:cubicBezTo>
                    <a:pt x="163" y="1571"/>
                    <a:pt x="478" y="1751"/>
                    <a:pt x="812" y="1751"/>
                  </a:cubicBezTo>
                  <a:cubicBezTo>
                    <a:pt x="886" y="1751"/>
                    <a:pt x="960" y="1742"/>
                    <a:pt x="1034" y="1724"/>
                  </a:cubicBezTo>
                  <a:cubicBezTo>
                    <a:pt x="1443" y="1623"/>
                    <a:pt x="1730" y="1257"/>
                    <a:pt x="1733" y="836"/>
                  </a:cubicBezTo>
                  <a:cubicBezTo>
                    <a:pt x="1733" y="479"/>
                    <a:pt x="1529" y="153"/>
                    <a:pt x="12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765" name="Google Shape;3765;p66"/>
            <p:cNvGrpSpPr/>
            <p:nvPr/>
          </p:nvGrpSpPr>
          <p:grpSpPr>
            <a:xfrm>
              <a:off x="2409266" y="1935100"/>
              <a:ext cx="318243" cy="389680"/>
              <a:chOff x="2406828" y="1935100"/>
              <a:chExt cx="318243" cy="389680"/>
            </a:xfrm>
          </p:grpSpPr>
          <p:sp>
            <p:nvSpPr>
              <p:cNvPr id="3766" name="Google Shape;3766;p66"/>
              <p:cNvSpPr/>
              <p:nvPr/>
            </p:nvSpPr>
            <p:spPr>
              <a:xfrm>
                <a:off x="2406828" y="1935100"/>
                <a:ext cx="318243" cy="389680"/>
              </a:xfrm>
              <a:custGeom>
                <a:avLst/>
                <a:gdLst/>
                <a:ahLst/>
                <a:cxnLst/>
                <a:rect l="l" t="t" r="r" b="b"/>
                <a:pathLst>
                  <a:path w="11801" h="14450" extrusionOk="0">
                    <a:moveTo>
                      <a:pt x="5899" y="414"/>
                    </a:moveTo>
                    <a:cubicBezTo>
                      <a:pt x="6570" y="414"/>
                      <a:pt x="7033" y="1085"/>
                      <a:pt x="6796" y="1710"/>
                    </a:cubicBezTo>
                    <a:cubicBezTo>
                      <a:pt x="6728" y="1603"/>
                      <a:pt x="6609" y="1536"/>
                      <a:pt x="6481" y="1536"/>
                    </a:cubicBezTo>
                    <a:lnTo>
                      <a:pt x="5319" y="1536"/>
                    </a:lnTo>
                    <a:cubicBezTo>
                      <a:pt x="5191" y="1536"/>
                      <a:pt x="5072" y="1603"/>
                      <a:pt x="5005" y="1710"/>
                    </a:cubicBezTo>
                    <a:cubicBezTo>
                      <a:pt x="4767" y="1085"/>
                      <a:pt x="5231" y="414"/>
                      <a:pt x="5899" y="414"/>
                    </a:cubicBezTo>
                    <a:close/>
                    <a:moveTo>
                      <a:pt x="6433" y="1960"/>
                    </a:moveTo>
                    <a:lnTo>
                      <a:pt x="6433" y="2668"/>
                    </a:lnTo>
                    <a:cubicBezTo>
                      <a:pt x="6256" y="2652"/>
                      <a:pt x="6079" y="2646"/>
                      <a:pt x="5902" y="2646"/>
                    </a:cubicBezTo>
                    <a:cubicBezTo>
                      <a:pt x="5728" y="2646"/>
                      <a:pt x="5548" y="2652"/>
                      <a:pt x="5371" y="2668"/>
                    </a:cubicBezTo>
                    <a:lnTo>
                      <a:pt x="5371" y="1960"/>
                    </a:lnTo>
                    <a:close/>
                    <a:moveTo>
                      <a:pt x="5904" y="0"/>
                    </a:moveTo>
                    <a:cubicBezTo>
                      <a:pt x="5176" y="0"/>
                      <a:pt x="4524" y="587"/>
                      <a:pt x="4526" y="1381"/>
                    </a:cubicBezTo>
                    <a:cubicBezTo>
                      <a:pt x="4523" y="1756"/>
                      <a:pt x="4676" y="2113"/>
                      <a:pt x="4950" y="2372"/>
                    </a:cubicBezTo>
                    <a:lnTo>
                      <a:pt x="4950" y="2723"/>
                    </a:lnTo>
                    <a:cubicBezTo>
                      <a:pt x="3511" y="2954"/>
                      <a:pt x="2208" y="3714"/>
                      <a:pt x="1299" y="4855"/>
                    </a:cubicBezTo>
                    <a:cubicBezTo>
                      <a:pt x="1226" y="4943"/>
                      <a:pt x="1238" y="5077"/>
                      <a:pt x="1330" y="5150"/>
                    </a:cubicBezTo>
                    <a:cubicBezTo>
                      <a:pt x="1369" y="5180"/>
                      <a:pt x="1415" y="5194"/>
                      <a:pt x="1461" y="5194"/>
                    </a:cubicBezTo>
                    <a:cubicBezTo>
                      <a:pt x="1524" y="5194"/>
                      <a:pt x="1587" y="5168"/>
                      <a:pt x="1629" y="5117"/>
                    </a:cubicBezTo>
                    <a:cubicBezTo>
                      <a:pt x="2662" y="3826"/>
                      <a:pt x="4227" y="3070"/>
                      <a:pt x="5882" y="3070"/>
                    </a:cubicBezTo>
                    <a:cubicBezTo>
                      <a:pt x="5889" y="3070"/>
                      <a:pt x="5895" y="3070"/>
                      <a:pt x="5902" y="3070"/>
                    </a:cubicBezTo>
                    <a:cubicBezTo>
                      <a:pt x="8921" y="3070"/>
                      <a:pt x="11377" y="5526"/>
                      <a:pt x="11377" y="8548"/>
                    </a:cubicBezTo>
                    <a:cubicBezTo>
                      <a:pt x="11377" y="11571"/>
                      <a:pt x="8921" y="14026"/>
                      <a:pt x="5902" y="14026"/>
                    </a:cubicBezTo>
                    <a:cubicBezTo>
                      <a:pt x="2882" y="14026"/>
                      <a:pt x="424" y="11568"/>
                      <a:pt x="424" y="8548"/>
                    </a:cubicBezTo>
                    <a:cubicBezTo>
                      <a:pt x="424" y="7621"/>
                      <a:pt x="659" y="6709"/>
                      <a:pt x="1107" y="5898"/>
                    </a:cubicBezTo>
                    <a:cubicBezTo>
                      <a:pt x="1159" y="5794"/>
                      <a:pt x="1122" y="5669"/>
                      <a:pt x="1022" y="5611"/>
                    </a:cubicBezTo>
                    <a:cubicBezTo>
                      <a:pt x="989" y="5594"/>
                      <a:pt x="954" y="5585"/>
                      <a:pt x="920" y="5585"/>
                    </a:cubicBezTo>
                    <a:cubicBezTo>
                      <a:pt x="846" y="5585"/>
                      <a:pt x="774" y="5624"/>
                      <a:pt x="732" y="5693"/>
                    </a:cubicBezTo>
                    <a:cubicBezTo>
                      <a:pt x="250" y="6566"/>
                      <a:pt x="0" y="7548"/>
                      <a:pt x="0" y="8548"/>
                    </a:cubicBezTo>
                    <a:cubicBezTo>
                      <a:pt x="0" y="11799"/>
                      <a:pt x="2647" y="14450"/>
                      <a:pt x="5902" y="14450"/>
                    </a:cubicBezTo>
                    <a:cubicBezTo>
                      <a:pt x="9159" y="14450"/>
                      <a:pt x="11801" y="11799"/>
                      <a:pt x="11801" y="8548"/>
                    </a:cubicBezTo>
                    <a:cubicBezTo>
                      <a:pt x="11801" y="5617"/>
                      <a:pt x="9656" y="3180"/>
                      <a:pt x="6850" y="2723"/>
                    </a:cubicBezTo>
                    <a:lnTo>
                      <a:pt x="6850" y="2375"/>
                    </a:lnTo>
                    <a:cubicBezTo>
                      <a:pt x="7567" y="1692"/>
                      <a:pt x="7351" y="502"/>
                      <a:pt x="6445" y="112"/>
                    </a:cubicBezTo>
                    <a:cubicBezTo>
                      <a:pt x="6266" y="35"/>
                      <a:pt x="6083" y="0"/>
                      <a:pt x="59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7" name="Google Shape;3767;p66"/>
              <p:cNvSpPr/>
              <p:nvPr/>
            </p:nvSpPr>
            <p:spPr>
              <a:xfrm>
                <a:off x="2428699" y="2030727"/>
                <a:ext cx="272453" cy="269810"/>
              </a:xfrm>
              <a:custGeom>
                <a:avLst/>
                <a:gdLst/>
                <a:ahLst/>
                <a:cxnLst/>
                <a:rect l="l" t="t" r="r" b="b"/>
                <a:pathLst>
                  <a:path w="10103" h="10005" extrusionOk="0">
                    <a:moveTo>
                      <a:pt x="5091" y="0"/>
                    </a:moveTo>
                    <a:cubicBezTo>
                      <a:pt x="2331" y="0"/>
                      <a:pt x="92" y="2239"/>
                      <a:pt x="89" y="5002"/>
                    </a:cubicBezTo>
                    <a:cubicBezTo>
                      <a:pt x="89" y="7759"/>
                      <a:pt x="2331" y="10004"/>
                      <a:pt x="5091" y="10004"/>
                    </a:cubicBezTo>
                    <a:cubicBezTo>
                      <a:pt x="6091" y="10004"/>
                      <a:pt x="7070" y="9705"/>
                      <a:pt x="7897" y="9141"/>
                    </a:cubicBezTo>
                    <a:cubicBezTo>
                      <a:pt x="7995" y="9077"/>
                      <a:pt x="8016" y="8943"/>
                      <a:pt x="7952" y="8848"/>
                    </a:cubicBezTo>
                    <a:cubicBezTo>
                      <a:pt x="7909" y="8788"/>
                      <a:pt x="7841" y="8756"/>
                      <a:pt x="7772" y="8756"/>
                    </a:cubicBezTo>
                    <a:cubicBezTo>
                      <a:pt x="7732" y="8756"/>
                      <a:pt x="7692" y="8767"/>
                      <a:pt x="7656" y="8790"/>
                    </a:cubicBezTo>
                    <a:cubicBezTo>
                      <a:pt x="6875" y="9316"/>
                      <a:pt x="5988" y="9570"/>
                      <a:pt x="5109" y="9570"/>
                    </a:cubicBezTo>
                    <a:cubicBezTo>
                      <a:pt x="3721" y="9570"/>
                      <a:pt x="2353" y="8938"/>
                      <a:pt x="1458" y="7750"/>
                    </a:cubicBezTo>
                    <a:cubicBezTo>
                      <a:pt x="0" y="5810"/>
                      <a:pt x="318" y="3068"/>
                      <a:pt x="2181" y="1510"/>
                    </a:cubicBezTo>
                    <a:cubicBezTo>
                      <a:pt x="3034" y="797"/>
                      <a:pt x="4074" y="446"/>
                      <a:pt x="5109" y="446"/>
                    </a:cubicBezTo>
                    <a:cubicBezTo>
                      <a:pt x="6336" y="446"/>
                      <a:pt x="7557" y="939"/>
                      <a:pt x="8452" y="1903"/>
                    </a:cubicBezTo>
                    <a:cubicBezTo>
                      <a:pt x="10102" y="3684"/>
                      <a:pt x="10072" y="6448"/>
                      <a:pt x="8379" y="8189"/>
                    </a:cubicBezTo>
                    <a:cubicBezTo>
                      <a:pt x="8296" y="8272"/>
                      <a:pt x="8296" y="8406"/>
                      <a:pt x="8382" y="8485"/>
                    </a:cubicBezTo>
                    <a:cubicBezTo>
                      <a:pt x="8423" y="8526"/>
                      <a:pt x="8477" y="8547"/>
                      <a:pt x="8531" y="8547"/>
                    </a:cubicBezTo>
                    <a:cubicBezTo>
                      <a:pt x="8587" y="8547"/>
                      <a:pt x="8642" y="8525"/>
                      <a:pt x="8684" y="8482"/>
                    </a:cubicBezTo>
                    <a:cubicBezTo>
                      <a:pt x="9590" y="7549"/>
                      <a:pt x="10096" y="6301"/>
                      <a:pt x="10093" y="5002"/>
                    </a:cubicBezTo>
                    <a:cubicBezTo>
                      <a:pt x="10093" y="2242"/>
                      <a:pt x="7848" y="0"/>
                      <a:pt x="50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8" name="Google Shape;3768;p66"/>
              <p:cNvSpPr/>
              <p:nvPr/>
            </p:nvSpPr>
            <p:spPr>
              <a:xfrm>
                <a:off x="2559735" y="2050036"/>
                <a:ext cx="12351" cy="16288"/>
              </a:xfrm>
              <a:custGeom>
                <a:avLst/>
                <a:gdLst/>
                <a:ahLst/>
                <a:cxnLst/>
                <a:rect l="l" t="t" r="r" b="b"/>
                <a:pathLst>
                  <a:path w="458" h="604" extrusionOk="0">
                    <a:moveTo>
                      <a:pt x="229" y="1"/>
                    </a:moveTo>
                    <a:cubicBezTo>
                      <a:pt x="101" y="1"/>
                      <a:pt x="0" y="117"/>
                      <a:pt x="18" y="245"/>
                    </a:cubicBezTo>
                    <a:lnTo>
                      <a:pt x="18" y="419"/>
                    </a:lnTo>
                    <a:cubicBezTo>
                      <a:pt x="35" y="542"/>
                      <a:pt x="133" y="604"/>
                      <a:pt x="230" y="604"/>
                    </a:cubicBezTo>
                    <a:cubicBezTo>
                      <a:pt x="328" y="604"/>
                      <a:pt x="426" y="542"/>
                      <a:pt x="442" y="419"/>
                    </a:cubicBezTo>
                    <a:lnTo>
                      <a:pt x="442" y="245"/>
                    </a:lnTo>
                    <a:cubicBezTo>
                      <a:pt x="458" y="117"/>
                      <a:pt x="360" y="1"/>
                      <a:pt x="2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9" name="Google Shape;3769;p66"/>
              <p:cNvSpPr/>
              <p:nvPr/>
            </p:nvSpPr>
            <p:spPr>
              <a:xfrm>
                <a:off x="2559735" y="2263324"/>
                <a:ext cx="12351" cy="16288"/>
              </a:xfrm>
              <a:custGeom>
                <a:avLst/>
                <a:gdLst/>
                <a:ahLst/>
                <a:cxnLst/>
                <a:rect l="l" t="t" r="r" b="b"/>
                <a:pathLst>
                  <a:path w="458" h="604" extrusionOk="0">
                    <a:moveTo>
                      <a:pt x="229" y="1"/>
                    </a:moveTo>
                    <a:cubicBezTo>
                      <a:pt x="101" y="1"/>
                      <a:pt x="0" y="113"/>
                      <a:pt x="18" y="242"/>
                    </a:cubicBezTo>
                    <a:lnTo>
                      <a:pt x="18" y="418"/>
                    </a:lnTo>
                    <a:cubicBezTo>
                      <a:pt x="35" y="542"/>
                      <a:pt x="133" y="604"/>
                      <a:pt x="230" y="604"/>
                    </a:cubicBezTo>
                    <a:cubicBezTo>
                      <a:pt x="328" y="604"/>
                      <a:pt x="426" y="542"/>
                      <a:pt x="442" y="418"/>
                    </a:cubicBezTo>
                    <a:lnTo>
                      <a:pt x="442" y="242"/>
                    </a:lnTo>
                    <a:cubicBezTo>
                      <a:pt x="458" y="113"/>
                      <a:pt x="360" y="1"/>
                      <a:pt x="2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0" name="Google Shape;3770;p66"/>
              <p:cNvSpPr/>
              <p:nvPr/>
            </p:nvSpPr>
            <p:spPr>
              <a:xfrm>
                <a:off x="2504856" y="2065489"/>
                <a:ext cx="15506" cy="15506"/>
              </a:xfrm>
              <a:custGeom>
                <a:avLst/>
                <a:gdLst/>
                <a:ahLst/>
                <a:cxnLst/>
                <a:rect l="l" t="t" r="r" b="b"/>
                <a:pathLst>
                  <a:path w="575" h="575" extrusionOk="0">
                    <a:moveTo>
                      <a:pt x="247" y="0"/>
                    </a:moveTo>
                    <a:cubicBezTo>
                      <a:pt x="211" y="0"/>
                      <a:pt x="174" y="9"/>
                      <a:pt x="141" y="29"/>
                    </a:cubicBezTo>
                    <a:cubicBezTo>
                      <a:pt x="34" y="87"/>
                      <a:pt x="1" y="218"/>
                      <a:pt x="65" y="318"/>
                    </a:cubicBezTo>
                    <a:lnTo>
                      <a:pt x="150" y="468"/>
                    </a:lnTo>
                    <a:cubicBezTo>
                      <a:pt x="187" y="535"/>
                      <a:pt x="257" y="575"/>
                      <a:pt x="333" y="575"/>
                    </a:cubicBezTo>
                    <a:cubicBezTo>
                      <a:pt x="370" y="575"/>
                      <a:pt x="406" y="565"/>
                      <a:pt x="437" y="547"/>
                    </a:cubicBezTo>
                    <a:cubicBezTo>
                      <a:pt x="537" y="489"/>
                      <a:pt x="574" y="361"/>
                      <a:pt x="516" y="257"/>
                    </a:cubicBezTo>
                    <a:lnTo>
                      <a:pt x="431" y="105"/>
                    </a:lnTo>
                    <a:cubicBezTo>
                      <a:pt x="390" y="38"/>
                      <a:pt x="319" y="0"/>
                      <a:pt x="2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1" name="Google Shape;3771;p66"/>
              <p:cNvSpPr/>
              <p:nvPr/>
            </p:nvSpPr>
            <p:spPr>
              <a:xfrm>
                <a:off x="2611460" y="2250137"/>
                <a:ext cx="15479" cy="15506"/>
              </a:xfrm>
              <a:custGeom>
                <a:avLst/>
                <a:gdLst/>
                <a:ahLst/>
                <a:cxnLst/>
                <a:rect l="l" t="t" r="r" b="b"/>
                <a:pathLst>
                  <a:path w="574" h="575" extrusionOk="0">
                    <a:moveTo>
                      <a:pt x="246" y="1"/>
                    </a:moveTo>
                    <a:cubicBezTo>
                      <a:pt x="211" y="1"/>
                      <a:pt x="174" y="10"/>
                      <a:pt x="141" y="29"/>
                    </a:cubicBezTo>
                    <a:cubicBezTo>
                      <a:pt x="37" y="87"/>
                      <a:pt x="1" y="218"/>
                      <a:pt x="65" y="319"/>
                    </a:cubicBezTo>
                    <a:lnTo>
                      <a:pt x="153" y="468"/>
                    </a:lnTo>
                    <a:cubicBezTo>
                      <a:pt x="190" y="535"/>
                      <a:pt x="260" y="575"/>
                      <a:pt x="336" y="575"/>
                    </a:cubicBezTo>
                    <a:cubicBezTo>
                      <a:pt x="370" y="575"/>
                      <a:pt x="406" y="566"/>
                      <a:pt x="437" y="548"/>
                    </a:cubicBezTo>
                    <a:cubicBezTo>
                      <a:pt x="540" y="490"/>
                      <a:pt x="574" y="361"/>
                      <a:pt x="519" y="258"/>
                    </a:cubicBezTo>
                    <a:lnTo>
                      <a:pt x="431" y="105"/>
                    </a:lnTo>
                    <a:cubicBezTo>
                      <a:pt x="390" y="38"/>
                      <a:pt x="319" y="1"/>
                      <a:pt x="24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2" name="Google Shape;3772;p66"/>
              <p:cNvSpPr/>
              <p:nvPr/>
            </p:nvSpPr>
            <p:spPr>
              <a:xfrm>
                <a:off x="2465052" y="2105374"/>
                <a:ext cx="17124" cy="13780"/>
              </a:xfrm>
              <a:custGeom>
                <a:avLst/>
                <a:gdLst/>
                <a:ahLst/>
                <a:cxnLst/>
                <a:rect l="l" t="t" r="r" b="b"/>
                <a:pathLst>
                  <a:path w="635" h="511" extrusionOk="0">
                    <a:moveTo>
                      <a:pt x="241" y="1"/>
                    </a:moveTo>
                    <a:cubicBezTo>
                      <a:pt x="169" y="1"/>
                      <a:pt x="98" y="38"/>
                      <a:pt x="61" y="105"/>
                    </a:cubicBezTo>
                    <a:cubicBezTo>
                      <a:pt x="0" y="206"/>
                      <a:pt x="34" y="337"/>
                      <a:pt x="138" y="395"/>
                    </a:cubicBezTo>
                    <a:lnTo>
                      <a:pt x="290" y="483"/>
                    </a:lnTo>
                    <a:cubicBezTo>
                      <a:pt x="321" y="502"/>
                      <a:pt x="357" y="511"/>
                      <a:pt x="397" y="511"/>
                    </a:cubicBezTo>
                    <a:cubicBezTo>
                      <a:pt x="470" y="511"/>
                      <a:pt x="540" y="471"/>
                      <a:pt x="580" y="407"/>
                    </a:cubicBezTo>
                    <a:cubicBezTo>
                      <a:pt x="635" y="303"/>
                      <a:pt x="601" y="175"/>
                      <a:pt x="498" y="117"/>
                    </a:cubicBezTo>
                    <a:lnTo>
                      <a:pt x="345" y="29"/>
                    </a:lnTo>
                    <a:cubicBezTo>
                      <a:pt x="313" y="10"/>
                      <a:pt x="277" y="1"/>
                      <a:pt x="2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3" name="Google Shape;3773;p66"/>
              <p:cNvSpPr/>
              <p:nvPr/>
            </p:nvSpPr>
            <p:spPr>
              <a:xfrm>
                <a:off x="2649700" y="2212004"/>
                <a:ext cx="17151" cy="13753"/>
              </a:xfrm>
              <a:custGeom>
                <a:avLst/>
                <a:gdLst/>
                <a:ahLst/>
                <a:cxnLst/>
                <a:rect l="l" t="t" r="r" b="b"/>
                <a:pathLst>
                  <a:path w="636" h="510" extrusionOk="0">
                    <a:moveTo>
                      <a:pt x="239" y="0"/>
                    </a:moveTo>
                    <a:cubicBezTo>
                      <a:pt x="168" y="0"/>
                      <a:pt x="98" y="38"/>
                      <a:pt x="62" y="107"/>
                    </a:cubicBezTo>
                    <a:cubicBezTo>
                      <a:pt x="1" y="208"/>
                      <a:pt x="34" y="336"/>
                      <a:pt x="138" y="397"/>
                    </a:cubicBezTo>
                    <a:lnTo>
                      <a:pt x="291" y="482"/>
                    </a:lnTo>
                    <a:cubicBezTo>
                      <a:pt x="321" y="501"/>
                      <a:pt x="358" y="510"/>
                      <a:pt x="397" y="510"/>
                    </a:cubicBezTo>
                    <a:cubicBezTo>
                      <a:pt x="471" y="510"/>
                      <a:pt x="541" y="467"/>
                      <a:pt x="580" y="403"/>
                    </a:cubicBezTo>
                    <a:cubicBezTo>
                      <a:pt x="635" y="302"/>
                      <a:pt x="599" y="174"/>
                      <a:pt x="498" y="116"/>
                    </a:cubicBezTo>
                    <a:lnTo>
                      <a:pt x="345" y="31"/>
                    </a:lnTo>
                    <a:cubicBezTo>
                      <a:pt x="313" y="10"/>
                      <a:pt x="276" y="0"/>
                      <a:pt x="2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4" name="Google Shape;3774;p66"/>
              <p:cNvSpPr/>
              <p:nvPr/>
            </p:nvSpPr>
            <p:spPr>
              <a:xfrm>
                <a:off x="2450489" y="2159795"/>
                <a:ext cx="17879" cy="11569"/>
              </a:xfrm>
              <a:custGeom>
                <a:avLst/>
                <a:gdLst/>
                <a:ahLst/>
                <a:cxnLst/>
                <a:rect l="l" t="t" r="r" b="b"/>
                <a:pathLst>
                  <a:path w="663" h="429" extrusionOk="0">
                    <a:moveTo>
                      <a:pt x="211" y="0"/>
                    </a:moveTo>
                    <a:cubicBezTo>
                      <a:pt x="96" y="0"/>
                      <a:pt x="1" y="95"/>
                      <a:pt x="1" y="213"/>
                    </a:cubicBezTo>
                    <a:cubicBezTo>
                      <a:pt x="1" y="333"/>
                      <a:pt x="99" y="428"/>
                      <a:pt x="216" y="428"/>
                    </a:cubicBezTo>
                    <a:cubicBezTo>
                      <a:pt x="224" y="428"/>
                      <a:pt x="233" y="428"/>
                      <a:pt x="242" y="427"/>
                    </a:cubicBezTo>
                    <a:lnTo>
                      <a:pt x="418" y="427"/>
                    </a:lnTo>
                    <a:cubicBezTo>
                      <a:pt x="662" y="393"/>
                      <a:pt x="662" y="36"/>
                      <a:pt x="418" y="3"/>
                    </a:cubicBezTo>
                    <a:lnTo>
                      <a:pt x="242" y="3"/>
                    </a:lnTo>
                    <a:cubicBezTo>
                      <a:pt x="231" y="1"/>
                      <a:pt x="221"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5" name="Google Shape;3775;p66"/>
              <p:cNvSpPr/>
              <p:nvPr/>
            </p:nvSpPr>
            <p:spPr>
              <a:xfrm>
                <a:off x="2663696" y="2159795"/>
                <a:ext cx="17960" cy="11569"/>
              </a:xfrm>
              <a:custGeom>
                <a:avLst/>
                <a:gdLst/>
                <a:ahLst/>
                <a:cxnLst/>
                <a:rect l="l" t="t" r="r" b="b"/>
                <a:pathLst>
                  <a:path w="666" h="429" extrusionOk="0">
                    <a:moveTo>
                      <a:pt x="214" y="0"/>
                    </a:moveTo>
                    <a:cubicBezTo>
                      <a:pt x="99" y="0"/>
                      <a:pt x="0" y="95"/>
                      <a:pt x="0" y="213"/>
                    </a:cubicBezTo>
                    <a:cubicBezTo>
                      <a:pt x="0" y="333"/>
                      <a:pt x="101" y="428"/>
                      <a:pt x="219" y="428"/>
                    </a:cubicBezTo>
                    <a:cubicBezTo>
                      <a:pt x="227" y="428"/>
                      <a:pt x="236" y="428"/>
                      <a:pt x="244" y="427"/>
                    </a:cubicBezTo>
                    <a:lnTo>
                      <a:pt x="418" y="427"/>
                    </a:lnTo>
                    <a:cubicBezTo>
                      <a:pt x="665" y="393"/>
                      <a:pt x="665" y="36"/>
                      <a:pt x="418" y="3"/>
                    </a:cubicBezTo>
                    <a:lnTo>
                      <a:pt x="244" y="3"/>
                    </a:lnTo>
                    <a:cubicBezTo>
                      <a:pt x="234" y="1"/>
                      <a:pt x="224" y="0"/>
                      <a:pt x="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6" name="Google Shape;3776;p66"/>
              <p:cNvSpPr/>
              <p:nvPr/>
            </p:nvSpPr>
            <p:spPr>
              <a:xfrm>
                <a:off x="2465052" y="2212004"/>
                <a:ext cx="17124" cy="13753"/>
              </a:xfrm>
              <a:custGeom>
                <a:avLst/>
                <a:gdLst/>
                <a:ahLst/>
                <a:cxnLst/>
                <a:rect l="l" t="t" r="r" b="b"/>
                <a:pathLst>
                  <a:path w="635" h="510" extrusionOk="0">
                    <a:moveTo>
                      <a:pt x="398" y="0"/>
                    </a:moveTo>
                    <a:cubicBezTo>
                      <a:pt x="361" y="0"/>
                      <a:pt x="324" y="10"/>
                      <a:pt x="290" y="31"/>
                    </a:cubicBezTo>
                    <a:lnTo>
                      <a:pt x="138" y="116"/>
                    </a:lnTo>
                    <a:cubicBezTo>
                      <a:pt x="34" y="174"/>
                      <a:pt x="0" y="302"/>
                      <a:pt x="61" y="403"/>
                    </a:cubicBezTo>
                    <a:cubicBezTo>
                      <a:pt x="98" y="470"/>
                      <a:pt x="168" y="510"/>
                      <a:pt x="244" y="510"/>
                    </a:cubicBezTo>
                    <a:cubicBezTo>
                      <a:pt x="278" y="510"/>
                      <a:pt x="315" y="501"/>
                      <a:pt x="345" y="482"/>
                    </a:cubicBezTo>
                    <a:lnTo>
                      <a:pt x="498" y="397"/>
                    </a:lnTo>
                    <a:cubicBezTo>
                      <a:pt x="601" y="336"/>
                      <a:pt x="635" y="208"/>
                      <a:pt x="580" y="107"/>
                    </a:cubicBezTo>
                    <a:cubicBezTo>
                      <a:pt x="540" y="38"/>
                      <a:pt x="470" y="0"/>
                      <a:pt x="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7" name="Google Shape;3777;p66"/>
              <p:cNvSpPr/>
              <p:nvPr/>
            </p:nvSpPr>
            <p:spPr>
              <a:xfrm>
                <a:off x="2649619" y="2105347"/>
                <a:ext cx="17232" cy="13807"/>
              </a:xfrm>
              <a:custGeom>
                <a:avLst/>
                <a:gdLst/>
                <a:ahLst/>
                <a:cxnLst/>
                <a:rect l="l" t="t" r="r" b="b"/>
                <a:pathLst>
                  <a:path w="639" h="512" extrusionOk="0">
                    <a:moveTo>
                      <a:pt x="399" y="0"/>
                    </a:moveTo>
                    <a:cubicBezTo>
                      <a:pt x="363" y="0"/>
                      <a:pt x="327" y="10"/>
                      <a:pt x="294" y="30"/>
                    </a:cubicBezTo>
                    <a:lnTo>
                      <a:pt x="141" y="118"/>
                    </a:lnTo>
                    <a:cubicBezTo>
                      <a:pt x="34" y="176"/>
                      <a:pt x="1" y="307"/>
                      <a:pt x="65" y="408"/>
                    </a:cubicBezTo>
                    <a:cubicBezTo>
                      <a:pt x="101" y="472"/>
                      <a:pt x="172" y="512"/>
                      <a:pt x="248" y="512"/>
                    </a:cubicBezTo>
                    <a:cubicBezTo>
                      <a:pt x="281" y="512"/>
                      <a:pt x="318" y="503"/>
                      <a:pt x="348" y="484"/>
                    </a:cubicBezTo>
                    <a:lnTo>
                      <a:pt x="501" y="396"/>
                    </a:lnTo>
                    <a:cubicBezTo>
                      <a:pt x="605" y="338"/>
                      <a:pt x="638" y="210"/>
                      <a:pt x="583" y="106"/>
                    </a:cubicBezTo>
                    <a:cubicBezTo>
                      <a:pt x="543" y="39"/>
                      <a:pt x="472" y="0"/>
                      <a:pt x="3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8" name="Google Shape;3778;p66"/>
              <p:cNvSpPr/>
              <p:nvPr/>
            </p:nvSpPr>
            <p:spPr>
              <a:xfrm>
                <a:off x="2504317" y="2250137"/>
                <a:ext cx="16046" cy="15506"/>
              </a:xfrm>
              <a:custGeom>
                <a:avLst/>
                <a:gdLst/>
                <a:ahLst/>
                <a:cxnLst/>
                <a:rect l="l" t="t" r="r" b="b"/>
                <a:pathLst>
                  <a:path w="595" h="575" extrusionOk="0">
                    <a:moveTo>
                      <a:pt x="351" y="1"/>
                    </a:moveTo>
                    <a:cubicBezTo>
                      <a:pt x="279" y="1"/>
                      <a:pt x="209" y="38"/>
                      <a:pt x="170" y="105"/>
                    </a:cubicBezTo>
                    <a:lnTo>
                      <a:pt x="85" y="258"/>
                    </a:lnTo>
                    <a:cubicBezTo>
                      <a:pt x="0" y="397"/>
                      <a:pt x="101" y="575"/>
                      <a:pt x="264" y="575"/>
                    </a:cubicBezTo>
                    <a:cubicBezTo>
                      <a:pt x="265" y="575"/>
                      <a:pt x="266" y="575"/>
                      <a:pt x="268" y="575"/>
                    </a:cubicBezTo>
                    <a:cubicBezTo>
                      <a:pt x="341" y="575"/>
                      <a:pt x="411" y="532"/>
                      <a:pt x="451" y="468"/>
                    </a:cubicBezTo>
                    <a:lnTo>
                      <a:pt x="536" y="319"/>
                    </a:lnTo>
                    <a:cubicBezTo>
                      <a:pt x="594" y="218"/>
                      <a:pt x="557" y="87"/>
                      <a:pt x="457" y="29"/>
                    </a:cubicBezTo>
                    <a:cubicBezTo>
                      <a:pt x="423" y="10"/>
                      <a:pt x="387" y="1"/>
                      <a:pt x="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9" name="Google Shape;3779;p66"/>
              <p:cNvSpPr/>
              <p:nvPr/>
            </p:nvSpPr>
            <p:spPr>
              <a:xfrm>
                <a:off x="2610893" y="2065489"/>
                <a:ext cx="16046" cy="15506"/>
              </a:xfrm>
              <a:custGeom>
                <a:avLst/>
                <a:gdLst/>
                <a:ahLst/>
                <a:cxnLst/>
                <a:rect l="l" t="t" r="r" b="b"/>
                <a:pathLst>
                  <a:path w="595" h="575" extrusionOk="0">
                    <a:moveTo>
                      <a:pt x="354" y="0"/>
                    </a:moveTo>
                    <a:cubicBezTo>
                      <a:pt x="282" y="0"/>
                      <a:pt x="211" y="38"/>
                      <a:pt x="174" y="105"/>
                    </a:cubicBezTo>
                    <a:lnTo>
                      <a:pt x="86" y="257"/>
                    </a:lnTo>
                    <a:cubicBezTo>
                      <a:pt x="1" y="397"/>
                      <a:pt x="102" y="575"/>
                      <a:pt x="264" y="575"/>
                    </a:cubicBezTo>
                    <a:cubicBezTo>
                      <a:pt x="266" y="575"/>
                      <a:pt x="267" y="575"/>
                      <a:pt x="269" y="575"/>
                    </a:cubicBezTo>
                    <a:cubicBezTo>
                      <a:pt x="345" y="575"/>
                      <a:pt x="412" y="532"/>
                      <a:pt x="452" y="468"/>
                    </a:cubicBezTo>
                    <a:lnTo>
                      <a:pt x="540" y="318"/>
                    </a:lnTo>
                    <a:cubicBezTo>
                      <a:pt x="595" y="218"/>
                      <a:pt x="561" y="87"/>
                      <a:pt x="458" y="29"/>
                    </a:cubicBezTo>
                    <a:cubicBezTo>
                      <a:pt x="425" y="9"/>
                      <a:pt x="389" y="0"/>
                      <a:pt x="35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0" name="Google Shape;3780;p66"/>
              <p:cNvSpPr/>
              <p:nvPr/>
            </p:nvSpPr>
            <p:spPr>
              <a:xfrm>
                <a:off x="2532498" y="2084501"/>
                <a:ext cx="66987" cy="162183"/>
              </a:xfrm>
              <a:custGeom>
                <a:avLst/>
                <a:gdLst/>
                <a:ahLst/>
                <a:cxnLst/>
                <a:rect l="l" t="t" r="r" b="b"/>
                <a:pathLst>
                  <a:path w="2484" h="6014" extrusionOk="0">
                    <a:moveTo>
                      <a:pt x="1242" y="599"/>
                    </a:moveTo>
                    <a:lnTo>
                      <a:pt x="1730" y="1840"/>
                    </a:lnTo>
                    <a:cubicBezTo>
                      <a:pt x="1742" y="1864"/>
                      <a:pt x="1742" y="1895"/>
                      <a:pt x="1727" y="1916"/>
                    </a:cubicBezTo>
                    <a:lnTo>
                      <a:pt x="1696" y="1971"/>
                    </a:lnTo>
                    <a:cubicBezTo>
                      <a:pt x="1551" y="1907"/>
                      <a:pt x="1396" y="1875"/>
                      <a:pt x="1240" y="1875"/>
                    </a:cubicBezTo>
                    <a:cubicBezTo>
                      <a:pt x="1085" y="1875"/>
                      <a:pt x="929" y="1907"/>
                      <a:pt x="784" y="1971"/>
                    </a:cubicBezTo>
                    <a:lnTo>
                      <a:pt x="754" y="1916"/>
                    </a:lnTo>
                    <a:cubicBezTo>
                      <a:pt x="742" y="1895"/>
                      <a:pt x="739" y="1864"/>
                      <a:pt x="751" y="1840"/>
                    </a:cubicBezTo>
                    <a:lnTo>
                      <a:pt x="1242" y="599"/>
                    </a:lnTo>
                    <a:close/>
                    <a:moveTo>
                      <a:pt x="1236" y="2297"/>
                    </a:moveTo>
                    <a:cubicBezTo>
                      <a:pt x="1601" y="2297"/>
                      <a:pt x="1953" y="2580"/>
                      <a:pt x="1953" y="3008"/>
                    </a:cubicBezTo>
                    <a:cubicBezTo>
                      <a:pt x="1953" y="3399"/>
                      <a:pt x="1632" y="3716"/>
                      <a:pt x="1242" y="3716"/>
                    </a:cubicBezTo>
                    <a:cubicBezTo>
                      <a:pt x="611" y="3716"/>
                      <a:pt x="293" y="2953"/>
                      <a:pt x="742" y="2505"/>
                    </a:cubicBezTo>
                    <a:cubicBezTo>
                      <a:pt x="885" y="2361"/>
                      <a:pt x="1062" y="2297"/>
                      <a:pt x="1236" y="2297"/>
                    </a:cubicBezTo>
                    <a:close/>
                    <a:moveTo>
                      <a:pt x="1696" y="4045"/>
                    </a:moveTo>
                    <a:lnTo>
                      <a:pt x="1727" y="4097"/>
                    </a:lnTo>
                    <a:cubicBezTo>
                      <a:pt x="1742" y="4121"/>
                      <a:pt x="1742" y="4149"/>
                      <a:pt x="1730" y="4173"/>
                    </a:cubicBezTo>
                    <a:lnTo>
                      <a:pt x="1242" y="5418"/>
                    </a:lnTo>
                    <a:lnTo>
                      <a:pt x="751" y="4173"/>
                    </a:lnTo>
                    <a:cubicBezTo>
                      <a:pt x="739" y="4149"/>
                      <a:pt x="742" y="4121"/>
                      <a:pt x="754" y="4097"/>
                    </a:cubicBezTo>
                    <a:lnTo>
                      <a:pt x="784" y="4045"/>
                    </a:lnTo>
                    <a:cubicBezTo>
                      <a:pt x="929" y="4108"/>
                      <a:pt x="1085" y="4139"/>
                      <a:pt x="1240" y="4139"/>
                    </a:cubicBezTo>
                    <a:cubicBezTo>
                      <a:pt x="1396" y="4139"/>
                      <a:pt x="1551" y="4108"/>
                      <a:pt x="1696" y="4045"/>
                    </a:cubicBezTo>
                    <a:close/>
                    <a:moveTo>
                      <a:pt x="1240" y="1"/>
                    </a:moveTo>
                    <a:cubicBezTo>
                      <a:pt x="1118" y="1"/>
                      <a:pt x="996" y="68"/>
                      <a:pt x="940" y="202"/>
                    </a:cubicBezTo>
                    <a:lnTo>
                      <a:pt x="357" y="1684"/>
                    </a:lnTo>
                    <a:cubicBezTo>
                      <a:pt x="299" y="1828"/>
                      <a:pt x="312" y="1992"/>
                      <a:pt x="388" y="2127"/>
                    </a:cubicBezTo>
                    <a:lnTo>
                      <a:pt x="437" y="2212"/>
                    </a:lnTo>
                    <a:cubicBezTo>
                      <a:pt x="0" y="2651"/>
                      <a:pt x="0" y="3359"/>
                      <a:pt x="437" y="3801"/>
                    </a:cubicBezTo>
                    <a:lnTo>
                      <a:pt x="388" y="3883"/>
                    </a:lnTo>
                    <a:cubicBezTo>
                      <a:pt x="312" y="4021"/>
                      <a:pt x="299" y="4185"/>
                      <a:pt x="357" y="4332"/>
                    </a:cubicBezTo>
                    <a:lnTo>
                      <a:pt x="940" y="5814"/>
                    </a:lnTo>
                    <a:cubicBezTo>
                      <a:pt x="996" y="5947"/>
                      <a:pt x="1118" y="6013"/>
                      <a:pt x="1240" y="6013"/>
                    </a:cubicBezTo>
                    <a:cubicBezTo>
                      <a:pt x="1362" y="6013"/>
                      <a:pt x="1484" y="5947"/>
                      <a:pt x="1541" y="5814"/>
                    </a:cubicBezTo>
                    <a:lnTo>
                      <a:pt x="2126" y="4332"/>
                    </a:lnTo>
                    <a:cubicBezTo>
                      <a:pt x="2184" y="4185"/>
                      <a:pt x="2172" y="4021"/>
                      <a:pt x="2093" y="3883"/>
                    </a:cubicBezTo>
                    <a:lnTo>
                      <a:pt x="2047" y="3801"/>
                    </a:lnTo>
                    <a:cubicBezTo>
                      <a:pt x="2483" y="3359"/>
                      <a:pt x="2483" y="2651"/>
                      <a:pt x="2047" y="2212"/>
                    </a:cubicBezTo>
                    <a:lnTo>
                      <a:pt x="2093" y="2127"/>
                    </a:lnTo>
                    <a:cubicBezTo>
                      <a:pt x="2172" y="1992"/>
                      <a:pt x="2184" y="1828"/>
                      <a:pt x="2126" y="1684"/>
                    </a:cubicBezTo>
                    <a:lnTo>
                      <a:pt x="1541" y="202"/>
                    </a:lnTo>
                    <a:cubicBezTo>
                      <a:pt x="1484" y="68"/>
                      <a:pt x="1362" y="1"/>
                      <a:pt x="12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781" name="Google Shape;3781;p66"/>
          <p:cNvGrpSpPr/>
          <p:nvPr/>
        </p:nvGrpSpPr>
        <p:grpSpPr>
          <a:xfrm>
            <a:off x="1803557" y="1775719"/>
            <a:ext cx="357750" cy="353329"/>
            <a:chOff x="1538958" y="1936044"/>
            <a:chExt cx="392701" cy="387848"/>
          </a:xfrm>
        </p:grpSpPr>
        <p:sp>
          <p:nvSpPr>
            <p:cNvPr id="3782" name="Google Shape;3782;p66"/>
            <p:cNvSpPr/>
            <p:nvPr/>
          </p:nvSpPr>
          <p:spPr>
            <a:xfrm>
              <a:off x="1544480" y="2082182"/>
              <a:ext cx="381186" cy="128284"/>
            </a:xfrm>
            <a:custGeom>
              <a:avLst/>
              <a:gdLst/>
              <a:ahLst/>
              <a:cxnLst/>
              <a:rect l="l" t="t" r="r" b="b"/>
              <a:pathLst>
                <a:path w="14135" h="4757" extrusionOk="0">
                  <a:moveTo>
                    <a:pt x="13604" y="1"/>
                  </a:moveTo>
                  <a:cubicBezTo>
                    <a:pt x="13560" y="1"/>
                    <a:pt x="13516" y="7"/>
                    <a:pt x="13472" y="20"/>
                  </a:cubicBezTo>
                  <a:lnTo>
                    <a:pt x="403" y="3817"/>
                  </a:lnTo>
                  <a:cubicBezTo>
                    <a:pt x="147" y="3890"/>
                    <a:pt x="0" y="4156"/>
                    <a:pt x="77" y="4412"/>
                  </a:cubicBezTo>
                  <a:cubicBezTo>
                    <a:pt x="137" y="4621"/>
                    <a:pt x="328" y="4757"/>
                    <a:pt x="536" y="4757"/>
                  </a:cubicBezTo>
                  <a:cubicBezTo>
                    <a:pt x="580" y="4757"/>
                    <a:pt x="624" y="4751"/>
                    <a:pt x="668" y="4738"/>
                  </a:cubicBezTo>
                  <a:lnTo>
                    <a:pt x="13738" y="935"/>
                  </a:lnTo>
                  <a:cubicBezTo>
                    <a:pt x="13991" y="861"/>
                    <a:pt x="14134" y="596"/>
                    <a:pt x="14061" y="346"/>
                  </a:cubicBezTo>
                  <a:cubicBezTo>
                    <a:pt x="14001" y="137"/>
                    <a:pt x="13809" y="1"/>
                    <a:pt x="136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3" name="Google Shape;3783;p66"/>
            <p:cNvSpPr/>
            <p:nvPr/>
          </p:nvSpPr>
          <p:spPr>
            <a:xfrm>
              <a:off x="1892822" y="2082182"/>
              <a:ext cx="31444" cy="29098"/>
            </a:xfrm>
            <a:custGeom>
              <a:avLst/>
              <a:gdLst/>
              <a:ahLst/>
              <a:cxnLst/>
              <a:rect l="l" t="t" r="r" b="b"/>
              <a:pathLst>
                <a:path w="1166" h="1079" extrusionOk="0">
                  <a:moveTo>
                    <a:pt x="687" y="1"/>
                  </a:moveTo>
                  <a:cubicBezTo>
                    <a:pt x="643" y="1"/>
                    <a:pt x="599" y="7"/>
                    <a:pt x="555" y="20"/>
                  </a:cubicBezTo>
                  <a:lnTo>
                    <a:pt x="0" y="181"/>
                  </a:lnTo>
                  <a:cubicBezTo>
                    <a:pt x="27" y="177"/>
                    <a:pt x="53" y="175"/>
                    <a:pt x="79" y="175"/>
                  </a:cubicBezTo>
                  <a:cubicBezTo>
                    <a:pt x="293" y="175"/>
                    <a:pt x="486" y="317"/>
                    <a:pt x="546" y="529"/>
                  </a:cubicBezTo>
                  <a:cubicBezTo>
                    <a:pt x="561" y="572"/>
                    <a:pt x="568" y="617"/>
                    <a:pt x="568" y="666"/>
                  </a:cubicBezTo>
                  <a:cubicBezTo>
                    <a:pt x="571" y="834"/>
                    <a:pt x="482" y="990"/>
                    <a:pt x="336" y="1078"/>
                  </a:cubicBezTo>
                  <a:lnTo>
                    <a:pt x="821" y="935"/>
                  </a:lnTo>
                  <a:cubicBezTo>
                    <a:pt x="1025" y="877"/>
                    <a:pt x="1165" y="691"/>
                    <a:pt x="1165" y="477"/>
                  </a:cubicBezTo>
                  <a:cubicBezTo>
                    <a:pt x="1162" y="431"/>
                    <a:pt x="1156" y="389"/>
                    <a:pt x="1144" y="346"/>
                  </a:cubicBezTo>
                  <a:cubicBezTo>
                    <a:pt x="1084" y="137"/>
                    <a:pt x="892" y="1"/>
                    <a:pt x="687" y="1"/>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4" name="Google Shape;3784;p66"/>
            <p:cNvSpPr/>
            <p:nvPr/>
          </p:nvSpPr>
          <p:spPr>
            <a:xfrm>
              <a:off x="1641051" y="2155884"/>
              <a:ext cx="188206" cy="162317"/>
            </a:xfrm>
            <a:custGeom>
              <a:avLst/>
              <a:gdLst/>
              <a:ahLst/>
              <a:cxnLst/>
              <a:rect l="l" t="t" r="r" b="b"/>
              <a:pathLst>
                <a:path w="6979" h="6019" extrusionOk="0">
                  <a:moveTo>
                    <a:pt x="3489" y="0"/>
                  </a:moveTo>
                  <a:cubicBezTo>
                    <a:pt x="3393" y="0"/>
                    <a:pt x="3297" y="48"/>
                    <a:pt x="3242" y="145"/>
                  </a:cubicBezTo>
                  <a:lnTo>
                    <a:pt x="107" y="5592"/>
                  </a:lnTo>
                  <a:cubicBezTo>
                    <a:pt x="0" y="5781"/>
                    <a:pt x="137" y="6019"/>
                    <a:pt x="354" y="6019"/>
                  </a:cubicBezTo>
                  <a:lnTo>
                    <a:pt x="6622" y="6019"/>
                  </a:lnTo>
                  <a:cubicBezTo>
                    <a:pt x="6841" y="6019"/>
                    <a:pt x="6979" y="5781"/>
                    <a:pt x="6872" y="5592"/>
                  </a:cubicBezTo>
                  <a:lnTo>
                    <a:pt x="3736" y="145"/>
                  </a:lnTo>
                  <a:cubicBezTo>
                    <a:pt x="3681" y="48"/>
                    <a:pt x="3585" y="0"/>
                    <a:pt x="348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5" name="Google Shape;3785;p66"/>
            <p:cNvSpPr/>
            <p:nvPr/>
          </p:nvSpPr>
          <p:spPr>
            <a:xfrm>
              <a:off x="1726512" y="2155884"/>
              <a:ext cx="102746" cy="162317"/>
            </a:xfrm>
            <a:custGeom>
              <a:avLst/>
              <a:gdLst/>
              <a:ahLst/>
              <a:cxnLst/>
              <a:rect l="l" t="t" r="r" b="b"/>
              <a:pathLst>
                <a:path w="3810" h="6019" extrusionOk="0">
                  <a:moveTo>
                    <a:pt x="320" y="0"/>
                  </a:moveTo>
                  <a:cubicBezTo>
                    <a:pt x="224" y="0"/>
                    <a:pt x="128" y="48"/>
                    <a:pt x="73" y="145"/>
                  </a:cubicBezTo>
                  <a:lnTo>
                    <a:pt x="0" y="270"/>
                  </a:lnTo>
                  <a:cubicBezTo>
                    <a:pt x="34" y="291"/>
                    <a:pt x="61" y="321"/>
                    <a:pt x="79" y="358"/>
                  </a:cubicBezTo>
                  <a:lnTo>
                    <a:pt x="3215" y="5805"/>
                  </a:lnTo>
                  <a:cubicBezTo>
                    <a:pt x="3248" y="5869"/>
                    <a:pt x="3261" y="5946"/>
                    <a:pt x="3242" y="6019"/>
                  </a:cubicBezTo>
                  <a:lnTo>
                    <a:pt x="3453" y="6019"/>
                  </a:lnTo>
                  <a:cubicBezTo>
                    <a:pt x="3672" y="6019"/>
                    <a:pt x="3810" y="5781"/>
                    <a:pt x="3700" y="5592"/>
                  </a:cubicBezTo>
                  <a:lnTo>
                    <a:pt x="567" y="145"/>
                  </a:lnTo>
                  <a:cubicBezTo>
                    <a:pt x="512" y="48"/>
                    <a:pt x="416" y="0"/>
                    <a:pt x="320" y="0"/>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6" name="Google Shape;3786;p66"/>
            <p:cNvSpPr/>
            <p:nvPr/>
          </p:nvSpPr>
          <p:spPr>
            <a:xfrm>
              <a:off x="1710062" y="2123011"/>
              <a:ext cx="50187" cy="50187"/>
            </a:xfrm>
            <a:custGeom>
              <a:avLst/>
              <a:gdLst/>
              <a:ahLst/>
              <a:cxnLst/>
              <a:rect l="l" t="t" r="r" b="b"/>
              <a:pathLst>
                <a:path w="1861" h="1861" extrusionOk="0">
                  <a:moveTo>
                    <a:pt x="930" y="0"/>
                  </a:moveTo>
                  <a:cubicBezTo>
                    <a:pt x="415" y="0"/>
                    <a:pt x="0" y="418"/>
                    <a:pt x="0" y="930"/>
                  </a:cubicBezTo>
                  <a:cubicBezTo>
                    <a:pt x="0" y="1446"/>
                    <a:pt x="415" y="1861"/>
                    <a:pt x="930" y="1861"/>
                  </a:cubicBezTo>
                  <a:cubicBezTo>
                    <a:pt x="1443" y="1861"/>
                    <a:pt x="1861" y="1446"/>
                    <a:pt x="1861" y="930"/>
                  </a:cubicBezTo>
                  <a:cubicBezTo>
                    <a:pt x="1861" y="418"/>
                    <a:pt x="1443" y="0"/>
                    <a:pt x="9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7" name="Google Shape;3787;p66"/>
            <p:cNvSpPr/>
            <p:nvPr/>
          </p:nvSpPr>
          <p:spPr>
            <a:xfrm>
              <a:off x="1712920" y="2125384"/>
              <a:ext cx="47328" cy="47894"/>
            </a:xfrm>
            <a:custGeom>
              <a:avLst/>
              <a:gdLst/>
              <a:ahLst/>
              <a:cxnLst/>
              <a:rect l="l" t="t" r="r" b="b"/>
              <a:pathLst>
                <a:path w="1755" h="1776" extrusionOk="0">
                  <a:moveTo>
                    <a:pt x="1221" y="1"/>
                  </a:moveTo>
                  <a:lnTo>
                    <a:pt x="1221" y="1"/>
                  </a:lnTo>
                  <a:cubicBezTo>
                    <a:pt x="1407" y="354"/>
                    <a:pt x="1349" y="791"/>
                    <a:pt x="1071" y="1080"/>
                  </a:cubicBezTo>
                  <a:cubicBezTo>
                    <a:pt x="891" y="1268"/>
                    <a:pt x="647" y="1368"/>
                    <a:pt x="399" y="1368"/>
                  </a:cubicBezTo>
                  <a:cubicBezTo>
                    <a:pt x="264" y="1368"/>
                    <a:pt x="128" y="1339"/>
                    <a:pt x="1" y="1279"/>
                  </a:cubicBezTo>
                  <a:lnTo>
                    <a:pt x="1" y="1279"/>
                  </a:lnTo>
                  <a:cubicBezTo>
                    <a:pt x="163" y="1589"/>
                    <a:pt x="484" y="1776"/>
                    <a:pt x="823" y="1776"/>
                  </a:cubicBezTo>
                  <a:cubicBezTo>
                    <a:pt x="897" y="1776"/>
                    <a:pt x="972" y="1767"/>
                    <a:pt x="1047" y="1748"/>
                  </a:cubicBezTo>
                  <a:cubicBezTo>
                    <a:pt x="1462" y="1645"/>
                    <a:pt x="1755" y="1273"/>
                    <a:pt x="1755" y="842"/>
                  </a:cubicBezTo>
                  <a:cubicBezTo>
                    <a:pt x="1755" y="483"/>
                    <a:pt x="1547" y="153"/>
                    <a:pt x="1221" y="1"/>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8" name="Google Shape;3788;p66"/>
            <p:cNvSpPr/>
            <p:nvPr/>
          </p:nvSpPr>
          <p:spPr>
            <a:xfrm>
              <a:off x="1826185" y="1941626"/>
              <a:ext cx="71437" cy="71437"/>
            </a:xfrm>
            <a:custGeom>
              <a:avLst/>
              <a:gdLst/>
              <a:ahLst/>
              <a:cxnLst/>
              <a:rect l="l" t="t" r="r" b="b"/>
              <a:pathLst>
                <a:path w="2649" h="2649" extrusionOk="0">
                  <a:moveTo>
                    <a:pt x="1324" y="1"/>
                  </a:moveTo>
                  <a:cubicBezTo>
                    <a:pt x="592" y="1"/>
                    <a:pt x="1" y="593"/>
                    <a:pt x="1" y="1325"/>
                  </a:cubicBezTo>
                  <a:cubicBezTo>
                    <a:pt x="1" y="2057"/>
                    <a:pt x="592" y="2648"/>
                    <a:pt x="1324" y="2648"/>
                  </a:cubicBezTo>
                  <a:cubicBezTo>
                    <a:pt x="2056" y="2648"/>
                    <a:pt x="2648" y="2057"/>
                    <a:pt x="2648" y="1325"/>
                  </a:cubicBezTo>
                  <a:cubicBezTo>
                    <a:pt x="2648" y="593"/>
                    <a:pt x="2056" y="1"/>
                    <a:pt x="13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9" name="Google Shape;3789;p66"/>
            <p:cNvSpPr/>
            <p:nvPr/>
          </p:nvSpPr>
          <p:spPr>
            <a:xfrm>
              <a:off x="1833601" y="1945914"/>
              <a:ext cx="64021" cy="67149"/>
            </a:xfrm>
            <a:custGeom>
              <a:avLst/>
              <a:gdLst/>
              <a:ahLst/>
              <a:cxnLst/>
              <a:rect l="l" t="t" r="r" b="b"/>
              <a:pathLst>
                <a:path w="2374" h="2490" extrusionOk="0">
                  <a:moveTo>
                    <a:pt x="1669" y="0"/>
                  </a:moveTo>
                  <a:lnTo>
                    <a:pt x="1669" y="0"/>
                  </a:lnTo>
                  <a:cubicBezTo>
                    <a:pt x="1846" y="229"/>
                    <a:pt x="1943" y="513"/>
                    <a:pt x="1943" y="803"/>
                  </a:cubicBezTo>
                  <a:cubicBezTo>
                    <a:pt x="1943" y="1572"/>
                    <a:pt x="1311" y="2129"/>
                    <a:pt x="618" y="2129"/>
                  </a:cubicBezTo>
                  <a:cubicBezTo>
                    <a:pt x="412" y="2129"/>
                    <a:pt x="202" y="2080"/>
                    <a:pt x="0" y="1974"/>
                  </a:cubicBezTo>
                  <a:lnTo>
                    <a:pt x="0" y="1974"/>
                  </a:lnTo>
                  <a:cubicBezTo>
                    <a:pt x="257" y="2305"/>
                    <a:pt x="647" y="2490"/>
                    <a:pt x="1050" y="2490"/>
                  </a:cubicBezTo>
                  <a:cubicBezTo>
                    <a:pt x="1193" y="2490"/>
                    <a:pt x="1336" y="2467"/>
                    <a:pt x="1476" y="2419"/>
                  </a:cubicBezTo>
                  <a:cubicBezTo>
                    <a:pt x="2013" y="2236"/>
                    <a:pt x="2373" y="1733"/>
                    <a:pt x="2373" y="1166"/>
                  </a:cubicBezTo>
                  <a:cubicBezTo>
                    <a:pt x="2373" y="675"/>
                    <a:pt x="2102" y="226"/>
                    <a:pt x="166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0" name="Google Shape;3790;p66"/>
            <p:cNvSpPr/>
            <p:nvPr/>
          </p:nvSpPr>
          <p:spPr>
            <a:xfrm>
              <a:off x="1572688" y="2071422"/>
              <a:ext cx="93388" cy="93388"/>
            </a:xfrm>
            <a:custGeom>
              <a:avLst/>
              <a:gdLst/>
              <a:ahLst/>
              <a:cxnLst/>
              <a:rect l="l" t="t" r="r" b="b"/>
              <a:pathLst>
                <a:path w="3463" h="3463" extrusionOk="0">
                  <a:moveTo>
                    <a:pt x="1730" y="1"/>
                  </a:moveTo>
                  <a:cubicBezTo>
                    <a:pt x="775" y="1"/>
                    <a:pt x="0" y="776"/>
                    <a:pt x="0" y="1730"/>
                  </a:cubicBezTo>
                  <a:cubicBezTo>
                    <a:pt x="0" y="2688"/>
                    <a:pt x="775" y="3463"/>
                    <a:pt x="1730" y="3463"/>
                  </a:cubicBezTo>
                  <a:cubicBezTo>
                    <a:pt x="2688" y="3463"/>
                    <a:pt x="3462" y="2688"/>
                    <a:pt x="3462" y="1730"/>
                  </a:cubicBezTo>
                  <a:cubicBezTo>
                    <a:pt x="3462" y="776"/>
                    <a:pt x="2688" y="1"/>
                    <a:pt x="17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1" name="Google Shape;3791;p66"/>
            <p:cNvSpPr/>
            <p:nvPr/>
          </p:nvSpPr>
          <p:spPr>
            <a:xfrm>
              <a:off x="1584122" y="2077921"/>
              <a:ext cx="81954" cy="86808"/>
            </a:xfrm>
            <a:custGeom>
              <a:avLst/>
              <a:gdLst/>
              <a:ahLst/>
              <a:cxnLst/>
              <a:rect l="l" t="t" r="r" b="b"/>
              <a:pathLst>
                <a:path w="3039" h="3219" extrusionOk="0">
                  <a:moveTo>
                    <a:pt x="2184" y="1"/>
                  </a:moveTo>
                  <a:lnTo>
                    <a:pt x="2184" y="1"/>
                  </a:lnTo>
                  <a:cubicBezTo>
                    <a:pt x="2733" y="641"/>
                    <a:pt x="2739" y="1584"/>
                    <a:pt x="2200" y="2233"/>
                  </a:cubicBezTo>
                  <a:cubicBezTo>
                    <a:pt x="1861" y="2641"/>
                    <a:pt x="1368" y="2858"/>
                    <a:pt x="868" y="2858"/>
                  </a:cubicBezTo>
                  <a:cubicBezTo>
                    <a:pt x="571" y="2858"/>
                    <a:pt x="272" y="2782"/>
                    <a:pt x="0" y="2624"/>
                  </a:cubicBezTo>
                  <a:lnTo>
                    <a:pt x="0" y="2624"/>
                  </a:lnTo>
                  <a:cubicBezTo>
                    <a:pt x="335" y="3008"/>
                    <a:pt x="815" y="3218"/>
                    <a:pt x="1306" y="3218"/>
                  </a:cubicBezTo>
                  <a:cubicBezTo>
                    <a:pt x="1509" y="3218"/>
                    <a:pt x="1713" y="3183"/>
                    <a:pt x="1910" y="3109"/>
                  </a:cubicBezTo>
                  <a:cubicBezTo>
                    <a:pt x="2587" y="2859"/>
                    <a:pt x="3038" y="2212"/>
                    <a:pt x="3038" y="1489"/>
                  </a:cubicBezTo>
                  <a:cubicBezTo>
                    <a:pt x="3038" y="876"/>
                    <a:pt x="2712" y="309"/>
                    <a:pt x="218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2" name="Google Shape;3792;p66"/>
            <p:cNvSpPr/>
            <p:nvPr/>
          </p:nvSpPr>
          <p:spPr>
            <a:xfrm>
              <a:off x="1820522" y="1936044"/>
              <a:ext cx="82682" cy="82682"/>
            </a:xfrm>
            <a:custGeom>
              <a:avLst/>
              <a:gdLst/>
              <a:ahLst/>
              <a:cxnLst/>
              <a:rect l="l" t="t" r="r" b="b"/>
              <a:pathLst>
                <a:path w="3066" h="3066" extrusionOk="0">
                  <a:moveTo>
                    <a:pt x="1513" y="0"/>
                  </a:moveTo>
                  <a:cubicBezTo>
                    <a:pt x="1322" y="0"/>
                    <a:pt x="1131" y="40"/>
                    <a:pt x="955" y="113"/>
                  </a:cubicBezTo>
                  <a:cubicBezTo>
                    <a:pt x="845" y="156"/>
                    <a:pt x="793" y="281"/>
                    <a:pt x="842" y="388"/>
                  </a:cubicBezTo>
                  <a:cubicBezTo>
                    <a:pt x="872" y="472"/>
                    <a:pt x="952" y="522"/>
                    <a:pt x="1037" y="522"/>
                  </a:cubicBezTo>
                  <a:cubicBezTo>
                    <a:pt x="1064" y="522"/>
                    <a:pt x="1091" y="517"/>
                    <a:pt x="1117" y="507"/>
                  </a:cubicBezTo>
                  <a:cubicBezTo>
                    <a:pt x="1248" y="449"/>
                    <a:pt x="1391" y="421"/>
                    <a:pt x="1534" y="421"/>
                  </a:cubicBezTo>
                  <a:cubicBezTo>
                    <a:pt x="2025" y="424"/>
                    <a:pt x="2453" y="751"/>
                    <a:pt x="2587" y="1224"/>
                  </a:cubicBezTo>
                  <a:cubicBezTo>
                    <a:pt x="2721" y="1693"/>
                    <a:pt x="2529" y="2196"/>
                    <a:pt x="2114" y="2456"/>
                  </a:cubicBezTo>
                  <a:cubicBezTo>
                    <a:pt x="1933" y="2570"/>
                    <a:pt x="1729" y="2625"/>
                    <a:pt x="1526" y="2625"/>
                  </a:cubicBezTo>
                  <a:cubicBezTo>
                    <a:pt x="1262" y="2625"/>
                    <a:pt x="1000" y="2531"/>
                    <a:pt x="793" y="2346"/>
                  </a:cubicBezTo>
                  <a:cubicBezTo>
                    <a:pt x="427" y="2023"/>
                    <a:pt x="321" y="1495"/>
                    <a:pt x="531" y="1053"/>
                  </a:cubicBezTo>
                  <a:cubicBezTo>
                    <a:pt x="612" y="885"/>
                    <a:pt x="473" y="748"/>
                    <a:pt x="336" y="748"/>
                  </a:cubicBezTo>
                  <a:cubicBezTo>
                    <a:pt x="266" y="748"/>
                    <a:pt x="196" y="784"/>
                    <a:pt x="156" y="870"/>
                  </a:cubicBezTo>
                  <a:cubicBezTo>
                    <a:pt x="52" y="1074"/>
                    <a:pt x="0" y="1303"/>
                    <a:pt x="3" y="1532"/>
                  </a:cubicBezTo>
                  <a:cubicBezTo>
                    <a:pt x="3" y="2379"/>
                    <a:pt x="687" y="3066"/>
                    <a:pt x="1534" y="3066"/>
                  </a:cubicBezTo>
                  <a:cubicBezTo>
                    <a:pt x="2382" y="3066"/>
                    <a:pt x="3066" y="2379"/>
                    <a:pt x="3066" y="1532"/>
                  </a:cubicBezTo>
                  <a:cubicBezTo>
                    <a:pt x="3066" y="684"/>
                    <a:pt x="2382" y="0"/>
                    <a:pt x="1534" y="0"/>
                  </a:cubicBezTo>
                  <a:cubicBezTo>
                    <a:pt x="1527" y="0"/>
                    <a:pt x="1520" y="0"/>
                    <a:pt x="15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3" name="Google Shape;3793;p66"/>
            <p:cNvSpPr/>
            <p:nvPr/>
          </p:nvSpPr>
          <p:spPr>
            <a:xfrm>
              <a:off x="1843552" y="2029729"/>
              <a:ext cx="12351" cy="45171"/>
            </a:xfrm>
            <a:custGeom>
              <a:avLst/>
              <a:gdLst/>
              <a:ahLst/>
              <a:cxnLst/>
              <a:rect l="l" t="t" r="r" b="b"/>
              <a:pathLst>
                <a:path w="458" h="1675" extrusionOk="0">
                  <a:moveTo>
                    <a:pt x="229" y="0"/>
                  </a:moveTo>
                  <a:cubicBezTo>
                    <a:pt x="101" y="0"/>
                    <a:pt x="0" y="113"/>
                    <a:pt x="19" y="241"/>
                  </a:cubicBezTo>
                  <a:lnTo>
                    <a:pt x="19" y="1489"/>
                  </a:lnTo>
                  <a:cubicBezTo>
                    <a:pt x="34" y="1612"/>
                    <a:pt x="131" y="1674"/>
                    <a:pt x="228" y="1674"/>
                  </a:cubicBezTo>
                  <a:cubicBezTo>
                    <a:pt x="325" y="1674"/>
                    <a:pt x="423" y="1612"/>
                    <a:pt x="439" y="1489"/>
                  </a:cubicBezTo>
                  <a:lnTo>
                    <a:pt x="439" y="241"/>
                  </a:lnTo>
                  <a:cubicBezTo>
                    <a:pt x="458" y="113"/>
                    <a:pt x="357" y="0"/>
                    <a:pt x="2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4" name="Google Shape;3794;p66"/>
            <p:cNvSpPr/>
            <p:nvPr/>
          </p:nvSpPr>
          <p:spPr>
            <a:xfrm>
              <a:off x="1868390" y="2030458"/>
              <a:ext cx="11461" cy="23327"/>
            </a:xfrm>
            <a:custGeom>
              <a:avLst/>
              <a:gdLst/>
              <a:ahLst/>
              <a:cxnLst/>
              <a:rect l="l" t="t" r="r" b="b"/>
              <a:pathLst>
                <a:path w="425" h="865" extrusionOk="0">
                  <a:moveTo>
                    <a:pt x="214" y="1"/>
                  </a:moveTo>
                  <a:cubicBezTo>
                    <a:pt x="95" y="1"/>
                    <a:pt x="0" y="98"/>
                    <a:pt x="3" y="214"/>
                  </a:cubicBezTo>
                  <a:lnTo>
                    <a:pt x="3" y="654"/>
                  </a:lnTo>
                  <a:cubicBezTo>
                    <a:pt x="0" y="769"/>
                    <a:pt x="95" y="864"/>
                    <a:pt x="214" y="864"/>
                  </a:cubicBezTo>
                  <a:cubicBezTo>
                    <a:pt x="330" y="864"/>
                    <a:pt x="421" y="769"/>
                    <a:pt x="421" y="654"/>
                  </a:cubicBezTo>
                  <a:lnTo>
                    <a:pt x="421" y="214"/>
                  </a:lnTo>
                  <a:cubicBezTo>
                    <a:pt x="424" y="98"/>
                    <a:pt x="330" y="4"/>
                    <a:pt x="21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5" name="Google Shape;3795;p66"/>
            <p:cNvSpPr/>
            <p:nvPr/>
          </p:nvSpPr>
          <p:spPr>
            <a:xfrm>
              <a:off x="1538958" y="2065758"/>
              <a:ext cx="392701" cy="258133"/>
            </a:xfrm>
            <a:custGeom>
              <a:avLst/>
              <a:gdLst/>
              <a:ahLst/>
              <a:cxnLst/>
              <a:rect l="l" t="t" r="r" b="b"/>
              <a:pathLst>
                <a:path w="14562" h="9572" extrusionOk="0">
                  <a:moveTo>
                    <a:pt x="13813" y="814"/>
                  </a:moveTo>
                  <a:cubicBezTo>
                    <a:pt x="13928" y="814"/>
                    <a:pt x="14034" y="890"/>
                    <a:pt x="14067" y="1007"/>
                  </a:cubicBezTo>
                  <a:cubicBezTo>
                    <a:pt x="14113" y="1156"/>
                    <a:pt x="14018" y="1312"/>
                    <a:pt x="13866" y="1342"/>
                  </a:cubicBezTo>
                  <a:lnTo>
                    <a:pt x="8394" y="2938"/>
                  </a:lnTo>
                  <a:cubicBezTo>
                    <a:pt x="8376" y="2758"/>
                    <a:pt x="8315" y="2584"/>
                    <a:pt x="8217" y="2434"/>
                  </a:cubicBezTo>
                  <a:lnTo>
                    <a:pt x="13716" y="833"/>
                  </a:lnTo>
                  <a:cubicBezTo>
                    <a:pt x="13748" y="820"/>
                    <a:pt x="13781" y="814"/>
                    <a:pt x="13813" y="814"/>
                  </a:cubicBezTo>
                  <a:close/>
                  <a:moveTo>
                    <a:pt x="2970" y="423"/>
                  </a:moveTo>
                  <a:cubicBezTo>
                    <a:pt x="3260" y="423"/>
                    <a:pt x="3558" y="508"/>
                    <a:pt x="3828" y="696"/>
                  </a:cubicBezTo>
                  <a:cubicBezTo>
                    <a:pt x="4292" y="1016"/>
                    <a:pt x="4539" y="1568"/>
                    <a:pt x="4472" y="2129"/>
                  </a:cubicBezTo>
                  <a:cubicBezTo>
                    <a:pt x="4404" y="2687"/>
                    <a:pt x="4029" y="3163"/>
                    <a:pt x="3505" y="3365"/>
                  </a:cubicBezTo>
                  <a:cubicBezTo>
                    <a:pt x="3328" y="3413"/>
                    <a:pt x="3148" y="3462"/>
                    <a:pt x="2965" y="3462"/>
                  </a:cubicBezTo>
                  <a:cubicBezTo>
                    <a:pt x="2126" y="3459"/>
                    <a:pt x="1449" y="2779"/>
                    <a:pt x="1449" y="1940"/>
                  </a:cubicBezTo>
                  <a:cubicBezTo>
                    <a:pt x="1451" y="1047"/>
                    <a:pt x="2184" y="423"/>
                    <a:pt x="2970" y="423"/>
                  </a:cubicBezTo>
                  <a:close/>
                  <a:moveTo>
                    <a:pt x="7254" y="2332"/>
                  </a:moveTo>
                  <a:cubicBezTo>
                    <a:pt x="7624" y="2332"/>
                    <a:pt x="7979" y="2620"/>
                    <a:pt x="7979" y="3053"/>
                  </a:cubicBezTo>
                  <a:cubicBezTo>
                    <a:pt x="7979" y="3453"/>
                    <a:pt x="7656" y="3776"/>
                    <a:pt x="7259" y="3776"/>
                  </a:cubicBezTo>
                  <a:cubicBezTo>
                    <a:pt x="6616" y="3776"/>
                    <a:pt x="6295" y="2999"/>
                    <a:pt x="6750" y="2544"/>
                  </a:cubicBezTo>
                  <a:cubicBezTo>
                    <a:pt x="6897" y="2397"/>
                    <a:pt x="7077" y="2332"/>
                    <a:pt x="7254" y="2332"/>
                  </a:cubicBezTo>
                  <a:close/>
                  <a:moveTo>
                    <a:pt x="6119" y="3038"/>
                  </a:moveTo>
                  <a:lnTo>
                    <a:pt x="6119" y="3053"/>
                  </a:lnTo>
                  <a:cubicBezTo>
                    <a:pt x="6119" y="3230"/>
                    <a:pt x="6158" y="3404"/>
                    <a:pt x="6238" y="3563"/>
                  </a:cubicBezTo>
                  <a:lnTo>
                    <a:pt x="799" y="5143"/>
                  </a:lnTo>
                  <a:cubicBezTo>
                    <a:pt x="775" y="5150"/>
                    <a:pt x="750" y="5153"/>
                    <a:pt x="726" y="5153"/>
                  </a:cubicBezTo>
                  <a:cubicBezTo>
                    <a:pt x="610" y="5153"/>
                    <a:pt x="503" y="5078"/>
                    <a:pt x="470" y="4960"/>
                  </a:cubicBezTo>
                  <a:cubicBezTo>
                    <a:pt x="449" y="4893"/>
                    <a:pt x="458" y="4819"/>
                    <a:pt x="491" y="4758"/>
                  </a:cubicBezTo>
                  <a:cubicBezTo>
                    <a:pt x="525" y="4694"/>
                    <a:pt x="583" y="4649"/>
                    <a:pt x="653" y="4630"/>
                  </a:cubicBezTo>
                  <a:lnTo>
                    <a:pt x="6119" y="3038"/>
                  </a:lnTo>
                  <a:close/>
                  <a:moveTo>
                    <a:pt x="2964" y="0"/>
                  </a:moveTo>
                  <a:cubicBezTo>
                    <a:pt x="2785" y="0"/>
                    <a:pt x="2604" y="25"/>
                    <a:pt x="2425" y="77"/>
                  </a:cubicBezTo>
                  <a:cubicBezTo>
                    <a:pt x="1635" y="305"/>
                    <a:pt x="1074" y="1010"/>
                    <a:pt x="1028" y="1833"/>
                  </a:cubicBezTo>
                  <a:cubicBezTo>
                    <a:pt x="982" y="2654"/>
                    <a:pt x="1461" y="3416"/>
                    <a:pt x="2224" y="3734"/>
                  </a:cubicBezTo>
                  <a:lnTo>
                    <a:pt x="534" y="4225"/>
                  </a:lnTo>
                  <a:cubicBezTo>
                    <a:pt x="189" y="4347"/>
                    <a:pt x="0" y="4716"/>
                    <a:pt x="101" y="5066"/>
                  </a:cubicBezTo>
                  <a:cubicBezTo>
                    <a:pt x="189" y="5369"/>
                    <a:pt x="463" y="5566"/>
                    <a:pt x="763" y="5566"/>
                  </a:cubicBezTo>
                  <a:cubicBezTo>
                    <a:pt x="814" y="5566"/>
                    <a:pt x="866" y="5560"/>
                    <a:pt x="918" y="5548"/>
                  </a:cubicBezTo>
                  <a:lnTo>
                    <a:pt x="6515" y="3920"/>
                  </a:lnTo>
                  <a:lnTo>
                    <a:pt x="6518" y="3920"/>
                  </a:lnTo>
                  <a:lnTo>
                    <a:pt x="5512" y="5664"/>
                  </a:lnTo>
                  <a:cubicBezTo>
                    <a:pt x="5454" y="5768"/>
                    <a:pt x="5490" y="5896"/>
                    <a:pt x="5594" y="5957"/>
                  </a:cubicBezTo>
                  <a:cubicBezTo>
                    <a:pt x="5626" y="5974"/>
                    <a:pt x="5660" y="5983"/>
                    <a:pt x="5694" y="5983"/>
                  </a:cubicBezTo>
                  <a:cubicBezTo>
                    <a:pt x="5768" y="5983"/>
                    <a:pt x="5840" y="5944"/>
                    <a:pt x="5878" y="5875"/>
                  </a:cubicBezTo>
                  <a:lnTo>
                    <a:pt x="6881" y="4133"/>
                  </a:lnTo>
                  <a:cubicBezTo>
                    <a:pt x="7003" y="4173"/>
                    <a:pt x="7131" y="4194"/>
                    <a:pt x="7259" y="4194"/>
                  </a:cubicBezTo>
                  <a:cubicBezTo>
                    <a:pt x="7387" y="4194"/>
                    <a:pt x="7516" y="4176"/>
                    <a:pt x="7638" y="4133"/>
                  </a:cubicBezTo>
                  <a:lnTo>
                    <a:pt x="10459" y="9038"/>
                  </a:lnTo>
                  <a:cubicBezTo>
                    <a:pt x="10471" y="9059"/>
                    <a:pt x="10471" y="9089"/>
                    <a:pt x="10459" y="9114"/>
                  </a:cubicBezTo>
                  <a:cubicBezTo>
                    <a:pt x="10444" y="9135"/>
                    <a:pt x="10419" y="9150"/>
                    <a:pt x="10392" y="9150"/>
                  </a:cubicBezTo>
                  <a:lnTo>
                    <a:pt x="4124" y="9150"/>
                  </a:lnTo>
                  <a:cubicBezTo>
                    <a:pt x="4096" y="9150"/>
                    <a:pt x="4072" y="9135"/>
                    <a:pt x="4060" y="9114"/>
                  </a:cubicBezTo>
                  <a:cubicBezTo>
                    <a:pt x="4048" y="9089"/>
                    <a:pt x="4048" y="9059"/>
                    <a:pt x="4060" y="9038"/>
                  </a:cubicBezTo>
                  <a:lnTo>
                    <a:pt x="5396" y="6720"/>
                  </a:lnTo>
                  <a:cubicBezTo>
                    <a:pt x="5454" y="6616"/>
                    <a:pt x="5420" y="6488"/>
                    <a:pt x="5319" y="6430"/>
                  </a:cubicBezTo>
                  <a:cubicBezTo>
                    <a:pt x="5285" y="6411"/>
                    <a:pt x="5249" y="6402"/>
                    <a:pt x="5212" y="6402"/>
                  </a:cubicBezTo>
                  <a:cubicBezTo>
                    <a:pt x="5139" y="6402"/>
                    <a:pt x="5069" y="6440"/>
                    <a:pt x="5030" y="6509"/>
                  </a:cubicBezTo>
                  <a:lnTo>
                    <a:pt x="3694" y="8827"/>
                  </a:lnTo>
                  <a:cubicBezTo>
                    <a:pt x="3605" y="8980"/>
                    <a:pt x="3608" y="9169"/>
                    <a:pt x="3697" y="9321"/>
                  </a:cubicBezTo>
                  <a:cubicBezTo>
                    <a:pt x="3785" y="9477"/>
                    <a:pt x="3947" y="9571"/>
                    <a:pt x="4124" y="9571"/>
                  </a:cubicBezTo>
                  <a:lnTo>
                    <a:pt x="10392" y="9571"/>
                  </a:lnTo>
                  <a:cubicBezTo>
                    <a:pt x="10572" y="9571"/>
                    <a:pt x="10736" y="9477"/>
                    <a:pt x="10825" y="9321"/>
                  </a:cubicBezTo>
                  <a:cubicBezTo>
                    <a:pt x="10910" y="9169"/>
                    <a:pt x="10910" y="8980"/>
                    <a:pt x="10825" y="8827"/>
                  </a:cubicBezTo>
                  <a:lnTo>
                    <a:pt x="8004" y="3920"/>
                  </a:lnTo>
                  <a:cubicBezTo>
                    <a:pt x="8165" y="3779"/>
                    <a:pt x="8287" y="3593"/>
                    <a:pt x="8354" y="3386"/>
                  </a:cubicBezTo>
                  <a:lnTo>
                    <a:pt x="13985" y="1748"/>
                  </a:lnTo>
                  <a:cubicBezTo>
                    <a:pt x="14351" y="1644"/>
                    <a:pt x="14561" y="1260"/>
                    <a:pt x="14451" y="897"/>
                  </a:cubicBezTo>
                  <a:cubicBezTo>
                    <a:pt x="14406" y="720"/>
                    <a:pt x="14287" y="571"/>
                    <a:pt x="14125" y="485"/>
                  </a:cubicBezTo>
                  <a:cubicBezTo>
                    <a:pt x="14021" y="429"/>
                    <a:pt x="13907" y="400"/>
                    <a:pt x="13792" y="400"/>
                  </a:cubicBezTo>
                  <a:cubicBezTo>
                    <a:pt x="13727" y="400"/>
                    <a:pt x="13663" y="409"/>
                    <a:pt x="13600" y="427"/>
                  </a:cubicBezTo>
                  <a:lnTo>
                    <a:pt x="7872" y="2093"/>
                  </a:lnTo>
                  <a:cubicBezTo>
                    <a:pt x="7682" y="1970"/>
                    <a:pt x="7470" y="1912"/>
                    <a:pt x="7261" y="1912"/>
                  </a:cubicBezTo>
                  <a:cubicBezTo>
                    <a:pt x="6835" y="1912"/>
                    <a:pt x="6422" y="2152"/>
                    <a:pt x="6225" y="2572"/>
                  </a:cubicBezTo>
                  <a:lnTo>
                    <a:pt x="4551" y="3060"/>
                  </a:lnTo>
                  <a:cubicBezTo>
                    <a:pt x="5027" y="2385"/>
                    <a:pt x="5024" y="1486"/>
                    <a:pt x="4545" y="815"/>
                  </a:cubicBezTo>
                  <a:cubicBezTo>
                    <a:pt x="4174" y="295"/>
                    <a:pt x="3581" y="0"/>
                    <a:pt x="29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96" name="Google Shape;3796;p66"/>
          <p:cNvGrpSpPr/>
          <p:nvPr/>
        </p:nvGrpSpPr>
        <p:grpSpPr>
          <a:xfrm>
            <a:off x="7781168" y="1271862"/>
            <a:ext cx="264371" cy="354974"/>
            <a:chOff x="8100550" y="1382962"/>
            <a:chExt cx="290199" cy="389653"/>
          </a:xfrm>
        </p:grpSpPr>
        <p:sp>
          <p:nvSpPr>
            <p:cNvPr id="3797" name="Google Shape;3797;p66"/>
            <p:cNvSpPr/>
            <p:nvPr/>
          </p:nvSpPr>
          <p:spPr>
            <a:xfrm>
              <a:off x="8303466" y="1417103"/>
              <a:ext cx="32091" cy="32118"/>
            </a:xfrm>
            <a:custGeom>
              <a:avLst/>
              <a:gdLst/>
              <a:ahLst/>
              <a:cxnLst/>
              <a:rect l="l" t="t" r="r" b="b"/>
              <a:pathLst>
                <a:path w="1190" h="1191" extrusionOk="0">
                  <a:moveTo>
                    <a:pt x="595" y="1"/>
                  </a:moveTo>
                  <a:cubicBezTo>
                    <a:pt x="265" y="1"/>
                    <a:pt x="0" y="266"/>
                    <a:pt x="0" y="595"/>
                  </a:cubicBezTo>
                  <a:cubicBezTo>
                    <a:pt x="0" y="922"/>
                    <a:pt x="265" y="1190"/>
                    <a:pt x="595" y="1190"/>
                  </a:cubicBezTo>
                  <a:cubicBezTo>
                    <a:pt x="921" y="1190"/>
                    <a:pt x="1190" y="922"/>
                    <a:pt x="1190" y="595"/>
                  </a:cubicBezTo>
                  <a:cubicBezTo>
                    <a:pt x="1190" y="266"/>
                    <a:pt x="921" y="1"/>
                    <a:pt x="59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8" name="Google Shape;3798;p66"/>
            <p:cNvSpPr/>
            <p:nvPr/>
          </p:nvSpPr>
          <p:spPr>
            <a:xfrm>
              <a:off x="8351739" y="1388733"/>
              <a:ext cx="32091" cy="32091"/>
            </a:xfrm>
            <a:custGeom>
              <a:avLst/>
              <a:gdLst/>
              <a:ahLst/>
              <a:cxnLst/>
              <a:rect l="l" t="t" r="r" b="b"/>
              <a:pathLst>
                <a:path w="1190" h="1190" extrusionOk="0">
                  <a:moveTo>
                    <a:pt x="595" y="0"/>
                  </a:moveTo>
                  <a:cubicBezTo>
                    <a:pt x="269" y="0"/>
                    <a:pt x="0" y="266"/>
                    <a:pt x="0" y="595"/>
                  </a:cubicBezTo>
                  <a:cubicBezTo>
                    <a:pt x="0" y="922"/>
                    <a:pt x="269" y="1190"/>
                    <a:pt x="595" y="1190"/>
                  </a:cubicBezTo>
                  <a:cubicBezTo>
                    <a:pt x="925" y="1190"/>
                    <a:pt x="1190" y="922"/>
                    <a:pt x="1190" y="595"/>
                  </a:cubicBezTo>
                  <a:cubicBezTo>
                    <a:pt x="1190" y="266"/>
                    <a:pt x="925" y="0"/>
                    <a:pt x="59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9" name="Google Shape;3799;p66"/>
            <p:cNvSpPr/>
            <p:nvPr/>
          </p:nvSpPr>
          <p:spPr>
            <a:xfrm>
              <a:off x="8353222" y="1389300"/>
              <a:ext cx="30608" cy="31471"/>
            </a:xfrm>
            <a:custGeom>
              <a:avLst/>
              <a:gdLst/>
              <a:ahLst/>
              <a:cxnLst/>
              <a:rect l="l" t="t" r="r" b="b"/>
              <a:pathLst>
                <a:path w="1135" h="1167" extrusionOk="0">
                  <a:moveTo>
                    <a:pt x="699" y="1"/>
                  </a:moveTo>
                  <a:cubicBezTo>
                    <a:pt x="732" y="77"/>
                    <a:pt x="751" y="162"/>
                    <a:pt x="751" y="245"/>
                  </a:cubicBezTo>
                  <a:cubicBezTo>
                    <a:pt x="751" y="574"/>
                    <a:pt x="485" y="840"/>
                    <a:pt x="156" y="840"/>
                  </a:cubicBezTo>
                  <a:cubicBezTo>
                    <a:pt x="104" y="840"/>
                    <a:pt x="49" y="833"/>
                    <a:pt x="0" y="818"/>
                  </a:cubicBezTo>
                  <a:lnTo>
                    <a:pt x="0" y="818"/>
                  </a:lnTo>
                  <a:cubicBezTo>
                    <a:pt x="99" y="1033"/>
                    <a:pt x="314" y="1167"/>
                    <a:pt x="542" y="1167"/>
                  </a:cubicBezTo>
                  <a:cubicBezTo>
                    <a:pt x="583" y="1167"/>
                    <a:pt x="624" y="1162"/>
                    <a:pt x="665" y="1154"/>
                  </a:cubicBezTo>
                  <a:cubicBezTo>
                    <a:pt x="940" y="1093"/>
                    <a:pt x="1135" y="852"/>
                    <a:pt x="1135" y="574"/>
                  </a:cubicBezTo>
                  <a:cubicBezTo>
                    <a:pt x="1135" y="306"/>
                    <a:pt x="955" y="71"/>
                    <a:pt x="699" y="1"/>
                  </a:cubicBezTo>
                  <a:close/>
                </a:path>
              </a:pathLst>
            </a:custGeom>
            <a:solidFill>
              <a:srgbClr val="073533">
                <a:alpha val="12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0" name="Google Shape;3800;p66"/>
            <p:cNvSpPr/>
            <p:nvPr/>
          </p:nvSpPr>
          <p:spPr>
            <a:xfrm>
              <a:off x="8304842" y="1417697"/>
              <a:ext cx="30716" cy="31444"/>
            </a:xfrm>
            <a:custGeom>
              <a:avLst/>
              <a:gdLst/>
              <a:ahLst/>
              <a:cxnLst/>
              <a:rect l="l" t="t" r="r" b="b"/>
              <a:pathLst>
                <a:path w="1139" h="1166" extrusionOk="0">
                  <a:moveTo>
                    <a:pt x="699" y="0"/>
                  </a:moveTo>
                  <a:lnTo>
                    <a:pt x="699" y="0"/>
                  </a:lnTo>
                  <a:cubicBezTo>
                    <a:pt x="736" y="76"/>
                    <a:pt x="754" y="162"/>
                    <a:pt x="754" y="244"/>
                  </a:cubicBezTo>
                  <a:cubicBezTo>
                    <a:pt x="754" y="573"/>
                    <a:pt x="486" y="839"/>
                    <a:pt x="159" y="839"/>
                  </a:cubicBezTo>
                  <a:cubicBezTo>
                    <a:pt x="105" y="839"/>
                    <a:pt x="53" y="833"/>
                    <a:pt x="1" y="817"/>
                  </a:cubicBezTo>
                  <a:lnTo>
                    <a:pt x="1" y="817"/>
                  </a:lnTo>
                  <a:cubicBezTo>
                    <a:pt x="99" y="1032"/>
                    <a:pt x="314" y="1166"/>
                    <a:pt x="545" y="1166"/>
                  </a:cubicBezTo>
                  <a:cubicBezTo>
                    <a:pt x="586" y="1166"/>
                    <a:pt x="627" y="1162"/>
                    <a:pt x="669" y="1153"/>
                  </a:cubicBezTo>
                  <a:cubicBezTo>
                    <a:pt x="940" y="1092"/>
                    <a:pt x="1136" y="851"/>
                    <a:pt x="1139" y="573"/>
                  </a:cubicBezTo>
                  <a:cubicBezTo>
                    <a:pt x="1139" y="305"/>
                    <a:pt x="959" y="70"/>
                    <a:pt x="699" y="0"/>
                  </a:cubicBezTo>
                  <a:close/>
                </a:path>
              </a:pathLst>
            </a:custGeom>
            <a:solidFill>
              <a:srgbClr val="073533">
                <a:alpha val="12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1" name="Google Shape;3801;p66"/>
            <p:cNvSpPr/>
            <p:nvPr/>
          </p:nvSpPr>
          <p:spPr>
            <a:xfrm>
              <a:off x="8106790" y="1469259"/>
              <a:ext cx="263176" cy="297613"/>
            </a:xfrm>
            <a:custGeom>
              <a:avLst/>
              <a:gdLst/>
              <a:ahLst/>
              <a:cxnLst/>
              <a:rect l="l" t="t" r="r" b="b"/>
              <a:pathLst>
                <a:path w="9759" h="11036" extrusionOk="0">
                  <a:moveTo>
                    <a:pt x="9058" y="0"/>
                  </a:moveTo>
                  <a:cubicBezTo>
                    <a:pt x="9055" y="0"/>
                    <a:pt x="9053" y="0"/>
                    <a:pt x="9050" y="0"/>
                  </a:cubicBezTo>
                  <a:lnTo>
                    <a:pt x="1028" y="0"/>
                  </a:lnTo>
                  <a:cubicBezTo>
                    <a:pt x="461" y="0"/>
                    <a:pt x="3" y="458"/>
                    <a:pt x="3" y="1025"/>
                  </a:cubicBezTo>
                  <a:lnTo>
                    <a:pt x="3" y="10011"/>
                  </a:lnTo>
                  <a:cubicBezTo>
                    <a:pt x="0" y="10576"/>
                    <a:pt x="458" y="11036"/>
                    <a:pt x="1023" y="11036"/>
                  </a:cubicBezTo>
                  <a:cubicBezTo>
                    <a:pt x="1025" y="11036"/>
                    <a:pt x="1026" y="11036"/>
                    <a:pt x="1028" y="11036"/>
                  </a:cubicBezTo>
                  <a:lnTo>
                    <a:pt x="7644" y="11036"/>
                  </a:lnTo>
                  <a:cubicBezTo>
                    <a:pt x="7646" y="11036"/>
                    <a:pt x="7648" y="11036"/>
                    <a:pt x="7649" y="11036"/>
                  </a:cubicBezTo>
                  <a:cubicBezTo>
                    <a:pt x="8214" y="11036"/>
                    <a:pt x="8672" y="10576"/>
                    <a:pt x="8669" y="10011"/>
                  </a:cubicBezTo>
                  <a:lnTo>
                    <a:pt x="8669" y="2160"/>
                  </a:lnTo>
                  <a:cubicBezTo>
                    <a:pt x="8669" y="2090"/>
                    <a:pt x="8693" y="2017"/>
                    <a:pt x="8733" y="1959"/>
                  </a:cubicBezTo>
                  <a:lnTo>
                    <a:pt x="9501" y="870"/>
                  </a:lnTo>
                  <a:cubicBezTo>
                    <a:pt x="9759" y="506"/>
                    <a:pt x="9501" y="0"/>
                    <a:pt x="905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2" name="Google Shape;3802;p66"/>
            <p:cNvSpPr/>
            <p:nvPr/>
          </p:nvSpPr>
          <p:spPr>
            <a:xfrm>
              <a:off x="8297695" y="1469259"/>
              <a:ext cx="72273" cy="297613"/>
            </a:xfrm>
            <a:custGeom>
              <a:avLst/>
              <a:gdLst/>
              <a:ahLst/>
              <a:cxnLst/>
              <a:rect l="l" t="t" r="r" b="b"/>
              <a:pathLst>
                <a:path w="2680" h="11036" extrusionOk="0">
                  <a:moveTo>
                    <a:pt x="1" y="11036"/>
                  </a:moveTo>
                  <a:cubicBezTo>
                    <a:pt x="2" y="11036"/>
                    <a:pt x="4" y="11036"/>
                    <a:pt x="6" y="11036"/>
                  </a:cubicBezTo>
                  <a:cubicBezTo>
                    <a:pt x="8" y="11036"/>
                    <a:pt x="10" y="11036"/>
                    <a:pt x="12" y="11036"/>
                  </a:cubicBezTo>
                  <a:close/>
                  <a:moveTo>
                    <a:pt x="1979" y="0"/>
                  </a:moveTo>
                  <a:cubicBezTo>
                    <a:pt x="1976" y="0"/>
                    <a:pt x="1974" y="0"/>
                    <a:pt x="1971" y="0"/>
                  </a:cubicBezTo>
                  <a:lnTo>
                    <a:pt x="1404" y="0"/>
                  </a:lnTo>
                  <a:cubicBezTo>
                    <a:pt x="1852" y="0"/>
                    <a:pt x="2111" y="388"/>
                    <a:pt x="1858" y="754"/>
                  </a:cubicBezTo>
                  <a:lnTo>
                    <a:pt x="1089" y="1864"/>
                  </a:lnTo>
                  <a:cubicBezTo>
                    <a:pt x="1050" y="1925"/>
                    <a:pt x="1025" y="1995"/>
                    <a:pt x="1025" y="2068"/>
                  </a:cubicBezTo>
                  <a:lnTo>
                    <a:pt x="1025" y="10011"/>
                  </a:lnTo>
                  <a:cubicBezTo>
                    <a:pt x="1028" y="10574"/>
                    <a:pt x="574" y="11032"/>
                    <a:pt x="12" y="11036"/>
                  </a:cubicBezTo>
                  <a:lnTo>
                    <a:pt x="565" y="11036"/>
                  </a:lnTo>
                  <a:cubicBezTo>
                    <a:pt x="567" y="11036"/>
                    <a:pt x="569" y="11036"/>
                    <a:pt x="570" y="11036"/>
                  </a:cubicBezTo>
                  <a:cubicBezTo>
                    <a:pt x="1135" y="11036"/>
                    <a:pt x="1593" y="10576"/>
                    <a:pt x="1590" y="10011"/>
                  </a:cubicBezTo>
                  <a:lnTo>
                    <a:pt x="1590" y="2160"/>
                  </a:lnTo>
                  <a:cubicBezTo>
                    <a:pt x="1590" y="2090"/>
                    <a:pt x="1614" y="2017"/>
                    <a:pt x="1654" y="1959"/>
                  </a:cubicBezTo>
                  <a:lnTo>
                    <a:pt x="2422" y="870"/>
                  </a:lnTo>
                  <a:cubicBezTo>
                    <a:pt x="2680" y="506"/>
                    <a:pt x="2422" y="0"/>
                    <a:pt x="1979" y="0"/>
                  </a:cubicBezTo>
                  <a:close/>
                </a:path>
              </a:pathLst>
            </a:custGeom>
            <a:solidFill>
              <a:srgbClr val="073533">
                <a:alpha val="12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3" name="Google Shape;3803;p66"/>
            <p:cNvSpPr/>
            <p:nvPr/>
          </p:nvSpPr>
          <p:spPr>
            <a:xfrm>
              <a:off x="8106790" y="1618148"/>
              <a:ext cx="233862" cy="148726"/>
            </a:xfrm>
            <a:custGeom>
              <a:avLst/>
              <a:gdLst/>
              <a:ahLst/>
              <a:cxnLst/>
              <a:rect l="l" t="t" r="r" b="b"/>
              <a:pathLst>
                <a:path w="8672" h="5515" extrusionOk="0">
                  <a:moveTo>
                    <a:pt x="3" y="0"/>
                  </a:moveTo>
                  <a:lnTo>
                    <a:pt x="3" y="4490"/>
                  </a:lnTo>
                  <a:cubicBezTo>
                    <a:pt x="0" y="5055"/>
                    <a:pt x="458" y="5515"/>
                    <a:pt x="1023" y="5515"/>
                  </a:cubicBezTo>
                  <a:cubicBezTo>
                    <a:pt x="1025" y="5515"/>
                    <a:pt x="1026" y="5515"/>
                    <a:pt x="1028" y="5515"/>
                  </a:cubicBezTo>
                  <a:lnTo>
                    <a:pt x="7644" y="5515"/>
                  </a:lnTo>
                  <a:cubicBezTo>
                    <a:pt x="7646" y="5515"/>
                    <a:pt x="7648" y="5515"/>
                    <a:pt x="7649" y="5515"/>
                  </a:cubicBezTo>
                  <a:cubicBezTo>
                    <a:pt x="8214" y="5515"/>
                    <a:pt x="8672" y="5055"/>
                    <a:pt x="8669" y="4490"/>
                  </a:cubicBezTo>
                  <a:lnTo>
                    <a:pt x="8669"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4" name="Google Shape;3804;p66"/>
            <p:cNvSpPr/>
            <p:nvPr/>
          </p:nvSpPr>
          <p:spPr>
            <a:xfrm>
              <a:off x="8297695" y="1618148"/>
              <a:ext cx="42959" cy="148726"/>
            </a:xfrm>
            <a:custGeom>
              <a:avLst/>
              <a:gdLst/>
              <a:ahLst/>
              <a:cxnLst/>
              <a:rect l="l" t="t" r="r" b="b"/>
              <a:pathLst>
                <a:path w="1593" h="5515" extrusionOk="0">
                  <a:moveTo>
                    <a:pt x="1" y="5515"/>
                  </a:moveTo>
                  <a:cubicBezTo>
                    <a:pt x="2" y="5515"/>
                    <a:pt x="4" y="5515"/>
                    <a:pt x="6" y="5515"/>
                  </a:cubicBezTo>
                  <a:cubicBezTo>
                    <a:pt x="8" y="5515"/>
                    <a:pt x="10" y="5515"/>
                    <a:pt x="12" y="5515"/>
                  </a:cubicBezTo>
                  <a:close/>
                  <a:moveTo>
                    <a:pt x="1025" y="0"/>
                  </a:moveTo>
                  <a:lnTo>
                    <a:pt x="1025" y="4490"/>
                  </a:lnTo>
                  <a:cubicBezTo>
                    <a:pt x="1028" y="5053"/>
                    <a:pt x="574" y="5511"/>
                    <a:pt x="12" y="5515"/>
                  </a:cubicBezTo>
                  <a:lnTo>
                    <a:pt x="565" y="5515"/>
                  </a:lnTo>
                  <a:cubicBezTo>
                    <a:pt x="567" y="5515"/>
                    <a:pt x="569" y="5515"/>
                    <a:pt x="570" y="5515"/>
                  </a:cubicBezTo>
                  <a:cubicBezTo>
                    <a:pt x="1135" y="5515"/>
                    <a:pt x="1593" y="5055"/>
                    <a:pt x="1590" y="4490"/>
                  </a:cubicBezTo>
                  <a:lnTo>
                    <a:pt x="1590" y="0"/>
                  </a:lnTo>
                  <a:close/>
                </a:path>
              </a:pathLst>
            </a:custGeom>
            <a:solidFill>
              <a:srgbClr val="073533">
                <a:alpha val="12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5" name="Google Shape;3805;p66"/>
            <p:cNvSpPr/>
            <p:nvPr/>
          </p:nvSpPr>
          <p:spPr>
            <a:xfrm>
              <a:off x="8128095" y="1388760"/>
              <a:ext cx="137372" cy="353032"/>
            </a:xfrm>
            <a:custGeom>
              <a:avLst/>
              <a:gdLst/>
              <a:ahLst/>
              <a:cxnLst/>
              <a:rect l="l" t="t" r="r" b="b"/>
              <a:pathLst>
                <a:path w="5094" h="13091" extrusionOk="0">
                  <a:moveTo>
                    <a:pt x="461" y="0"/>
                  </a:moveTo>
                  <a:cubicBezTo>
                    <a:pt x="419" y="0"/>
                    <a:pt x="375" y="7"/>
                    <a:pt x="333" y="21"/>
                  </a:cubicBezTo>
                  <a:cubicBezTo>
                    <a:pt x="119" y="91"/>
                    <a:pt x="0" y="323"/>
                    <a:pt x="74" y="536"/>
                  </a:cubicBezTo>
                  <a:lnTo>
                    <a:pt x="3795" y="12014"/>
                  </a:lnTo>
                  <a:cubicBezTo>
                    <a:pt x="3676" y="12184"/>
                    <a:pt x="3645" y="12401"/>
                    <a:pt x="3712" y="12599"/>
                  </a:cubicBezTo>
                  <a:cubicBezTo>
                    <a:pt x="3794" y="12894"/>
                    <a:pt x="4062" y="13090"/>
                    <a:pt x="4356" y="13090"/>
                  </a:cubicBezTo>
                  <a:cubicBezTo>
                    <a:pt x="4411" y="13090"/>
                    <a:pt x="4468" y="13083"/>
                    <a:pt x="4524" y="13069"/>
                  </a:cubicBezTo>
                  <a:cubicBezTo>
                    <a:pt x="4877" y="12980"/>
                    <a:pt x="5094" y="12624"/>
                    <a:pt x="5012" y="12267"/>
                  </a:cubicBezTo>
                  <a:cubicBezTo>
                    <a:pt x="4966" y="12032"/>
                    <a:pt x="4801" y="11837"/>
                    <a:pt x="4572" y="11757"/>
                  </a:cubicBezTo>
                  <a:lnTo>
                    <a:pt x="848" y="286"/>
                  </a:lnTo>
                  <a:cubicBezTo>
                    <a:pt x="794" y="110"/>
                    <a:pt x="634" y="0"/>
                    <a:pt x="46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6" name="Google Shape;3806;p66"/>
            <p:cNvSpPr/>
            <p:nvPr/>
          </p:nvSpPr>
          <p:spPr>
            <a:xfrm>
              <a:off x="8132275" y="1388760"/>
              <a:ext cx="135673" cy="352357"/>
            </a:xfrm>
            <a:custGeom>
              <a:avLst/>
              <a:gdLst/>
              <a:ahLst/>
              <a:cxnLst/>
              <a:rect l="l" t="t" r="r" b="b"/>
              <a:pathLst>
                <a:path w="5031" h="13066" extrusionOk="0">
                  <a:moveTo>
                    <a:pt x="309" y="1"/>
                  </a:moveTo>
                  <a:cubicBezTo>
                    <a:pt x="268" y="1"/>
                    <a:pt x="225" y="7"/>
                    <a:pt x="184" y="21"/>
                  </a:cubicBezTo>
                  <a:cubicBezTo>
                    <a:pt x="111" y="45"/>
                    <a:pt x="50" y="85"/>
                    <a:pt x="1" y="140"/>
                  </a:cubicBezTo>
                  <a:cubicBezTo>
                    <a:pt x="147" y="167"/>
                    <a:pt x="269" y="271"/>
                    <a:pt x="315" y="414"/>
                  </a:cubicBezTo>
                  <a:lnTo>
                    <a:pt x="3996" y="11861"/>
                  </a:lnTo>
                  <a:cubicBezTo>
                    <a:pt x="4024" y="11940"/>
                    <a:pt x="4082" y="12004"/>
                    <a:pt x="4158" y="12038"/>
                  </a:cubicBezTo>
                  <a:cubicBezTo>
                    <a:pt x="4317" y="12108"/>
                    <a:pt x="4439" y="12200"/>
                    <a:pt x="4475" y="12401"/>
                  </a:cubicBezTo>
                  <a:cubicBezTo>
                    <a:pt x="4521" y="12654"/>
                    <a:pt x="4420" y="12913"/>
                    <a:pt x="4213" y="13066"/>
                  </a:cubicBezTo>
                  <a:cubicBezTo>
                    <a:pt x="4301" y="13060"/>
                    <a:pt x="4393" y="13038"/>
                    <a:pt x="4475" y="13005"/>
                  </a:cubicBezTo>
                  <a:cubicBezTo>
                    <a:pt x="5030" y="12755"/>
                    <a:pt x="4994" y="11956"/>
                    <a:pt x="4417" y="11757"/>
                  </a:cubicBezTo>
                  <a:lnTo>
                    <a:pt x="693" y="286"/>
                  </a:lnTo>
                  <a:cubicBezTo>
                    <a:pt x="639" y="112"/>
                    <a:pt x="480" y="1"/>
                    <a:pt x="309" y="1"/>
                  </a:cubicBezTo>
                  <a:close/>
                </a:path>
              </a:pathLst>
            </a:custGeom>
            <a:solidFill>
              <a:srgbClr val="073533">
                <a:alpha val="12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7" name="Google Shape;3807;p66"/>
            <p:cNvSpPr/>
            <p:nvPr/>
          </p:nvSpPr>
          <p:spPr>
            <a:xfrm>
              <a:off x="8199802" y="1618148"/>
              <a:ext cx="67823" cy="122837"/>
            </a:xfrm>
            <a:custGeom>
              <a:avLst/>
              <a:gdLst/>
              <a:ahLst/>
              <a:cxnLst/>
              <a:rect l="l" t="t" r="r" b="b"/>
              <a:pathLst>
                <a:path w="2515" h="4555" extrusionOk="0">
                  <a:moveTo>
                    <a:pt x="1" y="0"/>
                  </a:moveTo>
                  <a:lnTo>
                    <a:pt x="1136" y="3508"/>
                  </a:lnTo>
                  <a:cubicBezTo>
                    <a:pt x="1017" y="3678"/>
                    <a:pt x="986" y="3895"/>
                    <a:pt x="1053" y="4093"/>
                  </a:cubicBezTo>
                  <a:cubicBezTo>
                    <a:pt x="1150" y="4387"/>
                    <a:pt x="1417" y="4554"/>
                    <a:pt x="1690" y="4554"/>
                  </a:cubicBezTo>
                  <a:cubicBezTo>
                    <a:pt x="1856" y="4554"/>
                    <a:pt x="2024" y="4493"/>
                    <a:pt x="2157" y="4362"/>
                  </a:cubicBezTo>
                  <a:cubicBezTo>
                    <a:pt x="2514" y="4017"/>
                    <a:pt x="2383" y="3416"/>
                    <a:pt x="1913" y="3251"/>
                  </a:cubicBezTo>
                  <a:lnTo>
                    <a:pt x="858"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8" name="Google Shape;3808;p66"/>
            <p:cNvSpPr/>
            <p:nvPr/>
          </p:nvSpPr>
          <p:spPr>
            <a:xfrm>
              <a:off x="8298951" y="1411278"/>
              <a:ext cx="50996" cy="43687"/>
            </a:xfrm>
            <a:custGeom>
              <a:avLst/>
              <a:gdLst/>
              <a:ahLst/>
              <a:cxnLst/>
              <a:rect l="l" t="t" r="r" b="b"/>
              <a:pathLst>
                <a:path w="1891" h="1620" extrusionOk="0">
                  <a:moveTo>
                    <a:pt x="810" y="430"/>
                  </a:moveTo>
                  <a:cubicBezTo>
                    <a:pt x="1152" y="430"/>
                    <a:pt x="1323" y="843"/>
                    <a:pt x="1080" y="1086"/>
                  </a:cubicBezTo>
                  <a:cubicBezTo>
                    <a:pt x="1002" y="1165"/>
                    <a:pt x="905" y="1200"/>
                    <a:pt x="810" y="1200"/>
                  </a:cubicBezTo>
                  <a:cubicBezTo>
                    <a:pt x="612" y="1200"/>
                    <a:pt x="422" y="1045"/>
                    <a:pt x="425" y="811"/>
                  </a:cubicBezTo>
                  <a:cubicBezTo>
                    <a:pt x="425" y="601"/>
                    <a:pt x="595" y="430"/>
                    <a:pt x="806" y="430"/>
                  </a:cubicBezTo>
                  <a:cubicBezTo>
                    <a:pt x="807" y="430"/>
                    <a:pt x="808" y="430"/>
                    <a:pt x="810" y="430"/>
                  </a:cubicBezTo>
                  <a:close/>
                  <a:moveTo>
                    <a:pt x="814" y="0"/>
                  </a:moveTo>
                  <a:cubicBezTo>
                    <a:pt x="399" y="0"/>
                    <a:pt x="1" y="323"/>
                    <a:pt x="1" y="811"/>
                  </a:cubicBezTo>
                  <a:cubicBezTo>
                    <a:pt x="1" y="1257"/>
                    <a:pt x="360" y="1617"/>
                    <a:pt x="806" y="1620"/>
                  </a:cubicBezTo>
                  <a:cubicBezTo>
                    <a:pt x="807" y="1620"/>
                    <a:pt x="808" y="1620"/>
                    <a:pt x="810" y="1620"/>
                  </a:cubicBezTo>
                  <a:cubicBezTo>
                    <a:pt x="1527" y="1620"/>
                    <a:pt x="1891" y="750"/>
                    <a:pt x="1382" y="241"/>
                  </a:cubicBezTo>
                  <a:cubicBezTo>
                    <a:pt x="1217" y="75"/>
                    <a:pt x="1014" y="0"/>
                    <a:pt x="8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9" name="Google Shape;3809;p66"/>
            <p:cNvSpPr/>
            <p:nvPr/>
          </p:nvSpPr>
          <p:spPr>
            <a:xfrm>
              <a:off x="8339700" y="1383043"/>
              <a:ext cx="51049" cy="43660"/>
            </a:xfrm>
            <a:custGeom>
              <a:avLst/>
              <a:gdLst/>
              <a:ahLst/>
              <a:cxnLst/>
              <a:rect l="l" t="t" r="r" b="b"/>
              <a:pathLst>
                <a:path w="1893" h="1619" extrusionOk="0">
                  <a:moveTo>
                    <a:pt x="1079" y="420"/>
                  </a:moveTo>
                  <a:cubicBezTo>
                    <a:pt x="1277" y="420"/>
                    <a:pt x="1466" y="573"/>
                    <a:pt x="1466" y="806"/>
                  </a:cubicBezTo>
                  <a:cubicBezTo>
                    <a:pt x="1466" y="1017"/>
                    <a:pt x="1296" y="1187"/>
                    <a:pt x="1085" y="1191"/>
                  </a:cubicBezTo>
                  <a:cubicBezTo>
                    <a:pt x="1084" y="1191"/>
                    <a:pt x="1083" y="1191"/>
                    <a:pt x="1081" y="1191"/>
                  </a:cubicBezTo>
                  <a:cubicBezTo>
                    <a:pt x="739" y="1191"/>
                    <a:pt x="568" y="778"/>
                    <a:pt x="808" y="535"/>
                  </a:cubicBezTo>
                  <a:cubicBezTo>
                    <a:pt x="887" y="456"/>
                    <a:pt x="984" y="420"/>
                    <a:pt x="1079" y="420"/>
                  </a:cubicBezTo>
                  <a:close/>
                  <a:moveTo>
                    <a:pt x="1081" y="1"/>
                  </a:moveTo>
                  <a:cubicBezTo>
                    <a:pt x="364" y="1"/>
                    <a:pt x="0" y="871"/>
                    <a:pt x="512" y="1380"/>
                  </a:cubicBezTo>
                  <a:cubicBezTo>
                    <a:pt x="676" y="1545"/>
                    <a:pt x="878" y="1619"/>
                    <a:pt x="1077" y="1619"/>
                  </a:cubicBezTo>
                  <a:cubicBezTo>
                    <a:pt x="1493" y="1619"/>
                    <a:pt x="1892" y="1294"/>
                    <a:pt x="1890" y="806"/>
                  </a:cubicBezTo>
                  <a:cubicBezTo>
                    <a:pt x="1887" y="361"/>
                    <a:pt x="1530" y="4"/>
                    <a:pt x="1085" y="1"/>
                  </a:cubicBezTo>
                  <a:cubicBezTo>
                    <a:pt x="1084" y="1"/>
                    <a:pt x="1083" y="1"/>
                    <a:pt x="108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0" name="Google Shape;3810;p66"/>
            <p:cNvSpPr/>
            <p:nvPr/>
          </p:nvSpPr>
          <p:spPr>
            <a:xfrm>
              <a:off x="8291951" y="1673890"/>
              <a:ext cx="11542" cy="11542"/>
            </a:xfrm>
            <a:custGeom>
              <a:avLst/>
              <a:gdLst/>
              <a:ahLst/>
              <a:cxnLst/>
              <a:rect l="l" t="t" r="r" b="b"/>
              <a:pathLst>
                <a:path w="428" h="428" extrusionOk="0">
                  <a:moveTo>
                    <a:pt x="214" y="1"/>
                  </a:moveTo>
                  <a:cubicBezTo>
                    <a:pt x="95" y="1"/>
                    <a:pt x="0" y="99"/>
                    <a:pt x="0" y="214"/>
                  </a:cubicBezTo>
                  <a:cubicBezTo>
                    <a:pt x="0" y="333"/>
                    <a:pt x="95" y="428"/>
                    <a:pt x="214" y="428"/>
                  </a:cubicBezTo>
                  <a:cubicBezTo>
                    <a:pt x="329" y="428"/>
                    <a:pt x="427" y="333"/>
                    <a:pt x="427" y="214"/>
                  </a:cubicBezTo>
                  <a:cubicBezTo>
                    <a:pt x="427" y="99"/>
                    <a:pt x="329" y="1"/>
                    <a:pt x="21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1" name="Google Shape;3811;p66"/>
            <p:cNvSpPr/>
            <p:nvPr/>
          </p:nvSpPr>
          <p:spPr>
            <a:xfrm>
              <a:off x="8185105" y="1702692"/>
              <a:ext cx="11515" cy="11542"/>
            </a:xfrm>
            <a:custGeom>
              <a:avLst/>
              <a:gdLst/>
              <a:ahLst/>
              <a:cxnLst/>
              <a:rect l="l" t="t" r="r" b="b"/>
              <a:pathLst>
                <a:path w="427" h="428" extrusionOk="0">
                  <a:moveTo>
                    <a:pt x="214" y="0"/>
                  </a:moveTo>
                  <a:cubicBezTo>
                    <a:pt x="95" y="0"/>
                    <a:pt x="0" y="98"/>
                    <a:pt x="0" y="214"/>
                  </a:cubicBezTo>
                  <a:cubicBezTo>
                    <a:pt x="0" y="333"/>
                    <a:pt x="95" y="427"/>
                    <a:pt x="214" y="427"/>
                  </a:cubicBezTo>
                  <a:cubicBezTo>
                    <a:pt x="332" y="427"/>
                    <a:pt x="427" y="333"/>
                    <a:pt x="427" y="214"/>
                  </a:cubicBezTo>
                  <a:cubicBezTo>
                    <a:pt x="427" y="98"/>
                    <a:pt x="332" y="0"/>
                    <a:pt x="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2" name="Google Shape;3812;p66"/>
            <p:cNvSpPr/>
            <p:nvPr/>
          </p:nvSpPr>
          <p:spPr>
            <a:xfrm>
              <a:off x="8162155" y="1646599"/>
              <a:ext cx="11542" cy="11542"/>
            </a:xfrm>
            <a:custGeom>
              <a:avLst/>
              <a:gdLst/>
              <a:ahLst/>
              <a:cxnLst/>
              <a:rect l="l" t="t" r="r" b="b"/>
              <a:pathLst>
                <a:path w="428" h="428" extrusionOk="0">
                  <a:moveTo>
                    <a:pt x="214" y="0"/>
                  </a:moveTo>
                  <a:cubicBezTo>
                    <a:pt x="98" y="0"/>
                    <a:pt x="0" y="95"/>
                    <a:pt x="0" y="214"/>
                  </a:cubicBezTo>
                  <a:cubicBezTo>
                    <a:pt x="0" y="330"/>
                    <a:pt x="98" y="427"/>
                    <a:pt x="214" y="427"/>
                  </a:cubicBezTo>
                  <a:cubicBezTo>
                    <a:pt x="333" y="427"/>
                    <a:pt x="427" y="330"/>
                    <a:pt x="427" y="214"/>
                  </a:cubicBezTo>
                  <a:cubicBezTo>
                    <a:pt x="427" y="95"/>
                    <a:pt x="333" y="0"/>
                    <a:pt x="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3" name="Google Shape;3813;p66"/>
            <p:cNvSpPr/>
            <p:nvPr/>
          </p:nvSpPr>
          <p:spPr>
            <a:xfrm>
              <a:off x="8146271" y="1679661"/>
              <a:ext cx="11461" cy="11542"/>
            </a:xfrm>
            <a:custGeom>
              <a:avLst/>
              <a:gdLst/>
              <a:ahLst/>
              <a:cxnLst/>
              <a:rect l="l" t="t" r="r" b="b"/>
              <a:pathLst>
                <a:path w="425" h="428" extrusionOk="0">
                  <a:moveTo>
                    <a:pt x="214" y="0"/>
                  </a:moveTo>
                  <a:cubicBezTo>
                    <a:pt x="95" y="0"/>
                    <a:pt x="0" y="98"/>
                    <a:pt x="0" y="214"/>
                  </a:cubicBezTo>
                  <a:cubicBezTo>
                    <a:pt x="0" y="333"/>
                    <a:pt x="95" y="427"/>
                    <a:pt x="214" y="427"/>
                  </a:cubicBezTo>
                  <a:cubicBezTo>
                    <a:pt x="330" y="427"/>
                    <a:pt x="424" y="333"/>
                    <a:pt x="424" y="214"/>
                  </a:cubicBezTo>
                  <a:cubicBezTo>
                    <a:pt x="424" y="98"/>
                    <a:pt x="330" y="0"/>
                    <a:pt x="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4" name="Google Shape;3814;p66"/>
            <p:cNvSpPr/>
            <p:nvPr/>
          </p:nvSpPr>
          <p:spPr>
            <a:xfrm>
              <a:off x="8263473" y="1646599"/>
              <a:ext cx="11461" cy="11542"/>
            </a:xfrm>
            <a:custGeom>
              <a:avLst/>
              <a:gdLst/>
              <a:ahLst/>
              <a:cxnLst/>
              <a:rect l="l" t="t" r="r" b="b"/>
              <a:pathLst>
                <a:path w="425" h="428" extrusionOk="0">
                  <a:moveTo>
                    <a:pt x="214" y="0"/>
                  </a:moveTo>
                  <a:cubicBezTo>
                    <a:pt x="95" y="0"/>
                    <a:pt x="1" y="95"/>
                    <a:pt x="1" y="214"/>
                  </a:cubicBezTo>
                  <a:cubicBezTo>
                    <a:pt x="1" y="330"/>
                    <a:pt x="95" y="427"/>
                    <a:pt x="214" y="427"/>
                  </a:cubicBezTo>
                  <a:cubicBezTo>
                    <a:pt x="330" y="427"/>
                    <a:pt x="425" y="330"/>
                    <a:pt x="425" y="214"/>
                  </a:cubicBezTo>
                  <a:cubicBezTo>
                    <a:pt x="425" y="95"/>
                    <a:pt x="330" y="0"/>
                    <a:pt x="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5" name="Google Shape;3815;p66"/>
            <p:cNvSpPr/>
            <p:nvPr/>
          </p:nvSpPr>
          <p:spPr>
            <a:xfrm>
              <a:off x="8295403" y="1528912"/>
              <a:ext cx="22788" cy="11569"/>
            </a:xfrm>
            <a:custGeom>
              <a:avLst/>
              <a:gdLst/>
              <a:ahLst/>
              <a:cxnLst/>
              <a:rect l="l" t="t" r="r" b="b"/>
              <a:pathLst>
                <a:path w="845" h="429" extrusionOk="0">
                  <a:moveTo>
                    <a:pt x="211" y="1"/>
                  </a:moveTo>
                  <a:cubicBezTo>
                    <a:pt x="96" y="1"/>
                    <a:pt x="0" y="95"/>
                    <a:pt x="0" y="213"/>
                  </a:cubicBezTo>
                  <a:cubicBezTo>
                    <a:pt x="0" y="333"/>
                    <a:pt x="98" y="428"/>
                    <a:pt x="215" y="428"/>
                  </a:cubicBezTo>
                  <a:cubicBezTo>
                    <a:pt x="224" y="428"/>
                    <a:pt x="232" y="428"/>
                    <a:pt x="241" y="427"/>
                  </a:cubicBezTo>
                  <a:lnTo>
                    <a:pt x="604" y="427"/>
                  </a:lnTo>
                  <a:cubicBezTo>
                    <a:pt x="613" y="428"/>
                    <a:pt x="621" y="428"/>
                    <a:pt x="630" y="428"/>
                  </a:cubicBezTo>
                  <a:cubicBezTo>
                    <a:pt x="747" y="428"/>
                    <a:pt x="845" y="333"/>
                    <a:pt x="845" y="213"/>
                  </a:cubicBezTo>
                  <a:cubicBezTo>
                    <a:pt x="845" y="95"/>
                    <a:pt x="749" y="1"/>
                    <a:pt x="634" y="1"/>
                  </a:cubicBezTo>
                  <a:cubicBezTo>
                    <a:pt x="624" y="1"/>
                    <a:pt x="614" y="1"/>
                    <a:pt x="604" y="3"/>
                  </a:cubicBezTo>
                  <a:lnTo>
                    <a:pt x="241" y="3"/>
                  </a:lnTo>
                  <a:cubicBezTo>
                    <a:pt x="231" y="1"/>
                    <a:pt x="221" y="1"/>
                    <a:pt x="21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6" name="Google Shape;3816;p66"/>
            <p:cNvSpPr/>
            <p:nvPr/>
          </p:nvSpPr>
          <p:spPr>
            <a:xfrm>
              <a:off x="8296131" y="1556041"/>
              <a:ext cx="21331" cy="11380"/>
            </a:xfrm>
            <a:custGeom>
              <a:avLst/>
              <a:gdLst/>
              <a:ahLst/>
              <a:cxnLst/>
              <a:rect l="l" t="t" r="r" b="b"/>
              <a:pathLst>
                <a:path w="791" h="422" extrusionOk="0">
                  <a:moveTo>
                    <a:pt x="209" y="0"/>
                  </a:moveTo>
                  <a:cubicBezTo>
                    <a:pt x="95" y="0"/>
                    <a:pt x="1" y="94"/>
                    <a:pt x="1" y="208"/>
                  </a:cubicBezTo>
                  <a:cubicBezTo>
                    <a:pt x="1" y="327"/>
                    <a:pt x="95" y="421"/>
                    <a:pt x="214" y="421"/>
                  </a:cubicBezTo>
                  <a:lnTo>
                    <a:pt x="577" y="421"/>
                  </a:lnTo>
                  <a:cubicBezTo>
                    <a:pt x="693" y="421"/>
                    <a:pt x="791" y="327"/>
                    <a:pt x="791" y="208"/>
                  </a:cubicBezTo>
                  <a:cubicBezTo>
                    <a:pt x="791" y="94"/>
                    <a:pt x="696" y="0"/>
                    <a:pt x="582" y="0"/>
                  </a:cubicBezTo>
                  <a:cubicBezTo>
                    <a:pt x="581" y="0"/>
                    <a:pt x="579" y="0"/>
                    <a:pt x="577" y="0"/>
                  </a:cubicBezTo>
                  <a:lnTo>
                    <a:pt x="214" y="0"/>
                  </a:lnTo>
                  <a:cubicBezTo>
                    <a:pt x="212" y="0"/>
                    <a:pt x="210" y="0"/>
                    <a:pt x="20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7" name="Google Shape;3817;p66"/>
            <p:cNvSpPr/>
            <p:nvPr/>
          </p:nvSpPr>
          <p:spPr>
            <a:xfrm>
              <a:off x="8295403" y="1582874"/>
              <a:ext cx="22788" cy="11569"/>
            </a:xfrm>
            <a:custGeom>
              <a:avLst/>
              <a:gdLst/>
              <a:ahLst/>
              <a:cxnLst/>
              <a:rect l="l" t="t" r="r" b="b"/>
              <a:pathLst>
                <a:path w="845" h="429" extrusionOk="0">
                  <a:moveTo>
                    <a:pt x="211" y="0"/>
                  </a:moveTo>
                  <a:cubicBezTo>
                    <a:pt x="96" y="0"/>
                    <a:pt x="0" y="95"/>
                    <a:pt x="0" y="213"/>
                  </a:cubicBezTo>
                  <a:cubicBezTo>
                    <a:pt x="0" y="335"/>
                    <a:pt x="98" y="428"/>
                    <a:pt x="215" y="428"/>
                  </a:cubicBezTo>
                  <a:cubicBezTo>
                    <a:pt x="223" y="428"/>
                    <a:pt x="232" y="428"/>
                    <a:pt x="241" y="427"/>
                  </a:cubicBezTo>
                  <a:lnTo>
                    <a:pt x="604" y="427"/>
                  </a:lnTo>
                  <a:cubicBezTo>
                    <a:pt x="613" y="428"/>
                    <a:pt x="622" y="428"/>
                    <a:pt x="630" y="428"/>
                  </a:cubicBezTo>
                  <a:cubicBezTo>
                    <a:pt x="747" y="428"/>
                    <a:pt x="845" y="335"/>
                    <a:pt x="845" y="213"/>
                  </a:cubicBezTo>
                  <a:cubicBezTo>
                    <a:pt x="845" y="95"/>
                    <a:pt x="749" y="0"/>
                    <a:pt x="634" y="0"/>
                  </a:cubicBezTo>
                  <a:cubicBezTo>
                    <a:pt x="624" y="0"/>
                    <a:pt x="614" y="1"/>
                    <a:pt x="604" y="3"/>
                  </a:cubicBezTo>
                  <a:lnTo>
                    <a:pt x="241" y="3"/>
                  </a:lnTo>
                  <a:cubicBezTo>
                    <a:pt x="231" y="1"/>
                    <a:pt x="221"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8" name="Google Shape;3818;p66"/>
            <p:cNvSpPr/>
            <p:nvPr/>
          </p:nvSpPr>
          <p:spPr>
            <a:xfrm>
              <a:off x="8210913" y="1616907"/>
              <a:ext cx="53827" cy="124212"/>
            </a:xfrm>
            <a:custGeom>
              <a:avLst/>
              <a:gdLst/>
              <a:ahLst/>
              <a:cxnLst/>
              <a:rect l="l" t="t" r="r" b="b"/>
              <a:pathLst>
                <a:path w="1996" h="4606" extrusionOk="0">
                  <a:moveTo>
                    <a:pt x="431" y="0"/>
                  </a:moveTo>
                  <a:lnTo>
                    <a:pt x="1" y="46"/>
                  </a:lnTo>
                  <a:lnTo>
                    <a:pt x="1080" y="3401"/>
                  </a:lnTo>
                  <a:cubicBezTo>
                    <a:pt x="1108" y="3480"/>
                    <a:pt x="1166" y="3544"/>
                    <a:pt x="1242" y="3578"/>
                  </a:cubicBezTo>
                  <a:cubicBezTo>
                    <a:pt x="1401" y="3648"/>
                    <a:pt x="1523" y="3740"/>
                    <a:pt x="1559" y="3941"/>
                  </a:cubicBezTo>
                  <a:cubicBezTo>
                    <a:pt x="1605" y="4194"/>
                    <a:pt x="1504" y="4453"/>
                    <a:pt x="1297" y="4606"/>
                  </a:cubicBezTo>
                  <a:cubicBezTo>
                    <a:pt x="1389" y="4600"/>
                    <a:pt x="1477" y="4581"/>
                    <a:pt x="1559" y="4545"/>
                  </a:cubicBezTo>
                  <a:cubicBezTo>
                    <a:pt x="1840" y="4414"/>
                    <a:pt x="1995" y="4112"/>
                    <a:pt x="1941" y="3807"/>
                  </a:cubicBezTo>
                  <a:cubicBezTo>
                    <a:pt x="1892" y="3560"/>
                    <a:pt x="1721" y="3374"/>
                    <a:pt x="1486" y="3255"/>
                  </a:cubicBezTo>
                  <a:lnTo>
                    <a:pt x="431"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9" name="Google Shape;3819;p66"/>
            <p:cNvSpPr/>
            <p:nvPr/>
          </p:nvSpPr>
          <p:spPr>
            <a:xfrm>
              <a:off x="8100550" y="1382962"/>
              <a:ext cx="275985" cy="389653"/>
            </a:xfrm>
            <a:custGeom>
              <a:avLst/>
              <a:gdLst/>
              <a:ahLst/>
              <a:cxnLst/>
              <a:rect l="l" t="t" r="r" b="b"/>
              <a:pathLst>
                <a:path w="10234" h="14449" extrusionOk="0">
                  <a:moveTo>
                    <a:pt x="1465" y="428"/>
                  </a:moveTo>
                  <a:cubicBezTo>
                    <a:pt x="1495" y="428"/>
                    <a:pt x="1525" y="435"/>
                    <a:pt x="1550" y="449"/>
                  </a:cubicBezTo>
                  <a:cubicBezTo>
                    <a:pt x="1599" y="474"/>
                    <a:pt x="1633" y="516"/>
                    <a:pt x="1651" y="565"/>
                  </a:cubicBezTo>
                  <a:lnTo>
                    <a:pt x="2438" y="2990"/>
                  </a:lnTo>
                  <a:lnTo>
                    <a:pt x="2020" y="2990"/>
                  </a:lnTo>
                  <a:lnTo>
                    <a:pt x="1273" y="687"/>
                  </a:lnTo>
                  <a:cubicBezTo>
                    <a:pt x="1242" y="584"/>
                    <a:pt x="1300" y="474"/>
                    <a:pt x="1404" y="437"/>
                  </a:cubicBezTo>
                  <a:cubicBezTo>
                    <a:pt x="1424" y="431"/>
                    <a:pt x="1444" y="428"/>
                    <a:pt x="1465" y="428"/>
                  </a:cubicBezTo>
                  <a:close/>
                  <a:moveTo>
                    <a:pt x="2575" y="3414"/>
                  </a:moveTo>
                  <a:lnTo>
                    <a:pt x="4228" y="8508"/>
                  </a:lnTo>
                  <a:lnTo>
                    <a:pt x="3813" y="8508"/>
                  </a:lnTo>
                  <a:lnTo>
                    <a:pt x="2163" y="3414"/>
                  </a:lnTo>
                  <a:close/>
                  <a:moveTo>
                    <a:pt x="9265" y="3414"/>
                  </a:moveTo>
                  <a:cubicBezTo>
                    <a:pt x="9537" y="3414"/>
                    <a:pt x="9696" y="3723"/>
                    <a:pt x="9538" y="3945"/>
                  </a:cubicBezTo>
                  <a:lnTo>
                    <a:pt x="8773" y="5037"/>
                  </a:lnTo>
                  <a:cubicBezTo>
                    <a:pt x="8706" y="5131"/>
                    <a:pt x="8669" y="5244"/>
                    <a:pt x="8669" y="5360"/>
                  </a:cubicBezTo>
                  <a:lnTo>
                    <a:pt x="8669" y="8508"/>
                  </a:lnTo>
                  <a:lnTo>
                    <a:pt x="4671" y="8508"/>
                  </a:lnTo>
                  <a:lnTo>
                    <a:pt x="3020" y="3414"/>
                  </a:lnTo>
                  <a:lnTo>
                    <a:pt x="9261" y="3414"/>
                  </a:lnTo>
                  <a:cubicBezTo>
                    <a:pt x="9262" y="3414"/>
                    <a:pt x="9264" y="3414"/>
                    <a:pt x="9265" y="3414"/>
                  </a:cubicBezTo>
                  <a:close/>
                  <a:moveTo>
                    <a:pt x="8669" y="8928"/>
                  </a:moveTo>
                  <a:lnTo>
                    <a:pt x="8669" y="13211"/>
                  </a:lnTo>
                  <a:cubicBezTo>
                    <a:pt x="8669" y="13660"/>
                    <a:pt x="8306" y="14025"/>
                    <a:pt x="7860" y="14025"/>
                  </a:cubicBezTo>
                  <a:cubicBezTo>
                    <a:pt x="7859" y="14025"/>
                    <a:pt x="7857" y="14025"/>
                    <a:pt x="7855" y="14025"/>
                  </a:cubicBezTo>
                  <a:lnTo>
                    <a:pt x="1239" y="14025"/>
                  </a:lnTo>
                  <a:cubicBezTo>
                    <a:pt x="788" y="14025"/>
                    <a:pt x="425" y="13662"/>
                    <a:pt x="425" y="13211"/>
                  </a:cubicBezTo>
                  <a:lnTo>
                    <a:pt x="425" y="8928"/>
                  </a:lnTo>
                  <a:lnTo>
                    <a:pt x="3508" y="8928"/>
                  </a:lnTo>
                  <a:lnTo>
                    <a:pt x="4567" y="12201"/>
                  </a:lnTo>
                  <a:cubicBezTo>
                    <a:pt x="4457" y="12409"/>
                    <a:pt x="4436" y="12656"/>
                    <a:pt x="4512" y="12878"/>
                  </a:cubicBezTo>
                  <a:cubicBezTo>
                    <a:pt x="4588" y="13119"/>
                    <a:pt x="4765" y="13314"/>
                    <a:pt x="4994" y="13418"/>
                  </a:cubicBezTo>
                  <a:cubicBezTo>
                    <a:pt x="5101" y="13462"/>
                    <a:pt x="5216" y="13488"/>
                    <a:pt x="5332" y="13488"/>
                  </a:cubicBezTo>
                  <a:cubicBezTo>
                    <a:pt x="5338" y="13488"/>
                    <a:pt x="5345" y="13488"/>
                    <a:pt x="5351" y="13488"/>
                  </a:cubicBezTo>
                  <a:cubicBezTo>
                    <a:pt x="5476" y="13488"/>
                    <a:pt x="5601" y="13464"/>
                    <a:pt x="5717" y="13412"/>
                  </a:cubicBezTo>
                  <a:cubicBezTo>
                    <a:pt x="6086" y="13244"/>
                    <a:pt x="6293" y="12845"/>
                    <a:pt x="6220" y="12445"/>
                  </a:cubicBezTo>
                  <a:cubicBezTo>
                    <a:pt x="6171" y="12171"/>
                    <a:pt x="5994" y="11939"/>
                    <a:pt x="5747" y="11817"/>
                  </a:cubicBezTo>
                  <a:lnTo>
                    <a:pt x="5552" y="11213"/>
                  </a:lnTo>
                  <a:cubicBezTo>
                    <a:pt x="5529" y="11110"/>
                    <a:pt x="5438" y="11042"/>
                    <a:pt x="5340" y="11042"/>
                  </a:cubicBezTo>
                  <a:cubicBezTo>
                    <a:pt x="5319" y="11042"/>
                    <a:pt x="5298" y="11045"/>
                    <a:pt x="5278" y="11051"/>
                  </a:cubicBezTo>
                  <a:cubicBezTo>
                    <a:pt x="5156" y="11091"/>
                    <a:pt x="5094" y="11225"/>
                    <a:pt x="5146" y="11341"/>
                  </a:cubicBezTo>
                  <a:lnTo>
                    <a:pt x="5372" y="12039"/>
                  </a:lnTo>
                  <a:cubicBezTo>
                    <a:pt x="5393" y="12104"/>
                    <a:pt x="5442" y="12152"/>
                    <a:pt x="5506" y="12174"/>
                  </a:cubicBezTo>
                  <a:cubicBezTo>
                    <a:pt x="5830" y="12287"/>
                    <a:pt x="5921" y="12701"/>
                    <a:pt x="5677" y="12939"/>
                  </a:cubicBezTo>
                  <a:cubicBezTo>
                    <a:pt x="5585" y="13029"/>
                    <a:pt x="5469" y="13071"/>
                    <a:pt x="5355" y="13071"/>
                  </a:cubicBezTo>
                  <a:cubicBezTo>
                    <a:pt x="5165" y="13071"/>
                    <a:pt x="4979" y="12954"/>
                    <a:pt x="4915" y="12750"/>
                  </a:cubicBezTo>
                  <a:cubicBezTo>
                    <a:pt x="4869" y="12613"/>
                    <a:pt x="4890" y="12463"/>
                    <a:pt x="4972" y="12344"/>
                  </a:cubicBezTo>
                  <a:cubicBezTo>
                    <a:pt x="5012" y="12293"/>
                    <a:pt x="5021" y="12222"/>
                    <a:pt x="5000" y="12158"/>
                  </a:cubicBezTo>
                  <a:lnTo>
                    <a:pt x="3951" y="8928"/>
                  </a:lnTo>
                  <a:lnTo>
                    <a:pt x="4366" y="8928"/>
                  </a:lnTo>
                  <a:lnTo>
                    <a:pt x="4847" y="10417"/>
                  </a:lnTo>
                  <a:cubicBezTo>
                    <a:pt x="4887" y="10505"/>
                    <a:pt x="4962" y="10543"/>
                    <a:pt x="5037" y="10543"/>
                  </a:cubicBezTo>
                  <a:cubicBezTo>
                    <a:pt x="5159" y="10543"/>
                    <a:pt x="5282" y="10441"/>
                    <a:pt x="5250" y="10286"/>
                  </a:cubicBezTo>
                  <a:lnTo>
                    <a:pt x="4811" y="8928"/>
                  </a:lnTo>
                  <a:close/>
                  <a:moveTo>
                    <a:pt x="1459" y="1"/>
                  </a:moveTo>
                  <a:cubicBezTo>
                    <a:pt x="1067" y="1"/>
                    <a:pt x="733" y="391"/>
                    <a:pt x="873" y="815"/>
                  </a:cubicBezTo>
                  <a:lnTo>
                    <a:pt x="1578" y="2990"/>
                  </a:lnTo>
                  <a:lnTo>
                    <a:pt x="1239" y="2990"/>
                  </a:lnTo>
                  <a:cubicBezTo>
                    <a:pt x="556" y="2990"/>
                    <a:pt x="1" y="3542"/>
                    <a:pt x="1" y="4225"/>
                  </a:cubicBezTo>
                  <a:lnTo>
                    <a:pt x="1" y="4790"/>
                  </a:lnTo>
                  <a:cubicBezTo>
                    <a:pt x="1" y="4905"/>
                    <a:pt x="95" y="5000"/>
                    <a:pt x="214" y="5000"/>
                  </a:cubicBezTo>
                  <a:cubicBezTo>
                    <a:pt x="330" y="5000"/>
                    <a:pt x="425" y="4905"/>
                    <a:pt x="425" y="4790"/>
                  </a:cubicBezTo>
                  <a:lnTo>
                    <a:pt x="425" y="4225"/>
                  </a:lnTo>
                  <a:cubicBezTo>
                    <a:pt x="425" y="3779"/>
                    <a:pt x="788" y="3414"/>
                    <a:pt x="1234" y="3414"/>
                  </a:cubicBezTo>
                  <a:cubicBezTo>
                    <a:pt x="1236" y="3414"/>
                    <a:pt x="1237" y="3414"/>
                    <a:pt x="1239" y="3414"/>
                  </a:cubicBezTo>
                  <a:lnTo>
                    <a:pt x="1715" y="3414"/>
                  </a:lnTo>
                  <a:lnTo>
                    <a:pt x="3368" y="8508"/>
                  </a:lnTo>
                  <a:lnTo>
                    <a:pt x="425" y="8508"/>
                  </a:lnTo>
                  <a:lnTo>
                    <a:pt x="425" y="5784"/>
                  </a:lnTo>
                  <a:cubicBezTo>
                    <a:pt x="425" y="5668"/>
                    <a:pt x="330" y="5573"/>
                    <a:pt x="214" y="5573"/>
                  </a:cubicBezTo>
                  <a:cubicBezTo>
                    <a:pt x="99" y="5573"/>
                    <a:pt x="1" y="5668"/>
                    <a:pt x="1" y="5784"/>
                  </a:cubicBezTo>
                  <a:lnTo>
                    <a:pt x="1" y="13211"/>
                  </a:lnTo>
                  <a:cubicBezTo>
                    <a:pt x="1" y="13894"/>
                    <a:pt x="556" y="14449"/>
                    <a:pt x="1239" y="14449"/>
                  </a:cubicBezTo>
                  <a:lnTo>
                    <a:pt x="7855" y="14449"/>
                  </a:lnTo>
                  <a:cubicBezTo>
                    <a:pt x="8538" y="14449"/>
                    <a:pt x="9090" y="13894"/>
                    <a:pt x="9093" y="13211"/>
                  </a:cubicBezTo>
                  <a:lnTo>
                    <a:pt x="9093" y="5360"/>
                  </a:lnTo>
                  <a:cubicBezTo>
                    <a:pt x="9093" y="5332"/>
                    <a:pt x="9102" y="5302"/>
                    <a:pt x="9121" y="5281"/>
                  </a:cubicBezTo>
                  <a:lnTo>
                    <a:pt x="9886" y="4192"/>
                  </a:lnTo>
                  <a:cubicBezTo>
                    <a:pt x="10234" y="3685"/>
                    <a:pt x="9877" y="2993"/>
                    <a:pt x="9261" y="2990"/>
                  </a:cubicBezTo>
                  <a:lnTo>
                    <a:pt x="2883" y="2990"/>
                  </a:lnTo>
                  <a:lnTo>
                    <a:pt x="2051" y="434"/>
                  </a:lnTo>
                  <a:cubicBezTo>
                    <a:pt x="2002" y="279"/>
                    <a:pt x="1892" y="147"/>
                    <a:pt x="1742" y="71"/>
                  </a:cubicBezTo>
                  <a:cubicBezTo>
                    <a:pt x="1649" y="23"/>
                    <a:pt x="1552" y="1"/>
                    <a:pt x="145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20" name="Google Shape;3820;p66"/>
          <p:cNvGrpSpPr/>
          <p:nvPr/>
        </p:nvGrpSpPr>
        <p:grpSpPr>
          <a:xfrm>
            <a:off x="7079706" y="1271862"/>
            <a:ext cx="172137" cy="354974"/>
            <a:chOff x="7330559" y="1382962"/>
            <a:chExt cx="188954" cy="389653"/>
          </a:xfrm>
        </p:grpSpPr>
        <p:sp>
          <p:nvSpPr>
            <p:cNvPr id="3821" name="Google Shape;3821;p66"/>
            <p:cNvSpPr/>
            <p:nvPr/>
          </p:nvSpPr>
          <p:spPr>
            <a:xfrm>
              <a:off x="7489714" y="1444260"/>
              <a:ext cx="22815" cy="97892"/>
            </a:xfrm>
            <a:custGeom>
              <a:avLst/>
              <a:gdLst/>
              <a:ahLst/>
              <a:cxnLst/>
              <a:rect l="l" t="t" r="r" b="b"/>
              <a:pathLst>
                <a:path w="846" h="3630" extrusionOk="0">
                  <a:moveTo>
                    <a:pt x="1" y="0"/>
                  </a:moveTo>
                  <a:lnTo>
                    <a:pt x="1" y="3209"/>
                  </a:lnTo>
                  <a:cubicBezTo>
                    <a:pt x="1" y="3441"/>
                    <a:pt x="190" y="3630"/>
                    <a:pt x="422" y="3630"/>
                  </a:cubicBezTo>
                  <a:cubicBezTo>
                    <a:pt x="654" y="3630"/>
                    <a:pt x="843" y="3441"/>
                    <a:pt x="846" y="3209"/>
                  </a:cubicBezTo>
                  <a:lnTo>
                    <a:pt x="84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2" name="Google Shape;3822;p66"/>
            <p:cNvSpPr/>
            <p:nvPr/>
          </p:nvSpPr>
          <p:spPr>
            <a:xfrm>
              <a:off x="7495404" y="1444260"/>
              <a:ext cx="17124" cy="97973"/>
            </a:xfrm>
            <a:custGeom>
              <a:avLst/>
              <a:gdLst/>
              <a:ahLst/>
              <a:cxnLst/>
              <a:rect l="l" t="t" r="r" b="b"/>
              <a:pathLst>
                <a:path w="635" h="3633" extrusionOk="0">
                  <a:moveTo>
                    <a:pt x="211" y="0"/>
                  </a:moveTo>
                  <a:lnTo>
                    <a:pt x="211" y="3209"/>
                  </a:lnTo>
                  <a:cubicBezTo>
                    <a:pt x="211" y="3322"/>
                    <a:pt x="168" y="3428"/>
                    <a:pt x="89" y="3508"/>
                  </a:cubicBezTo>
                  <a:cubicBezTo>
                    <a:pt x="61" y="3535"/>
                    <a:pt x="34" y="3557"/>
                    <a:pt x="0" y="3575"/>
                  </a:cubicBezTo>
                  <a:cubicBezTo>
                    <a:pt x="64" y="3611"/>
                    <a:pt x="138" y="3633"/>
                    <a:pt x="211" y="3633"/>
                  </a:cubicBezTo>
                  <a:cubicBezTo>
                    <a:pt x="324" y="3633"/>
                    <a:pt x="430" y="3587"/>
                    <a:pt x="513" y="3508"/>
                  </a:cubicBezTo>
                  <a:cubicBezTo>
                    <a:pt x="589" y="3428"/>
                    <a:pt x="635" y="3322"/>
                    <a:pt x="635" y="3209"/>
                  </a:cubicBezTo>
                  <a:lnTo>
                    <a:pt x="63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3" name="Google Shape;3823;p66"/>
            <p:cNvSpPr/>
            <p:nvPr/>
          </p:nvSpPr>
          <p:spPr>
            <a:xfrm>
              <a:off x="7396298" y="1446795"/>
              <a:ext cx="22707" cy="191119"/>
            </a:xfrm>
            <a:custGeom>
              <a:avLst/>
              <a:gdLst/>
              <a:ahLst/>
              <a:cxnLst/>
              <a:rect l="l" t="t" r="r" b="b"/>
              <a:pathLst>
                <a:path w="842" h="7087" extrusionOk="0">
                  <a:moveTo>
                    <a:pt x="0" y="1"/>
                  </a:moveTo>
                  <a:lnTo>
                    <a:pt x="0" y="7086"/>
                  </a:lnTo>
                  <a:lnTo>
                    <a:pt x="842" y="7086"/>
                  </a:lnTo>
                  <a:lnTo>
                    <a:pt x="84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4" name="Google Shape;3824;p66"/>
            <p:cNvSpPr/>
            <p:nvPr/>
          </p:nvSpPr>
          <p:spPr>
            <a:xfrm>
              <a:off x="7407705" y="1446795"/>
              <a:ext cx="11461" cy="191119"/>
            </a:xfrm>
            <a:custGeom>
              <a:avLst/>
              <a:gdLst/>
              <a:ahLst/>
              <a:cxnLst/>
              <a:rect l="l" t="t" r="r" b="b"/>
              <a:pathLst>
                <a:path w="425" h="7087" extrusionOk="0">
                  <a:moveTo>
                    <a:pt x="1" y="1"/>
                  </a:moveTo>
                  <a:lnTo>
                    <a:pt x="1" y="7086"/>
                  </a:lnTo>
                  <a:lnTo>
                    <a:pt x="425" y="7086"/>
                  </a:lnTo>
                  <a:lnTo>
                    <a:pt x="42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5" name="Google Shape;3825;p66"/>
            <p:cNvSpPr/>
            <p:nvPr/>
          </p:nvSpPr>
          <p:spPr>
            <a:xfrm>
              <a:off x="7386427" y="1610570"/>
              <a:ext cx="42447" cy="28235"/>
            </a:xfrm>
            <a:custGeom>
              <a:avLst/>
              <a:gdLst/>
              <a:ahLst/>
              <a:cxnLst/>
              <a:rect l="l" t="t" r="r" b="b"/>
              <a:pathLst>
                <a:path w="1574" h="1047" extrusionOk="0">
                  <a:moveTo>
                    <a:pt x="790" y="0"/>
                  </a:moveTo>
                  <a:cubicBezTo>
                    <a:pt x="354" y="0"/>
                    <a:pt x="0" y="354"/>
                    <a:pt x="0" y="790"/>
                  </a:cubicBezTo>
                  <a:lnTo>
                    <a:pt x="0" y="1047"/>
                  </a:lnTo>
                  <a:lnTo>
                    <a:pt x="1574" y="1047"/>
                  </a:lnTo>
                  <a:lnTo>
                    <a:pt x="1574" y="790"/>
                  </a:lnTo>
                  <a:cubicBezTo>
                    <a:pt x="1574" y="357"/>
                    <a:pt x="1223" y="3"/>
                    <a:pt x="79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6" name="Google Shape;3826;p66"/>
            <p:cNvSpPr/>
            <p:nvPr/>
          </p:nvSpPr>
          <p:spPr>
            <a:xfrm>
              <a:off x="7400073" y="1610570"/>
              <a:ext cx="28801" cy="28235"/>
            </a:xfrm>
            <a:custGeom>
              <a:avLst/>
              <a:gdLst/>
              <a:ahLst/>
              <a:cxnLst/>
              <a:rect l="l" t="t" r="r" b="b"/>
              <a:pathLst>
                <a:path w="1068" h="1047" extrusionOk="0">
                  <a:moveTo>
                    <a:pt x="284" y="1"/>
                  </a:moveTo>
                  <a:cubicBezTo>
                    <a:pt x="188" y="1"/>
                    <a:pt x="92" y="19"/>
                    <a:pt x="0" y="55"/>
                  </a:cubicBezTo>
                  <a:cubicBezTo>
                    <a:pt x="104" y="95"/>
                    <a:pt x="199" y="156"/>
                    <a:pt x="275" y="235"/>
                  </a:cubicBezTo>
                  <a:cubicBezTo>
                    <a:pt x="421" y="382"/>
                    <a:pt x="504" y="583"/>
                    <a:pt x="504" y="790"/>
                  </a:cubicBezTo>
                  <a:lnTo>
                    <a:pt x="504" y="1047"/>
                  </a:lnTo>
                  <a:lnTo>
                    <a:pt x="1068" y="1047"/>
                  </a:lnTo>
                  <a:lnTo>
                    <a:pt x="1068" y="790"/>
                  </a:lnTo>
                  <a:cubicBezTo>
                    <a:pt x="1068" y="583"/>
                    <a:pt x="986" y="382"/>
                    <a:pt x="839" y="235"/>
                  </a:cubicBezTo>
                  <a:cubicBezTo>
                    <a:pt x="691" y="83"/>
                    <a:pt x="489" y="1"/>
                    <a:pt x="284" y="1"/>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7" name="Google Shape;3827;p66"/>
            <p:cNvSpPr/>
            <p:nvPr/>
          </p:nvSpPr>
          <p:spPr>
            <a:xfrm>
              <a:off x="7337885" y="1638778"/>
              <a:ext cx="139530" cy="128096"/>
            </a:xfrm>
            <a:custGeom>
              <a:avLst/>
              <a:gdLst/>
              <a:ahLst/>
              <a:cxnLst/>
              <a:rect l="l" t="t" r="r" b="b"/>
              <a:pathLst>
                <a:path w="5174" h="4750" extrusionOk="0">
                  <a:moveTo>
                    <a:pt x="699" y="1"/>
                  </a:moveTo>
                  <a:cubicBezTo>
                    <a:pt x="617" y="1"/>
                    <a:pt x="550" y="62"/>
                    <a:pt x="543" y="141"/>
                  </a:cubicBezTo>
                  <a:lnTo>
                    <a:pt x="13" y="4573"/>
                  </a:lnTo>
                  <a:cubicBezTo>
                    <a:pt x="0" y="4667"/>
                    <a:pt x="77" y="4750"/>
                    <a:pt x="171" y="4750"/>
                  </a:cubicBezTo>
                  <a:lnTo>
                    <a:pt x="5006" y="4750"/>
                  </a:lnTo>
                  <a:cubicBezTo>
                    <a:pt x="5100" y="4750"/>
                    <a:pt x="5173" y="4664"/>
                    <a:pt x="5164" y="4573"/>
                  </a:cubicBezTo>
                  <a:lnTo>
                    <a:pt x="4637" y="141"/>
                  </a:lnTo>
                  <a:cubicBezTo>
                    <a:pt x="4624" y="62"/>
                    <a:pt x="4557" y="1"/>
                    <a:pt x="44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8" name="Google Shape;3828;p66"/>
            <p:cNvSpPr/>
            <p:nvPr/>
          </p:nvSpPr>
          <p:spPr>
            <a:xfrm>
              <a:off x="7444084" y="1638778"/>
              <a:ext cx="33332" cy="128096"/>
            </a:xfrm>
            <a:custGeom>
              <a:avLst/>
              <a:gdLst/>
              <a:ahLst/>
              <a:cxnLst/>
              <a:rect l="l" t="t" r="r" b="b"/>
              <a:pathLst>
                <a:path w="1236" h="4750" extrusionOk="0">
                  <a:moveTo>
                    <a:pt x="6" y="0"/>
                  </a:moveTo>
                  <a:cubicBezTo>
                    <a:pt x="4" y="0"/>
                    <a:pt x="2" y="1"/>
                    <a:pt x="0" y="1"/>
                  </a:cubicBezTo>
                  <a:lnTo>
                    <a:pt x="12" y="1"/>
                  </a:lnTo>
                  <a:cubicBezTo>
                    <a:pt x="10" y="1"/>
                    <a:pt x="8" y="0"/>
                    <a:pt x="6" y="0"/>
                  </a:cubicBezTo>
                  <a:close/>
                  <a:moveTo>
                    <a:pt x="12" y="1"/>
                  </a:moveTo>
                  <a:cubicBezTo>
                    <a:pt x="89" y="3"/>
                    <a:pt x="153" y="63"/>
                    <a:pt x="162" y="141"/>
                  </a:cubicBezTo>
                  <a:lnTo>
                    <a:pt x="692" y="4573"/>
                  </a:lnTo>
                  <a:cubicBezTo>
                    <a:pt x="702" y="4667"/>
                    <a:pt x="628" y="4750"/>
                    <a:pt x="531" y="4750"/>
                  </a:cubicBezTo>
                  <a:lnTo>
                    <a:pt x="1068" y="4750"/>
                  </a:lnTo>
                  <a:cubicBezTo>
                    <a:pt x="1162" y="4750"/>
                    <a:pt x="1235" y="4664"/>
                    <a:pt x="1226" y="4573"/>
                  </a:cubicBezTo>
                  <a:lnTo>
                    <a:pt x="699" y="141"/>
                  </a:lnTo>
                  <a:cubicBezTo>
                    <a:pt x="686" y="62"/>
                    <a:pt x="619" y="1"/>
                    <a:pt x="540" y="1"/>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9" name="Google Shape;3829;p66"/>
            <p:cNvSpPr/>
            <p:nvPr/>
          </p:nvSpPr>
          <p:spPr>
            <a:xfrm>
              <a:off x="7415121" y="1738046"/>
              <a:ext cx="27" cy="27"/>
            </a:xfrm>
            <a:custGeom>
              <a:avLst/>
              <a:gdLst/>
              <a:ahLst/>
              <a:cxnLst/>
              <a:rect l="l" t="t" r="r" b="b"/>
              <a:pathLst>
                <a:path w="1" h="1" extrusionOk="0">
                  <a:moveTo>
                    <a:pt x="0" y="1"/>
                  </a:moveTo>
                  <a:lnTo>
                    <a:pt x="0" y="1"/>
                  </a:lnTo>
                  <a:lnTo>
                    <a:pt x="0"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0" name="Google Shape;3830;p66"/>
            <p:cNvSpPr/>
            <p:nvPr/>
          </p:nvSpPr>
          <p:spPr>
            <a:xfrm>
              <a:off x="7396298" y="1388733"/>
              <a:ext cx="116230" cy="116176"/>
            </a:xfrm>
            <a:custGeom>
              <a:avLst/>
              <a:gdLst/>
              <a:ahLst/>
              <a:cxnLst/>
              <a:rect l="l" t="t" r="r" b="b"/>
              <a:pathLst>
                <a:path w="4310" h="4308" extrusionOk="0">
                  <a:moveTo>
                    <a:pt x="2153" y="0"/>
                  </a:moveTo>
                  <a:cubicBezTo>
                    <a:pt x="964" y="0"/>
                    <a:pt x="0" y="964"/>
                    <a:pt x="0" y="2154"/>
                  </a:cubicBezTo>
                  <a:cubicBezTo>
                    <a:pt x="0" y="3343"/>
                    <a:pt x="964" y="4307"/>
                    <a:pt x="2153" y="4307"/>
                  </a:cubicBezTo>
                  <a:cubicBezTo>
                    <a:pt x="3343" y="4307"/>
                    <a:pt x="4310" y="3343"/>
                    <a:pt x="4310" y="2154"/>
                  </a:cubicBezTo>
                  <a:cubicBezTo>
                    <a:pt x="4310" y="964"/>
                    <a:pt x="3343" y="0"/>
                    <a:pt x="2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1" name="Google Shape;3831;p66"/>
            <p:cNvSpPr/>
            <p:nvPr/>
          </p:nvSpPr>
          <p:spPr>
            <a:xfrm>
              <a:off x="7418735" y="1393426"/>
              <a:ext cx="93793" cy="111511"/>
            </a:xfrm>
            <a:custGeom>
              <a:avLst/>
              <a:gdLst/>
              <a:ahLst/>
              <a:cxnLst/>
              <a:rect l="l" t="t" r="r" b="b"/>
              <a:pathLst>
                <a:path w="3478" h="4135" extrusionOk="0">
                  <a:moveTo>
                    <a:pt x="2172" y="0"/>
                  </a:moveTo>
                  <a:cubicBezTo>
                    <a:pt x="3026" y="665"/>
                    <a:pt x="3255" y="1864"/>
                    <a:pt x="2703" y="2797"/>
                  </a:cubicBezTo>
                  <a:cubicBezTo>
                    <a:pt x="2306" y="3472"/>
                    <a:pt x="1590" y="3857"/>
                    <a:pt x="849" y="3857"/>
                  </a:cubicBezTo>
                  <a:cubicBezTo>
                    <a:pt x="564" y="3857"/>
                    <a:pt x="276" y="3800"/>
                    <a:pt x="1" y="3682"/>
                  </a:cubicBezTo>
                  <a:lnTo>
                    <a:pt x="1" y="3682"/>
                  </a:lnTo>
                  <a:cubicBezTo>
                    <a:pt x="385" y="3981"/>
                    <a:pt x="852" y="4134"/>
                    <a:pt x="1323" y="4134"/>
                  </a:cubicBezTo>
                  <a:cubicBezTo>
                    <a:pt x="1645" y="4134"/>
                    <a:pt x="1969" y="4063"/>
                    <a:pt x="2270" y="3917"/>
                  </a:cubicBezTo>
                  <a:cubicBezTo>
                    <a:pt x="3008" y="3554"/>
                    <a:pt x="3478" y="2803"/>
                    <a:pt x="3478" y="1980"/>
                  </a:cubicBezTo>
                  <a:cubicBezTo>
                    <a:pt x="3475" y="1120"/>
                    <a:pt x="2962" y="342"/>
                    <a:pt x="2172" y="0"/>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2" name="Google Shape;3832;p66"/>
            <p:cNvSpPr/>
            <p:nvPr/>
          </p:nvSpPr>
          <p:spPr>
            <a:xfrm>
              <a:off x="7428929" y="1421391"/>
              <a:ext cx="50861" cy="50861"/>
            </a:xfrm>
            <a:custGeom>
              <a:avLst/>
              <a:gdLst/>
              <a:ahLst/>
              <a:cxnLst/>
              <a:rect l="l" t="t" r="r" b="b"/>
              <a:pathLst>
                <a:path w="1886" h="1886" extrusionOk="0">
                  <a:moveTo>
                    <a:pt x="943" y="0"/>
                  </a:moveTo>
                  <a:cubicBezTo>
                    <a:pt x="425" y="0"/>
                    <a:pt x="1" y="421"/>
                    <a:pt x="1" y="943"/>
                  </a:cubicBezTo>
                  <a:cubicBezTo>
                    <a:pt x="1" y="1464"/>
                    <a:pt x="425" y="1885"/>
                    <a:pt x="943" y="1885"/>
                  </a:cubicBezTo>
                  <a:cubicBezTo>
                    <a:pt x="1465" y="1885"/>
                    <a:pt x="1886" y="1464"/>
                    <a:pt x="1886" y="943"/>
                  </a:cubicBezTo>
                  <a:cubicBezTo>
                    <a:pt x="1886" y="421"/>
                    <a:pt x="1465" y="0"/>
                    <a:pt x="9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3" name="Google Shape;3833;p66"/>
            <p:cNvSpPr/>
            <p:nvPr/>
          </p:nvSpPr>
          <p:spPr>
            <a:xfrm>
              <a:off x="7432893" y="1423279"/>
              <a:ext cx="46896" cy="48892"/>
            </a:xfrm>
            <a:custGeom>
              <a:avLst/>
              <a:gdLst/>
              <a:ahLst/>
              <a:cxnLst/>
              <a:rect l="l" t="t" r="r" b="b"/>
              <a:pathLst>
                <a:path w="1739" h="1813" extrusionOk="0">
                  <a:moveTo>
                    <a:pt x="1141" y="0"/>
                  </a:moveTo>
                  <a:cubicBezTo>
                    <a:pt x="1534" y="625"/>
                    <a:pt x="1085" y="1437"/>
                    <a:pt x="349" y="1437"/>
                  </a:cubicBezTo>
                  <a:cubicBezTo>
                    <a:pt x="348" y="1437"/>
                    <a:pt x="346" y="1437"/>
                    <a:pt x="345" y="1437"/>
                  </a:cubicBezTo>
                  <a:cubicBezTo>
                    <a:pt x="226" y="1437"/>
                    <a:pt x="110" y="1416"/>
                    <a:pt x="0" y="1373"/>
                  </a:cubicBezTo>
                  <a:lnTo>
                    <a:pt x="0" y="1373"/>
                  </a:lnTo>
                  <a:cubicBezTo>
                    <a:pt x="175" y="1651"/>
                    <a:pt x="478" y="1812"/>
                    <a:pt x="797" y="1812"/>
                  </a:cubicBezTo>
                  <a:cubicBezTo>
                    <a:pt x="884" y="1812"/>
                    <a:pt x="972" y="1800"/>
                    <a:pt x="1059" y="1776"/>
                  </a:cubicBezTo>
                  <a:cubicBezTo>
                    <a:pt x="1461" y="1660"/>
                    <a:pt x="1739" y="1291"/>
                    <a:pt x="1739" y="873"/>
                  </a:cubicBezTo>
                  <a:cubicBezTo>
                    <a:pt x="1739" y="485"/>
                    <a:pt x="1501" y="141"/>
                    <a:pt x="114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4" name="Google Shape;3834;p66"/>
            <p:cNvSpPr/>
            <p:nvPr/>
          </p:nvSpPr>
          <p:spPr>
            <a:xfrm>
              <a:off x="7483134" y="1555367"/>
              <a:ext cx="11461" cy="45278"/>
            </a:xfrm>
            <a:custGeom>
              <a:avLst/>
              <a:gdLst/>
              <a:ahLst/>
              <a:cxnLst/>
              <a:rect l="l" t="t" r="r" b="b"/>
              <a:pathLst>
                <a:path w="425" h="1679" extrusionOk="0">
                  <a:moveTo>
                    <a:pt x="211" y="1"/>
                  </a:moveTo>
                  <a:cubicBezTo>
                    <a:pt x="95" y="1"/>
                    <a:pt x="1" y="95"/>
                    <a:pt x="1" y="211"/>
                  </a:cubicBezTo>
                  <a:lnTo>
                    <a:pt x="1" y="1465"/>
                  </a:lnTo>
                  <a:cubicBezTo>
                    <a:pt x="1" y="1581"/>
                    <a:pt x="95" y="1678"/>
                    <a:pt x="211" y="1678"/>
                  </a:cubicBezTo>
                  <a:cubicBezTo>
                    <a:pt x="330" y="1678"/>
                    <a:pt x="425" y="1584"/>
                    <a:pt x="425" y="1465"/>
                  </a:cubicBezTo>
                  <a:lnTo>
                    <a:pt x="425" y="211"/>
                  </a:lnTo>
                  <a:cubicBezTo>
                    <a:pt x="422" y="95"/>
                    <a:pt x="327" y="1"/>
                    <a:pt x="21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5" name="Google Shape;3835;p66"/>
            <p:cNvSpPr/>
            <p:nvPr/>
          </p:nvSpPr>
          <p:spPr>
            <a:xfrm>
              <a:off x="7507162" y="1555367"/>
              <a:ext cx="12351" cy="24136"/>
            </a:xfrm>
            <a:custGeom>
              <a:avLst/>
              <a:gdLst/>
              <a:ahLst/>
              <a:cxnLst/>
              <a:rect l="l" t="t" r="r" b="b"/>
              <a:pathLst>
                <a:path w="458" h="895" extrusionOk="0">
                  <a:moveTo>
                    <a:pt x="232" y="1"/>
                  </a:moveTo>
                  <a:cubicBezTo>
                    <a:pt x="116" y="1"/>
                    <a:pt x="19" y="95"/>
                    <a:pt x="19" y="211"/>
                  </a:cubicBezTo>
                  <a:lnTo>
                    <a:pt x="19" y="654"/>
                  </a:lnTo>
                  <a:cubicBezTo>
                    <a:pt x="0" y="782"/>
                    <a:pt x="101" y="895"/>
                    <a:pt x="229" y="895"/>
                  </a:cubicBezTo>
                  <a:cubicBezTo>
                    <a:pt x="357" y="895"/>
                    <a:pt x="458" y="782"/>
                    <a:pt x="443" y="654"/>
                  </a:cubicBezTo>
                  <a:lnTo>
                    <a:pt x="443" y="211"/>
                  </a:lnTo>
                  <a:cubicBezTo>
                    <a:pt x="443" y="95"/>
                    <a:pt x="348" y="1"/>
                    <a:pt x="23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6" name="Google Shape;3836;p66"/>
            <p:cNvSpPr/>
            <p:nvPr/>
          </p:nvSpPr>
          <p:spPr>
            <a:xfrm>
              <a:off x="7367011" y="1670196"/>
              <a:ext cx="37026" cy="54987"/>
            </a:xfrm>
            <a:custGeom>
              <a:avLst/>
              <a:gdLst/>
              <a:ahLst/>
              <a:cxnLst/>
              <a:rect l="l" t="t" r="r" b="b"/>
              <a:pathLst>
                <a:path w="1373" h="2039" extrusionOk="0">
                  <a:moveTo>
                    <a:pt x="229" y="1"/>
                  </a:moveTo>
                  <a:cubicBezTo>
                    <a:pt x="113" y="1"/>
                    <a:pt x="19" y="95"/>
                    <a:pt x="19" y="211"/>
                  </a:cubicBezTo>
                  <a:lnTo>
                    <a:pt x="19" y="1797"/>
                  </a:lnTo>
                  <a:cubicBezTo>
                    <a:pt x="0" y="1925"/>
                    <a:pt x="101" y="2038"/>
                    <a:pt x="229" y="2038"/>
                  </a:cubicBezTo>
                  <a:cubicBezTo>
                    <a:pt x="360" y="2038"/>
                    <a:pt x="458" y="1925"/>
                    <a:pt x="442" y="1797"/>
                  </a:cubicBezTo>
                  <a:lnTo>
                    <a:pt x="442" y="1419"/>
                  </a:lnTo>
                  <a:lnTo>
                    <a:pt x="991" y="1950"/>
                  </a:lnTo>
                  <a:cubicBezTo>
                    <a:pt x="1031" y="1986"/>
                    <a:pt x="1083" y="2011"/>
                    <a:pt x="1141" y="2011"/>
                  </a:cubicBezTo>
                  <a:cubicBezTo>
                    <a:pt x="1196" y="2011"/>
                    <a:pt x="1251" y="1986"/>
                    <a:pt x="1293" y="1947"/>
                  </a:cubicBezTo>
                  <a:cubicBezTo>
                    <a:pt x="1373" y="1861"/>
                    <a:pt x="1370" y="1727"/>
                    <a:pt x="1284" y="1645"/>
                  </a:cubicBezTo>
                  <a:lnTo>
                    <a:pt x="592" y="974"/>
                  </a:lnTo>
                  <a:lnTo>
                    <a:pt x="1223" y="391"/>
                  </a:lnTo>
                  <a:cubicBezTo>
                    <a:pt x="1312" y="312"/>
                    <a:pt x="1318" y="178"/>
                    <a:pt x="1239" y="89"/>
                  </a:cubicBezTo>
                  <a:cubicBezTo>
                    <a:pt x="1197" y="44"/>
                    <a:pt x="1140" y="21"/>
                    <a:pt x="1082" y="21"/>
                  </a:cubicBezTo>
                  <a:cubicBezTo>
                    <a:pt x="1030" y="21"/>
                    <a:pt x="978" y="40"/>
                    <a:pt x="937" y="77"/>
                  </a:cubicBezTo>
                  <a:lnTo>
                    <a:pt x="442" y="534"/>
                  </a:lnTo>
                  <a:lnTo>
                    <a:pt x="442" y="211"/>
                  </a:lnTo>
                  <a:cubicBezTo>
                    <a:pt x="439" y="95"/>
                    <a:pt x="345" y="1"/>
                    <a:pt x="2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7" name="Google Shape;3837;p66"/>
            <p:cNvSpPr/>
            <p:nvPr/>
          </p:nvSpPr>
          <p:spPr>
            <a:xfrm>
              <a:off x="7411426" y="1688534"/>
              <a:ext cx="36703" cy="55229"/>
            </a:xfrm>
            <a:custGeom>
              <a:avLst/>
              <a:gdLst/>
              <a:ahLst/>
              <a:cxnLst/>
              <a:rect l="l" t="t" r="r" b="b"/>
              <a:pathLst>
                <a:path w="1361" h="2048" extrusionOk="0">
                  <a:moveTo>
                    <a:pt x="653" y="425"/>
                  </a:moveTo>
                  <a:cubicBezTo>
                    <a:pt x="802" y="425"/>
                    <a:pt x="927" y="547"/>
                    <a:pt x="927" y="696"/>
                  </a:cubicBezTo>
                  <a:lnTo>
                    <a:pt x="927" y="702"/>
                  </a:lnTo>
                  <a:cubicBezTo>
                    <a:pt x="927" y="852"/>
                    <a:pt x="802" y="977"/>
                    <a:pt x="653" y="977"/>
                  </a:cubicBezTo>
                  <a:cubicBezTo>
                    <a:pt x="324" y="937"/>
                    <a:pt x="324" y="461"/>
                    <a:pt x="653" y="425"/>
                  </a:cubicBezTo>
                  <a:close/>
                  <a:moveTo>
                    <a:pt x="650" y="1"/>
                  </a:moveTo>
                  <a:cubicBezTo>
                    <a:pt x="284" y="28"/>
                    <a:pt x="0" y="333"/>
                    <a:pt x="0" y="699"/>
                  </a:cubicBezTo>
                  <a:cubicBezTo>
                    <a:pt x="0" y="1068"/>
                    <a:pt x="284" y="1373"/>
                    <a:pt x="650" y="1398"/>
                  </a:cubicBezTo>
                  <a:cubicBezTo>
                    <a:pt x="744" y="1398"/>
                    <a:pt x="839" y="1379"/>
                    <a:pt x="924" y="1343"/>
                  </a:cubicBezTo>
                  <a:lnTo>
                    <a:pt x="924" y="1343"/>
                  </a:lnTo>
                  <a:cubicBezTo>
                    <a:pt x="927" y="1367"/>
                    <a:pt x="927" y="1392"/>
                    <a:pt x="921" y="1413"/>
                  </a:cubicBezTo>
                  <a:cubicBezTo>
                    <a:pt x="918" y="1471"/>
                    <a:pt x="900" y="1526"/>
                    <a:pt x="866" y="1572"/>
                  </a:cubicBezTo>
                  <a:cubicBezTo>
                    <a:pt x="830" y="1605"/>
                    <a:pt x="784" y="1623"/>
                    <a:pt x="735" y="1623"/>
                  </a:cubicBezTo>
                  <a:cubicBezTo>
                    <a:pt x="722" y="1624"/>
                    <a:pt x="709" y="1624"/>
                    <a:pt x="697" y="1624"/>
                  </a:cubicBezTo>
                  <a:cubicBezTo>
                    <a:pt x="541" y="1624"/>
                    <a:pt x="472" y="1574"/>
                    <a:pt x="458" y="1559"/>
                  </a:cubicBezTo>
                  <a:cubicBezTo>
                    <a:pt x="417" y="1512"/>
                    <a:pt x="359" y="1488"/>
                    <a:pt x="300" y="1488"/>
                  </a:cubicBezTo>
                  <a:cubicBezTo>
                    <a:pt x="268" y="1488"/>
                    <a:pt x="235" y="1495"/>
                    <a:pt x="205" y="1511"/>
                  </a:cubicBezTo>
                  <a:cubicBezTo>
                    <a:pt x="116" y="1553"/>
                    <a:pt x="67" y="1654"/>
                    <a:pt x="92" y="1752"/>
                  </a:cubicBezTo>
                  <a:cubicBezTo>
                    <a:pt x="116" y="1852"/>
                    <a:pt x="220" y="1922"/>
                    <a:pt x="308" y="1965"/>
                  </a:cubicBezTo>
                  <a:cubicBezTo>
                    <a:pt x="433" y="2020"/>
                    <a:pt x="568" y="2047"/>
                    <a:pt x="705" y="2047"/>
                  </a:cubicBezTo>
                  <a:lnTo>
                    <a:pt x="754" y="2047"/>
                  </a:lnTo>
                  <a:cubicBezTo>
                    <a:pt x="1208" y="2029"/>
                    <a:pt x="1361" y="1620"/>
                    <a:pt x="1348" y="1346"/>
                  </a:cubicBezTo>
                  <a:lnTo>
                    <a:pt x="1348" y="214"/>
                  </a:lnTo>
                  <a:cubicBezTo>
                    <a:pt x="1351" y="95"/>
                    <a:pt x="1257" y="1"/>
                    <a:pt x="1141" y="1"/>
                  </a:cubicBezTo>
                  <a:cubicBezTo>
                    <a:pt x="1077" y="1"/>
                    <a:pt x="1016" y="31"/>
                    <a:pt x="976" y="80"/>
                  </a:cubicBezTo>
                  <a:cubicBezTo>
                    <a:pt x="876" y="28"/>
                    <a:pt x="763" y="1"/>
                    <a:pt x="65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8" name="Google Shape;3838;p66"/>
            <p:cNvSpPr/>
            <p:nvPr/>
          </p:nvSpPr>
          <p:spPr>
            <a:xfrm>
              <a:off x="7330559" y="1382962"/>
              <a:ext cx="186265" cy="389653"/>
            </a:xfrm>
            <a:custGeom>
              <a:avLst/>
              <a:gdLst/>
              <a:ahLst/>
              <a:cxnLst/>
              <a:rect l="l" t="t" r="r" b="b"/>
              <a:pathLst>
                <a:path w="6907" h="14449" extrusionOk="0">
                  <a:moveTo>
                    <a:pt x="6485" y="3719"/>
                  </a:moveTo>
                  <a:lnTo>
                    <a:pt x="6485" y="5482"/>
                  </a:lnTo>
                  <a:cubicBezTo>
                    <a:pt x="6485" y="5598"/>
                    <a:pt x="6391" y="5692"/>
                    <a:pt x="6275" y="5692"/>
                  </a:cubicBezTo>
                  <a:cubicBezTo>
                    <a:pt x="6159" y="5692"/>
                    <a:pt x="6064" y="5598"/>
                    <a:pt x="6064" y="5482"/>
                  </a:cubicBezTo>
                  <a:lnTo>
                    <a:pt x="6064" y="4180"/>
                  </a:lnTo>
                  <a:cubicBezTo>
                    <a:pt x="6223" y="4045"/>
                    <a:pt x="6366" y="3890"/>
                    <a:pt x="6485" y="3719"/>
                  </a:cubicBezTo>
                  <a:close/>
                  <a:moveTo>
                    <a:pt x="2603" y="3719"/>
                  </a:moveTo>
                  <a:cubicBezTo>
                    <a:pt x="2721" y="3890"/>
                    <a:pt x="2862" y="4045"/>
                    <a:pt x="3023" y="4180"/>
                  </a:cubicBezTo>
                  <a:lnTo>
                    <a:pt x="3023" y="8254"/>
                  </a:lnTo>
                  <a:cubicBezTo>
                    <a:pt x="2962" y="8241"/>
                    <a:pt x="2901" y="8232"/>
                    <a:pt x="2840" y="8232"/>
                  </a:cubicBezTo>
                  <a:cubicBezTo>
                    <a:pt x="2831" y="8232"/>
                    <a:pt x="2822" y="8233"/>
                    <a:pt x="2813" y="8233"/>
                  </a:cubicBezTo>
                  <a:cubicBezTo>
                    <a:pt x="2804" y="8233"/>
                    <a:pt x="2795" y="8232"/>
                    <a:pt x="2786" y="8232"/>
                  </a:cubicBezTo>
                  <a:cubicBezTo>
                    <a:pt x="2725" y="8232"/>
                    <a:pt x="2664" y="8241"/>
                    <a:pt x="2603" y="8254"/>
                  </a:cubicBezTo>
                  <a:lnTo>
                    <a:pt x="2603" y="3719"/>
                  </a:lnTo>
                  <a:close/>
                  <a:moveTo>
                    <a:pt x="2810" y="8697"/>
                  </a:moveTo>
                  <a:cubicBezTo>
                    <a:pt x="3112" y="8697"/>
                    <a:pt x="3362" y="8928"/>
                    <a:pt x="3389" y="9230"/>
                  </a:cubicBezTo>
                  <a:lnTo>
                    <a:pt x="3389" y="9276"/>
                  </a:lnTo>
                  <a:lnTo>
                    <a:pt x="2233" y="9276"/>
                  </a:lnTo>
                  <a:lnTo>
                    <a:pt x="2233" y="9230"/>
                  </a:lnTo>
                  <a:cubicBezTo>
                    <a:pt x="2258" y="8928"/>
                    <a:pt x="2508" y="8697"/>
                    <a:pt x="2810" y="8697"/>
                  </a:cubicBezTo>
                  <a:close/>
                  <a:moveTo>
                    <a:pt x="4541" y="1"/>
                  </a:moveTo>
                  <a:cubicBezTo>
                    <a:pt x="4153" y="1"/>
                    <a:pt x="3755" y="98"/>
                    <a:pt x="3380" y="309"/>
                  </a:cubicBezTo>
                  <a:cubicBezTo>
                    <a:pt x="3280" y="367"/>
                    <a:pt x="3243" y="495"/>
                    <a:pt x="3301" y="599"/>
                  </a:cubicBezTo>
                  <a:cubicBezTo>
                    <a:pt x="3340" y="667"/>
                    <a:pt x="3412" y="704"/>
                    <a:pt x="3486" y="704"/>
                  </a:cubicBezTo>
                  <a:cubicBezTo>
                    <a:pt x="3521" y="704"/>
                    <a:pt x="3557" y="696"/>
                    <a:pt x="3591" y="678"/>
                  </a:cubicBezTo>
                  <a:cubicBezTo>
                    <a:pt x="3889" y="510"/>
                    <a:pt x="4215" y="430"/>
                    <a:pt x="4538" y="430"/>
                  </a:cubicBezTo>
                  <a:cubicBezTo>
                    <a:pt x="5142" y="430"/>
                    <a:pt x="5734" y="712"/>
                    <a:pt x="6110" y="1233"/>
                  </a:cubicBezTo>
                  <a:cubicBezTo>
                    <a:pt x="6687" y="2032"/>
                    <a:pt x="6571" y="3133"/>
                    <a:pt x="5842" y="3798"/>
                  </a:cubicBezTo>
                  <a:cubicBezTo>
                    <a:pt x="5473" y="4134"/>
                    <a:pt x="5006" y="4303"/>
                    <a:pt x="4538" y="4303"/>
                  </a:cubicBezTo>
                  <a:cubicBezTo>
                    <a:pt x="4084" y="4303"/>
                    <a:pt x="3629" y="4144"/>
                    <a:pt x="3264" y="3826"/>
                  </a:cubicBezTo>
                  <a:cubicBezTo>
                    <a:pt x="2523" y="3176"/>
                    <a:pt x="2386" y="2075"/>
                    <a:pt x="2947" y="1267"/>
                  </a:cubicBezTo>
                  <a:cubicBezTo>
                    <a:pt x="3011" y="1169"/>
                    <a:pt x="2987" y="1041"/>
                    <a:pt x="2892" y="974"/>
                  </a:cubicBezTo>
                  <a:cubicBezTo>
                    <a:pt x="2856" y="947"/>
                    <a:pt x="2813" y="934"/>
                    <a:pt x="2771" y="934"/>
                  </a:cubicBezTo>
                  <a:cubicBezTo>
                    <a:pt x="2704" y="934"/>
                    <a:pt x="2639" y="966"/>
                    <a:pt x="2599" y="1026"/>
                  </a:cubicBezTo>
                  <a:cubicBezTo>
                    <a:pt x="2325" y="1419"/>
                    <a:pt x="2179" y="1889"/>
                    <a:pt x="2179" y="2368"/>
                  </a:cubicBezTo>
                  <a:lnTo>
                    <a:pt x="2179" y="8456"/>
                  </a:lnTo>
                  <a:cubicBezTo>
                    <a:pt x="1947" y="8645"/>
                    <a:pt x="1810" y="8928"/>
                    <a:pt x="1810" y="9230"/>
                  </a:cubicBezTo>
                  <a:lnTo>
                    <a:pt x="1810" y="9276"/>
                  </a:lnTo>
                  <a:lnTo>
                    <a:pt x="922" y="9276"/>
                  </a:lnTo>
                  <a:cubicBezTo>
                    <a:pt x="733" y="9276"/>
                    <a:pt x="574" y="9416"/>
                    <a:pt x="556" y="9606"/>
                  </a:cubicBezTo>
                  <a:lnTo>
                    <a:pt x="25" y="14034"/>
                  </a:lnTo>
                  <a:cubicBezTo>
                    <a:pt x="1" y="14254"/>
                    <a:pt x="172" y="14449"/>
                    <a:pt x="394" y="14449"/>
                  </a:cubicBezTo>
                  <a:lnTo>
                    <a:pt x="5229" y="14449"/>
                  </a:lnTo>
                  <a:cubicBezTo>
                    <a:pt x="5335" y="14449"/>
                    <a:pt x="5436" y="14403"/>
                    <a:pt x="5503" y="14324"/>
                  </a:cubicBezTo>
                  <a:cubicBezTo>
                    <a:pt x="5576" y="14245"/>
                    <a:pt x="5610" y="14141"/>
                    <a:pt x="5595" y="14034"/>
                  </a:cubicBezTo>
                  <a:lnTo>
                    <a:pt x="5436" y="12695"/>
                  </a:lnTo>
                  <a:cubicBezTo>
                    <a:pt x="5428" y="12588"/>
                    <a:pt x="5336" y="12507"/>
                    <a:pt x="5229" y="12507"/>
                  </a:cubicBezTo>
                  <a:cubicBezTo>
                    <a:pt x="5220" y="12507"/>
                    <a:pt x="5210" y="12508"/>
                    <a:pt x="5201" y="12509"/>
                  </a:cubicBezTo>
                  <a:cubicBezTo>
                    <a:pt x="5085" y="12524"/>
                    <a:pt x="5003" y="12628"/>
                    <a:pt x="5015" y="12744"/>
                  </a:cubicBezTo>
                  <a:lnTo>
                    <a:pt x="5168" y="14025"/>
                  </a:lnTo>
                  <a:lnTo>
                    <a:pt x="452" y="14025"/>
                  </a:lnTo>
                  <a:lnTo>
                    <a:pt x="968" y="9700"/>
                  </a:lnTo>
                  <a:lnTo>
                    <a:pt x="4655" y="9700"/>
                  </a:lnTo>
                  <a:lnTo>
                    <a:pt x="4896" y="11762"/>
                  </a:lnTo>
                  <a:cubicBezTo>
                    <a:pt x="4905" y="11875"/>
                    <a:pt x="4997" y="11965"/>
                    <a:pt x="5111" y="11965"/>
                  </a:cubicBezTo>
                  <a:cubicBezTo>
                    <a:pt x="5119" y="11965"/>
                    <a:pt x="5128" y="11964"/>
                    <a:pt x="5137" y="11963"/>
                  </a:cubicBezTo>
                  <a:cubicBezTo>
                    <a:pt x="5259" y="11948"/>
                    <a:pt x="5345" y="11835"/>
                    <a:pt x="5320" y="11713"/>
                  </a:cubicBezTo>
                  <a:lnTo>
                    <a:pt x="5070" y="9602"/>
                  </a:lnTo>
                  <a:cubicBezTo>
                    <a:pt x="5046" y="9416"/>
                    <a:pt x="4887" y="9276"/>
                    <a:pt x="4701" y="9276"/>
                  </a:cubicBezTo>
                  <a:lnTo>
                    <a:pt x="3810" y="9276"/>
                  </a:lnTo>
                  <a:lnTo>
                    <a:pt x="3810" y="9230"/>
                  </a:lnTo>
                  <a:cubicBezTo>
                    <a:pt x="3810" y="8931"/>
                    <a:pt x="3676" y="8648"/>
                    <a:pt x="3444" y="8456"/>
                  </a:cubicBezTo>
                  <a:lnTo>
                    <a:pt x="3444" y="4466"/>
                  </a:lnTo>
                  <a:cubicBezTo>
                    <a:pt x="3789" y="4646"/>
                    <a:pt x="4166" y="4736"/>
                    <a:pt x="4544" y="4736"/>
                  </a:cubicBezTo>
                  <a:cubicBezTo>
                    <a:pt x="4921" y="4736"/>
                    <a:pt x="5297" y="4646"/>
                    <a:pt x="5640" y="4466"/>
                  </a:cubicBezTo>
                  <a:lnTo>
                    <a:pt x="5640" y="5482"/>
                  </a:lnTo>
                  <a:cubicBezTo>
                    <a:pt x="5640" y="5833"/>
                    <a:pt x="5924" y="6116"/>
                    <a:pt x="6275" y="6116"/>
                  </a:cubicBezTo>
                  <a:cubicBezTo>
                    <a:pt x="6623" y="6116"/>
                    <a:pt x="6906" y="5833"/>
                    <a:pt x="6906" y="5482"/>
                  </a:cubicBezTo>
                  <a:cubicBezTo>
                    <a:pt x="6906" y="5482"/>
                    <a:pt x="6906" y="2246"/>
                    <a:pt x="6903" y="2231"/>
                  </a:cubicBezTo>
                  <a:cubicBezTo>
                    <a:pt x="6827" y="913"/>
                    <a:pt x="5730" y="1"/>
                    <a:pt x="45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9" name="Google Shape;3839;p66"/>
            <p:cNvSpPr/>
            <p:nvPr/>
          </p:nvSpPr>
          <p:spPr>
            <a:xfrm>
              <a:off x="7420865" y="1415755"/>
              <a:ext cx="64614" cy="62160"/>
            </a:xfrm>
            <a:custGeom>
              <a:avLst/>
              <a:gdLst/>
              <a:ahLst/>
              <a:cxnLst/>
              <a:rect l="l" t="t" r="r" b="b"/>
              <a:pathLst>
                <a:path w="2396" h="2305" extrusionOk="0">
                  <a:moveTo>
                    <a:pt x="1249" y="422"/>
                  </a:moveTo>
                  <a:cubicBezTo>
                    <a:pt x="1428" y="422"/>
                    <a:pt x="1610" y="488"/>
                    <a:pt x="1758" y="636"/>
                  </a:cubicBezTo>
                  <a:cubicBezTo>
                    <a:pt x="2215" y="1097"/>
                    <a:pt x="1892" y="1881"/>
                    <a:pt x="1242" y="1881"/>
                  </a:cubicBezTo>
                  <a:cubicBezTo>
                    <a:pt x="843" y="1878"/>
                    <a:pt x="516" y="1554"/>
                    <a:pt x="516" y="1152"/>
                  </a:cubicBezTo>
                  <a:cubicBezTo>
                    <a:pt x="516" y="712"/>
                    <a:pt x="875" y="422"/>
                    <a:pt x="1249" y="422"/>
                  </a:cubicBezTo>
                  <a:close/>
                  <a:moveTo>
                    <a:pt x="1244" y="0"/>
                  </a:moveTo>
                  <a:cubicBezTo>
                    <a:pt x="944" y="0"/>
                    <a:pt x="648" y="117"/>
                    <a:pt x="428" y="337"/>
                  </a:cubicBezTo>
                  <a:cubicBezTo>
                    <a:pt x="99" y="667"/>
                    <a:pt x="1" y="1161"/>
                    <a:pt x="178" y="1591"/>
                  </a:cubicBezTo>
                  <a:cubicBezTo>
                    <a:pt x="358" y="2024"/>
                    <a:pt x="779" y="2305"/>
                    <a:pt x="1242" y="2305"/>
                  </a:cubicBezTo>
                  <a:cubicBezTo>
                    <a:pt x="1880" y="2305"/>
                    <a:pt x="2395" y="1786"/>
                    <a:pt x="2395" y="1152"/>
                  </a:cubicBezTo>
                  <a:cubicBezTo>
                    <a:pt x="2395" y="685"/>
                    <a:pt x="2115" y="267"/>
                    <a:pt x="1685" y="87"/>
                  </a:cubicBezTo>
                  <a:cubicBezTo>
                    <a:pt x="1542" y="29"/>
                    <a:pt x="1393" y="0"/>
                    <a:pt x="124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40" name="Google Shape;3840;p66"/>
          <p:cNvGrpSpPr/>
          <p:nvPr/>
        </p:nvGrpSpPr>
        <p:grpSpPr>
          <a:xfrm>
            <a:off x="6326184" y="1271911"/>
            <a:ext cx="216637" cy="354976"/>
            <a:chOff x="6503422" y="1383016"/>
            <a:chExt cx="237801" cy="389656"/>
          </a:xfrm>
        </p:grpSpPr>
        <p:sp>
          <p:nvSpPr>
            <p:cNvPr id="3841" name="Google Shape;3841;p66"/>
            <p:cNvSpPr/>
            <p:nvPr/>
          </p:nvSpPr>
          <p:spPr>
            <a:xfrm>
              <a:off x="6540367" y="1740123"/>
              <a:ext cx="162722" cy="26752"/>
            </a:xfrm>
            <a:custGeom>
              <a:avLst/>
              <a:gdLst/>
              <a:ahLst/>
              <a:cxnLst/>
              <a:rect l="l" t="t" r="r" b="b"/>
              <a:pathLst>
                <a:path w="6034" h="992" extrusionOk="0">
                  <a:moveTo>
                    <a:pt x="494" y="0"/>
                  </a:moveTo>
                  <a:cubicBezTo>
                    <a:pt x="223" y="0"/>
                    <a:pt x="0" y="223"/>
                    <a:pt x="0" y="497"/>
                  </a:cubicBezTo>
                  <a:cubicBezTo>
                    <a:pt x="0" y="769"/>
                    <a:pt x="223" y="992"/>
                    <a:pt x="494" y="992"/>
                  </a:cubicBezTo>
                  <a:lnTo>
                    <a:pt x="5539" y="992"/>
                  </a:lnTo>
                  <a:cubicBezTo>
                    <a:pt x="5814" y="992"/>
                    <a:pt x="6033" y="769"/>
                    <a:pt x="6033" y="497"/>
                  </a:cubicBezTo>
                  <a:cubicBezTo>
                    <a:pt x="6033" y="223"/>
                    <a:pt x="5814" y="0"/>
                    <a:pt x="553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2" name="Google Shape;3842;p66"/>
            <p:cNvSpPr/>
            <p:nvPr/>
          </p:nvSpPr>
          <p:spPr>
            <a:xfrm>
              <a:off x="6674505" y="1740123"/>
              <a:ext cx="28666" cy="26752"/>
            </a:xfrm>
            <a:custGeom>
              <a:avLst/>
              <a:gdLst/>
              <a:ahLst/>
              <a:cxnLst/>
              <a:rect l="l" t="t" r="r" b="b"/>
              <a:pathLst>
                <a:path w="1063" h="992" extrusionOk="0">
                  <a:moveTo>
                    <a:pt x="1" y="992"/>
                  </a:moveTo>
                  <a:cubicBezTo>
                    <a:pt x="5" y="992"/>
                    <a:pt x="8" y="992"/>
                    <a:pt x="12" y="992"/>
                  </a:cubicBezTo>
                  <a:cubicBezTo>
                    <a:pt x="15" y="992"/>
                    <a:pt x="19" y="992"/>
                    <a:pt x="23" y="992"/>
                  </a:cubicBezTo>
                  <a:close/>
                  <a:moveTo>
                    <a:pt x="1" y="0"/>
                  </a:moveTo>
                  <a:cubicBezTo>
                    <a:pt x="275" y="0"/>
                    <a:pt x="498" y="223"/>
                    <a:pt x="498" y="497"/>
                  </a:cubicBezTo>
                  <a:cubicBezTo>
                    <a:pt x="498" y="629"/>
                    <a:pt x="446" y="754"/>
                    <a:pt x="352" y="848"/>
                  </a:cubicBezTo>
                  <a:cubicBezTo>
                    <a:pt x="265" y="937"/>
                    <a:pt x="146" y="989"/>
                    <a:pt x="23" y="992"/>
                  </a:cubicBezTo>
                  <a:lnTo>
                    <a:pt x="565" y="992"/>
                  </a:lnTo>
                  <a:cubicBezTo>
                    <a:pt x="569" y="992"/>
                    <a:pt x="572" y="992"/>
                    <a:pt x="576" y="992"/>
                  </a:cubicBezTo>
                  <a:cubicBezTo>
                    <a:pt x="703" y="992"/>
                    <a:pt x="827" y="940"/>
                    <a:pt x="916" y="848"/>
                  </a:cubicBezTo>
                  <a:cubicBezTo>
                    <a:pt x="1010" y="754"/>
                    <a:pt x="1062" y="629"/>
                    <a:pt x="1062" y="497"/>
                  </a:cubicBezTo>
                  <a:cubicBezTo>
                    <a:pt x="1062" y="223"/>
                    <a:pt x="840" y="0"/>
                    <a:pt x="56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3" name="Google Shape;3843;p66"/>
            <p:cNvSpPr/>
            <p:nvPr/>
          </p:nvSpPr>
          <p:spPr>
            <a:xfrm>
              <a:off x="6546516" y="1668146"/>
              <a:ext cx="150560" cy="72003"/>
            </a:xfrm>
            <a:custGeom>
              <a:avLst/>
              <a:gdLst/>
              <a:ahLst/>
              <a:cxnLst/>
              <a:rect l="l" t="t" r="r" b="b"/>
              <a:pathLst>
                <a:path w="5583" h="2670" extrusionOk="0">
                  <a:moveTo>
                    <a:pt x="263" y="0"/>
                  </a:moveTo>
                  <a:cubicBezTo>
                    <a:pt x="114" y="0"/>
                    <a:pt x="1" y="138"/>
                    <a:pt x="28" y="284"/>
                  </a:cubicBezTo>
                  <a:cubicBezTo>
                    <a:pt x="114" y="800"/>
                    <a:pt x="428" y="1919"/>
                    <a:pt x="1544" y="2669"/>
                  </a:cubicBezTo>
                  <a:lnTo>
                    <a:pt x="4039" y="2669"/>
                  </a:lnTo>
                  <a:cubicBezTo>
                    <a:pt x="5156" y="1919"/>
                    <a:pt x="5467" y="800"/>
                    <a:pt x="5555" y="284"/>
                  </a:cubicBezTo>
                  <a:cubicBezTo>
                    <a:pt x="5583" y="138"/>
                    <a:pt x="5467" y="0"/>
                    <a:pt x="532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4" name="Google Shape;3844;p66"/>
            <p:cNvSpPr/>
            <p:nvPr/>
          </p:nvSpPr>
          <p:spPr>
            <a:xfrm>
              <a:off x="6640310" y="1668146"/>
              <a:ext cx="56767" cy="72003"/>
            </a:xfrm>
            <a:custGeom>
              <a:avLst/>
              <a:gdLst/>
              <a:ahLst/>
              <a:cxnLst/>
              <a:rect l="l" t="t" r="r" b="b"/>
              <a:pathLst>
                <a:path w="2105" h="2670" extrusionOk="0">
                  <a:moveTo>
                    <a:pt x="1281" y="0"/>
                  </a:moveTo>
                  <a:cubicBezTo>
                    <a:pt x="1431" y="0"/>
                    <a:pt x="1543" y="135"/>
                    <a:pt x="1522" y="284"/>
                  </a:cubicBezTo>
                  <a:cubicBezTo>
                    <a:pt x="1434" y="800"/>
                    <a:pt x="1119" y="1919"/>
                    <a:pt x="0" y="2669"/>
                  </a:cubicBezTo>
                  <a:lnTo>
                    <a:pt x="561" y="2669"/>
                  </a:lnTo>
                  <a:cubicBezTo>
                    <a:pt x="1678" y="1919"/>
                    <a:pt x="1989" y="800"/>
                    <a:pt x="2077" y="284"/>
                  </a:cubicBezTo>
                  <a:cubicBezTo>
                    <a:pt x="2105" y="138"/>
                    <a:pt x="1989" y="0"/>
                    <a:pt x="1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5" name="Google Shape;3845;p66"/>
            <p:cNvSpPr/>
            <p:nvPr/>
          </p:nvSpPr>
          <p:spPr>
            <a:xfrm>
              <a:off x="6534515" y="1388814"/>
              <a:ext cx="174237" cy="174075"/>
            </a:xfrm>
            <a:custGeom>
              <a:avLst/>
              <a:gdLst/>
              <a:ahLst/>
              <a:cxnLst/>
              <a:rect l="l" t="t" r="r" b="b"/>
              <a:pathLst>
                <a:path w="6461" h="6455" extrusionOk="0">
                  <a:moveTo>
                    <a:pt x="3215" y="0"/>
                  </a:moveTo>
                  <a:cubicBezTo>
                    <a:pt x="1447" y="0"/>
                    <a:pt x="16" y="1451"/>
                    <a:pt x="7" y="3227"/>
                  </a:cubicBezTo>
                  <a:cubicBezTo>
                    <a:pt x="1" y="5012"/>
                    <a:pt x="1452" y="6454"/>
                    <a:pt x="3237" y="6454"/>
                  </a:cubicBezTo>
                  <a:cubicBezTo>
                    <a:pt x="5018" y="6454"/>
                    <a:pt x="6461" y="5009"/>
                    <a:pt x="6461" y="3227"/>
                  </a:cubicBezTo>
                  <a:cubicBezTo>
                    <a:pt x="6461" y="1446"/>
                    <a:pt x="5012" y="13"/>
                    <a:pt x="3237" y="1"/>
                  </a:cubicBezTo>
                  <a:cubicBezTo>
                    <a:pt x="3229" y="0"/>
                    <a:pt x="3222" y="0"/>
                    <a:pt x="321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6" name="Google Shape;3846;p66"/>
            <p:cNvSpPr/>
            <p:nvPr/>
          </p:nvSpPr>
          <p:spPr>
            <a:xfrm>
              <a:off x="6584271" y="1392104"/>
              <a:ext cx="124482" cy="170758"/>
            </a:xfrm>
            <a:custGeom>
              <a:avLst/>
              <a:gdLst/>
              <a:ahLst/>
              <a:cxnLst/>
              <a:rect l="l" t="t" r="r" b="b"/>
              <a:pathLst>
                <a:path w="4616" h="6332" extrusionOk="0">
                  <a:moveTo>
                    <a:pt x="2273" y="1"/>
                  </a:moveTo>
                  <a:cubicBezTo>
                    <a:pt x="3795" y="717"/>
                    <a:pt x="4512" y="2483"/>
                    <a:pt x="3917" y="4060"/>
                  </a:cubicBezTo>
                  <a:cubicBezTo>
                    <a:pt x="3432" y="5343"/>
                    <a:pt x="2210" y="6146"/>
                    <a:pt x="899" y="6146"/>
                  </a:cubicBezTo>
                  <a:cubicBezTo>
                    <a:pt x="601" y="6146"/>
                    <a:pt x="300" y="6104"/>
                    <a:pt x="1" y="6018"/>
                  </a:cubicBezTo>
                  <a:lnTo>
                    <a:pt x="1" y="6018"/>
                  </a:lnTo>
                  <a:cubicBezTo>
                    <a:pt x="440" y="6228"/>
                    <a:pt x="913" y="6331"/>
                    <a:pt x="1385" y="6331"/>
                  </a:cubicBezTo>
                  <a:cubicBezTo>
                    <a:pt x="1986" y="6331"/>
                    <a:pt x="2585" y="6163"/>
                    <a:pt x="3109" y="5832"/>
                  </a:cubicBezTo>
                  <a:cubicBezTo>
                    <a:pt x="4048" y="5240"/>
                    <a:pt x="4616" y="4213"/>
                    <a:pt x="4616" y="3105"/>
                  </a:cubicBezTo>
                  <a:cubicBezTo>
                    <a:pt x="4616" y="1663"/>
                    <a:pt x="3658" y="394"/>
                    <a:pt x="22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7" name="Google Shape;3847;p66"/>
            <p:cNvSpPr/>
            <p:nvPr/>
          </p:nvSpPr>
          <p:spPr>
            <a:xfrm>
              <a:off x="6535999" y="1662348"/>
              <a:ext cx="174318" cy="110324"/>
            </a:xfrm>
            <a:custGeom>
              <a:avLst/>
              <a:gdLst/>
              <a:ahLst/>
              <a:cxnLst/>
              <a:rect l="l" t="t" r="r" b="b"/>
              <a:pathLst>
                <a:path w="6464" h="4091" extrusionOk="0">
                  <a:moveTo>
                    <a:pt x="5701" y="3098"/>
                  </a:moveTo>
                  <a:cubicBezTo>
                    <a:pt x="5857" y="3098"/>
                    <a:pt x="5985" y="3223"/>
                    <a:pt x="5988" y="3381"/>
                  </a:cubicBezTo>
                  <a:cubicBezTo>
                    <a:pt x="5985" y="3537"/>
                    <a:pt x="5857" y="3665"/>
                    <a:pt x="5701" y="3668"/>
                  </a:cubicBezTo>
                  <a:lnTo>
                    <a:pt x="656" y="3668"/>
                  </a:lnTo>
                  <a:cubicBezTo>
                    <a:pt x="501" y="3665"/>
                    <a:pt x="376" y="3537"/>
                    <a:pt x="376" y="3381"/>
                  </a:cubicBezTo>
                  <a:cubicBezTo>
                    <a:pt x="376" y="3226"/>
                    <a:pt x="501" y="3098"/>
                    <a:pt x="656" y="3098"/>
                  </a:cubicBezTo>
                  <a:close/>
                  <a:moveTo>
                    <a:pt x="4059" y="0"/>
                  </a:moveTo>
                  <a:cubicBezTo>
                    <a:pt x="4050" y="0"/>
                    <a:pt x="4041" y="1"/>
                    <a:pt x="4033" y="2"/>
                  </a:cubicBezTo>
                  <a:lnTo>
                    <a:pt x="653" y="2"/>
                  </a:lnTo>
                  <a:cubicBezTo>
                    <a:pt x="373" y="5"/>
                    <a:pt x="162" y="258"/>
                    <a:pt x="208" y="533"/>
                  </a:cubicBezTo>
                  <a:cubicBezTo>
                    <a:pt x="296" y="1048"/>
                    <a:pt x="556" y="1939"/>
                    <a:pt x="1333" y="2677"/>
                  </a:cubicBezTo>
                  <a:lnTo>
                    <a:pt x="656" y="2677"/>
                  </a:lnTo>
                  <a:cubicBezTo>
                    <a:pt x="287" y="2701"/>
                    <a:pt x="1" y="3012"/>
                    <a:pt x="1" y="3381"/>
                  </a:cubicBezTo>
                  <a:cubicBezTo>
                    <a:pt x="1" y="3753"/>
                    <a:pt x="287" y="4062"/>
                    <a:pt x="656" y="4089"/>
                  </a:cubicBezTo>
                  <a:lnTo>
                    <a:pt x="5701" y="4089"/>
                  </a:lnTo>
                  <a:cubicBezTo>
                    <a:pt x="5719" y="4090"/>
                    <a:pt x="5737" y="4091"/>
                    <a:pt x="5754" y="4091"/>
                  </a:cubicBezTo>
                  <a:cubicBezTo>
                    <a:pt x="6143" y="4091"/>
                    <a:pt x="6464" y="3775"/>
                    <a:pt x="6464" y="3381"/>
                  </a:cubicBezTo>
                  <a:cubicBezTo>
                    <a:pt x="6464" y="2988"/>
                    <a:pt x="6143" y="2675"/>
                    <a:pt x="5755" y="2675"/>
                  </a:cubicBezTo>
                  <a:cubicBezTo>
                    <a:pt x="5737" y="2675"/>
                    <a:pt x="5719" y="2675"/>
                    <a:pt x="5701" y="2677"/>
                  </a:cubicBezTo>
                  <a:lnTo>
                    <a:pt x="5030" y="2677"/>
                  </a:lnTo>
                  <a:cubicBezTo>
                    <a:pt x="5808" y="1939"/>
                    <a:pt x="6067" y="1048"/>
                    <a:pt x="6156" y="533"/>
                  </a:cubicBezTo>
                  <a:cubicBezTo>
                    <a:pt x="6174" y="402"/>
                    <a:pt x="6137" y="264"/>
                    <a:pt x="6052" y="164"/>
                  </a:cubicBezTo>
                  <a:cubicBezTo>
                    <a:pt x="5966" y="63"/>
                    <a:pt x="5841" y="5"/>
                    <a:pt x="5710" y="2"/>
                  </a:cubicBezTo>
                  <a:lnTo>
                    <a:pt x="5024" y="2"/>
                  </a:lnTo>
                  <a:cubicBezTo>
                    <a:pt x="4777" y="35"/>
                    <a:pt x="4777" y="392"/>
                    <a:pt x="5024" y="426"/>
                  </a:cubicBezTo>
                  <a:lnTo>
                    <a:pt x="5710" y="426"/>
                  </a:lnTo>
                  <a:cubicBezTo>
                    <a:pt x="5716" y="426"/>
                    <a:pt x="5726" y="429"/>
                    <a:pt x="5729" y="438"/>
                  </a:cubicBezTo>
                  <a:cubicBezTo>
                    <a:pt x="5735" y="444"/>
                    <a:pt x="5741" y="453"/>
                    <a:pt x="5735" y="459"/>
                  </a:cubicBezTo>
                  <a:cubicBezTo>
                    <a:pt x="5649" y="993"/>
                    <a:pt x="5350" y="1981"/>
                    <a:pt x="4362" y="2677"/>
                  </a:cubicBezTo>
                  <a:lnTo>
                    <a:pt x="1998" y="2677"/>
                  </a:lnTo>
                  <a:cubicBezTo>
                    <a:pt x="1013" y="1981"/>
                    <a:pt x="714" y="993"/>
                    <a:pt x="626" y="459"/>
                  </a:cubicBezTo>
                  <a:cubicBezTo>
                    <a:pt x="626" y="453"/>
                    <a:pt x="626" y="444"/>
                    <a:pt x="632" y="438"/>
                  </a:cubicBezTo>
                  <a:cubicBezTo>
                    <a:pt x="635" y="432"/>
                    <a:pt x="644" y="426"/>
                    <a:pt x="653" y="426"/>
                  </a:cubicBezTo>
                  <a:lnTo>
                    <a:pt x="4033" y="426"/>
                  </a:lnTo>
                  <a:cubicBezTo>
                    <a:pt x="4043" y="427"/>
                    <a:pt x="4053" y="428"/>
                    <a:pt x="4062" y="428"/>
                  </a:cubicBezTo>
                  <a:cubicBezTo>
                    <a:pt x="4175" y="428"/>
                    <a:pt x="4274" y="333"/>
                    <a:pt x="4274" y="215"/>
                  </a:cubicBezTo>
                  <a:cubicBezTo>
                    <a:pt x="4274" y="93"/>
                    <a:pt x="4173" y="0"/>
                    <a:pt x="405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8" name="Google Shape;3848;p66"/>
            <p:cNvSpPr/>
            <p:nvPr/>
          </p:nvSpPr>
          <p:spPr>
            <a:xfrm>
              <a:off x="6550561" y="1587297"/>
              <a:ext cx="41800" cy="60731"/>
            </a:xfrm>
            <a:custGeom>
              <a:avLst/>
              <a:gdLst/>
              <a:ahLst/>
              <a:cxnLst/>
              <a:rect l="l" t="t" r="r" b="b"/>
              <a:pathLst>
                <a:path w="1550" h="2252" extrusionOk="0">
                  <a:moveTo>
                    <a:pt x="775" y="0"/>
                  </a:moveTo>
                  <a:cubicBezTo>
                    <a:pt x="366" y="0"/>
                    <a:pt x="28" y="314"/>
                    <a:pt x="0" y="723"/>
                  </a:cubicBezTo>
                  <a:lnTo>
                    <a:pt x="0" y="1089"/>
                  </a:lnTo>
                  <a:cubicBezTo>
                    <a:pt x="16" y="1213"/>
                    <a:pt x="113" y="1274"/>
                    <a:pt x="210" y="1274"/>
                  </a:cubicBezTo>
                  <a:cubicBezTo>
                    <a:pt x="307" y="1274"/>
                    <a:pt x="405" y="1213"/>
                    <a:pt x="421" y="1089"/>
                  </a:cubicBezTo>
                  <a:lnTo>
                    <a:pt x="421" y="723"/>
                  </a:lnTo>
                  <a:cubicBezTo>
                    <a:pt x="440" y="543"/>
                    <a:pt x="592" y="406"/>
                    <a:pt x="775" y="406"/>
                  </a:cubicBezTo>
                  <a:cubicBezTo>
                    <a:pt x="955" y="406"/>
                    <a:pt x="1108" y="543"/>
                    <a:pt x="1129" y="723"/>
                  </a:cubicBezTo>
                  <a:lnTo>
                    <a:pt x="1129" y="2044"/>
                  </a:lnTo>
                  <a:cubicBezTo>
                    <a:pt x="1129" y="2157"/>
                    <a:pt x="1220" y="2251"/>
                    <a:pt x="1336" y="2251"/>
                  </a:cubicBezTo>
                  <a:cubicBezTo>
                    <a:pt x="1452" y="2251"/>
                    <a:pt x="1550" y="2160"/>
                    <a:pt x="1550" y="2044"/>
                  </a:cubicBezTo>
                  <a:lnTo>
                    <a:pt x="1550" y="723"/>
                  </a:lnTo>
                  <a:cubicBezTo>
                    <a:pt x="1522" y="314"/>
                    <a:pt x="1184" y="0"/>
                    <a:pt x="7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9" name="Google Shape;3849;p66"/>
            <p:cNvSpPr/>
            <p:nvPr/>
          </p:nvSpPr>
          <p:spPr>
            <a:xfrm>
              <a:off x="6651151" y="1587297"/>
              <a:ext cx="41907" cy="60057"/>
            </a:xfrm>
            <a:custGeom>
              <a:avLst/>
              <a:gdLst/>
              <a:ahLst/>
              <a:cxnLst/>
              <a:rect l="l" t="t" r="r" b="b"/>
              <a:pathLst>
                <a:path w="1554" h="2227" extrusionOk="0">
                  <a:moveTo>
                    <a:pt x="778" y="0"/>
                  </a:moveTo>
                  <a:cubicBezTo>
                    <a:pt x="370" y="0"/>
                    <a:pt x="31" y="314"/>
                    <a:pt x="1" y="723"/>
                  </a:cubicBezTo>
                  <a:lnTo>
                    <a:pt x="1" y="2044"/>
                  </a:lnTo>
                  <a:cubicBezTo>
                    <a:pt x="17" y="2166"/>
                    <a:pt x="115" y="2227"/>
                    <a:pt x="213" y="2227"/>
                  </a:cubicBezTo>
                  <a:cubicBezTo>
                    <a:pt x="310" y="2227"/>
                    <a:pt x="408" y="2166"/>
                    <a:pt x="425" y="2044"/>
                  </a:cubicBezTo>
                  <a:lnTo>
                    <a:pt x="425" y="723"/>
                  </a:lnTo>
                  <a:cubicBezTo>
                    <a:pt x="443" y="543"/>
                    <a:pt x="595" y="406"/>
                    <a:pt x="778" y="406"/>
                  </a:cubicBezTo>
                  <a:cubicBezTo>
                    <a:pt x="958" y="406"/>
                    <a:pt x="1111" y="543"/>
                    <a:pt x="1129" y="723"/>
                  </a:cubicBezTo>
                  <a:lnTo>
                    <a:pt x="1129" y="1089"/>
                  </a:lnTo>
                  <a:cubicBezTo>
                    <a:pt x="1129" y="1205"/>
                    <a:pt x="1224" y="1300"/>
                    <a:pt x="1340" y="1300"/>
                  </a:cubicBezTo>
                  <a:cubicBezTo>
                    <a:pt x="1456" y="1300"/>
                    <a:pt x="1550" y="1205"/>
                    <a:pt x="1553" y="1089"/>
                  </a:cubicBezTo>
                  <a:lnTo>
                    <a:pt x="1553" y="723"/>
                  </a:lnTo>
                  <a:cubicBezTo>
                    <a:pt x="1526" y="314"/>
                    <a:pt x="1187" y="0"/>
                    <a:pt x="7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0" name="Google Shape;3850;p66"/>
            <p:cNvSpPr/>
            <p:nvPr/>
          </p:nvSpPr>
          <p:spPr>
            <a:xfrm>
              <a:off x="6605009" y="1586569"/>
              <a:ext cx="11461" cy="29125"/>
            </a:xfrm>
            <a:custGeom>
              <a:avLst/>
              <a:gdLst/>
              <a:ahLst/>
              <a:cxnLst/>
              <a:rect l="l" t="t" r="r" b="b"/>
              <a:pathLst>
                <a:path w="425" h="1080" extrusionOk="0">
                  <a:moveTo>
                    <a:pt x="213" y="1"/>
                  </a:moveTo>
                  <a:cubicBezTo>
                    <a:pt x="115" y="1"/>
                    <a:pt x="17" y="62"/>
                    <a:pt x="1" y="186"/>
                  </a:cubicBezTo>
                  <a:lnTo>
                    <a:pt x="1" y="897"/>
                  </a:lnTo>
                  <a:cubicBezTo>
                    <a:pt x="17" y="1019"/>
                    <a:pt x="115" y="1080"/>
                    <a:pt x="213" y="1080"/>
                  </a:cubicBezTo>
                  <a:cubicBezTo>
                    <a:pt x="310" y="1080"/>
                    <a:pt x="408" y="1019"/>
                    <a:pt x="425" y="897"/>
                  </a:cubicBezTo>
                  <a:lnTo>
                    <a:pt x="425" y="186"/>
                  </a:lnTo>
                  <a:cubicBezTo>
                    <a:pt x="408" y="62"/>
                    <a:pt x="310" y="1"/>
                    <a:pt x="2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1" name="Google Shape;3851;p66"/>
            <p:cNvSpPr/>
            <p:nvPr/>
          </p:nvSpPr>
          <p:spPr>
            <a:xfrm>
              <a:off x="6627150" y="1586569"/>
              <a:ext cx="11434" cy="29125"/>
            </a:xfrm>
            <a:custGeom>
              <a:avLst/>
              <a:gdLst/>
              <a:ahLst/>
              <a:cxnLst/>
              <a:rect l="l" t="t" r="r" b="b"/>
              <a:pathLst>
                <a:path w="424" h="1080" extrusionOk="0">
                  <a:moveTo>
                    <a:pt x="212" y="1"/>
                  </a:moveTo>
                  <a:cubicBezTo>
                    <a:pt x="114" y="1"/>
                    <a:pt x="17" y="62"/>
                    <a:pt x="0" y="186"/>
                  </a:cubicBezTo>
                  <a:lnTo>
                    <a:pt x="0" y="897"/>
                  </a:lnTo>
                  <a:cubicBezTo>
                    <a:pt x="17" y="1019"/>
                    <a:pt x="114" y="1080"/>
                    <a:pt x="212" y="1080"/>
                  </a:cubicBezTo>
                  <a:cubicBezTo>
                    <a:pt x="310" y="1080"/>
                    <a:pt x="407" y="1019"/>
                    <a:pt x="424" y="897"/>
                  </a:cubicBezTo>
                  <a:lnTo>
                    <a:pt x="424" y="186"/>
                  </a:lnTo>
                  <a:cubicBezTo>
                    <a:pt x="407" y="62"/>
                    <a:pt x="310" y="1"/>
                    <a:pt x="2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2" name="Google Shape;3852;p66"/>
            <p:cNvSpPr/>
            <p:nvPr/>
          </p:nvSpPr>
          <p:spPr>
            <a:xfrm>
              <a:off x="6696807" y="1541640"/>
              <a:ext cx="44415" cy="56443"/>
            </a:xfrm>
            <a:custGeom>
              <a:avLst/>
              <a:gdLst/>
              <a:ahLst/>
              <a:cxnLst/>
              <a:rect l="l" t="t" r="r" b="b"/>
              <a:pathLst>
                <a:path w="1647" h="2093" extrusionOk="0">
                  <a:moveTo>
                    <a:pt x="804" y="0"/>
                  </a:moveTo>
                  <a:cubicBezTo>
                    <a:pt x="744" y="0"/>
                    <a:pt x="684" y="26"/>
                    <a:pt x="641" y="74"/>
                  </a:cubicBezTo>
                  <a:lnTo>
                    <a:pt x="74" y="748"/>
                  </a:lnTo>
                  <a:cubicBezTo>
                    <a:pt x="0" y="836"/>
                    <a:pt x="13" y="967"/>
                    <a:pt x="101" y="1044"/>
                  </a:cubicBezTo>
                  <a:cubicBezTo>
                    <a:pt x="141" y="1078"/>
                    <a:pt x="191" y="1095"/>
                    <a:pt x="240" y="1095"/>
                  </a:cubicBezTo>
                  <a:cubicBezTo>
                    <a:pt x="299" y="1095"/>
                    <a:pt x="357" y="1071"/>
                    <a:pt x="397" y="1022"/>
                  </a:cubicBezTo>
                  <a:lnTo>
                    <a:pt x="592" y="793"/>
                  </a:lnTo>
                  <a:lnTo>
                    <a:pt x="592" y="1852"/>
                  </a:lnTo>
                  <a:cubicBezTo>
                    <a:pt x="574" y="1980"/>
                    <a:pt x="674" y="2093"/>
                    <a:pt x="803" y="2093"/>
                  </a:cubicBezTo>
                  <a:cubicBezTo>
                    <a:pt x="934" y="2093"/>
                    <a:pt x="1031" y="1980"/>
                    <a:pt x="1016" y="1852"/>
                  </a:cubicBezTo>
                  <a:lnTo>
                    <a:pt x="1016" y="793"/>
                  </a:lnTo>
                  <a:lnTo>
                    <a:pt x="1211" y="1022"/>
                  </a:lnTo>
                  <a:cubicBezTo>
                    <a:pt x="1249" y="1066"/>
                    <a:pt x="1303" y="1093"/>
                    <a:pt x="1361" y="1093"/>
                  </a:cubicBezTo>
                  <a:cubicBezTo>
                    <a:pt x="1364" y="1093"/>
                    <a:pt x="1367" y="1093"/>
                    <a:pt x="1370" y="1092"/>
                  </a:cubicBezTo>
                  <a:cubicBezTo>
                    <a:pt x="1371" y="1092"/>
                    <a:pt x="1372" y="1092"/>
                    <a:pt x="1374" y="1092"/>
                  </a:cubicBezTo>
                  <a:cubicBezTo>
                    <a:pt x="1551" y="1092"/>
                    <a:pt x="1647" y="881"/>
                    <a:pt x="1532" y="748"/>
                  </a:cubicBezTo>
                  <a:lnTo>
                    <a:pt x="967" y="74"/>
                  </a:lnTo>
                  <a:lnTo>
                    <a:pt x="928" y="40"/>
                  </a:lnTo>
                  <a:cubicBezTo>
                    <a:pt x="891" y="13"/>
                    <a:pt x="847" y="0"/>
                    <a:pt x="8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3" name="Google Shape;3853;p66"/>
            <p:cNvSpPr/>
            <p:nvPr/>
          </p:nvSpPr>
          <p:spPr>
            <a:xfrm>
              <a:off x="6524402" y="1383016"/>
              <a:ext cx="206895" cy="185536"/>
            </a:xfrm>
            <a:custGeom>
              <a:avLst/>
              <a:gdLst/>
              <a:ahLst/>
              <a:cxnLst/>
              <a:rect l="l" t="t" r="r" b="b"/>
              <a:pathLst>
                <a:path w="7672" h="6880" extrusionOk="0">
                  <a:moveTo>
                    <a:pt x="3603" y="0"/>
                  </a:moveTo>
                  <a:cubicBezTo>
                    <a:pt x="2818" y="0"/>
                    <a:pt x="2023" y="268"/>
                    <a:pt x="1361" y="841"/>
                  </a:cubicBezTo>
                  <a:cubicBezTo>
                    <a:pt x="1192" y="985"/>
                    <a:pt x="1328" y="1216"/>
                    <a:pt x="1498" y="1216"/>
                  </a:cubicBezTo>
                  <a:cubicBezTo>
                    <a:pt x="1543" y="1216"/>
                    <a:pt x="1591" y="1199"/>
                    <a:pt x="1635" y="1161"/>
                  </a:cubicBezTo>
                  <a:cubicBezTo>
                    <a:pt x="2201" y="674"/>
                    <a:pt x="2899" y="432"/>
                    <a:pt x="3596" y="432"/>
                  </a:cubicBezTo>
                  <a:cubicBezTo>
                    <a:pt x="4363" y="432"/>
                    <a:pt x="5128" y="725"/>
                    <a:pt x="5710" y="1304"/>
                  </a:cubicBezTo>
                  <a:cubicBezTo>
                    <a:pt x="6823" y="2412"/>
                    <a:pt x="6894" y="4187"/>
                    <a:pt x="5878" y="5379"/>
                  </a:cubicBezTo>
                  <a:cubicBezTo>
                    <a:pt x="5286" y="6072"/>
                    <a:pt x="4443" y="6433"/>
                    <a:pt x="3592" y="6433"/>
                  </a:cubicBezTo>
                  <a:cubicBezTo>
                    <a:pt x="2979" y="6433"/>
                    <a:pt x="2361" y="6245"/>
                    <a:pt x="1831" y="5858"/>
                  </a:cubicBezTo>
                  <a:cubicBezTo>
                    <a:pt x="562" y="4937"/>
                    <a:pt x="217" y="3192"/>
                    <a:pt x="1041" y="1859"/>
                  </a:cubicBezTo>
                  <a:cubicBezTo>
                    <a:pt x="1145" y="1692"/>
                    <a:pt x="1002" y="1534"/>
                    <a:pt x="856" y="1534"/>
                  </a:cubicBezTo>
                  <a:cubicBezTo>
                    <a:pt x="792" y="1534"/>
                    <a:pt x="728" y="1564"/>
                    <a:pt x="684" y="1637"/>
                  </a:cubicBezTo>
                  <a:cubicBezTo>
                    <a:pt x="31" y="2698"/>
                    <a:pt x="1" y="4031"/>
                    <a:pt x="607" y="5117"/>
                  </a:cubicBezTo>
                  <a:cubicBezTo>
                    <a:pt x="1217" y="6206"/>
                    <a:pt x="2364" y="6880"/>
                    <a:pt x="3612" y="6880"/>
                  </a:cubicBezTo>
                  <a:cubicBezTo>
                    <a:pt x="6009" y="6880"/>
                    <a:pt x="7671" y="4489"/>
                    <a:pt x="6836" y="2241"/>
                  </a:cubicBezTo>
                  <a:cubicBezTo>
                    <a:pt x="6303" y="813"/>
                    <a:pt x="4970" y="0"/>
                    <a:pt x="36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4" name="Google Shape;3854;p66"/>
            <p:cNvSpPr/>
            <p:nvPr/>
          </p:nvSpPr>
          <p:spPr>
            <a:xfrm>
              <a:off x="6503422" y="1541613"/>
              <a:ext cx="44415" cy="56470"/>
            </a:xfrm>
            <a:custGeom>
              <a:avLst/>
              <a:gdLst/>
              <a:ahLst/>
              <a:cxnLst/>
              <a:rect l="l" t="t" r="r" b="b"/>
              <a:pathLst>
                <a:path w="1647" h="2094" extrusionOk="0">
                  <a:moveTo>
                    <a:pt x="804" y="0"/>
                  </a:moveTo>
                  <a:cubicBezTo>
                    <a:pt x="744" y="0"/>
                    <a:pt x="683" y="26"/>
                    <a:pt x="641" y="78"/>
                  </a:cubicBezTo>
                  <a:lnTo>
                    <a:pt x="74" y="749"/>
                  </a:lnTo>
                  <a:cubicBezTo>
                    <a:pt x="1" y="837"/>
                    <a:pt x="13" y="968"/>
                    <a:pt x="101" y="1045"/>
                  </a:cubicBezTo>
                  <a:cubicBezTo>
                    <a:pt x="140" y="1079"/>
                    <a:pt x="189" y="1096"/>
                    <a:pt x="238" y="1096"/>
                  </a:cubicBezTo>
                  <a:cubicBezTo>
                    <a:pt x="297" y="1096"/>
                    <a:pt x="356" y="1072"/>
                    <a:pt x="397" y="1023"/>
                  </a:cubicBezTo>
                  <a:lnTo>
                    <a:pt x="592" y="794"/>
                  </a:lnTo>
                  <a:lnTo>
                    <a:pt x="592" y="1853"/>
                  </a:lnTo>
                  <a:cubicBezTo>
                    <a:pt x="574" y="1981"/>
                    <a:pt x="675" y="2094"/>
                    <a:pt x="803" y="2094"/>
                  </a:cubicBezTo>
                  <a:cubicBezTo>
                    <a:pt x="931" y="2094"/>
                    <a:pt x="1032" y="1981"/>
                    <a:pt x="1016" y="1853"/>
                  </a:cubicBezTo>
                  <a:lnTo>
                    <a:pt x="1016" y="794"/>
                  </a:lnTo>
                  <a:lnTo>
                    <a:pt x="1209" y="1023"/>
                  </a:lnTo>
                  <a:cubicBezTo>
                    <a:pt x="1246" y="1067"/>
                    <a:pt x="1303" y="1094"/>
                    <a:pt x="1361" y="1094"/>
                  </a:cubicBezTo>
                  <a:cubicBezTo>
                    <a:pt x="1364" y="1094"/>
                    <a:pt x="1367" y="1094"/>
                    <a:pt x="1370" y="1093"/>
                  </a:cubicBezTo>
                  <a:cubicBezTo>
                    <a:pt x="1371" y="1093"/>
                    <a:pt x="1373" y="1093"/>
                    <a:pt x="1374" y="1093"/>
                  </a:cubicBezTo>
                  <a:cubicBezTo>
                    <a:pt x="1552" y="1093"/>
                    <a:pt x="1647" y="882"/>
                    <a:pt x="1529" y="749"/>
                  </a:cubicBezTo>
                  <a:lnTo>
                    <a:pt x="962" y="72"/>
                  </a:lnTo>
                  <a:cubicBezTo>
                    <a:pt x="920" y="24"/>
                    <a:pt x="862" y="0"/>
                    <a:pt x="8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55" name="Google Shape;3855;p66"/>
          <p:cNvGrpSpPr/>
          <p:nvPr/>
        </p:nvGrpSpPr>
        <p:grpSpPr>
          <a:xfrm>
            <a:off x="5519088" y="1272181"/>
            <a:ext cx="354901" cy="354581"/>
            <a:chOff x="5617476" y="1383313"/>
            <a:chExt cx="389573" cy="389222"/>
          </a:xfrm>
        </p:grpSpPr>
        <p:sp>
          <p:nvSpPr>
            <p:cNvPr id="3856" name="Google Shape;3856;p66"/>
            <p:cNvSpPr/>
            <p:nvPr/>
          </p:nvSpPr>
          <p:spPr>
            <a:xfrm>
              <a:off x="5689615" y="1388814"/>
              <a:ext cx="245377" cy="245377"/>
            </a:xfrm>
            <a:custGeom>
              <a:avLst/>
              <a:gdLst/>
              <a:ahLst/>
              <a:cxnLst/>
              <a:rect l="l" t="t" r="r" b="b"/>
              <a:pathLst>
                <a:path w="9099" h="9099" extrusionOk="0">
                  <a:moveTo>
                    <a:pt x="4548" y="1"/>
                  </a:moveTo>
                  <a:cubicBezTo>
                    <a:pt x="2038" y="1"/>
                    <a:pt x="1" y="2038"/>
                    <a:pt x="1" y="4548"/>
                  </a:cubicBezTo>
                  <a:cubicBezTo>
                    <a:pt x="1" y="7061"/>
                    <a:pt x="2038" y="9099"/>
                    <a:pt x="4548" y="9099"/>
                  </a:cubicBezTo>
                  <a:cubicBezTo>
                    <a:pt x="7061" y="9099"/>
                    <a:pt x="9099" y="7061"/>
                    <a:pt x="9099" y="4548"/>
                  </a:cubicBezTo>
                  <a:cubicBezTo>
                    <a:pt x="9099" y="2038"/>
                    <a:pt x="7061" y="1"/>
                    <a:pt x="454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7" name="Google Shape;3857;p66"/>
            <p:cNvSpPr/>
            <p:nvPr/>
          </p:nvSpPr>
          <p:spPr>
            <a:xfrm>
              <a:off x="5772029" y="1391376"/>
              <a:ext cx="162884" cy="242761"/>
            </a:xfrm>
            <a:custGeom>
              <a:avLst/>
              <a:gdLst/>
              <a:ahLst/>
              <a:cxnLst/>
              <a:rect l="l" t="t" r="r" b="b"/>
              <a:pathLst>
                <a:path w="6040" h="9002" extrusionOk="0">
                  <a:moveTo>
                    <a:pt x="2413" y="0"/>
                  </a:moveTo>
                  <a:lnTo>
                    <a:pt x="2413" y="0"/>
                  </a:lnTo>
                  <a:cubicBezTo>
                    <a:pt x="4512" y="729"/>
                    <a:pt x="5774" y="2867"/>
                    <a:pt x="5405" y="5054"/>
                  </a:cubicBezTo>
                  <a:cubicBezTo>
                    <a:pt x="5037" y="7242"/>
                    <a:pt x="3143" y="8845"/>
                    <a:pt x="925" y="8845"/>
                  </a:cubicBezTo>
                  <a:cubicBezTo>
                    <a:pt x="923" y="8845"/>
                    <a:pt x="921" y="8845"/>
                    <a:pt x="919" y="8845"/>
                  </a:cubicBezTo>
                  <a:cubicBezTo>
                    <a:pt x="906" y="8845"/>
                    <a:pt x="893" y="8845"/>
                    <a:pt x="880" y="8845"/>
                  </a:cubicBezTo>
                  <a:cubicBezTo>
                    <a:pt x="585" y="8845"/>
                    <a:pt x="290" y="8812"/>
                    <a:pt x="1" y="8751"/>
                  </a:cubicBezTo>
                  <a:lnTo>
                    <a:pt x="1" y="8751"/>
                  </a:lnTo>
                  <a:cubicBezTo>
                    <a:pt x="485" y="8919"/>
                    <a:pt x="989" y="9002"/>
                    <a:pt x="1490" y="9002"/>
                  </a:cubicBezTo>
                  <a:cubicBezTo>
                    <a:pt x="2423" y="9002"/>
                    <a:pt x="3347" y="8715"/>
                    <a:pt x="4127" y="8159"/>
                  </a:cubicBezTo>
                  <a:cubicBezTo>
                    <a:pt x="5326" y="7305"/>
                    <a:pt x="6037" y="5926"/>
                    <a:pt x="6040" y="4453"/>
                  </a:cubicBezTo>
                  <a:cubicBezTo>
                    <a:pt x="6037" y="2297"/>
                    <a:pt x="4524" y="439"/>
                    <a:pt x="2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8" name="Google Shape;3858;p66"/>
            <p:cNvSpPr/>
            <p:nvPr/>
          </p:nvSpPr>
          <p:spPr>
            <a:xfrm>
              <a:off x="5623247" y="1545659"/>
              <a:ext cx="378057" cy="221134"/>
            </a:xfrm>
            <a:custGeom>
              <a:avLst/>
              <a:gdLst/>
              <a:ahLst/>
              <a:cxnLst/>
              <a:rect l="l" t="t" r="r" b="b"/>
              <a:pathLst>
                <a:path w="14019" h="8200" extrusionOk="0">
                  <a:moveTo>
                    <a:pt x="1166" y="0"/>
                  </a:moveTo>
                  <a:cubicBezTo>
                    <a:pt x="1098" y="0"/>
                    <a:pt x="1030" y="30"/>
                    <a:pt x="982" y="89"/>
                  </a:cubicBezTo>
                  <a:cubicBezTo>
                    <a:pt x="744" y="391"/>
                    <a:pt x="384" y="568"/>
                    <a:pt x="0" y="568"/>
                  </a:cubicBezTo>
                  <a:lnTo>
                    <a:pt x="0" y="8199"/>
                  </a:lnTo>
                  <a:lnTo>
                    <a:pt x="14018" y="8199"/>
                  </a:lnTo>
                  <a:lnTo>
                    <a:pt x="14018" y="568"/>
                  </a:lnTo>
                  <a:cubicBezTo>
                    <a:pt x="13634" y="568"/>
                    <a:pt x="13271" y="391"/>
                    <a:pt x="13036" y="89"/>
                  </a:cubicBezTo>
                  <a:cubicBezTo>
                    <a:pt x="12989" y="30"/>
                    <a:pt x="12920" y="0"/>
                    <a:pt x="12852" y="0"/>
                  </a:cubicBezTo>
                  <a:cubicBezTo>
                    <a:pt x="12784" y="0"/>
                    <a:pt x="12716" y="30"/>
                    <a:pt x="12670" y="89"/>
                  </a:cubicBezTo>
                  <a:cubicBezTo>
                    <a:pt x="12417" y="407"/>
                    <a:pt x="12049" y="565"/>
                    <a:pt x="11682" y="565"/>
                  </a:cubicBezTo>
                  <a:cubicBezTo>
                    <a:pt x="11315" y="565"/>
                    <a:pt x="10948" y="407"/>
                    <a:pt x="10697" y="89"/>
                  </a:cubicBezTo>
                  <a:cubicBezTo>
                    <a:pt x="10651" y="30"/>
                    <a:pt x="10583" y="0"/>
                    <a:pt x="10515" y="0"/>
                  </a:cubicBezTo>
                  <a:cubicBezTo>
                    <a:pt x="10447" y="0"/>
                    <a:pt x="10378" y="30"/>
                    <a:pt x="10331" y="89"/>
                  </a:cubicBezTo>
                  <a:cubicBezTo>
                    <a:pt x="10079" y="407"/>
                    <a:pt x="9712" y="565"/>
                    <a:pt x="9346" y="565"/>
                  </a:cubicBezTo>
                  <a:cubicBezTo>
                    <a:pt x="8979" y="565"/>
                    <a:pt x="8612" y="407"/>
                    <a:pt x="8360" y="89"/>
                  </a:cubicBezTo>
                  <a:cubicBezTo>
                    <a:pt x="8313" y="30"/>
                    <a:pt x="8245" y="0"/>
                    <a:pt x="8177" y="0"/>
                  </a:cubicBezTo>
                  <a:cubicBezTo>
                    <a:pt x="8109" y="0"/>
                    <a:pt x="8042" y="30"/>
                    <a:pt x="7994" y="89"/>
                  </a:cubicBezTo>
                  <a:cubicBezTo>
                    <a:pt x="7743" y="407"/>
                    <a:pt x="7376" y="565"/>
                    <a:pt x="7009" y="565"/>
                  </a:cubicBezTo>
                  <a:cubicBezTo>
                    <a:pt x="6642" y="565"/>
                    <a:pt x="6276" y="407"/>
                    <a:pt x="6024" y="89"/>
                  </a:cubicBezTo>
                  <a:cubicBezTo>
                    <a:pt x="5977" y="30"/>
                    <a:pt x="5908" y="0"/>
                    <a:pt x="5840" y="0"/>
                  </a:cubicBezTo>
                  <a:cubicBezTo>
                    <a:pt x="5772" y="0"/>
                    <a:pt x="5704" y="30"/>
                    <a:pt x="5658" y="89"/>
                  </a:cubicBezTo>
                  <a:cubicBezTo>
                    <a:pt x="5406" y="407"/>
                    <a:pt x="5040" y="565"/>
                    <a:pt x="4673" y="565"/>
                  </a:cubicBezTo>
                  <a:cubicBezTo>
                    <a:pt x="4306" y="565"/>
                    <a:pt x="3939" y="407"/>
                    <a:pt x="3688" y="89"/>
                  </a:cubicBezTo>
                  <a:cubicBezTo>
                    <a:pt x="3640" y="30"/>
                    <a:pt x="3572" y="0"/>
                    <a:pt x="3504" y="0"/>
                  </a:cubicBezTo>
                  <a:cubicBezTo>
                    <a:pt x="3435" y="0"/>
                    <a:pt x="3367" y="30"/>
                    <a:pt x="3322" y="89"/>
                  </a:cubicBezTo>
                  <a:cubicBezTo>
                    <a:pt x="3069" y="407"/>
                    <a:pt x="2701" y="565"/>
                    <a:pt x="2334" y="565"/>
                  </a:cubicBezTo>
                  <a:cubicBezTo>
                    <a:pt x="1967" y="565"/>
                    <a:pt x="1600" y="407"/>
                    <a:pt x="1348" y="89"/>
                  </a:cubicBezTo>
                  <a:cubicBezTo>
                    <a:pt x="1303" y="30"/>
                    <a:pt x="1235" y="0"/>
                    <a:pt x="116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9" name="Google Shape;3859;p66"/>
            <p:cNvSpPr/>
            <p:nvPr/>
          </p:nvSpPr>
          <p:spPr>
            <a:xfrm>
              <a:off x="5985883" y="1557255"/>
              <a:ext cx="15425" cy="209537"/>
            </a:xfrm>
            <a:custGeom>
              <a:avLst/>
              <a:gdLst/>
              <a:ahLst/>
              <a:cxnLst/>
              <a:rect l="l" t="t" r="r" b="b"/>
              <a:pathLst>
                <a:path w="572" h="7770" extrusionOk="0">
                  <a:moveTo>
                    <a:pt x="1" y="1"/>
                  </a:moveTo>
                  <a:lnTo>
                    <a:pt x="1" y="7769"/>
                  </a:lnTo>
                  <a:lnTo>
                    <a:pt x="571" y="7769"/>
                  </a:lnTo>
                  <a:lnTo>
                    <a:pt x="571" y="138"/>
                  </a:lnTo>
                  <a:cubicBezTo>
                    <a:pt x="373" y="138"/>
                    <a:pt x="178" y="89"/>
                    <a:pt x="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0" name="Google Shape;3860;p66"/>
            <p:cNvSpPr/>
            <p:nvPr/>
          </p:nvSpPr>
          <p:spPr>
            <a:xfrm>
              <a:off x="5617476" y="1383313"/>
              <a:ext cx="389573" cy="389222"/>
            </a:xfrm>
            <a:custGeom>
              <a:avLst/>
              <a:gdLst/>
              <a:ahLst/>
              <a:cxnLst/>
              <a:rect l="l" t="t" r="r" b="b"/>
              <a:pathLst>
                <a:path w="14446" h="14433" extrusionOk="0">
                  <a:moveTo>
                    <a:pt x="7222" y="0"/>
                  </a:moveTo>
                  <a:cubicBezTo>
                    <a:pt x="5842" y="0"/>
                    <a:pt x="4485" y="599"/>
                    <a:pt x="3554" y="1723"/>
                  </a:cubicBezTo>
                  <a:cubicBezTo>
                    <a:pt x="3478" y="1812"/>
                    <a:pt x="3493" y="1946"/>
                    <a:pt x="3584" y="2019"/>
                  </a:cubicBezTo>
                  <a:cubicBezTo>
                    <a:pt x="3623" y="2053"/>
                    <a:pt x="3671" y="2069"/>
                    <a:pt x="3719" y="2069"/>
                  </a:cubicBezTo>
                  <a:cubicBezTo>
                    <a:pt x="3779" y="2069"/>
                    <a:pt x="3839" y="2043"/>
                    <a:pt x="3880" y="1992"/>
                  </a:cubicBezTo>
                  <a:cubicBezTo>
                    <a:pt x="4729" y="963"/>
                    <a:pt x="5969" y="415"/>
                    <a:pt x="7229" y="415"/>
                  </a:cubicBezTo>
                  <a:cubicBezTo>
                    <a:pt x="7957" y="415"/>
                    <a:pt x="8691" y="598"/>
                    <a:pt x="9361" y="976"/>
                  </a:cubicBezTo>
                  <a:cubicBezTo>
                    <a:pt x="11191" y="2013"/>
                    <a:pt x="12015" y="4215"/>
                    <a:pt x="11313" y="6198"/>
                  </a:cubicBezTo>
                  <a:cubicBezTo>
                    <a:pt x="11225" y="6137"/>
                    <a:pt x="11146" y="6064"/>
                    <a:pt x="11078" y="5981"/>
                  </a:cubicBezTo>
                  <a:cubicBezTo>
                    <a:pt x="10990" y="5867"/>
                    <a:pt x="10860" y="5810"/>
                    <a:pt x="10729" y="5810"/>
                  </a:cubicBezTo>
                  <a:cubicBezTo>
                    <a:pt x="10598" y="5810"/>
                    <a:pt x="10467" y="5867"/>
                    <a:pt x="10377" y="5981"/>
                  </a:cubicBezTo>
                  <a:cubicBezTo>
                    <a:pt x="10170" y="6245"/>
                    <a:pt x="9865" y="6377"/>
                    <a:pt x="9561" y="6377"/>
                  </a:cubicBezTo>
                  <a:cubicBezTo>
                    <a:pt x="9256" y="6377"/>
                    <a:pt x="8951" y="6245"/>
                    <a:pt x="8742" y="5981"/>
                  </a:cubicBezTo>
                  <a:cubicBezTo>
                    <a:pt x="8652" y="5867"/>
                    <a:pt x="8522" y="5810"/>
                    <a:pt x="8391" y="5810"/>
                  </a:cubicBezTo>
                  <a:cubicBezTo>
                    <a:pt x="8261" y="5810"/>
                    <a:pt x="8131" y="5867"/>
                    <a:pt x="8041" y="5981"/>
                  </a:cubicBezTo>
                  <a:cubicBezTo>
                    <a:pt x="7832" y="6245"/>
                    <a:pt x="7527" y="6377"/>
                    <a:pt x="7222" y="6377"/>
                  </a:cubicBezTo>
                  <a:cubicBezTo>
                    <a:pt x="6917" y="6377"/>
                    <a:pt x="6613" y="6245"/>
                    <a:pt x="6406" y="5981"/>
                  </a:cubicBezTo>
                  <a:cubicBezTo>
                    <a:pt x="6316" y="5867"/>
                    <a:pt x="6185" y="5810"/>
                    <a:pt x="6054" y="5810"/>
                  </a:cubicBezTo>
                  <a:cubicBezTo>
                    <a:pt x="5923" y="5810"/>
                    <a:pt x="5793" y="5867"/>
                    <a:pt x="5704" y="5981"/>
                  </a:cubicBezTo>
                  <a:cubicBezTo>
                    <a:pt x="5495" y="6245"/>
                    <a:pt x="5190" y="6377"/>
                    <a:pt x="4886" y="6377"/>
                  </a:cubicBezTo>
                  <a:cubicBezTo>
                    <a:pt x="4581" y="6377"/>
                    <a:pt x="4277" y="6245"/>
                    <a:pt x="4069" y="5981"/>
                  </a:cubicBezTo>
                  <a:cubicBezTo>
                    <a:pt x="3986" y="5874"/>
                    <a:pt x="3859" y="5810"/>
                    <a:pt x="3728" y="5810"/>
                  </a:cubicBezTo>
                  <a:cubicBezTo>
                    <a:pt x="3725" y="5810"/>
                    <a:pt x="3722" y="5810"/>
                    <a:pt x="3719" y="5810"/>
                  </a:cubicBezTo>
                  <a:cubicBezTo>
                    <a:pt x="3716" y="5810"/>
                    <a:pt x="3712" y="5810"/>
                    <a:pt x="3709" y="5810"/>
                  </a:cubicBezTo>
                  <a:cubicBezTo>
                    <a:pt x="3576" y="5810"/>
                    <a:pt x="3451" y="5874"/>
                    <a:pt x="3371" y="5981"/>
                  </a:cubicBezTo>
                  <a:cubicBezTo>
                    <a:pt x="3301" y="6064"/>
                    <a:pt x="3222" y="6137"/>
                    <a:pt x="3133" y="6198"/>
                  </a:cubicBezTo>
                  <a:cubicBezTo>
                    <a:pt x="2737" y="5078"/>
                    <a:pt x="2819" y="3843"/>
                    <a:pt x="3359" y="2785"/>
                  </a:cubicBezTo>
                  <a:cubicBezTo>
                    <a:pt x="3444" y="2618"/>
                    <a:pt x="3304" y="2477"/>
                    <a:pt x="3163" y="2477"/>
                  </a:cubicBezTo>
                  <a:cubicBezTo>
                    <a:pt x="3093" y="2477"/>
                    <a:pt x="3023" y="2512"/>
                    <a:pt x="2981" y="2596"/>
                  </a:cubicBezTo>
                  <a:cubicBezTo>
                    <a:pt x="2386" y="3764"/>
                    <a:pt x="2300" y="5124"/>
                    <a:pt x="2743" y="6359"/>
                  </a:cubicBezTo>
                  <a:cubicBezTo>
                    <a:pt x="2678" y="6372"/>
                    <a:pt x="2612" y="6378"/>
                    <a:pt x="2547" y="6378"/>
                  </a:cubicBezTo>
                  <a:cubicBezTo>
                    <a:pt x="2232" y="6378"/>
                    <a:pt x="1930" y="6234"/>
                    <a:pt x="1730" y="5981"/>
                  </a:cubicBezTo>
                  <a:cubicBezTo>
                    <a:pt x="1650" y="5874"/>
                    <a:pt x="1522" y="5810"/>
                    <a:pt x="1389" y="5810"/>
                  </a:cubicBezTo>
                  <a:cubicBezTo>
                    <a:pt x="1386" y="5810"/>
                    <a:pt x="1382" y="5810"/>
                    <a:pt x="1379" y="5810"/>
                  </a:cubicBezTo>
                  <a:cubicBezTo>
                    <a:pt x="1376" y="5810"/>
                    <a:pt x="1373" y="5810"/>
                    <a:pt x="1370" y="5810"/>
                  </a:cubicBezTo>
                  <a:cubicBezTo>
                    <a:pt x="1239" y="5810"/>
                    <a:pt x="1112" y="5874"/>
                    <a:pt x="1035" y="5981"/>
                  </a:cubicBezTo>
                  <a:cubicBezTo>
                    <a:pt x="836" y="6231"/>
                    <a:pt x="531" y="6378"/>
                    <a:pt x="214" y="6378"/>
                  </a:cubicBezTo>
                  <a:cubicBezTo>
                    <a:pt x="98" y="6378"/>
                    <a:pt x="1" y="6469"/>
                    <a:pt x="1" y="6588"/>
                  </a:cubicBezTo>
                  <a:lnTo>
                    <a:pt x="1" y="14219"/>
                  </a:lnTo>
                  <a:cubicBezTo>
                    <a:pt x="1" y="14338"/>
                    <a:pt x="95" y="14433"/>
                    <a:pt x="214" y="14433"/>
                  </a:cubicBezTo>
                  <a:lnTo>
                    <a:pt x="9822" y="14433"/>
                  </a:lnTo>
                  <a:cubicBezTo>
                    <a:pt x="9938" y="14433"/>
                    <a:pt x="10035" y="14338"/>
                    <a:pt x="10035" y="14219"/>
                  </a:cubicBezTo>
                  <a:cubicBezTo>
                    <a:pt x="10035" y="14104"/>
                    <a:pt x="9938" y="14009"/>
                    <a:pt x="9822" y="14009"/>
                  </a:cubicBezTo>
                  <a:lnTo>
                    <a:pt x="425" y="14009"/>
                  </a:lnTo>
                  <a:lnTo>
                    <a:pt x="425" y="6786"/>
                  </a:lnTo>
                  <a:cubicBezTo>
                    <a:pt x="797" y="6732"/>
                    <a:pt x="1132" y="6536"/>
                    <a:pt x="1364" y="6241"/>
                  </a:cubicBezTo>
                  <a:cubicBezTo>
                    <a:pt x="1367" y="6234"/>
                    <a:pt x="1373" y="6231"/>
                    <a:pt x="1379" y="6231"/>
                  </a:cubicBezTo>
                  <a:cubicBezTo>
                    <a:pt x="1388" y="6231"/>
                    <a:pt x="1395" y="6234"/>
                    <a:pt x="1398" y="6241"/>
                  </a:cubicBezTo>
                  <a:cubicBezTo>
                    <a:pt x="1692" y="6613"/>
                    <a:pt x="2121" y="6799"/>
                    <a:pt x="2550" y="6799"/>
                  </a:cubicBezTo>
                  <a:cubicBezTo>
                    <a:pt x="2979" y="6799"/>
                    <a:pt x="3408" y="6613"/>
                    <a:pt x="3700" y="6241"/>
                  </a:cubicBezTo>
                  <a:cubicBezTo>
                    <a:pt x="3706" y="6234"/>
                    <a:pt x="3713" y="6231"/>
                    <a:pt x="3716" y="6231"/>
                  </a:cubicBezTo>
                  <a:lnTo>
                    <a:pt x="3737" y="6241"/>
                  </a:lnTo>
                  <a:cubicBezTo>
                    <a:pt x="4030" y="6613"/>
                    <a:pt x="4459" y="6799"/>
                    <a:pt x="4888" y="6799"/>
                  </a:cubicBezTo>
                  <a:cubicBezTo>
                    <a:pt x="5318" y="6799"/>
                    <a:pt x="5747" y="6613"/>
                    <a:pt x="6040" y="6241"/>
                  </a:cubicBezTo>
                  <a:cubicBezTo>
                    <a:pt x="6040" y="6234"/>
                    <a:pt x="6046" y="6231"/>
                    <a:pt x="6055" y="6231"/>
                  </a:cubicBezTo>
                  <a:lnTo>
                    <a:pt x="6070" y="6241"/>
                  </a:lnTo>
                  <a:cubicBezTo>
                    <a:pt x="6363" y="6613"/>
                    <a:pt x="6792" y="6799"/>
                    <a:pt x="7222" y="6799"/>
                  </a:cubicBezTo>
                  <a:cubicBezTo>
                    <a:pt x="7652" y="6799"/>
                    <a:pt x="8082" y="6613"/>
                    <a:pt x="8376" y="6241"/>
                  </a:cubicBezTo>
                  <a:cubicBezTo>
                    <a:pt x="8376" y="6234"/>
                    <a:pt x="8382" y="6231"/>
                    <a:pt x="8391" y="6231"/>
                  </a:cubicBezTo>
                  <a:cubicBezTo>
                    <a:pt x="8397" y="6231"/>
                    <a:pt x="8407" y="6234"/>
                    <a:pt x="8407" y="6241"/>
                  </a:cubicBezTo>
                  <a:cubicBezTo>
                    <a:pt x="8701" y="6613"/>
                    <a:pt x="9131" y="6799"/>
                    <a:pt x="9561" y="6799"/>
                  </a:cubicBezTo>
                  <a:cubicBezTo>
                    <a:pt x="9990" y="6799"/>
                    <a:pt x="10420" y="6613"/>
                    <a:pt x="10712" y="6241"/>
                  </a:cubicBezTo>
                  <a:lnTo>
                    <a:pt x="10728" y="6231"/>
                  </a:lnTo>
                  <a:cubicBezTo>
                    <a:pt x="10737" y="6231"/>
                    <a:pt x="10743" y="6234"/>
                    <a:pt x="10743" y="6241"/>
                  </a:cubicBezTo>
                  <a:cubicBezTo>
                    <a:pt x="11036" y="6613"/>
                    <a:pt x="11465" y="6799"/>
                    <a:pt x="11894" y="6799"/>
                  </a:cubicBezTo>
                  <a:cubicBezTo>
                    <a:pt x="12324" y="6799"/>
                    <a:pt x="12753" y="6613"/>
                    <a:pt x="13046" y="6241"/>
                  </a:cubicBezTo>
                  <a:lnTo>
                    <a:pt x="13064" y="6231"/>
                  </a:lnTo>
                  <a:cubicBezTo>
                    <a:pt x="13073" y="6231"/>
                    <a:pt x="13079" y="6234"/>
                    <a:pt x="13079" y="6241"/>
                  </a:cubicBezTo>
                  <a:cubicBezTo>
                    <a:pt x="13311" y="6536"/>
                    <a:pt x="13650" y="6732"/>
                    <a:pt x="14022" y="6786"/>
                  </a:cubicBezTo>
                  <a:lnTo>
                    <a:pt x="14022" y="14009"/>
                  </a:lnTo>
                  <a:lnTo>
                    <a:pt x="10795" y="14009"/>
                  </a:lnTo>
                  <a:cubicBezTo>
                    <a:pt x="10679" y="14009"/>
                    <a:pt x="10584" y="14104"/>
                    <a:pt x="10584" y="14219"/>
                  </a:cubicBezTo>
                  <a:cubicBezTo>
                    <a:pt x="10584" y="14335"/>
                    <a:pt x="10676" y="14430"/>
                    <a:pt x="10795" y="14433"/>
                  </a:cubicBezTo>
                  <a:lnTo>
                    <a:pt x="14232" y="14433"/>
                  </a:lnTo>
                  <a:cubicBezTo>
                    <a:pt x="14351" y="14433"/>
                    <a:pt x="14446" y="14338"/>
                    <a:pt x="14446" y="14219"/>
                  </a:cubicBezTo>
                  <a:lnTo>
                    <a:pt x="14446" y="6588"/>
                  </a:lnTo>
                  <a:cubicBezTo>
                    <a:pt x="14446" y="6530"/>
                    <a:pt x="14421" y="6478"/>
                    <a:pt x="14385" y="6439"/>
                  </a:cubicBezTo>
                  <a:cubicBezTo>
                    <a:pt x="14342" y="6399"/>
                    <a:pt x="14290" y="6378"/>
                    <a:pt x="14232" y="6378"/>
                  </a:cubicBezTo>
                  <a:cubicBezTo>
                    <a:pt x="13912" y="6378"/>
                    <a:pt x="13610" y="6231"/>
                    <a:pt x="13412" y="5981"/>
                  </a:cubicBezTo>
                  <a:cubicBezTo>
                    <a:pt x="13331" y="5874"/>
                    <a:pt x="13207" y="5810"/>
                    <a:pt x="13073" y="5810"/>
                  </a:cubicBezTo>
                  <a:cubicBezTo>
                    <a:pt x="13070" y="5810"/>
                    <a:pt x="13067" y="5810"/>
                    <a:pt x="13064" y="5810"/>
                  </a:cubicBezTo>
                  <a:cubicBezTo>
                    <a:pt x="13061" y="5810"/>
                    <a:pt x="13058" y="5810"/>
                    <a:pt x="13055" y="5810"/>
                  </a:cubicBezTo>
                  <a:cubicBezTo>
                    <a:pt x="12924" y="5810"/>
                    <a:pt x="12797" y="5874"/>
                    <a:pt x="12713" y="5981"/>
                  </a:cubicBezTo>
                  <a:cubicBezTo>
                    <a:pt x="12516" y="6234"/>
                    <a:pt x="12214" y="6378"/>
                    <a:pt x="11899" y="6378"/>
                  </a:cubicBezTo>
                  <a:cubicBezTo>
                    <a:pt x="11834" y="6378"/>
                    <a:pt x="11769" y="6372"/>
                    <a:pt x="11704" y="6359"/>
                  </a:cubicBezTo>
                  <a:cubicBezTo>
                    <a:pt x="12478" y="4182"/>
                    <a:pt x="11579" y="1766"/>
                    <a:pt x="9572" y="622"/>
                  </a:cubicBezTo>
                  <a:cubicBezTo>
                    <a:pt x="8834" y="203"/>
                    <a:pt x="8024" y="0"/>
                    <a:pt x="72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1" name="Google Shape;3861;p66"/>
            <p:cNvSpPr/>
            <p:nvPr/>
          </p:nvSpPr>
          <p:spPr>
            <a:xfrm>
              <a:off x="5806574" y="1640855"/>
              <a:ext cx="11380" cy="43822"/>
            </a:xfrm>
            <a:custGeom>
              <a:avLst/>
              <a:gdLst/>
              <a:ahLst/>
              <a:cxnLst/>
              <a:rect l="l" t="t" r="r" b="b"/>
              <a:pathLst>
                <a:path w="422" h="1625" extrusionOk="0">
                  <a:moveTo>
                    <a:pt x="210" y="1"/>
                  </a:moveTo>
                  <a:cubicBezTo>
                    <a:pt x="113" y="1"/>
                    <a:pt x="16" y="62"/>
                    <a:pt x="1" y="186"/>
                  </a:cubicBezTo>
                  <a:lnTo>
                    <a:pt x="1" y="1439"/>
                  </a:lnTo>
                  <a:cubicBezTo>
                    <a:pt x="16" y="1563"/>
                    <a:pt x="113" y="1625"/>
                    <a:pt x="210" y="1625"/>
                  </a:cubicBezTo>
                  <a:cubicBezTo>
                    <a:pt x="307" y="1625"/>
                    <a:pt x="405" y="1563"/>
                    <a:pt x="422" y="1439"/>
                  </a:cubicBezTo>
                  <a:lnTo>
                    <a:pt x="422" y="186"/>
                  </a:lnTo>
                  <a:cubicBezTo>
                    <a:pt x="405" y="62"/>
                    <a:pt x="307" y="1"/>
                    <a:pt x="2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2" name="Google Shape;3862;p66"/>
            <p:cNvSpPr/>
            <p:nvPr/>
          </p:nvSpPr>
          <p:spPr>
            <a:xfrm>
              <a:off x="5845084" y="1624135"/>
              <a:ext cx="11461" cy="30473"/>
            </a:xfrm>
            <a:custGeom>
              <a:avLst/>
              <a:gdLst/>
              <a:ahLst/>
              <a:cxnLst/>
              <a:rect l="l" t="t" r="r" b="b"/>
              <a:pathLst>
                <a:path w="425" h="1130" extrusionOk="0">
                  <a:moveTo>
                    <a:pt x="211" y="1"/>
                  </a:moveTo>
                  <a:cubicBezTo>
                    <a:pt x="95" y="1"/>
                    <a:pt x="0" y="98"/>
                    <a:pt x="0" y="214"/>
                  </a:cubicBezTo>
                  <a:lnTo>
                    <a:pt x="0" y="916"/>
                  </a:lnTo>
                  <a:cubicBezTo>
                    <a:pt x="0" y="1035"/>
                    <a:pt x="95" y="1129"/>
                    <a:pt x="211" y="1129"/>
                  </a:cubicBezTo>
                  <a:cubicBezTo>
                    <a:pt x="330" y="1129"/>
                    <a:pt x="424" y="1035"/>
                    <a:pt x="424" y="916"/>
                  </a:cubicBezTo>
                  <a:lnTo>
                    <a:pt x="424" y="214"/>
                  </a:lnTo>
                  <a:cubicBezTo>
                    <a:pt x="424" y="98"/>
                    <a:pt x="330" y="1"/>
                    <a:pt x="21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3" name="Google Shape;3863;p66"/>
            <p:cNvSpPr/>
            <p:nvPr/>
          </p:nvSpPr>
          <p:spPr>
            <a:xfrm>
              <a:off x="5768010" y="1624135"/>
              <a:ext cx="11542" cy="30473"/>
            </a:xfrm>
            <a:custGeom>
              <a:avLst/>
              <a:gdLst/>
              <a:ahLst/>
              <a:cxnLst/>
              <a:rect l="l" t="t" r="r" b="b"/>
              <a:pathLst>
                <a:path w="428" h="1130" extrusionOk="0">
                  <a:moveTo>
                    <a:pt x="214" y="1"/>
                  </a:moveTo>
                  <a:cubicBezTo>
                    <a:pt x="95" y="1"/>
                    <a:pt x="0" y="98"/>
                    <a:pt x="3" y="214"/>
                  </a:cubicBezTo>
                  <a:lnTo>
                    <a:pt x="3" y="916"/>
                  </a:lnTo>
                  <a:cubicBezTo>
                    <a:pt x="0" y="1035"/>
                    <a:pt x="95" y="1129"/>
                    <a:pt x="214" y="1129"/>
                  </a:cubicBezTo>
                  <a:cubicBezTo>
                    <a:pt x="330" y="1129"/>
                    <a:pt x="427" y="1035"/>
                    <a:pt x="427" y="916"/>
                  </a:cubicBezTo>
                  <a:lnTo>
                    <a:pt x="427" y="214"/>
                  </a:lnTo>
                  <a:cubicBezTo>
                    <a:pt x="427" y="98"/>
                    <a:pt x="330" y="1"/>
                    <a:pt x="21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64" name="Google Shape;3864;p66"/>
          <p:cNvGrpSpPr/>
          <p:nvPr/>
        </p:nvGrpSpPr>
        <p:grpSpPr>
          <a:xfrm>
            <a:off x="4848440" y="1271960"/>
            <a:ext cx="210223" cy="354876"/>
            <a:chOff x="4881310" y="1383070"/>
            <a:chExt cx="230761" cy="389546"/>
          </a:xfrm>
        </p:grpSpPr>
        <p:sp>
          <p:nvSpPr>
            <p:cNvPr id="3865" name="Google Shape;3865;p66"/>
            <p:cNvSpPr/>
            <p:nvPr/>
          </p:nvSpPr>
          <p:spPr>
            <a:xfrm>
              <a:off x="4899999" y="1427486"/>
              <a:ext cx="193303" cy="300715"/>
            </a:xfrm>
            <a:custGeom>
              <a:avLst/>
              <a:gdLst/>
              <a:ahLst/>
              <a:cxnLst/>
              <a:rect l="l" t="t" r="r" b="b"/>
              <a:pathLst>
                <a:path w="7168" h="11151" extrusionOk="0">
                  <a:moveTo>
                    <a:pt x="0" y="0"/>
                  </a:moveTo>
                  <a:lnTo>
                    <a:pt x="0" y="1610"/>
                  </a:lnTo>
                  <a:cubicBezTo>
                    <a:pt x="0" y="2608"/>
                    <a:pt x="476" y="3547"/>
                    <a:pt x="1281" y="4136"/>
                  </a:cubicBezTo>
                  <a:lnTo>
                    <a:pt x="2568" y="5075"/>
                  </a:lnTo>
                  <a:cubicBezTo>
                    <a:pt x="2904" y="5322"/>
                    <a:pt x="2904" y="5826"/>
                    <a:pt x="2568" y="6073"/>
                  </a:cubicBezTo>
                  <a:lnTo>
                    <a:pt x="1281" y="7015"/>
                  </a:lnTo>
                  <a:cubicBezTo>
                    <a:pt x="476" y="7604"/>
                    <a:pt x="0" y="8543"/>
                    <a:pt x="0" y="9538"/>
                  </a:cubicBezTo>
                  <a:lnTo>
                    <a:pt x="0" y="11151"/>
                  </a:lnTo>
                  <a:lnTo>
                    <a:pt x="7168" y="11151"/>
                  </a:lnTo>
                  <a:lnTo>
                    <a:pt x="7168" y="9538"/>
                  </a:lnTo>
                  <a:cubicBezTo>
                    <a:pt x="7168" y="8543"/>
                    <a:pt x="6692" y="7604"/>
                    <a:pt x="5887" y="7015"/>
                  </a:cubicBezTo>
                  <a:lnTo>
                    <a:pt x="4603" y="6073"/>
                  </a:lnTo>
                  <a:cubicBezTo>
                    <a:pt x="4267" y="5826"/>
                    <a:pt x="4267" y="5322"/>
                    <a:pt x="4603" y="5075"/>
                  </a:cubicBezTo>
                  <a:lnTo>
                    <a:pt x="5887" y="4136"/>
                  </a:lnTo>
                  <a:cubicBezTo>
                    <a:pt x="6692" y="3547"/>
                    <a:pt x="7168" y="2608"/>
                    <a:pt x="7168" y="1610"/>
                  </a:cubicBezTo>
                  <a:lnTo>
                    <a:pt x="716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6" name="Google Shape;3866;p66"/>
            <p:cNvSpPr/>
            <p:nvPr/>
          </p:nvSpPr>
          <p:spPr>
            <a:xfrm>
              <a:off x="5000912" y="1427486"/>
              <a:ext cx="92391" cy="300715"/>
            </a:xfrm>
            <a:custGeom>
              <a:avLst/>
              <a:gdLst/>
              <a:ahLst/>
              <a:cxnLst/>
              <a:rect l="l" t="t" r="r" b="b"/>
              <a:pathLst>
                <a:path w="3426" h="11151" extrusionOk="0">
                  <a:moveTo>
                    <a:pt x="2861" y="0"/>
                  </a:moveTo>
                  <a:lnTo>
                    <a:pt x="2861" y="1607"/>
                  </a:lnTo>
                  <a:cubicBezTo>
                    <a:pt x="2861" y="2608"/>
                    <a:pt x="2386" y="3346"/>
                    <a:pt x="1580" y="3938"/>
                  </a:cubicBezTo>
                  <a:cubicBezTo>
                    <a:pt x="1288" y="4154"/>
                    <a:pt x="986" y="4377"/>
                    <a:pt x="675" y="4566"/>
                  </a:cubicBezTo>
                  <a:cubicBezTo>
                    <a:pt x="510" y="4667"/>
                    <a:pt x="345" y="4773"/>
                    <a:pt x="229" y="4929"/>
                  </a:cubicBezTo>
                  <a:cubicBezTo>
                    <a:pt x="0" y="5243"/>
                    <a:pt x="0" y="5755"/>
                    <a:pt x="162" y="6054"/>
                  </a:cubicBezTo>
                  <a:cubicBezTo>
                    <a:pt x="327" y="6353"/>
                    <a:pt x="678" y="6527"/>
                    <a:pt x="940" y="6722"/>
                  </a:cubicBezTo>
                  <a:lnTo>
                    <a:pt x="1590" y="7195"/>
                  </a:lnTo>
                  <a:cubicBezTo>
                    <a:pt x="2395" y="7781"/>
                    <a:pt x="2861" y="8543"/>
                    <a:pt x="2861" y="9538"/>
                  </a:cubicBezTo>
                  <a:lnTo>
                    <a:pt x="2861" y="11151"/>
                  </a:lnTo>
                  <a:lnTo>
                    <a:pt x="3426" y="11151"/>
                  </a:lnTo>
                  <a:lnTo>
                    <a:pt x="3426" y="9538"/>
                  </a:lnTo>
                  <a:cubicBezTo>
                    <a:pt x="3426" y="8543"/>
                    <a:pt x="2950" y="7604"/>
                    <a:pt x="2145" y="7015"/>
                  </a:cubicBezTo>
                  <a:lnTo>
                    <a:pt x="861" y="6073"/>
                  </a:lnTo>
                  <a:cubicBezTo>
                    <a:pt x="525" y="5826"/>
                    <a:pt x="525" y="5322"/>
                    <a:pt x="861" y="5075"/>
                  </a:cubicBezTo>
                  <a:lnTo>
                    <a:pt x="2145" y="4136"/>
                  </a:lnTo>
                  <a:cubicBezTo>
                    <a:pt x="2950" y="3547"/>
                    <a:pt x="3426" y="2608"/>
                    <a:pt x="3426" y="1610"/>
                  </a:cubicBezTo>
                  <a:lnTo>
                    <a:pt x="3426"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7" name="Google Shape;3867;p66"/>
            <p:cNvSpPr/>
            <p:nvPr/>
          </p:nvSpPr>
          <p:spPr>
            <a:xfrm>
              <a:off x="4899999" y="1463650"/>
              <a:ext cx="193303" cy="105847"/>
            </a:xfrm>
            <a:custGeom>
              <a:avLst/>
              <a:gdLst/>
              <a:ahLst/>
              <a:cxnLst/>
              <a:rect l="l" t="t" r="r" b="b"/>
              <a:pathLst>
                <a:path w="7168" h="3925" extrusionOk="0">
                  <a:moveTo>
                    <a:pt x="3579" y="1"/>
                  </a:moveTo>
                  <a:cubicBezTo>
                    <a:pt x="3374" y="1"/>
                    <a:pt x="3171" y="66"/>
                    <a:pt x="3001" y="196"/>
                  </a:cubicBezTo>
                  <a:cubicBezTo>
                    <a:pt x="2937" y="239"/>
                    <a:pt x="2879" y="294"/>
                    <a:pt x="2827" y="352"/>
                  </a:cubicBezTo>
                  <a:lnTo>
                    <a:pt x="2776" y="413"/>
                  </a:lnTo>
                  <a:cubicBezTo>
                    <a:pt x="2576" y="138"/>
                    <a:pt x="2271" y="1"/>
                    <a:pt x="1966" y="1"/>
                  </a:cubicBezTo>
                  <a:cubicBezTo>
                    <a:pt x="1661" y="1"/>
                    <a:pt x="1356" y="138"/>
                    <a:pt x="1156" y="413"/>
                  </a:cubicBezTo>
                  <a:cubicBezTo>
                    <a:pt x="882" y="138"/>
                    <a:pt x="421" y="1"/>
                    <a:pt x="95" y="1"/>
                  </a:cubicBezTo>
                  <a:lnTo>
                    <a:pt x="0" y="1"/>
                  </a:lnTo>
                  <a:lnTo>
                    <a:pt x="0" y="269"/>
                  </a:lnTo>
                  <a:cubicBezTo>
                    <a:pt x="0" y="1267"/>
                    <a:pt x="476" y="2206"/>
                    <a:pt x="1281" y="2795"/>
                  </a:cubicBezTo>
                  <a:lnTo>
                    <a:pt x="1693" y="3097"/>
                  </a:lnTo>
                  <a:cubicBezTo>
                    <a:pt x="2022" y="3338"/>
                    <a:pt x="2379" y="3533"/>
                    <a:pt x="2760" y="3676"/>
                  </a:cubicBezTo>
                  <a:lnTo>
                    <a:pt x="2962" y="3750"/>
                  </a:lnTo>
                  <a:cubicBezTo>
                    <a:pt x="3065" y="3786"/>
                    <a:pt x="3172" y="3817"/>
                    <a:pt x="3279" y="3847"/>
                  </a:cubicBezTo>
                  <a:lnTo>
                    <a:pt x="3550" y="3920"/>
                  </a:lnTo>
                  <a:cubicBezTo>
                    <a:pt x="3563" y="3923"/>
                    <a:pt x="3575" y="3925"/>
                    <a:pt x="3587" y="3925"/>
                  </a:cubicBezTo>
                  <a:cubicBezTo>
                    <a:pt x="3599" y="3925"/>
                    <a:pt x="3611" y="3923"/>
                    <a:pt x="3624" y="3920"/>
                  </a:cubicBezTo>
                  <a:lnTo>
                    <a:pt x="3895" y="3847"/>
                  </a:lnTo>
                  <a:cubicBezTo>
                    <a:pt x="3996" y="3817"/>
                    <a:pt x="4102" y="3786"/>
                    <a:pt x="4206" y="3750"/>
                  </a:cubicBezTo>
                  <a:lnTo>
                    <a:pt x="4343" y="3704"/>
                  </a:lnTo>
                  <a:cubicBezTo>
                    <a:pt x="4749" y="3554"/>
                    <a:pt x="5130" y="3347"/>
                    <a:pt x="5481" y="3094"/>
                  </a:cubicBezTo>
                  <a:lnTo>
                    <a:pt x="5887" y="2795"/>
                  </a:lnTo>
                  <a:cubicBezTo>
                    <a:pt x="6692" y="2206"/>
                    <a:pt x="7168" y="1267"/>
                    <a:pt x="7168" y="269"/>
                  </a:cubicBezTo>
                  <a:lnTo>
                    <a:pt x="7168" y="1"/>
                  </a:lnTo>
                  <a:lnTo>
                    <a:pt x="7073" y="1"/>
                  </a:lnTo>
                  <a:cubicBezTo>
                    <a:pt x="6750" y="1"/>
                    <a:pt x="6289" y="138"/>
                    <a:pt x="6015" y="413"/>
                  </a:cubicBezTo>
                  <a:cubicBezTo>
                    <a:pt x="5815" y="138"/>
                    <a:pt x="5510" y="1"/>
                    <a:pt x="5205" y="1"/>
                  </a:cubicBezTo>
                  <a:cubicBezTo>
                    <a:pt x="4901" y="1"/>
                    <a:pt x="4597" y="138"/>
                    <a:pt x="4398" y="413"/>
                  </a:cubicBezTo>
                  <a:cubicBezTo>
                    <a:pt x="4398" y="413"/>
                    <a:pt x="4386" y="398"/>
                    <a:pt x="4383" y="398"/>
                  </a:cubicBezTo>
                  <a:cubicBezTo>
                    <a:pt x="4316" y="315"/>
                    <a:pt x="4240" y="242"/>
                    <a:pt x="4154" y="184"/>
                  </a:cubicBezTo>
                  <a:cubicBezTo>
                    <a:pt x="4102" y="150"/>
                    <a:pt x="4051" y="120"/>
                    <a:pt x="3996" y="96"/>
                  </a:cubicBezTo>
                  <a:cubicBezTo>
                    <a:pt x="3863" y="32"/>
                    <a:pt x="3721" y="1"/>
                    <a:pt x="357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8" name="Google Shape;3868;p66"/>
            <p:cNvSpPr/>
            <p:nvPr/>
          </p:nvSpPr>
          <p:spPr>
            <a:xfrm>
              <a:off x="5003285" y="1463569"/>
              <a:ext cx="90018" cy="104256"/>
            </a:xfrm>
            <a:custGeom>
              <a:avLst/>
              <a:gdLst/>
              <a:ahLst/>
              <a:cxnLst/>
              <a:rect l="l" t="t" r="r" b="b"/>
              <a:pathLst>
                <a:path w="3338" h="3866" extrusionOk="0">
                  <a:moveTo>
                    <a:pt x="3243" y="1"/>
                  </a:moveTo>
                  <a:cubicBezTo>
                    <a:pt x="3085" y="4"/>
                    <a:pt x="2926" y="28"/>
                    <a:pt x="2773" y="77"/>
                  </a:cubicBezTo>
                  <a:lnTo>
                    <a:pt x="2773" y="272"/>
                  </a:lnTo>
                  <a:cubicBezTo>
                    <a:pt x="2773" y="1270"/>
                    <a:pt x="2298" y="2011"/>
                    <a:pt x="1492" y="2600"/>
                  </a:cubicBezTo>
                  <a:cubicBezTo>
                    <a:pt x="1197" y="2816"/>
                    <a:pt x="898" y="3039"/>
                    <a:pt x="587" y="3231"/>
                  </a:cubicBezTo>
                  <a:cubicBezTo>
                    <a:pt x="422" y="3329"/>
                    <a:pt x="257" y="3435"/>
                    <a:pt x="141" y="3591"/>
                  </a:cubicBezTo>
                  <a:cubicBezTo>
                    <a:pt x="80" y="3676"/>
                    <a:pt x="31" y="3768"/>
                    <a:pt x="1" y="3865"/>
                  </a:cubicBezTo>
                  <a:lnTo>
                    <a:pt x="65" y="3850"/>
                  </a:lnTo>
                  <a:cubicBezTo>
                    <a:pt x="166" y="3820"/>
                    <a:pt x="272" y="3789"/>
                    <a:pt x="376" y="3753"/>
                  </a:cubicBezTo>
                  <a:lnTo>
                    <a:pt x="513" y="3707"/>
                  </a:lnTo>
                  <a:cubicBezTo>
                    <a:pt x="919" y="3557"/>
                    <a:pt x="1300" y="3350"/>
                    <a:pt x="1651" y="3097"/>
                  </a:cubicBezTo>
                  <a:lnTo>
                    <a:pt x="2057" y="2798"/>
                  </a:lnTo>
                  <a:cubicBezTo>
                    <a:pt x="2862" y="2209"/>
                    <a:pt x="3338" y="1270"/>
                    <a:pt x="3338" y="272"/>
                  </a:cubicBezTo>
                  <a:lnTo>
                    <a:pt x="3338" y="4"/>
                  </a:lnTo>
                  <a:lnTo>
                    <a:pt x="3243" y="1"/>
                  </a:ln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9" name="Google Shape;3869;p66"/>
            <p:cNvSpPr/>
            <p:nvPr/>
          </p:nvSpPr>
          <p:spPr>
            <a:xfrm>
              <a:off x="4887000" y="1388733"/>
              <a:ext cx="219381" cy="38779"/>
            </a:xfrm>
            <a:custGeom>
              <a:avLst/>
              <a:gdLst/>
              <a:ahLst/>
              <a:cxnLst/>
              <a:rect l="l" t="t" r="r" b="b"/>
              <a:pathLst>
                <a:path w="8135" h="1438" extrusionOk="0">
                  <a:moveTo>
                    <a:pt x="290" y="0"/>
                  </a:moveTo>
                  <a:cubicBezTo>
                    <a:pt x="128" y="0"/>
                    <a:pt x="0" y="129"/>
                    <a:pt x="3" y="290"/>
                  </a:cubicBezTo>
                  <a:lnTo>
                    <a:pt x="3" y="1150"/>
                  </a:lnTo>
                  <a:cubicBezTo>
                    <a:pt x="3" y="1309"/>
                    <a:pt x="131" y="1437"/>
                    <a:pt x="290" y="1437"/>
                  </a:cubicBezTo>
                  <a:lnTo>
                    <a:pt x="7845" y="1437"/>
                  </a:lnTo>
                  <a:cubicBezTo>
                    <a:pt x="8003" y="1437"/>
                    <a:pt x="8132" y="1309"/>
                    <a:pt x="8135" y="1150"/>
                  </a:cubicBezTo>
                  <a:lnTo>
                    <a:pt x="8135" y="290"/>
                  </a:lnTo>
                  <a:cubicBezTo>
                    <a:pt x="8135" y="129"/>
                    <a:pt x="8003" y="0"/>
                    <a:pt x="784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0" name="Google Shape;3870;p66"/>
            <p:cNvSpPr/>
            <p:nvPr/>
          </p:nvSpPr>
          <p:spPr>
            <a:xfrm>
              <a:off x="4886919" y="1728176"/>
              <a:ext cx="219462" cy="38698"/>
            </a:xfrm>
            <a:custGeom>
              <a:avLst/>
              <a:gdLst/>
              <a:ahLst/>
              <a:cxnLst/>
              <a:rect l="l" t="t" r="r" b="b"/>
              <a:pathLst>
                <a:path w="8138" h="1435" extrusionOk="0">
                  <a:moveTo>
                    <a:pt x="293" y="1"/>
                  </a:moveTo>
                  <a:cubicBezTo>
                    <a:pt x="131" y="1"/>
                    <a:pt x="0" y="129"/>
                    <a:pt x="3" y="288"/>
                  </a:cubicBezTo>
                  <a:lnTo>
                    <a:pt x="3" y="1151"/>
                  </a:lnTo>
                  <a:cubicBezTo>
                    <a:pt x="3" y="1306"/>
                    <a:pt x="134" y="1435"/>
                    <a:pt x="293" y="1435"/>
                  </a:cubicBezTo>
                  <a:lnTo>
                    <a:pt x="7848" y="1435"/>
                  </a:lnTo>
                  <a:cubicBezTo>
                    <a:pt x="8006" y="1435"/>
                    <a:pt x="8135" y="1306"/>
                    <a:pt x="8138" y="1151"/>
                  </a:cubicBezTo>
                  <a:lnTo>
                    <a:pt x="8138" y="288"/>
                  </a:lnTo>
                  <a:cubicBezTo>
                    <a:pt x="8138" y="129"/>
                    <a:pt x="8006" y="1"/>
                    <a:pt x="784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1" name="Google Shape;3871;p66"/>
            <p:cNvSpPr/>
            <p:nvPr/>
          </p:nvSpPr>
          <p:spPr>
            <a:xfrm>
              <a:off x="5083326" y="1388733"/>
              <a:ext cx="23057" cy="38779"/>
            </a:xfrm>
            <a:custGeom>
              <a:avLst/>
              <a:gdLst/>
              <a:ahLst/>
              <a:cxnLst/>
              <a:rect l="l" t="t" r="r" b="b"/>
              <a:pathLst>
                <a:path w="855" h="1438" extrusionOk="0">
                  <a:moveTo>
                    <a:pt x="1" y="0"/>
                  </a:moveTo>
                  <a:cubicBezTo>
                    <a:pt x="159" y="0"/>
                    <a:pt x="290" y="129"/>
                    <a:pt x="290" y="290"/>
                  </a:cubicBezTo>
                  <a:lnTo>
                    <a:pt x="290" y="1150"/>
                  </a:lnTo>
                  <a:cubicBezTo>
                    <a:pt x="287" y="1309"/>
                    <a:pt x="159" y="1437"/>
                    <a:pt x="1" y="1437"/>
                  </a:cubicBezTo>
                  <a:lnTo>
                    <a:pt x="565" y="1437"/>
                  </a:lnTo>
                  <a:cubicBezTo>
                    <a:pt x="723" y="1437"/>
                    <a:pt x="852" y="1309"/>
                    <a:pt x="855" y="1150"/>
                  </a:cubicBezTo>
                  <a:lnTo>
                    <a:pt x="855" y="290"/>
                  </a:lnTo>
                  <a:cubicBezTo>
                    <a:pt x="855" y="129"/>
                    <a:pt x="723" y="0"/>
                    <a:pt x="565" y="0"/>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2" name="Google Shape;3872;p66"/>
            <p:cNvSpPr/>
            <p:nvPr/>
          </p:nvSpPr>
          <p:spPr>
            <a:xfrm>
              <a:off x="5083326" y="1728176"/>
              <a:ext cx="23057" cy="38698"/>
            </a:xfrm>
            <a:custGeom>
              <a:avLst/>
              <a:gdLst/>
              <a:ahLst/>
              <a:cxnLst/>
              <a:rect l="l" t="t" r="r" b="b"/>
              <a:pathLst>
                <a:path w="855" h="1435" extrusionOk="0">
                  <a:moveTo>
                    <a:pt x="1" y="1"/>
                  </a:moveTo>
                  <a:cubicBezTo>
                    <a:pt x="159" y="1"/>
                    <a:pt x="290" y="129"/>
                    <a:pt x="290" y="288"/>
                  </a:cubicBezTo>
                  <a:lnTo>
                    <a:pt x="290" y="1151"/>
                  </a:lnTo>
                  <a:cubicBezTo>
                    <a:pt x="287" y="1306"/>
                    <a:pt x="159" y="1435"/>
                    <a:pt x="1" y="1435"/>
                  </a:cubicBezTo>
                  <a:lnTo>
                    <a:pt x="565" y="1435"/>
                  </a:lnTo>
                  <a:cubicBezTo>
                    <a:pt x="723" y="1435"/>
                    <a:pt x="852" y="1306"/>
                    <a:pt x="855" y="1151"/>
                  </a:cubicBezTo>
                  <a:lnTo>
                    <a:pt x="855" y="288"/>
                  </a:lnTo>
                  <a:cubicBezTo>
                    <a:pt x="855" y="129"/>
                    <a:pt x="723" y="1"/>
                    <a:pt x="565" y="1"/>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3" name="Google Shape;3873;p66"/>
            <p:cNvSpPr/>
            <p:nvPr/>
          </p:nvSpPr>
          <p:spPr>
            <a:xfrm>
              <a:off x="4921114" y="1668362"/>
              <a:ext cx="151126" cy="59841"/>
            </a:xfrm>
            <a:custGeom>
              <a:avLst/>
              <a:gdLst/>
              <a:ahLst/>
              <a:cxnLst/>
              <a:rect l="l" t="t" r="r" b="b"/>
              <a:pathLst>
                <a:path w="5604" h="2219" extrusionOk="0">
                  <a:moveTo>
                    <a:pt x="2801" y="1"/>
                  </a:moveTo>
                  <a:cubicBezTo>
                    <a:pt x="2724" y="1"/>
                    <a:pt x="2647" y="12"/>
                    <a:pt x="2572" y="35"/>
                  </a:cubicBezTo>
                  <a:lnTo>
                    <a:pt x="1364" y="383"/>
                  </a:lnTo>
                  <a:cubicBezTo>
                    <a:pt x="556" y="618"/>
                    <a:pt x="1" y="1359"/>
                    <a:pt x="1" y="2201"/>
                  </a:cubicBezTo>
                  <a:lnTo>
                    <a:pt x="1" y="2219"/>
                  </a:lnTo>
                  <a:lnTo>
                    <a:pt x="5604" y="2219"/>
                  </a:lnTo>
                  <a:lnTo>
                    <a:pt x="5604" y="2201"/>
                  </a:lnTo>
                  <a:cubicBezTo>
                    <a:pt x="5604" y="1359"/>
                    <a:pt x="5049" y="618"/>
                    <a:pt x="4241" y="383"/>
                  </a:cubicBezTo>
                  <a:lnTo>
                    <a:pt x="3030" y="35"/>
                  </a:lnTo>
                  <a:cubicBezTo>
                    <a:pt x="2955" y="12"/>
                    <a:pt x="2878" y="1"/>
                    <a:pt x="280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4" name="Google Shape;3874;p66"/>
            <p:cNvSpPr/>
            <p:nvPr/>
          </p:nvSpPr>
          <p:spPr>
            <a:xfrm>
              <a:off x="4976317" y="1668362"/>
              <a:ext cx="95923" cy="59841"/>
            </a:xfrm>
            <a:custGeom>
              <a:avLst/>
              <a:gdLst/>
              <a:ahLst/>
              <a:cxnLst/>
              <a:rect l="l" t="t" r="r" b="b"/>
              <a:pathLst>
                <a:path w="3557" h="2219" extrusionOk="0">
                  <a:moveTo>
                    <a:pt x="754" y="1"/>
                  </a:moveTo>
                  <a:cubicBezTo>
                    <a:pt x="677" y="1"/>
                    <a:pt x="600" y="12"/>
                    <a:pt x="525" y="35"/>
                  </a:cubicBezTo>
                  <a:lnTo>
                    <a:pt x="1" y="188"/>
                  </a:lnTo>
                  <a:cubicBezTo>
                    <a:pt x="46" y="191"/>
                    <a:pt x="89" y="200"/>
                    <a:pt x="135" y="215"/>
                  </a:cubicBezTo>
                  <a:lnTo>
                    <a:pt x="1541" y="596"/>
                  </a:lnTo>
                  <a:cubicBezTo>
                    <a:pt x="2349" y="831"/>
                    <a:pt x="2993" y="1377"/>
                    <a:pt x="2993" y="2219"/>
                  </a:cubicBezTo>
                  <a:lnTo>
                    <a:pt x="3557" y="2219"/>
                  </a:lnTo>
                  <a:lnTo>
                    <a:pt x="3557" y="2201"/>
                  </a:lnTo>
                  <a:cubicBezTo>
                    <a:pt x="3557" y="1359"/>
                    <a:pt x="3002" y="618"/>
                    <a:pt x="2194" y="383"/>
                  </a:cubicBezTo>
                  <a:lnTo>
                    <a:pt x="983" y="35"/>
                  </a:lnTo>
                  <a:cubicBezTo>
                    <a:pt x="908" y="12"/>
                    <a:pt x="831" y="1"/>
                    <a:pt x="754" y="1"/>
                  </a:cubicBezTo>
                  <a:close/>
                </a:path>
              </a:pathLst>
            </a:custGeom>
            <a:solidFill>
              <a:srgbClr val="073533">
                <a:alpha val="142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5" name="Google Shape;3875;p66"/>
            <p:cNvSpPr/>
            <p:nvPr/>
          </p:nvSpPr>
          <p:spPr>
            <a:xfrm>
              <a:off x="4940774" y="1499355"/>
              <a:ext cx="11542" cy="11542"/>
            </a:xfrm>
            <a:custGeom>
              <a:avLst/>
              <a:gdLst/>
              <a:ahLst/>
              <a:cxnLst/>
              <a:rect l="l" t="t" r="r" b="b"/>
              <a:pathLst>
                <a:path w="428" h="428" extrusionOk="0">
                  <a:moveTo>
                    <a:pt x="214" y="1"/>
                  </a:moveTo>
                  <a:cubicBezTo>
                    <a:pt x="99" y="1"/>
                    <a:pt x="1" y="95"/>
                    <a:pt x="1" y="214"/>
                  </a:cubicBezTo>
                  <a:cubicBezTo>
                    <a:pt x="1" y="330"/>
                    <a:pt x="99" y="428"/>
                    <a:pt x="214" y="428"/>
                  </a:cubicBezTo>
                  <a:cubicBezTo>
                    <a:pt x="333" y="428"/>
                    <a:pt x="428" y="330"/>
                    <a:pt x="428" y="214"/>
                  </a:cubicBezTo>
                  <a:cubicBezTo>
                    <a:pt x="428" y="95"/>
                    <a:pt x="333" y="1"/>
                    <a:pt x="21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6" name="Google Shape;3876;p66"/>
            <p:cNvSpPr/>
            <p:nvPr/>
          </p:nvSpPr>
          <p:spPr>
            <a:xfrm>
              <a:off x="4966771" y="1499355"/>
              <a:ext cx="11542" cy="11542"/>
            </a:xfrm>
            <a:custGeom>
              <a:avLst/>
              <a:gdLst/>
              <a:ahLst/>
              <a:cxnLst/>
              <a:rect l="l" t="t" r="r" b="b"/>
              <a:pathLst>
                <a:path w="428" h="428" extrusionOk="0">
                  <a:moveTo>
                    <a:pt x="214" y="1"/>
                  </a:moveTo>
                  <a:cubicBezTo>
                    <a:pt x="95" y="1"/>
                    <a:pt x="1" y="95"/>
                    <a:pt x="1" y="214"/>
                  </a:cubicBezTo>
                  <a:cubicBezTo>
                    <a:pt x="1" y="330"/>
                    <a:pt x="95" y="428"/>
                    <a:pt x="214" y="428"/>
                  </a:cubicBezTo>
                  <a:cubicBezTo>
                    <a:pt x="330" y="428"/>
                    <a:pt x="428" y="330"/>
                    <a:pt x="428" y="214"/>
                  </a:cubicBezTo>
                  <a:cubicBezTo>
                    <a:pt x="428" y="95"/>
                    <a:pt x="330" y="1"/>
                    <a:pt x="21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7" name="Google Shape;3877;p66"/>
            <p:cNvSpPr/>
            <p:nvPr/>
          </p:nvSpPr>
          <p:spPr>
            <a:xfrm>
              <a:off x="4955337" y="1516480"/>
              <a:ext cx="11542" cy="11542"/>
            </a:xfrm>
            <a:custGeom>
              <a:avLst/>
              <a:gdLst/>
              <a:ahLst/>
              <a:cxnLst/>
              <a:rect l="l" t="t" r="r" b="b"/>
              <a:pathLst>
                <a:path w="428" h="428" extrusionOk="0">
                  <a:moveTo>
                    <a:pt x="214" y="0"/>
                  </a:moveTo>
                  <a:cubicBezTo>
                    <a:pt x="95" y="0"/>
                    <a:pt x="1" y="98"/>
                    <a:pt x="1" y="214"/>
                  </a:cubicBezTo>
                  <a:cubicBezTo>
                    <a:pt x="1" y="333"/>
                    <a:pt x="95" y="427"/>
                    <a:pt x="214" y="427"/>
                  </a:cubicBezTo>
                  <a:cubicBezTo>
                    <a:pt x="330" y="427"/>
                    <a:pt x="428" y="333"/>
                    <a:pt x="428" y="214"/>
                  </a:cubicBezTo>
                  <a:cubicBezTo>
                    <a:pt x="428" y="98"/>
                    <a:pt x="330" y="0"/>
                    <a:pt x="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8" name="Google Shape;3878;p66"/>
            <p:cNvSpPr/>
            <p:nvPr/>
          </p:nvSpPr>
          <p:spPr>
            <a:xfrm>
              <a:off x="4881310" y="1383070"/>
              <a:ext cx="230761" cy="389546"/>
            </a:xfrm>
            <a:custGeom>
              <a:avLst/>
              <a:gdLst/>
              <a:ahLst/>
              <a:cxnLst/>
              <a:rect l="l" t="t" r="r" b="b"/>
              <a:pathLst>
                <a:path w="8557" h="14445" extrusionOk="0">
                  <a:moveTo>
                    <a:pt x="7650" y="1857"/>
                  </a:moveTo>
                  <a:lnTo>
                    <a:pt x="7650" y="2779"/>
                  </a:lnTo>
                  <a:cubicBezTo>
                    <a:pt x="7321" y="2806"/>
                    <a:pt x="7001" y="2916"/>
                    <a:pt x="6726" y="3105"/>
                  </a:cubicBezTo>
                  <a:cubicBezTo>
                    <a:pt x="6495" y="2883"/>
                    <a:pt x="6197" y="2771"/>
                    <a:pt x="5898" y="2771"/>
                  </a:cubicBezTo>
                  <a:cubicBezTo>
                    <a:pt x="5607" y="2771"/>
                    <a:pt x="5316" y="2877"/>
                    <a:pt x="5085" y="3090"/>
                  </a:cubicBezTo>
                  <a:cubicBezTo>
                    <a:pt x="5045" y="3053"/>
                    <a:pt x="5006" y="3023"/>
                    <a:pt x="4963" y="2992"/>
                  </a:cubicBezTo>
                  <a:cubicBezTo>
                    <a:pt x="4905" y="2952"/>
                    <a:pt x="4844" y="2916"/>
                    <a:pt x="4780" y="2885"/>
                  </a:cubicBezTo>
                  <a:cubicBezTo>
                    <a:pt x="4621" y="2811"/>
                    <a:pt x="4450" y="2775"/>
                    <a:pt x="4279" y="2775"/>
                  </a:cubicBezTo>
                  <a:cubicBezTo>
                    <a:pt x="4029" y="2775"/>
                    <a:pt x="3781" y="2853"/>
                    <a:pt x="3572" y="3007"/>
                  </a:cubicBezTo>
                  <a:cubicBezTo>
                    <a:pt x="3536" y="3032"/>
                    <a:pt x="3499" y="3056"/>
                    <a:pt x="3469" y="3090"/>
                  </a:cubicBezTo>
                  <a:cubicBezTo>
                    <a:pt x="3240" y="2877"/>
                    <a:pt x="2948" y="2771"/>
                    <a:pt x="2657" y="2771"/>
                  </a:cubicBezTo>
                  <a:cubicBezTo>
                    <a:pt x="2359" y="2771"/>
                    <a:pt x="2061" y="2883"/>
                    <a:pt x="1831" y="3105"/>
                  </a:cubicBezTo>
                  <a:cubicBezTo>
                    <a:pt x="1553" y="2916"/>
                    <a:pt x="1236" y="2806"/>
                    <a:pt x="904" y="2779"/>
                  </a:cubicBezTo>
                  <a:lnTo>
                    <a:pt x="904" y="1857"/>
                  </a:lnTo>
                  <a:close/>
                  <a:moveTo>
                    <a:pt x="5898" y="3196"/>
                  </a:moveTo>
                  <a:cubicBezTo>
                    <a:pt x="6140" y="3196"/>
                    <a:pt x="6383" y="3306"/>
                    <a:pt x="6540" y="3526"/>
                  </a:cubicBezTo>
                  <a:cubicBezTo>
                    <a:pt x="6577" y="3575"/>
                    <a:pt x="6635" y="3602"/>
                    <a:pt x="6696" y="3605"/>
                  </a:cubicBezTo>
                  <a:cubicBezTo>
                    <a:pt x="6702" y="3606"/>
                    <a:pt x="6709" y="3606"/>
                    <a:pt x="6716" y="3606"/>
                  </a:cubicBezTo>
                  <a:cubicBezTo>
                    <a:pt x="6769" y="3606"/>
                    <a:pt x="6820" y="3585"/>
                    <a:pt x="6860" y="3544"/>
                  </a:cubicBezTo>
                  <a:cubicBezTo>
                    <a:pt x="7052" y="3346"/>
                    <a:pt x="7385" y="3230"/>
                    <a:pt x="7653" y="3203"/>
                  </a:cubicBezTo>
                  <a:lnTo>
                    <a:pt x="7653" y="3203"/>
                  </a:lnTo>
                  <a:lnTo>
                    <a:pt x="7650" y="3257"/>
                  </a:lnTo>
                  <a:cubicBezTo>
                    <a:pt x="7650" y="4188"/>
                    <a:pt x="7205" y="5063"/>
                    <a:pt x="6455" y="5612"/>
                  </a:cubicBezTo>
                  <a:cubicBezTo>
                    <a:pt x="6125" y="5856"/>
                    <a:pt x="5799" y="6103"/>
                    <a:pt x="5433" y="6286"/>
                  </a:cubicBezTo>
                  <a:cubicBezTo>
                    <a:pt x="5067" y="6469"/>
                    <a:pt x="4683" y="6591"/>
                    <a:pt x="4277" y="6698"/>
                  </a:cubicBezTo>
                  <a:lnTo>
                    <a:pt x="4030" y="6634"/>
                  </a:lnTo>
                  <a:cubicBezTo>
                    <a:pt x="3731" y="6551"/>
                    <a:pt x="3444" y="6442"/>
                    <a:pt x="3164" y="6311"/>
                  </a:cubicBezTo>
                  <a:cubicBezTo>
                    <a:pt x="2779" y="6118"/>
                    <a:pt x="2441" y="5865"/>
                    <a:pt x="2102" y="5612"/>
                  </a:cubicBezTo>
                  <a:cubicBezTo>
                    <a:pt x="1550" y="5206"/>
                    <a:pt x="1160" y="4621"/>
                    <a:pt x="992" y="3956"/>
                  </a:cubicBezTo>
                  <a:cubicBezTo>
                    <a:pt x="931" y="3709"/>
                    <a:pt x="904" y="3456"/>
                    <a:pt x="904" y="3203"/>
                  </a:cubicBezTo>
                  <a:lnTo>
                    <a:pt x="904" y="3203"/>
                  </a:lnTo>
                  <a:cubicBezTo>
                    <a:pt x="1172" y="3230"/>
                    <a:pt x="1501" y="3346"/>
                    <a:pt x="1697" y="3544"/>
                  </a:cubicBezTo>
                  <a:cubicBezTo>
                    <a:pt x="1734" y="3585"/>
                    <a:pt x="1787" y="3606"/>
                    <a:pt x="1841" y="3606"/>
                  </a:cubicBezTo>
                  <a:cubicBezTo>
                    <a:pt x="1848" y="3606"/>
                    <a:pt x="1854" y="3606"/>
                    <a:pt x="1861" y="3605"/>
                  </a:cubicBezTo>
                  <a:cubicBezTo>
                    <a:pt x="1922" y="3602"/>
                    <a:pt x="1977" y="3575"/>
                    <a:pt x="2017" y="3526"/>
                  </a:cubicBezTo>
                  <a:cubicBezTo>
                    <a:pt x="2174" y="3306"/>
                    <a:pt x="2416" y="3196"/>
                    <a:pt x="2657" y="3196"/>
                  </a:cubicBezTo>
                  <a:cubicBezTo>
                    <a:pt x="2899" y="3196"/>
                    <a:pt x="3141" y="3306"/>
                    <a:pt x="3298" y="3526"/>
                  </a:cubicBezTo>
                  <a:cubicBezTo>
                    <a:pt x="3340" y="3583"/>
                    <a:pt x="3403" y="3611"/>
                    <a:pt x="3467" y="3611"/>
                  </a:cubicBezTo>
                  <a:cubicBezTo>
                    <a:pt x="3535" y="3611"/>
                    <a:pt x="3604" y="3577"/>
                    <a:pt x="3646" y="3511"/>
                  </a:cubicBezTo>
                  <a:cubicBezTo>
                    <a:pt x="3768" y="3325"/>
                    <a:pt x="4039" y="3206"/>
                    <a:pt x="4256" y="3199"/>
                  </a:cubicBezTo>
                  <a:cubicBezTo>
                    <a:pt x="4263" y="3199"/>
                    <a:pt x="4270" y="3199"/>
                    <a:pt x="4277" y="3199"/>
                  </a:cubicBezTo>
                  <a:cubicBezTo>
                    <a:pt x="4486" y="3199"/>
                    <a:pt x="4688" y="3284"/>
                    <a:pt x="4838" y="3431"/>
                  </a:cubicBezTo>
                  <a:cubicBezTo>
                    <a:pt x="4896" y="3489"/>
                    <a:pt x="4939" y="3569"/>
                    <a:pt x="5021" y="3599"/>
                  </a:cubicBezTo>
                  <a:cubicBezTo>
                    <a:pt x="5043" y="3606"/>
                    <a:pt x="5065" y="3609"/>
                    <a:pt x="5088" y="3609"/>
                  </a:cubicBezTo>
                  <a:cubicBezTo>
                    <a:pt x="5152" y="3609"/>
                    <a:pt x="5216" y="3580"/>
                    <a:pt x="5259" y="3526"/>
                  </a:cubicBezTo>
                  <a:cubicBezTo>
                    <a:pt x="5415" y="3306"/>
                    <a:pt x="5656" y="3196"/>
                    <a:pt x="5898" y="3196"/>
                  </a:cubicBezTo>
                  <a:close/>
                  <a:moveTo>
                    <a:pt x="3682" y="6969"/>
                  </a:moveTo>
                  <a:lnTo>
                    <a:pt x="3682" y="6969"/>
                  </a:lnTo>
                  <a:cubicBezTo>
                    <a:pt x="3758" y="6991"/>
                    <a:pt x="4155" y="7107"/>
                    <a:pt x="4225" y="7122"/>
                  </a:cubicBezTo>
                  <a:cubicBezTo>
                    <a:pt x="4238" y="7125"/>
                    <a:pt x="4252" y="7126"/>
                    <a:pt x="4266" y="7126"/>
                  </a:cubicBezTo>
                  <a:cubicBezTo>
                    <a:pt x="4329" y="7126"/>
                    <a:pt x="4407" y="7103"/>
                    <a:pt x="4469" y="7088"/>
                  </a:cubicBezTo>
                  <a:lnTo>
                    <a:pt x="4872" y="6969"/>
                  </a:lnTo>
                  <a:lnTo>
                    <a:pt x="4872" y="6969"/>
                  </a:lnTo>
                  <a:cubicBezTo>
                    <a:pt x="4847" y="7052"/>
                    <a:pt x="4832" y="7137"/>
                    <a:pt x="4835" y="7219"/>
                  </a:cubicBezTo>
                  <a:cubicBezTo>
                    <a:pt x="4832" y="7485"/>
                    <a:pt x="4960" y="7735"/>
                    <a:pt x="5174" y="7890"/>
                  </a:cubicBezTo>
                  <a:lnTo>
                    <a:pt x="6455" y="8830"/>
                  </a:lnTo>
                  <a:cubicBezTo>
                    <a:pt x="7205" y="9379"/>
                    <a:pt x="7650" y="10254"/>
                    <a:pt x="7650" y="11185"/>
                  </a:cubicBezTo>
                  <a:lnTo>
                    <a:pt x="7650" y="12584"/>
                  </a:lnTo>
                  <a:lnTo>
                    <a:pt x="7281" y="12584"/>
                  </a:lnTo>
                  <a:cubicBezTo>
                    <a:pt x="7245" y="12185"/>
                    <a:pt x="7095" y="11804"/>
                    <a:pt x="6848" y="11486"/>
                  </a:cubicBezTo>
                  <a:cubicBezTo>
                    <a:pt x="6808" y="11432"/>
                    <a:pt x="6746" y="11404"/>
                    <a:pt x="6683" y="11404"/>
                  </a:cubicBezTo>
                  <a:cubicBezTo>
                    <a:pt x="6636" y="11404"/>
                    <a:pt x="6589" y="11419"/>
                    <a:pt x="6549" y="11450"/>
                  </a:cubicBezTo>
                  <a:cubicBezTo>
                    <a:pt x="6461" y="11523"/>
                    <a:pt x="6442" y="11654"/>
                    <a:pt x="6513" y="11746"/>
                  </a:cubicBezTo>
                  <a:cubicBezTo>
                    <a:pt x="6702" y="11990"/>
                    <a:pt x="6821" y="12279"/>
                    <a:pt x="6860" y="12584"/>
                  </a:cubicBezTo>
                  <a:lnTo>
                    <a:pt x="1697" y="12584"/>
                  </a:lnTo>
                  <a:cubicBezTo>
                    <a:pt x="1776" y="11913"/>
                    <a:pt x="2249" y="11355"/>
                    <a:pt x="2898" y="11166"/>
                  </a:cubicBezTo>
                  <a:lnTo>
                    <a:pt x="4106" y="10815"/>
                  </a:lnTo>
                  <a:cubicBezTo>
                    <a:pt x="4163" y="10799"/>
                    <a:pt x="4220" y="10790"/>
                    <a:pt x="4278" y="10790"/>
                  </a:cubicBezTo>
                  <a:cubicBezTo>
                    <a:pt x="4336" y="10790"/>
                    <a:pt x="4393" y="10799"/>
                    <a:pt x="4448" y="10815"/>
                  </a:cubicBezTo>
                  <a:lnTo>
                    <a:pt x="5659" y="11166"/>
                  </a:lnTo>
                  <a:cubicBezTo>
                    <a:pt x="5717" y="11181"/>
                    <a:pt x="5774" y="11203"/>
                    <a:pt x="5829" y="11227"/>
                  </a:cubicBezTo>
                  <a:cubicBezTo>
                    <a:pt x="5855" y="11237"/>
                    <a:pt x="5882" y="11242"/>
                    <a:pt x="5908" y="11242"/>
                  </a:cubicBezTo>
                  <a:cubicBezTo>
                    <a:pt x="5993" y="11242"/>
                    <a:pt x="6072" y="11192"/>
                    <a:pt x="6107" y="11108"/>
                  </a:cubicBezTo>
                  <a:cubicBezTo>
                    <a:pt x="6150" y="11002"/>
                    <a:pt x="6098" y="10880"/>
                    <a:pt x="5988" y="10837"/>
                  </a:cubicBezTo>
                  <a:cubicBezTo>
                    <a:pt x="5921" y="10806"/>
                    <a:pt x="5848" y="10782"/>
                    <a:pt x="5774" y="10761"/>
                  </a:cubicBezTo>
                  <a:lnTo>
                    <a:pt x="4567" y="10410"/>
                  </a:lnTo>
                  <a:cubicBezTo>
                    <a:pt x="4472" y="10382"/>
                    <a:pt x="4374" y="10369"/>
                    <a:pt x="4277" y="10369"/>
                  </a:cubicBezTo>
                  <a:cubicBezTo>
                    <a:pt x="4179" y="10369"/>
                    <a:pt x="4082" y="10382"/>
                    <a:pt x="3987" y="10410"/>
                  </a:cubicBezTo>
                  <a:lnTo>
                    <a:pt x="2779" y="10761"/>
                  </a:lnTo>
                  <a:cubicBezTo>
                    <a:pt x="1953" y="11002"/>
                    <a:pt x="1355" y="11727"/>
                    <a:pt x="1273" y="12584"/>
                  </a:cubicBezTo>
                  <a:lnTo>
                    <a:pt x="904" y="12584"/>
                  </a:lnTo>
                  <a:lnTo>
                    <a:pt x="904" y="11185"/>
                  </a:lnTo>
                  <a:cubicBezTo>
                    <a:pt x="907" y="10254"/>
                    <a:pt x="1352" y="9382"/>
                    <a:pt x="2099" y="8830"/>
                  </a:cubicBezTo>
                  <a:lnTo>
                    <a:pt x="3380" y="7890"/>
                  </a:lnTo>
                  <a:cubicBezTo>
                    <a:pt x="3597" y="7735"/>
                    <a:pt x="3725" y="7488"/>
                    <a:pt x="3725" y="7219"/>
                  </a:cubicBezTo>
                  <a:cubicBezTo>
                    <a:pt x="3725" y="7134"/>
                    <a:pt x="3710" y="7052"/>
                    <a:pt x="3682" y="6969"/>
                  </a:cubicBezTo>
                  <a:close/>
                  <a:moveTo>
                    <a:pt x="8056" y="13008"/>
                  </a:moveTo>
                  <a:cubicBezTo>
                    <a:pt x="8099" y="13008"/>
                    <a:pt x="8132" y="13042"/>
                    <a:pt x="8132" y="13085"/>
                  </a:cubicBezTo>
                  <a:lnTo>
                    <a:pt x="8132" y="13948"/>
                  </a:lnTo>
                  <a:cubicBezTo>
                    <a:pt x="8132" y="13987"/>
                    <a:pt x="8099" y="14024"/>
                    <a:pt x="8056" y="14024"/>
                  </a:cubicBezTo>
                  <a:lnTo>
                    <a:pt x="501" y="14024"/>
                  </a:lnTo>
                  <a:cubicBezTo>
                    <a:pt x="458" y="14024"/>
                    <a:pt x="425" y="13987"/>
                    <a:pt x="425" y="13948"/>
                  </a:cubicBezTo>
                  <a:lnTo>
                    <a:pt x="425" y="13085"/>
                  </a:lnTo>
                  <a:cubicBezTo>
                    <a:pt x="425" y="13042"/>
                    <a:pt x="458" y="13008"/>
                    <a:pt x="501" y="13008"/>
                  </a:cubicBezTo>
                  <a:close/>
                  <a:moveTo>
                    <a:pt x="501" y="0"/>
                  </a:moveTo>
                  <a:cubicBezTo>
                    <a:pt x="223" y="0"/>
                    <a:pt x="1" y="223"/>
                    <a:pt x="1" y="500"/>
                  </a:cubicBezTo>
                  <a:lnTo>
                    <a:pt x="1" y="1360"/>
                  </a:lnTo>
                  <a:cubicBezTo>
                    <a:pt x="1" y="1629"/>
                    <a:pt x="211" y="1848"/>
                    <a:pt x="480" y="1857"/>
                  </a:cubicBezTo>
                  <a:cubicBezTo>
                    <a:pt x="480" y="1857"/>
                    <a:pt x="486" y="3404"/>
                    <a:pt x="486" y="3413"/>
                  </a:cubicBezTo>
                  <a:cubicBezTo>
                    <a:pt x="534" y="4423"/>
                    <a:pt x="1035" y="5356"/>
                    <a:pt x="1849" y="5954"/>
                  </a:cubicBezTo>
                  <a:lnTo>
                    <a:pt x="3133" y="6893"/>
                  </a:lnTo>
                  <a:cubicBezTo>
                    <a:pt x="3240" y="6969"/>
                    <a:pt x="3301" y="7091"/>
                    <a:pt x="3301" y="7219"/>
                  </a:cubicBezTo>
                  <a:cubicBezTo>
                    <a:pt x="3304" y="7351"/>
                    <a:pt x="3240" y="7473"/>
                    <a:pt x="3133" y="7549"/>
                  </a:cubicBezTo>
                  <a:lnTo>
                    <a:pt x="1849" y="8491"/>
                  </a:lnTo>
                  <a:cubicBezTo>
                    <a:pt x="992" y="9123"/>
                    <a:pt x="483" y="10120"/>
                    <a:pt x="480" y="11185"/>
                  </a:cubicBezTo>
                  <a:lnTo>
                    <a:pt x="480" y="12584"/>
                  </a:lnTo>
                  <a:cubicBezTo>
                    <a:pt x="211" y="12597"/>
                    <a:pt x="1" y="12816"/>
                    <a:pt x="1" y="13085"/>
                  </a:cubicBezTo>
                  <a:lnTo>
                    <a:pt x="1" y="13948"/>
                  </a:lnTo>
                  <a:cubicBezTo>
                    <a:pt x="1" y="14222"/>
                    <a:pt x="223" y="14445"/>
                    <a:pt x="501" y="14445"/>
                  </a:cubicBezTo>
                  <a:lnTo>
                    <a:pt x="8056" y="14445"/>
                  </a:lnTo>
                  <a:cubicBezTo>
                    <a:pt x="8330" y="14445"/>
                    <a:pt x="8556" y="14222"/>
                    <a:pt x="8556" y="13948"/>
                  </a:cubicBezTo>
                  <a:lnTo>
                    <a:pt x="8556" y="13085"/>
                  </a:lnTo>
                  <a:cubicBezTo>
                    <a:pt x="8556" y="12816"/>
                    <a:pt x="8343" y="12597"/>
                    <a:pt x="8074" y="12584"/>
                  </a:cubicBezTo>
                  <a:lnTo>
                    <a:pt x="8074" y="11185"/>
                  </a:lnTo>
                  <a:cubicBezTo>
                    <a:pt x="8074" y="10120"/>
                    <a:pt x="7565" y="9120"/>
                    <a:pt x="6708" y="8491"/>
                  </a:cubicBezTo>
                  <a:lnTo>
                    <a:pt x="5421" y="7549"/>
                  </a:lnTo>
                  <a:cubicBezTo>
                    <a:pt x="5314" y="7473"/>
                    <a:pt x="5253" y="7351"/>
                    <a:pt x="5253" y="7223"/>
                  </a:cubicBezTo>
                  <a:cubicBezTo>
                    <a:pt x="5253" y="7091"/>
                    <a:pt x="5317" y="6969"/>
                    <a:pt x="5421" y="6893"/>
                  </a:cubicBezTo>
                  <a:lnTo>
                    <a:pt x="6708" y="5957"/>
                  </a:lnTo>
                  <a:cubicBezTo>
                    <a:pt x="6876" y="5829"/>
                    <a:pt x="7034" y="5688"/>
                    <a:pt x="7181" y="5533"/>
                  </a:cubicBezTo>
                  <a:cubicBezTo>
                    <a:pt x="7751" y="4911"/>
                    <a:pt x="8071" y="4099"/>
                    <a:pt x="8074" y="3257"/>
                  </a:cubicBezTo>
                  <a:lnTo>
                    <a:pt x="8074" y="1857"/>
                  </a:lnTo>
                  <a:cubicBezTo>
                    <a:pt x="8343" y="1848"/>
                    <a:pt x="8556" y="1629"/>
                    <a:pt x="8556" y="1360"/>
                  </a:cubicBezTo>
                  <a:lnTo>
                    <a:pt x="8556" y="500"/>
                  </a:lnTo>
                  <a:cubicBezTo>
                    <a:pt x="8556" y="223"/>
                    <a:pt x="8330" y="0"/>
                    <a:pt x="8056" y="0"/>
                  </a:cubicBezTo>
                  <a:lnTo>
                    <a:pt x="3554" y="0"/>
                  </a:lnTo>
                  <a:cubicBezTo>
                    <a:pt x="3307" y="34"/>
                    <a:pt x="3307" y="390"/>
                    <a:pt x="3554" y="424"/>
                  </a:cubicBezTo>
                  <a:lnTo>
                    <a:pt x="8056" y="424"/>
                  </a:lnTo>
                  <a:cubicBezTo>
                    <a:pt x="8099" y="424"/>
                    <a:pt x="8132" y="458"/>
                    <a:pt x="8132" y="500"/>
                  </a:cubicBezTo>
                  <a:lnTo>
                    <a:pt x="8132" y="1360"/>
                  </a:lnTo>
                  <a:cubicBezTo>
                    <a:pt x="8129" y="1403"/>
                    <a:pt x="8096" y="1434"/>
                    <a:pt x="8056" y="1434"/>
                  </a:cubicBezTo>
                  <a:lnTo>
                    <a:pt x="501" y="1434"/>
                  </a:lnTo>
                  <a:cubicBezTo>
                    <a:pt x="458" y="1434"/>
                    <a:pt x="425" y="1403"/>
                    <a:pt x="425" y="1360"/>
                  </a:cubicBezTo>
                  <a:lnTo>
                    <a:pt x="425" y="500"/>
                  </a:lnTo>
                  <a:cubicBezTo>
                    <a:pt x="425" y="458"/>
                    <a:pt x="458" y="424"/>
                    <a:pt x="501" y="424"/>
                  </a:cubicBezTo>
                  <a:lnTo>
                    <a:pt x="2572" y="424"/>
                  </a:lnTo>
                  <a:cubicBezTo>
                    <a:pt x="2691" y="424"/>
                    <a:pt x="2788" y="326"/>
                    <a:pt x="2788" y="210"/>
                  </a:cubicBezTo>
                  <a:cubicBezTo>
                    <a:pt x="2785" y="95"/>
                    <a:pt x="2691" y="0"/>
                    <a:pt x="257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79" name="Google Shape;3879;p66"/>
          <p:cNvGrpSpPr/>
          <p:nvPr/>
        </p:nvGrpSpPr>
        <p:grpSpPr>
          <a:xfrm>
            <a:off x="4081660" y="1271960"/>
            <a:ext cx="260785" cy="354876"/>
            <a:chOff x="4039619" y="1383070"/>
            <a:chExt cx="286263" cy="389546"/>
          </a:xfrm>
        </p:grpSpPr>
        <p:sp>
          <p:nvSpPr>
            <p:cNvPr id="3880" name="Google Shape;3880;p66"/>
            <p:cNvSpPr/>
            <p:nvPr/>
          </p:nvSpPr>
          <p:spPr>
            <a:xfrm>
              <a:off x="4090049" y="1704579"/>
              <a:ext cx="185509" cy="62295"/>
            </a:xfrm>
            <a:custGeom>
              <a:avLst/>
              <a:gdLst/>
              <a:ahLst/>
              <a:cxnLst/>
              <a:rect l="l" t="t" r="r" b="b"/>
              <a:pathLst>
                <a:path w="6879" h="2310" extrusionOk="0">
                  <a:moveTo>
                    <a:pt x="6576" y="1"/>
                  </a:moveTo>
                  <a:cubicBezTo>
                    <a:pt x="6574" y="1"/>
                    <a:pt x="6572" y="1"/>
                    <a:pt x="6570" y="1"/>
                  </a:cubicBezTo>
                  <a:lnTo>
                    <a:pt x="305" y="1"/>
                  </a:lnTo>
                  <a:cubicBezTo>
                    <a:pt x="137" y="1"/>
                    <a:pt x="0" y="138"/>
                    <a:pt x="0" y="306"/>
                  </a:cubicBezTo>
                  <a:lnTo>
                    <a:pt x="0" y="2004"/>
                  </a:lnTo>
                  <a:cubicBezTo>
                    <a:pt x="0" y="2172"/>
                    <a:pt x="137" y="2310"/>
                    <a:pt x="305" y="2310"/>
                  </a:cubicBezTo>
                  <a:lnTo>
                    <a:pt x="6570" y="2310"/>
                  </a:lnTo>
                  <a:cubicBezTo>
                    <a:pt x="6572" y="2310"/>
                    <a:pt x="6574" y="2310"/>
                    <a:pt x="6576" y="2310"/>
                  </a:cubicBezTo>
                  <a:cubicBezTo>
                    <a:pt x="6741" y="2310"/>
                    <a:pt x="6878" y="2173"/>
                    <a:pt x="6878" y="2004"/>
                  </a:cubicBezTo>
                  <a:lnTo>
                    <a:pt x="6878" y="306"/>
                  </a:lnTo>
                  <a:cubicBezTo>
                    <a:pt x="6878" y="137"/>
                    <a:pt x="6741" y="1"/>
                    <a:pt x="657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1" name="Google Shape;3881;p66"/>
            <p:cNvSpPr/>
            <p:nvPr/>
          </p:nvSpPr>
          <p:spPr>
            <a:xfrm>
              <a:off x="4252152" y="1704579"/>
              <a:ext cx="23408" cy="62295"/>
            </a:xfrm>
            <a:custGeom>
              <a:avLst/>
              <a:gdLst/>
              <a:ahLst/>
              <a:cxnLst/>
              <a:rect l="l" t="t" r="r" b="b"/>
              <a:pathLst>
                <a:path w="868" h="2310" extrusionOk="0">
                  <a:moveTo>
                    <a:pt x="6" y="1"/>
                  </a:moveTo>
                  <a:cubicBezTo>
                    <a:pt x="5" y="1"/>
                    <a:pt x="3" y="1"/>
                    <a:pt x="1" y="1"/>
                  </a:cubicBezTo>
                  <a:lnTo>
                    <a:pt x="12" y="1"/>
                  </a:lnTo>
                  <a:cubicBezTo>
                    <a:pt x="10" y="1"/>
                    <a:pt x="8" y="1"/>
                    <a:pt x="6" y="1"/>
                  </a:cubicBezTo>
                  <a:close/>
                  <a:moveTo>
                    <a:pt x="1" y="2310"/>
                  </a:moveTo>
                  <a:cubicBezTo>
                    <a:pt x="3" y="2310"/>
                    <a:pt x="5" y="2310"/>
                    <a:pt x="6" y="2310"/>
                  </a:cubicBezTo>
                  <a:cubicBezTo>
                    <a:pt x="8" y="2310"/>
                    <a:pt x="10" y="2310"/>
                    <a:pt x="12" y="2310"/>
                  </a:cubicBezTo>
                  <a:close/>
                  <a:moveTo>
                    <a:pt x="565" y="1"/>
                  </a:moveTo>
                  <a:cubicBezTo>
                    <a:pt x="563" y="1"/>
                    <a:pt x="561" y="1"/>
                    <a:pt x="559" y="1"/>
                  </a:cubicBezTo>
                  <a:lnTo>
                    <a:pt x="12" y="1"/>
                  </a:lnTo>
                  <a:cubicBezTo>
                    <a:pt x="178" y="4"/>
                    <a:pt x="309" y="139"/>
                    <a:pt x="309" y="306"/>
                  </a:cubicBezTo>
                  <a:lnTo>
                    <a:pt x="309" y="2004"/>
                  </a:lnTo>
                  <a:cubicBezTo>
                    <a:pt x="309" y="2172"/>
                    <a:pt x="178" y="2307"/>
                    <a:pt x="12" y="2310"/>
                  </a:cubicBezTo>
                  <a:lnTo>
                    <a:pt x="559" y="2310"/>
                  </a:lnTo>
                  <a:cubicBezTo>
                    <a:pt x="561" y="2310"/>
                    <a:pt x="563" y="2310"/>
                    <a:pt x="565" y="2310"/>
                  </a:cubicBezTo>
                  <a:cubicBezTo>
                    <a:pt x="730" y="2310"/>
                    <a:pt x="867" y="2173"/>
                    <a:pt x="867" y="2004"/>
                  </a:cubicBezTo>
                  <a:lnTo>
                    <a:pt x="867" y="306"/>
                  </a:lnTo>
                  <a:cubicBezTo>
                    <a:pt x="867" y="137"/>
                    <a:pt x="730" y="1"/>
                    <a:pt x="5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2" name="Google Shape;3882;p66"/>
            <p:cNvSpPr/>
            <p:nvPr/>
          </p:nvSpPr>
          <p:spPr>
            <a:xfrm>
              <a:off x="4145144" y="1677018"/>
              <a:ext cx="75293" cy="27588"/>
            </a:xfrm>
            <a:custGeom>
              <a:avLst/>
              <a:gdLst/>
              <a:ahLst/>
              <a:cxnLst/>
              <a:rect l="l" t="t" r="r" b="b"/>
              <a:pathLst>
                <a:path w="2792" h="1023" extrusionOk="0">
                  <a:moveTo>
                    <a:pt x="702" y="1"/>
                  </a:moveTo>
                  <a:cubicBezTo>
                    <a:pt x="571" y="1"/>
                    <a:pt x="452" y="74"/>
                    <a:pt x="397" y="190"/>
                  </a:cubicBezTo>
                  <a:lnTo>
                    <a:pt x="1" y="1023"/>
                  </a:lnTo>
                  <a:lnTo>
                    <a:pt x="2792" y="1023"/>
                  </a:lnTo>
                  <a:lnTo>
                    <a:pt x="2395" y="190"/>
                  </a:lnTo>
                  <a:cubicBezTo>
                    <a:pt x="2337" y="74"/>
                    <a:pt x="2218" y="1"/>
                    <a:pt x="209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3" name="Google Shape;3883;p66"/>
            <p:cNvSpPr/>
            <p:nvPr/>
          </p:nvSpPr>
          <p:spPr>
            <a:xfrm>
              <a:off x="4185946" y="1677018"/>
              <a:ext cx="34491" cy="27588"/>
            </a:xfrm>
            <a:custGeom>
              <a:avLst/>
              <a:gdLst/>
              <a:ahLst/>
              <a:cxnLst/>
              <a:rect l="l" t="t" r="r" b="b"/>
              <a:pathLst>
                <a:path w="1279" h="1023" extrusionOk="0">
                  <a:moveTo>
                    <a:pt x="1" y="1"/>
                  </a:moveTo>
                  <a:cubicBezTo>
                    <a:pt x="129" y="1"/>
                    <a:pt x="248" y="74"/>
                    <a:pt x="306" y="190"/>
                  </a:cubicBezTo>
                  <a:lnTo>
                    <a:pt x="702" y="1023"/>
                  </a:lnTo>
                  <a:lnTo>
                    <a:pt x="1279" y="1023"/>
                  </a:lnTo>
                  <a:lnTo>
                    <a:pt x="882" y="190"/>
                  </a:lnTo>
                  <a:cubicBezTo>
                    <a:pt x="824" y="74"/>
                    <a:pt x="705" y="1"/>
                    <a:pt x="57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4" name="Google Shape;3884;p66"/>
            <p:cNvSpPr/>
            <p:nvPr/>
          </p:nvSpPr>
          <p:spPr>
            <a:xfrm>
              <a:off x="4104854" y="1388599"/>
              <a:ext cx="155629" cy="288444"/>
            </a:xfrm>
            <a:custGeom>
              <a:avLst/>
              <a:gdLst/>
              <a:ahLst/>
              <a:cxnLst/>
              <a:rect l="l" t="t" r="r" b="b"/>
              <a:pathLst>
                <a:path w="5771" h="10696" extrusionOk="0">
                  <a:moveTo>
                    <a:pt x="866" y="0"/>
                  </a:moveTo>
                  <a:cubicBezTo>
                    <a:pt x="407" y="0"/>
                    <a:pt x="1" y="371"/>
                    <a:pt x="3" y="866"/>
                  </a:cubicBezTo>
                  <a:cubicBezTo>
                    <a:pt x="3" y="1073"/>
                    <a:pt x="76" y="1271"/>
                    <a:pt x="211" y="1427"/>
                  </a:cubicBezTo>
                  <a:cubicBezTo>
                    <a:pt x="278" y="1503"/>
                    <a:pt x="314" y="1604"/>
                    <a:pt x="317" y="1704"/>
                  </a:cubicBezTo>
                  <a:lnTo>
                    <a:pt x="317" y="5328"/>
                  </a:lnTo>
                  <a:cubicBezTo>
                    <a:pt x="317" y="6426"/>
                    <a:pt x="1013" y="7402"/>
                    <a:pt x="2050" y="7759"/>
                  </a:cubicBezTo>
                  <a:cubicBezTo>
                    <a:pt x="2221" y="7817"/>
                    <a:pt x="2337" y="7978"/>
                    <a:pt x="2337" y="8158"/>
                  </a:cubicBezTo>
                  <a:lnTo>
                    <a:pt x="2337" y="10696"/>
                  </a:lnTo>
                  <a:lnTo>
                    <a:pt x="3444" y="10696"/>
                  </a:lnTo>
                  <a:lnTo>
                    <a:pt x="3444" y="8161"/>
                  </a:lnTo>
                  <a:cubicBezTo>
                    <a:pt x="3441" y="7978"/>
                    <a:pt x="3554" y="7820"/>
                    <a:pt x="3724" y="7759"/>
                  </a:cubicBezTo>
                  <a:cubicBezTo>
                    <a:pt x="4761" y="7402"/>
                    <a:pt x="5460" y="6426"/>
                    <a:pt x="5460" y="5328"/>
                  </a:cubicBezTo>
                  <a:lnTo>
                    <a:pt x="5460" y="1701"/>
                  </a:lnTo>
                  <a:cubicBezTo>
                    <a:pt x="5463" y="1598"/>
                    <a:pt x="5499" y="1500"/>
                    <a:pt x="5567" y="1424"/>
                  </a:cubicBezTo>
                  <a:cubicBezTo>
                    <a:pt x="5698" y="1268"/>
                    <a:pt x="5771" y="1070"/>
                    <a:pt x="5771" y="866"/>
                  </a:cubicBezTo>
                  <a:cubicBezTo>
                    <a:pt x="5771" y="373"/>
                    <a:pt x="5369" y="5"/>
                    <a:pt x="4913" y="5"/>
                  </a:cubicBezTo>
                  <a:cubicBezTo>
                    <a:pt x="4813" y="5"/>
                    <a:pt x="4710" y="23"/>
                    <a:pt x="4609" y="60"/>
                  </a:cubicBezTo>
                  <a:cubicBezTo>
                    <a:pt x="4048" y="271"/>
                    <a:pt x="3865" y="975"/>
                    <a:pt x="4258" y="1430"/>
                  </a:cubicBezTo>
                  <a:cubicBezTo>
                    <a:pt x="4325" y="1509"/>
                    <a:pt x="4365" y="1610"/>
                    <a:pt x="4365" y="1713"/>
                  </a:cubicBezTo>
                  <a:lnTo>
                    <a:pt x="4365" y="5300"/>
                  </a:lnTo>
                  <a:cubicBezTo>
                    <a:pt x="4365" y="6112"/>
                    <a:pt x="3724" y="6792"/>
                    <a:pt x="2913" y="6804"/>
                  </a:cubicBezTo>
                  <a:cubicBezTo>
                    <a:pt x="2906" y="6804"/>
                    <a:pt x="2898" y="6804"/>
                    <a:pt x="2891" y="6804"/>
                  </a:cubicBezTo>
                  <a:cubicBezTo>
                    <a:pt x="2074" y="6804"/>
                    <a:pt x="1409" y="6144"/>
                    <a:pt x="1409" y="5328"/>
                  </a:cubicBezTo>
                  <a:lnTo>
                    <a:pt x="1409" y="1710"/>
                  </a:lnTo>
                  <a:cubicBezTo>
                    <a:pt x="1409" y="1604"/>
                    <a:pt x="1449" y="1506"/>
                    <a:pt x="1516" y="1427"/>
                  </a:cubicBezTo>
                  <a:cubicBezTo>
                    <a:pt x="1910" y="972"/>
                    <a:pt x="1727" y="265"/>
                    <a:pt x="1165" y="54"/>
                  </a:cubicBezTo>
                  <a:cubicBezTo>
                    <a:pt x="1066" y="18"/>
                    <a:pt x="965" y="0"/>
                    <a:pt x="8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5" name="Google Shape;3885;p66"/>
            <p:cNvSpPr/>
            <p:nvPr/>
          </p:nvSpPr>
          <p:spPr>
            <a:xfrm>
              <a:off x="4182818" y="1388733"/>
              <a:ext cx="77747" cy="288310"/>
            </a:xfrm>
            <a:custGeom>
              <a:avLst/>
              <a:gdLst/>
              <a:ahLst/>
              <a:cxnLst/>
              <a:rect l="l" t="t" r="r" b="b"/>
              <a:pathLst>
                <a:path w="2883" h="10691" extrusionOk="0">
                  <a:moveTo>
                    <a:pt x="2018" y="1"/>
                  </a:moveTo>
                  <a:cubicBezTo>
                    <a:pt x="1926" y="1"/>
                    <a:pt x="1834" y="17"/>
                    <a:pt x="1745" y="46"/>
                  </a:cubicBezTo>
                  <a:cubicBezTo>
                    <a:pt x="2328" y="248"/>
                    <a:pt x="2520" y="976"/>
                    <a:pt x="2111" y="1437"/>
                  </a:cubicBezTo>
                  <a:cubicBezTo>
                    <a:pt x="2053" y="1501"/>
                    <a:pt x="2020" y="1586"/>
                    <a:pt x="2020" y="1675"/>
                  </a:cubicBezTo>
                  <a:lnTo>
                    <a:pt x="2020" y="5323"/>
                  </a:lnTo>
                  <a:cubicBezTo>
                    <a:pt x="2020" y="6457"/>
                    <a:pt x="1282" y="7180"/>
                    <a:pt x="257" y="7485"/>
                  </a:cubicBezTo>
                  <a:cubicBezTo>
                    <a:pt x="104" y="7528"/>
                    <a:pt x="1" y="7668"/>
                    <a:pt x="1" y="7827"/>
                  </a:cubicBezTo>
                  <a:lnTo>
                    <a:pt x="1" y="10691"/>
                  </a:lnTo>
                  <a:lnTo>
                    <a:pt x="550" y="10691"/>
                  </a:lnTo>
                  <a:lnTo>
                    <a:pt x="550" y="8153"/>
                  </a:lnTo>
                  <a:cubicBezTo>
                    <a:pt x="550" y="7973"/>
                    <a:pt x="663" y="7815"/>
                    <a:pt x="833" y="7754"/>
                  </a:cubicBezTo>
                  <a:cubicBezTo>
                    <a:pt x="1870" y="7397"/>
                    <a:pt x="2569" y="6421"/>
                    <a:pt x="2569" y="5323"/>
                  </a:cubicBezTo>
                  <a:lnTo>
                    <a:pt x="2569" y="1699"/>
                  </a:lnTo>
                  <a:cubicBezTo>
                    <a:pt x="2569" y="1596"/>
                    <a:pt x="2605" y="1495"/>
                    <a:pt x="2676" y="1419"/>
                  </a:cubicBezTo>
                  <a:cubicBezTo>
                    <a:pt x="2810" y="1260"/>
                    <a:pt x="2883" y="1062"/>
                    <a:pt x="2880" y="854"/>
                  </a:cubicBezTo>
                  <a:cubicBezTo>
                    <a:pt x="2874" y="418"/>
                    <a:pt x="2547" y="58"/>
                    <a:pt x="2114" y="7"/>
                  </a:cubicBezTo>
                  <a:cubicBezTo>
                    <a:pt x="2082" y="3"/>
                    <a:pt x="2050" y="1"/>
                    <a:pt x="201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6" name="Google Shape;3886;p66"/>
            <p:cNvSpPr/>
            <p:nvPr/>
          </p:nvSpPr>
          <p:spPr>
            <a:xfrm>
              <a:off x="4084358" y="1383070"/>
              <a:ext cx="196863" cy="389546"/>
            </a:xfrm>
            <a:custGeom>
              <a:avLst/>
              <a:gdLst/>
              <a:ahLst/>
              <a:cxnLst/>
              <a:rect l="l" t="t" r="r" b="b"/>
              <a:pathLst>
                <a:path w="7300" h="14445" extrusionOk="0">
                  <a:moveTo>
                    <a:pt x="4344" y="11111"/>
                  </a:moveTo>
                  <a:cubicBezTo>
                    <a:pt x="4393" y="11111"/>
                    <a:pt x="4436" y="11139"/>
                    <a:pt x="4457" y="11181"/>
                  </a:cubicBezTo>
                  <a:lnTo>
                    <a:pt x="4710" y="11712"/>
                  </a:lnTo>
                  <a:lnTo>
                    <a:pt x="2590" y="11712"/>
                  </a:lnTo>
                  <a:lnTo>
                    <a:pt x="2840" y="11181"/>
                  </a:lnTo>
                  <a:cubicBezTo>
                    <a:pt x="2862" y="11139"/>
                    <a:pt x="2907" y="11111"/>
                    <a:pt x="2956" y="11111"/>
                  </a:cubicBezTo>
                  <a:close/>
                  <a:moveTo>
                    <a:pt x="5677" y="0"/>
                  </a:moveTo>
                  <a:cubicBezTo>
                    <a:pt x="5652" y="0"/>
                    <a:pt x="5626" y="1"/>
                    <a:pt x="5601" y="3"/>
                  </a:cubicBezTo>
                  <a:cubicBezTo>
                    <a:pt x="5064" y="37"/>
                    <a:pt x="4634" y="464"/>
                    <a:pt x="4600" y="1003"/>
                  </a:cubicBezTo>
                  <a:cubicBezTo>
                    <a:pt x="4582" y="1284"/>
                    <a:pt x="4673" y="1559"/>
                    <a:pt x="4860" y="1772"/>
                  </a:cubicBezTo>
                  <a:cubicBezTo>
                    <a:pt x="4893" y="1812"/>
                    <a:pt x="4914" y="1864"/>
                    <a:pt x="4914" y="1918"/>
                  </a:cubicBezTo>
                  <a:lnTo>
                    <a:pt x="4914" y="2992"/>
                  </a:lnTo>
                  <a:cubicBezTo>
                    <a:pt x="4931" y="3116"/>
                    <a:pt x="5029" y="3177"/>
                    <a:pt x="5126" y="3177"/>
                  </a:cubicBezTo>
                  <a:cubicBezTo>
                    <a:pt x="5224" y="3177"/>
                    <a:pt x="5322" y="3116"/>
                    <a:pt x="5338" y="2992"/>
                  </a:cubicBezTo>
                  <a:lnTo>
                    <a:pt x="5338" y="1918"/>
                  </a:lnTo>
                  <a:cubicBezTo>
                    <a:pt x="5338" y="1763"/>
                    <a:pt x="5280" y="1613"/>
                    <a:pt x="5180" y="1498"/>
                  </a:cubicBezTo>
                  <a:cubicBezTo>
                    <a:pt x="4829" y="1092"/>
                    <a:pt x="5094" y="461"/>
                    <a:pt x="5628" y="424"/>
                  </a:cubicBezTo>
                  <a:cubicBezTo>
                    <a:pt x="5643" y="423"/>
                    <a:pt x="5658" y="422"/>
                    <a:pt x="5673" y="422"/>
                  </a:cubicBezTo>
                  <a:cubicBezTo>
                    <a:pt x="5837" y="422"/>
                    <a:pt x="5993" y="483"/>
                    <a:pt x="6113" y="598"/>
                  </a:cubicBezTo>
                  <a:cubicBezTo>
                    <a:pt x="6366" y="833"/>
                    <a:pt x="6388" y="1226"/>
                    <a:pt x="6165" y="1491"/>
                  </a:cubicBezTo>
                  <a:cubicBezTo>
                    <a:pt x="6064" y="1604"/>
                    <a:pt x="6009" y="1754"/>
                    <a:pt x="6009" y="1906"/>
                  </a:cubicBezTo>
                  <a:lnTo>
                    <a:pt x="6009" y="5533"/>
                  </a:lnTo>
                  <a:cubicBezTo>
                    <a:pt x="6009" y="6539"/>
                    <a:pt x="5369" y="7436"/>
                    <a:pt x="4417" y="7762"/>
                  </a:cubicBezTo>
                  <a:cubicBezTo>
                    <a:pt x="4161" y="7851"/>
                    <a:pt x="3987" y="8095"/>
                    <a:pt x="3990" y="8366"/>
                  </a:cubicBezTo>
                  <a:lnTo>
                    <a:pt x="3990" y="10690"/>
                  </a:lnTo>
                  <a:lnTo>
                    <a:pt x="3307" y="10690"/>
                  </a:lnTo>
                  <a:lnTo>
                    <a:pt x="3307" y="8363"/>
                  </a:lnTo>
                  <a:cubicBezTo>
                    <a:pt x="3307" y="8095"/>
                    <a:pt x="3136" y="7851"/>
                    <a:pt x="2880" y="7762"/>
                  </a:cubicBezTo>
                  <a:cubicBezTo>
                    <a:pt x="1928" y="7433"/>
                    <a:pt x="1291" y="6539"/>
                    <a:pt x="1291" y="5533"/>
                  </a:cubicBezTo>
                  <a:lnTo>
                    <a:pt x="1291" y="1909"/>
                  </a:lnTo>
                  <a:cubicBezTo>
                    <a:pt x="1288" y="1757"/>
                    <a:pt x="1233" y="1610"/>
                    <a:pt x="1132" y="1495"/>
                  </a:cubicBezTo>
                  <a:cubicBezTo>
                    <a:pt x="1029" y="1379"/>
                    <a:pt x="974" y="1226"/>
                    <a:pt x="974" y="1071"/>
                  </a:cubicBezTo>
                  <a:cubicBezTo>
                    <a:pt x="974" y="894"/>
                    <a:pt x="1050" y="723"/>
                    <a:pt x="1178" y="598"/>
                  </a:cubicBezTo>
                  <a:cubicBezTo>
                    <a:pt x="1298" y="483"/>
                    <a:pt x="1457" y="422"/>
                    <a:pt x="1621" y="422"/>
                  </a:cubicBezTo>
                  <a:cubicBezTo>
                    <a:pt x="1636" y="422"/>
                    <a:pt x="1651" y="423"/>
                    <a:pt x="1666" y="424"/>
                  </a:cubicBezTo>
                  <a:cubicBezTo>
                    <a:pt x="1992" y="448"/>
                    <a:pt x="2249" y="705"/>
                    <a:pt x="2273" y="1031"/>
                  </a:cubicBezTo>
                  <a:cubicBezTo>
                    <a:pt x="2285" y="1199"/>
                    <a:pt x="2227" y="1366"/>
                    <a:pt x="2118" y="1495"/>
                  </a:cubicBezTo>
                  <a:cubicBezTo>
                    <a:pt x="2017" y="1610"/>
                    <a:pt x="1959" y="1760"/>
                    <a:pt x="1962" y="1915"/>
                  </a:cubicBezTo>
                  <a:lnTo>
                    <a:pt x="1962" y="5533"/>
                  </a:lnTo>
                  <a:cubicBezTo>
                    <a:pt x="1959" y="6466"/>
                    <a:pt x="2715" y="7223"/>
                    <a:pt x="3648" y="7223"/>
                  </a:cubicBezTo>
                  <a:cubicBezTo>
                    <a:pt x="3658" y="7223"/>
                    <a:pt x="3667" y="7223"/>
                    <a:pt x="3676" y="7223"/>
                  </a:cubicBezTo>
                  <a:cubicBezTo>
                    <a:pt x="4591" y="7207"/>
                    <a:pt x="5338" y="6436"/>
                    <a:pt x="5338" y="5505"/>
                  </a:cubicBezTo>
                  <a:lnTo>
                    <a:pt x="5338" y="3977"/>
                  </a:lnTo>
                  <a:cubicBezTo>
                    <a:pt x="5357" y="3849"/>
                    <a:pt x="5256" y="3733"/>
                    <a:pt x="5128" y="3733"/>
                  </a:cubicBezTo>
                  <a:cubicBezTo>
                    <a:pt x="4997" y="3733"/>
                    <a:pt x="4899" y="3849"/>
                    <a:pt x="4914" y="3977"/>
                  </a:cubicBezTo>
                  <a:lnTo>
                    <a:pt x="4914" y="5505"/>
                  </a:lnTo>
                  <a:cubicBezTo>
                    <a:pt x="4914" y="6207"/>
                    <a:pt x="4356" y="6786"/>
                    <a:pt x="3673" y="6799"/>
                  </a:cubicBezTo>
                  <a:cubicBezTo>
                    <a:pt x="3666" y="6799"/>
                    <a:pt x="3658" y="6799"/>
                    <a:pt x="3651" y="6799"/>
                  </a:cubicBezTo>
                  <a:cubicBezTo>
                    <a:pt x="3317" y="6799"/>
                    <a:pt x="2997" y="6665"/>
                    <a:pt x="2761" y="6433"/>
                  </a:cubicBezTo>
                  <a:cubicBezTo>
                    <a:pt x="2517" y="6195"/>
                    <a:pt x="2383" y="5871"/>
                    <a:pt x="2383" y="5533"/>
                  </a:cubicBezTo>
                  <a:lnTo>
                    <a:pt x="2383" y="1915"/>
                  </a:lnTo>
                  <a:cubicBezTo>
                    <a:pt x="2383" y="1861"/>
                    <a:pt x="2404" y="1812"/>
                    <a:pt x="2438" y="1772"/>
                  </a:cubicBezTo>
                  <a:cubicBezTo>
                    <a:pt x="3033" y="1080"/>
                    <a:pt x="2541" y="6"/>
                    <a:pt x="1626" y="3"/>
                  </a:cubicBezTo>
                  <a:cubicBezTo>
                    <a:pt x="1625" y="3"/>
                    <a:pt x="1624" y="3"/>
                    <a:pt x="1623" y="3"/>
                  </a:cubicBezTo>
                  <a:cubicBezTo>
                    <a:pt x="710" y="3"/>
                    <a:pt x="218" y="1075"/>
                    <a:pt x="809" y="1769"/>
                  </a:cubicBezTo>
                  <a:cubicBezTo>
                    <a:pt x="846" y="1809"/>
                    <a:pt x="867" y="1857"/>
                    <a:pt x="867" y="1909"/>
                  </a:cubicBezTo>
                  <a:lnTo>
                    <a:pt x="867" y="5533"/>
                  </a:lnTo>
                  <a:cubicBezTo>
                    <a:pt x="867" y="6719"/>
                    <a:pt x="1620" y="7775"/>
                    <a:pt x="2743" y="8162"/>
                  </a:cubicBezTo>
                  <a:cubicBezTo>
                    <a:pt x="2828" y="8192"/>
                    <a:pt x="2883" y="8275"/>
                    <a:pt x="2883" y="8366"/>
                  </a:cubicBezTo>
                  <a:lnTo>
                    <a:pt x="2883" y="10693"/>
                  </a:lnTo>
                  <a:cubicBezTo>
                    <a:pt x="2700" y="10718"/>
                    <a:pt x="2541" y="10834"/>
                    <a:pt x="2459" y="10998"/>
                  </a:cubicBezTo>
                  <a:lnTo>
                    <a:pt x="2121" y="11712"/>
                  </a:lnTo>
                  <a:lnTo>
                    <a:pt x="516" y="11712"/>
                  </a:lnTo>
                  <a:cubicBezTo>
                    <a:pt x="233" y="11712"/>
                    <a:pt x="1" y="11944"/>
                    <a:pt x="1" y="12228"/>
                  </a:cubicBezTo>
                  <a:lnTo>
                    <a:pt x="1" y="13926"/>
                  </a:lnTo>
                  <a:cubicBezTo>
                    <a:pt x="1" y="14213"/>
                    <a:pt x="230" y="14445"/>
                    <a:pt x="516" y="14445"/>
                  </a:cubicBezTo>
                  <a:lnTo>
                    <a:pt x="1828" y="14445"/>
                  </a:lnTo>
                  <a:cubicBezTo>
                    <a:pt x="2075" y="14411"/>
                    <a:pt x="2075" y="14055"/>
                    <a:pt x="1828" y="14024"/>
                  </a:cubicBezTo>
                  <a:lnTo>
                    <a:pt x="516" y="14024"/>
                  </a:lnTo>
                  <a:cubicBezTo>
                    <a:pt x="464" y="14021"/>
                    <a:pt x="425" y="13978"/>
                    <a:pt x="425" y="13926"/>
                  </a:cubicBezTo>
                  <a:lnTo>
                    <a:pt x="425" y="12228"/>
                  </a:lnTo>
                  <a:cubicBezTo>
                    <a:pt x="425" y="12176"/>
                    <a:pt x="464" y="12133"/>
                    <a:pt x="516" y="12133"/>
                  </a:cubicBezTo>
                  <a:lnTo>
                    <a:pt x="6781" y="12133"/>
                  </a:lnTo>
                  <a:cubicBezTo>
                    <a:pt x="6833" y="12133"/>
                    <a:pt x="6876" y="12173"/>
                    <a:pt x="6876" y="12228"/>
                  </a:cubicBezTo>
                  <a:lnTo>
                    <a:pt x="6876" y="13926"/>
                  </a:lnTo>
                  <a:cubicBezTo>
                    <a:pt x="6876" y="13981"/>
                    <a:pt x="6833" y="14024"/>
                    <a:pt x="6781" y="14024"/>
                  </a:cubicBezTo>
                  <a:lnTo>
                    <a:pt x="2795" y="14024"/>
                  </a:lnTo>
                  <a:cubicBezTo>
                    <a:pt x="2548" y="14055"/>
                    <a:pt x="2548" y="14411"/>
                    <a:pt x="2795" y="14445"/>
                  </a:cubicBezTo>
                  <a:lnTo>
                    <a:pt x="6781" y="14445"/>
                  </a:lnTo>
                  <a:cubicBezTo>
                    <a:pt x="7065" y="14445"/>
                    <a:pt x="7300" y="14213"/>
                    <a:pt x="7300" y="13926"/>
                  </a:cubicBezTo>
                  <a:lnTo>
                    <a:pt x="7300" y="12228"/>
                  </a:lnTo>
                  <a:cubicBezTo>
                    <a:pt x="7300" y="11943"/>
                    <a:pt x="7068" y="11712"/>
                    <a:pt x="6787" y="11712"/>
                  </a:cubicBezTo>
                  <a:cubicBezTo>
                    <a:pt x="6785" y="11712"/>
                    <a:pt x="6783" y="11712"/>
                    <a:pt x="6781" y="11712"/>
                  </a:cubicBezTo>
                  <a:lnTo>
                    <a:pt x="5180" y="11712"/>
                  </a:lnTo>
                  <a:lnTo>
                    <a:pt x="4838" y="10998"/>
                  </a:lnTo>
                  <a:cubicBezTo>
                    <a:pt x="4759" y="10831"/>
                    <a:pt x="4597" y="10718"/>
                    <a:pt x="4411" y="10693"/>
                  </a:cubicBezTo>
                  <a:lnTo>
                    <a:pt x="4411" y="8366"/>
                  </a:lnTo>
                  <a:cubicBezTo>
                    <a:pt x="4411" y="8275"/>
                    <a:pt x="4469" y="8192"/>
                    <a:pt x="4555" y="8162"/>
                  </a:cubicBezTo>
                  <a:cubicBezTo>
                    <a:pt x="5677" y="7778"/>
                    <a:pt x="6433" y="6719"/>
                    <a:pt x="6433" y="5533"/>
                  </a:cubicBezTo>
                  <a:lnTo>
                    <a:pt x="6433" y="1906"/>
                  </a:lnTo>
                  <a:cubicBezTo>
                    <a:pt x="6433" y="1854"/>
                    <a:pt x="6452" y="1806"/>
                    <a:pt x="6485" y="1766"/>
                  </a:cubicBezTo>
                  <a:cubicBezTo>
                    <a:pt x="6857" y="1330"/>
                    <a:pt x="6818" y="680"/>
                    <a:pt x="6403" y="290"/>
                  </a:cubicBezTo>
                  <a:cubicBezTo>
                    <a:pt x="6205" y="103"/>
                    <a:pt x="5946" y="0"/>
                    <a:pt x="567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7" name="Google Shape;3887;p66"/>
            <p:cNvSpPr/>
            <p:nvPr/>
          </p:nvSpPr>
          <p:spPr>
            <a:xfrm>
              <a:off x="4060357" y="1476864"/>
              <a:ext cx="28963" cy="43903"/>
            </a:xfrm>
            <a:custGeom>
              <a:avLst/>
              <a:gdLst/>
              <a:ahLst/>
              <a:cxnLst/>
              <a:rect l="l" t="t" r="r" b="b"/>
              <a:pathLst>
                <a:path w="1074" h="1628" extrusionOk="0">
                  <a:moveTo>
                    <a:pt x="801" y="1"/>
                  </a:moveTo>
                  <a:cubicBezTo>
                    <a:pt x="774" y="1"/>
                    <a:pt x="746" y="6"/>
                    <a:pt x="720" y="17"/>
                  </a:cubicBezTo>
                  <a:cubicBezTo>
                    <a:pt x="0" y="322"/>
                    <a:pt x="31" y="1353"/>
                    <a:pt x="766" y="1616"/>
                  </a:cubicBezTo>
                  <a:cubicBezTo>
                    <a:pt x="787" y="1622"/>
                    <a:pt x="811" y="1628"/>
                    <a:pt x="833" y="1628"/>
                  </a:cubicBezTo>
                  <a:cubicBezTo>
                    <a:pt x="924" y="1628"/>
                    <a:pt x="1004" y="1570"/>
                    <a:pt x="1037" y="1484"/>
                  </a:cubicBezTo>
                  <a:cubicBezTo>
                    <a:pt x="1074" y="1375"/>
                    <a:pt x="1016" y="1256"/>
                    <a:pt x="906" y="1216"/>
                  </a:cubicBezTo>
                  <a:cubicBezTo>
                    <a:pt x="534" y="1082"/>
                    <a:pt x="522" y="563"/>
                    <a:pt x="885" y="408"/>
                  </a:cubicBezTo>
                  <a:cubicBezTo>
                    <a:pt x="988" y="359"/>
                    <a:pt x="1040" y="237"/>
                    <a:pt x="994" y="130"/>
                  </a:cubicBezTo>
                  <a:cubicBezTo>
                    <a:pt x="960" y="50"/>
                    <a:pt x="883" y="1"/>
                    <a:pt x="8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8" name="Google Shape;3888;p66"/>
            <p:cNvSpPr/>
            <p:nvPr/>
          </p:nvSpPr>
          <p:spPr>
            <a:xfrm>
              <a:off x="4039619" y="1457366"/>
              <a:ext cx="38105" cy="82898"/>
            </a:xfrm>
            <a:custGeom>
              <a:avLst/>
              <a:gdLst/>
              <a:ahLst/>
              <a:cxnLst/>
              <a:rect l="l" t="t" r="r" b="b"/>
              <a:pathLst>
                <a:path w="1413" h="3074" extrusionOk="0">
                  <a:moveTo>
                    <a:pt x="1099" y="0"/>
                  </a:moveTo>
                  <a:cubicBezTo>
                    <a:pt x="1071" y="0"/>
                    <a:pt x="1043" y="6"/>
                    <a:pt x="1016" y="17"/>
                  </a:cubicBezTo>
                  <a:cubicBezTo>
                    <a:pt x="394" y="280"/>
                    <a:pt x="1" y="896"/>
                    <a:pt x="19" y="1570"/>
                  </a:cubicBezTo>
                  <a:cubicBezTo>
                    <a:pt x="37" y="2244"/>
                    <a:pt x="467" y="2836"/>
                    <a:pt x="1105" y="3064"/>
                  </a:cubicBezTo>
                  <a:cubicBezTo>
                    <a:pt x="1126" y="3071"/>
                    <a:pt x="1150" y="3074"/>
                    <a:pt x="1175" y="3074"/>
                  </a:cubicBezTo>
                  <a:cubicBezTo>
                    <a:pt x="1266" y="3074"/>
                    <a:pt x="1346" y="3019"/>
                    <a:pt x="1373" y="2933"/>
                  </a:cubicBezTo>
                  <a:cubicBezTo>
                    <a:pt x="1413" y="2824"/>
                    <a:pt x="1355" y="2702"/>
                    <a:pt x="1245" y="2662"/>
                  </a:cubicBezTo>
                  <a:cubicBezTo>
                    <a:pt x="775" y="2494"/>
                    <a:pt x="455" y="2055"/>
                    <a:pt x="443" y="1558"/>
                  </a:cubicBezTo>
                  <a:cubicBezTo>
                    <a:pt x="428" y="1058"/>
                    <a:pt x="720" y="600"/>
                    <a:pt x="1181" y="405"/>
                  </a:cubicBezTo>
                  <a:cubicBezTo>
                    <a:pt x="1288" y="359"/>
                    <a:pt x="1336" y="237"/>
                    <a:pt x="1291" y="130"/>
                  </a:cubicBezTo>
                  <a:cubicBezTo>
                    <a:pt x="1259" y="48"/>
                    <a:pt x="1181" y="0"/>
                    <a:pt x="10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9" name="Google Shape;3889;p66"/>
            <p:cNvSpPr/>
            <p:nvPr/>
          </p:nvSpPr>
          <p:spPr>
            <a:xfrm>
              <a:off x="4275209" y="1476810"/>
              <a:ext cx="24675" cy="43957"/>
            </a:xfrm>
            <a:custGeom>
              <a:avLst/>
              <a:gdLst/>
              <a:ahLst/>
              <a:cxnLst/>
              <a:rect l="l" t="t" r="r" b="b"/>
              <a:pathLst>
                <a:path w="915" h="1630" extrusionOk="0">
                  <a:moveTo>
                    <a:pt x="304" y="0"/>
                  </a:moveTo>
                  <a:cubicBezTo>
                    <a:pt x="100" y="0"/>
                    <a:pt x="1" y="313"/>
                    <a:pt x="229" y="410"/>
                  </a:cubicBezTo>
                  <a:cubicBezTo>
                    <a:pt x="592" y="565"/>
                    <a:pt x="576" y="1084"/>
                    <a:pt x="207" y="1218"/>
                  </a:cubicBezTo>
                  <a:cubicBezTo>
                    <a:pt x="94" y="1258"/>
                    <a:pt x="37" y="1377"/>
                    <a:pt x="76" y="1489"/>
                  </a:cubicBezTo>
                  <a:cubicBezTo>
                    <a:pt x="107" y="1572"/>
                    <a:pt x="186" y="1630"/>
                    <a:pt x="274" y="1630"/>
                  </a:cubicBezTo>
                  <a:cubicBezTo>
                    <a:pt x="299" y="1630"/>
                    <a:pt x="323" y="1624"/>
                    <a:pt x="348" y="1618"/>
                  </a:cubicBezTo>
                  <a:cubicBezTo>
                    <a:pt x="686" y="1496"/>
                    <a:pt x="915" y="1172"/>
                    <a:pt x="915" y="809"/>
                  </a:cubicBezTo>
                  <a:cubicBezTo>
                    <a:pt x="915" y="465"/>
                    <a:pt x="711" y="154"/>
                    <a:pt x="393" y="19"/>
                  </a:cubicBezTo>
                  <a:cubicBezTo>
                    <a:pt x="362" y="6"/>
                    <a:pt x="332" y="0"/>
                    <a:pt x="3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0" name="Google Shape;3890;p66"/>
            <p:cNvSpPr/>
            <p:nvPr/>
          </p:nvSpPr>
          <p:spPr>
            <a:xfrm>
              <a:off x="4286455" y="1457366"/>
              <a:ext cx="39426" cy="82898"/>
            </a:xfrm>
            <a:custGeom>
              <a:avLst/>
              <a:gdLst/>
              <a:ahLst/>
              <a:cxnLst/>
              <a:rect l="l" t="t" r="r" b="b"/>
              <a:pathLst>
                <a:path w="1462" h="3074" extrusionOk="0">
                  <a:moveTo>
                    <a:pt x="363" y="0"/>
                  </a:moveTo>
                  <a:cubicBezTo>
                    <a:pt x="281" y="0"/>
                    <a:pt x="203" y="48"/>
                    <a:pt x="172" y="127"/>
                  </a:cubicBezTo>
                  <a:cubicBezTo>
                    <a:pt x="126" y="234"/>
                    <a:pt x="175" y="359"/>
                    <a:pt x="281" y="405"/>
                  </a:cubicBezTo>
                  <a:cubicBezTo>
                    <a:pt x="739" y="600"/>
                    <a:pt x="1032" y="1058"/>
                    <a:pt x="1019" y="1558"/>
                  </a:cubicBezTo>
                  <a:cubicBezTo>
                    <a:pt x="1004" y="2055"/>
                    <a:pt x="687" y="2494"/>
                    <a:pt x="217" y="2662"/>
                  </a:cubicBezTo>
                  <a:cubicBezTo>
                    <a:pt x="1" y="2747"/>
                    <a:pt x="56" y="3068"/>
                    <a:pt x="287" y="3074"/>
                  </a:cubicBezTo>
                  <a:lnTo>
                    <a:pt x="361" y="3064"/>
                  </a:lnTo>
                  <a:cubicBezTo>
                    <a:pt x="995" y="2836"/>
                    <a:pt x="1425" y="2241"/>
                    <a:pt x="1443" y="1570"/>
                  </a:cubicBezTo>
                  <a:cubicBezTo>
                    <a:pt x="1462" y="896"/>
                    <a:pt x="1065" y="280"/>
                    <a:pt x="446" y="17"/>
                  </a:cubicBezTo>
                  <a:cubicBezTo>
                    <a:pt x="419" y="6"/>
                    <a:pt x="391" y="0"/>
                    <a:pt x="3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91" name="Google Shape;3891;p66"/>
          <p:cNvGrpSpPr/>
          <p:nvPr/>
        </p:nvGrpSpPr>
        <p:grpSpPr>
          <a:xfrm>
            <a:off x="3288788" y="1271985"/>
            <a:ext cx="310927" cy="354852"/>
            <a:chOff x="3169288" y="1383097"/>
            <a:chExt cx="341303" cy="389519"/>
          </a:xfrm>
        </p:grpSpPr>
        <p:sp>
          <p:nvSpPr>
            <p:cNvPr id="3892" name="Google Shape;3892;p66"/>
            <p:cNvSpPr/>
            <p:nvPr/>
          </p:nvSpPr>
          <p:spPr>
            <a:xfrm>
              <a:off x="3174816" y="1474437"/>
              <a:ext cx="34411" cy="292678"/>
            </a:xfrm>
            <a:custGeom>
              <a:avLst/>
              <a:gdLst/>
              <a:ahLst/>
              <a:cxnLst/>
              <a:rect l="l" t="t" r="r" b="b"/>
              <a:pathLst>
                <a:path w="1276" h="10853" extrusionOk="0">
                  <a:moveTo>
                    <a:pt x="205" y="1"/>
                  </a:moveTo>
                  <a:cubicBezTo>
                    <a:pt x="92" y="1"/>
                    <a:pt x="0" y="92"/>
                    <a:pt x="0" y="205"/>
                  </a:cubicBezTo>
                  <a:lnTo>
                    <a:pt x="0" y="10651"/>
                  </a:lnTo>
                  <a:cubicBezTo>
                    <a:pt x="0" y="10761"/>
                    <a:pt x="92" y="10853"/>
                    <a:pt x="205" y="10853"/>
                  </a:cubicBezTo>
                  <a:lnTo>
                    <a:pt x="1074" y="10853"/>
                  </a:lnTo>
                  <a:cubicBezTo>
                    <a:pt x="1184" y="10853"/>
                    <a:pt x="1275" y="10761"/>
                    <a:pt x="1275" y="10651"/>
                  </a:cubicBezTo>
                  <a:lnTo>
                    <a:pt x="1275" y="205"/>
                  </a:lnTo>
                  <a:cubicBezTo>
                    <a:pt x="1275" y="92"/>
                    <a:pt x="1184" y="1"/>
                    <a:pt x="10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3" name="Google Shape;3893;p66"/>
            <p:cNvSpPr/>
            <p:nvPr/>
          </p:nvSpPr>
          <p:spPr>
            <a:xfrm>
              <a:off x="3188543" y="1474437"/>
              <a:ext cx="20684" cy="292678"/>
            </a:xfrm>
            <a:custGeom>
              <a:avLst/>
              <a:gdLst/>
              <a:ahLst/>
              <a:cxnLst/>
              <a:rect l="l" t="t" r="r" b="b"/>
              <a:pathLst>
                <a:path w="767" h="10853" extrusionOk="0">
                  <a:moveTo>
                    <a:pt x="1" y="1"/>
                  </a:moveTo>
                  <a:cubicBezTo>
                    <a:pt x="110" y="1"/>
                    <a:pt x="202" y="92"/>
                    <a:pt x="202" y="205"/>
                  </a:cubicBezTo>
                  <a:lnTo>
                    <a:pt x="202" y="10651"/>
                  </a:lnTo>
                  <a:cubicBezTo>
                    <a:pt x="202" y="10761"/>
                    <a:pt x="110" y="10853"/>
                    <a:pt x="1" y="10853"/>
                  </a:cubicBezTo>
                  <a:lnTo>
                    <a:pt x="565" y="10853"/>
                  </a:lnTo>
                  <a:cubicBezTo>
                    <a:pt x="675" y="10853"/>
                    <a:pt x="766" y="10761"/>
                    <a:pt x="766" y="10651"/>
                  </a:cubicBezTo>
                  <a:lnTo>
                    <a:pt x="766" y="205"/>
                  </a:lnTo>
                  <a:cubicBezTo>
                    <a:pt x="766" y="92"/>
                    <a:pt x="675" y="1"/>
                    <a:pt x="56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4" name="Google Shape;3894;p66"/>
            <p:cNvSpPr/>
            <p:nvPr/>
          </p:nvSpPr>
          <p:spPr>
            <a:xfrm>
              <a:off x="3364885" y="1388733"/>
              <a:ext cx="139530" cy="132356"/>
            </a:xfrm>
            <a:custGeom>
              <a:avLst/>
              <a:gdLst/>
              <a:ahLst/>
              <a:cxnLst/>
              <a:rect l="l" t="t" r="r" b="b"/>
              <a:pathLst>
                <a:path w="5174" h="4908" extrusionOk="0">
                  <a:moveTo>
                    <a:pt x="1861" y="1"/>
                  </a:moveTo>
                  <a:cubicBezTo>
                    <a:pt x="1783" y="1"/>
                    <a:pt x="1708" y="42"/>
                    <a:pt x="1666" y="113"/>
                  </a:cubicBezTo>
                  <a:lnTo>
                    <a:pt x="1367" y="623"/>
                  </a:lnTo>
                  <a:cubicBezTo>
                    <a:pt x="1337" y="678"/>
                    <a:pt x="1282" y="717"/>
                    <a:pt x="1221" y="732"/>
                  </a:cubicBezTo>
                  <a:lnTo>
                    <a:pt x="648" y="858"/>
                  </a:lnTo>
                  <a:cubicBezTo>
                    <a:pt x="532" y="882"/>
                    <a:pt x="452" y="989"/>
                    <a:pt x="465" y="1105"/>
                  </a:cubicBezTo>
                  <a:lnTo>
                    <a:pt x="523" y="1690"/>
                  </a:lnTo>
                  <a:cubicBezTo>
                    <a:pt x="529" y="1751"/>
                    <a:pt x="510" y="1815"/>
                    <a:pt x="468" y="1864"/>
                  </a:cubicBezTo>
                  <a:lnTo>
                    <a:pt x="77" y="2303"/>
                  </a:lnTo>
                  <a:cubicBezTo>
                    <a:pt x="1" y="2389"/>
                    <a:pt x="1" y="2520"/>
                    <a:pt x="77" y="2608"/>
                  </a:cubicBezTo>
                  <a:lnTo>
                    <a:pt x="468" y="3047"/>
                  </a:lnTo>
                  <a:cubicBezTo>
                    <a:pt x="510" y="3093"/>
                    <a:pt x="529" y="3157"/>
                    <a:pt x="523" y="3221"/>
                  </a:cubicBezTo>
                  <a:lnTo>
                    <a:pt x="465" y="3804"/>
                  </a:lnTo>
                  <a:cubicBezTo>
                    <a:pt x="452" y="3923"/>
                    <a:pt x="532" y="4030"/>
                    <a:pt x="648" y="4054"/>
                  </a:cubicBezTo>
                  <a:lnTo>
                    <a:pt x="1218" y="4179"/>
                  </a:lnTo>
                  <a:cubicBezTo>
                    <a:pt x="1282" y="4191"/>
                    <a:pt x="1337" y="4234"/>
                    <a:pt x="1367" y="4289"/>
                  </a:cubicBezTo>
                  <a:lnTo>
                    <a:pt x="1666" y="4795"/>
                  </a:lnTo>
                  <a:cubicBezTo>
                    <a:pt x="1708" y="4867"/>
                    <a:pt x="1783" y="4907"/>
                    <a:pt x="1861" y="4907"/>
                  </a:cubicBezTo>
                  <a:cubicBezTo>
                    <a:pt x="1893" y="4907"/>
                    <a:pt x="1925" y="4901"/>
                    <a:pt x="1956" y="4887"/>
                  </a:cubicBezTo>
                  <a:lnTo>
                    <a:pt x="2493" y="4655"/>
                  </a:lnTo>
                  <a:cubicBezTo>
                    <a:pt x="2522" y="4641"/>
                    <a:pt x="2554" y="4634"/>
                    <a:pt x="2586" y="4634"/>
                  </a:cubicBezTo>
                  <a:cubicBezTo>
                    <a:pt x="2618" y="4634"/>
                    <a:pt x="2650" y="4641"/>
                    <a:pt x="2679" y="4655"/>
                  </a:cubicBezTo>
                  <a:lnTo>
                    <a:pt x="3216" y="4887"/>
                  </a:lnTo>
                  <a:cubicBezTo>
                    <a:pt x="3247" y="4901"/>
                    <a:pt x="3279" y="4907"/>
                    <a:pt x="3311" y="4907"/>
                  </a:cubicBezTo>
                  <a:cubicBezTo>
                    <a:pt x="3389" y="4907"/>
                    <a:pt x="3464" y="4867"/>
                    <a:pt x="3506" y="4795"/>
                  </a:cubicBezTo>
                  <a:lnTo>
                    <a:pt x="3804" y="4289"/>
                  </a:lnTo>
                  <a:cubicBezTo>
                    <a:pt x="3835" y="4231"/>
                    <a:pt x="3890" y="4191"/>
                    <a:pt x="3954" y="4179"/>
                  </a:cubicBezTo>
                  <a:lnTo>
                    <a:pt x="4524" y="4054"/>
                  </a:lnTo>
                  <a:cubicBezTo>
                    <a:pt x="4640" y="4027"/>
                    <a:pt x="4716" y="3920"/>
                    <a:pt x="4704" y="3804"/>
                  </a:cubicBezTo>
                  <a:lnTo>
                    <a:pt x="4646" y="3221"/>
                  </a:lnTo>
                  <a:cubicBezTo>
                    <a:pt x="4643" y="3157"/>
                    <a:pt x="4661" y="3093"/>
                    <a:pt x="4704" y="3047"/>
                  </a:cubicBezTo>
                  <a:lnTo>
                    <a:pt x="5098" y="2608"/>
                  </a:lnTo>
                  <a:cubicBezTo>
                    <a:pt x="5174" y="2520"/>
                    <a:pt x="5174" y="2389"/>
                    <a:pt x="5098" y="2303"/>
                  </a:cubicBezTo>
                  <a:lnTo>
                    <a:pt x="4704" y="1864"/>
                  </a:lnTo>
                  <a:cubicBezTo>
                    <a:pt x="4661" y="1815"/>
                    <a:pt x="4643" y="1751"/>
                    <a:pt x="4646" y="1690"/>
                  </a:cubicBezTo>
                  <a:lnTo>
                    <a:pt x="4704" y="1105"/>
                  </a:lnTo>
                  <a:cubicBezTo>
                    <a:pt x="4716" y="989"/>
                    <a:pt x="4640" y="882"/>
                    <a:pt x="4524" y="858"/>
                  </a:cubicBezTo>
                  <a:lnTo>
                    <a:pt x="3954" y="732"/>
                  </a:lnTo>
                  <a:cubicBezTo>
                    <a:pt x="3890" y="717"/>
                    <a:pt x="3835" y="678"/>
                    <a:pt x="3804" y="623"/>
                  </a:cubicBezTo>
                  <a:lnTo>
                    <a:pt x="3509" y="113"/>
                  </a:lnTo>
                  <a:cubicBezTo>
                    <a:pt x="3465" y="43"/>
                    <a:pt x="3388" y="3"/>
                    <a:pt x="3309" y="3"/>
                  </a:cubicBezTo>
                  <a:cubicBezTo>
                    <a:pt x="3279" y="3"/>
                    <a:pt x="3248" y="9"/>
                    <a:pt x="3219" y="22"/>
                  </a:cubicBezTo>
                  <a:lnTo>
                    <a:pt x="2679" y="257"/>
                  </a:lnTo>
                  <a:cubicBezTo>
                    <a:pt x="2650" y="269"/>
                    <a:pt x="2618" y="275"/>
                    <a:pt x="2586" y="275"/>
                  </a:cubicBezTo>
                  <a:cubicBezTo>
                    <a:pt x="2554" y="275"/>
                    <a:pt x="2522" y="269"/>
                    <a:pt x="2493" y="257"/>
                  </a:cubicBezTo>
                  <a:lnTo>
                    <a:pt x="1956" y="22"/>
                  </a:lnTo>
                  <a:cubicBezTo>
                    <a:pt x="1925" y="8"/>
                    <a:pt x="1893"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5" name="Google Shape;3895;p66"/>
            <p:cNvSpPr/>
            <p:nvPr/>
          </p:nvSpPr>
          <p:spPr>
            <a:xfrm>
              <a:off x="3441312" y="1388787"/>
              <a:ext cx="63104" cy="111592"/>
            </a:xfrm>
            <a:custGeom>
              <a:avLst/>
              <a:gdLst/>
              <a:ahLst/>
              <a:cxnLst/>
              <a:rect l="l" t="t" r="r" b="b"/>
              <a:pathLst>
                <a:path w="2340" h="4138" extrusionOk="0">
                  <a:moveTo>
                    <a:pt x="474" y="1"/>
                  </a:moveTo>
                  <a:cubicBezTo>
                    <a:pt x="443" y="1"/>
                    <a:pt x="412" y="7"/>
                    <a:pt x="382" y="20"/>
                  </a:cubicBezTo>
                  <a:lnTo>
                    <a:pt x="0" y="185"/>
                  </a:lnTo>
                  <a:cubicBezTo>
                    <a:pt x="40" y="203"/>
                    <a:pt x="86" y="188"/>
                    <a:pt x="132" y="264"/>
                  </a:cubicBezTo>
                  <a:lnTo>
                    <a:pt x="543" y="956"/>
                  </a:lnTo>
                  <a:cubicBezTo>
                    <a:pt x="574" y="1011"/>
                    <a:pt x="629" y="1051"/>
                    <a:pt x="693" y="1066"/>
                  </a:cubicBezTo>
                  <a:lnTo>
                    <a:pt x="1254" y="1188"/>
                  </a:lnTo>
                  <a:cubicBezTo>
                    <a:pt x="1367" y="1209"/>
                    <a:pt x="1446" y="1316"/>
                    <a:pt x="1437" y="1435"/>
                  </a:cubicBezTo>
                  <a:lnTo>
                    <a:pt x="1391" y="1902"/>
                  </a:lnTo>
                  <a:cubicBezTo>
                    <a:pt x="1385" y="1963"/>
                    <a:pt x="1407" y="2027"/>
                    <a:pt x="1446" y="2076"/>
                  </a:cubicBezTo>
                  <a:cubicBezTo>
                    <a:pt x="1446" y="2076"/>
                    <a:pt x="1757" y="2374"/>
                    <a:pt x="1773" y="2414"/>
                  </a:cubicBezTo>
                  <a:cubicBezTo>
                    <a:pt x="1782" y="2442"/>
                    <a:pt x="1788" y="2466"/>
                    <a:pt x="1788" y="2496"/>
                  </a:cubicBezTo>
                  <a:cubicBezTo>
                    <a:pt x="1785" y="2570"/>
                    <a:pt x="1742" y="2640"/>
                    <a:pt x="1675" y="2679"/>
                  </a:cubicBezTo>
                  <a:lnTo>
                    <a:pt x="1330" y="2926"/>
                  </a:lnTo>
                  <a:cubicBezTo>
                    <a:pt x="1285" y="2972"/>
                    <a:pt x="1263" y="3036"/>
                    <a:pt x="1272" y="3100"/>
                  </a:cubicBezTo>
                  <a:lnTo>
                    <a:pt x="1352" y="3967"/>
                  </a:lnTo>
                  <a:cubicBezTo>
                    <a:pt x="1361" y="4031"/>
                    <a:pt x="1336" y="4095"/>
                    <a:pt x="1291" y="4137"/>
                  </a:cubicBezTo>
                  <a:lnTo>
                    <a:pt x="1690" y="4052"/>
                  </a:lnTo>
                  <a:cubicBezTo>
                    <a:pt x="1806" y="4025"/>
                    <a:pt x="1882" y="3918"/>
                    <a:pt x="1870" y="3802"/>
                  </a:cubicBezTo>
                  <a:lnTo>
                    <a:pt x="1812" y="3219"/>
                  </a:lnTo>
                  <a:cubicBezTo>
                    <a:pt x="1809" y="3155"/>
                    <a:pt x="1827" y="3091"/>
                    <a:pt x="1870" y="3045"/>
                  </a:cubicBezTo>
                  <a:lnTo>
                    <a:pt x="2264" y="2606"/>
                  </a:lnTo>
                  <a:cubicBezTo>
                    <a:pt x="2340" y="2518"/>
                    <a:pt x="2340" y="2387"/>
                    <a:pt x="2264" y="2301"/>
                  </a:cubicBezTo>
                  <a:lnTo>
                    <a:pt x="1870" y="1862"/>
                  </a:lnTo>
                  <a:cubicBezTo>
                    <a:pt x="1827" y="1813"/>
                    <a:pt x="1809" y="1749"/>
                    <a:pt x="1812" y="1688"/>
                  </a:cubicBezTo>
                  <a:lnTo>
                    <a:pt x="1870" y="1100"/>
                  </a:lnTo>
                  <a:cubicBezTo>
                    <a:pt x="1882" y="984"/>
                    <a:pt x="1806" y="880"/>
                    <a:pt x="1690" y="856"/>
                  </a:cubicBezTo>
                  <a:lnTo>
                    <a:pt x="1120" y="730"/>
                  </a:lnTo>
                  <a:cubicBezTo>
                    <a:pt x="1056" y="715"/>
                    <a:pt x="1001" y="676"/>
                    <a:pt x="970" y="621"/>
                  </a:cubicBezTo>
                  <a:lnTo>
                    <a:pt x="672" y="111"/>
                  </a:lnTo>
                  <a:cubicBezTo>
                    <a:pt x="630" y="41"/>
                    <a:pt x="553" y="1"/>
                    <a:pt x="4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6" name="Google Shape;3896;p66"/>
            <p:cNvSpPr/>
            <p:nvPr/>
          </p:nvSpPr>
          <p:spPr>
            <a:xfrm>
              <a:off x="3400752" y="1421149"/>
              <a:ext cx="67634" cy="67634"/>
            </a:xfrm>
            <a:custGeom>
              <a:avLst/>
              <a:gdLst/>
              <a:ahLst/>
              <a:cxnLst/>
              <a:rect l="l" t="t" r="r" b="b"/>
              <a:pathLst>
                <a:path w="2508" h="2508" extrusionOk="0">
                  <a:moveTo>
                    <a:pt x="1254" y="0"/>
                  </a:moveTo>
                  <a:cubicBezTo>
                    <a:pt x="562" y="0"/>
                    <a:pt x="1" y="561"/>
                    <a:pt x="1" y="1254"/>
                  </a:cubicBezTo>
                  <a:cubicBezTo>
                    <a:pt x="1" y="1946"/>
                    <a:pt x="562" y="2507"/>
                    <a:pt x="1254" y="2507"/>
                  </a:cubicBezTo>
                  <a:cubicBezTo>
                    <a:pt x="1947" y="2507"/>
                    <a:pt x="2508" y="1946"/>
                    <a:pt x="2508" y="1254"/>
                  </a:cubicBezTo>
                  <a:cubicBezTo>
                    <a:pt x="2508" y="561"/>
                    <a:pt x="1947" y="0"/>
                    <a:pt x="12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7" name="Google Shape;3897;p66"/>
            <p:cNvSpPr/>
            <p:nvPr/>
          </p:nvSpPr>
          <p:spPr>
            <a:xfrm>
              <a:off x="3408168" y="1424088"/>
              <a:ext cx="60407" cy="64776"/>
            </a:xfrm>
            <a:custGeom>
              <a:avLst/>
              <a:gdLst/>
              <a:ahLst/>
              <a:cxnLst/>
              <a:rect l="l" t="t" r="r" b="b"/>
              <a:pathLst>
                <a:path w="2240" h="2402" extrusionOk="0">
                  <a:moveTo>
                    <a:pt x="1501" y="1"/>
                  </a:moveTo>
                  <a:cubicBezTo>
                    <a:pt x="1867" y="452"/>
                    <a:pt x="1870" y="1099"/>
                    <a:pt x="1513" y="1556"/>
                  </a:cubicBezTo>
                  <a:cubicBezTo>
                    <a:pt x="1270" y="1870"/>
                    <a:pt x="901" y="2041"/>
                    <a:pt x="524" y="2041"/>
                  </a:cubicBezTo>
                  <a:cubicBezTo>
                    <a:pt x="347" y="2041"/>
                    <a:pt x="169" y="2003"/>
                    <a:pt x="0" y="1926"/>
                  </a:cubicBezTo>
                  <a:lnTo>
                    <a:pt x="0" y="1926"/>
                  </a:lnTo>
                  <a:cubicBezTo>
                    <a:pt x="241" y="2231"/>
                    <a:pt x="607" y="2402"/>
                    <a:pt x="983" y="2402"/>
                  </a:cubicBezTo>
                  <a:cubicBezTo>
                    <a:pt x="1122" y="2402"/>
                    <a:pt x="1261" y="2379"/>
                    <a:pt x="1397" y="2331"/>
                  </a:cubicBezTo>
                  <a:cubicBezTo>
                    <a:pt x="1901" y="2154"/>
                    <a:pt x="2239" y="1678"/>
                    <a:pt x="2239" y="1145"/>
                  </a:cubicBezTo>
                  <a:cubicBezTo>
                    <a:pt x="2236" y="651"/>
                    <a:pt x="1949" y="205"/>
                    <a:pt x="1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8" name="Google Shape;3898;p66"/>
            <p:cNvSpPr/>
            <p:nvPr/>
          </p:nvSpPr>
          <p:spPr>
            <a:xfrm>
              <a:off x="3169288" y="1468612"/>
              <a:ext cx="46276" cy="304005"/>
            </a:xfrm>
            <a:custGeom>
              <a:avLst/>
              <a:gdLst/>
              <a:ahLst/>
              <a:cxnLst/>
              <a:rect l="l" t="t" r="r" b="b"/>
              <a:pathLst>
                <a:path w="1716" h="11273" extrusionOk="0">
                  <a:moveTo>
                    <a:pt x="413" y="0"/>
                  </a:moveTo>
                  <a:cubicBezTo>
                    <a:pt x="184" y="0"/>
                    <a:pt x="1" y="183"/>
                    <a:pt x="1" y="412"/>
                  </a:cubicBezTo>
                  <a:lnTo>
                    <a:pt x="1" y="10858"/>
                  </a:lnTo>
                  <a:cubicBezTo>
                    <a:pt x="1" y="11087"/>
                    <a:pt x="184" y="11273"/>
                    <a:pt x="413" y="11273"/>
                  </a:cubicBezTo>
                  <a:lnTo>
                    <a:pt x="1285" y="11273"/>
                  </a:lnTo>
                  <a:cubicBezTo>
                    <a:pt x="1514" y="11273"/>
                    <a:pt x="1697" y="11087"/>
                    <a:pt x="1697" y="10858"/>
                  </a:cubicBezTo>
                  <a:lnTo>
                    <a:pt x="1697" y="2623"/>
                  </a:lnTo>
                  <a:cubicBezTo>
                    <a:pt x="1715" y="2495"/>
                    <a:pt x="1614" y="2382"/>
                    <a:pt x="1486" y="2382"/>
                  </a:cubicBezTo>
                  <a:cubicBezTo>
                    <a:pt x="1358" y="2382"/>
                    <a:pt x="1258" y="2495"/>
                    <a:pt x="1276" y="2623"/>
                  </a:cubicBezTo>
                  <a:lnTo>
                    <a:pt x="1276" y="10852"/>
                  </a:lnTo>
                  <a:lnTo>
                    <a:pt x="425" y="10852"/>
                  </a:lnTo>
                  <a:lnTo>
                    <a:pt x="425" y="424"/>
                  </a:lnTo>
                  <a:lnTo>
                    <a:pt x="1276" y="424"/>
                  </a:lnTo>
                  <a:lnTo>
                    <a:pt x="1276" y="1644"/>
                  </a:lnTo>
                  <a:cubicBezTo>
                    <a:pt x="1258" y="1772"/>
                    <a:pt x="1358" y="1885"/>
                    <a:pt x="1486" y="1885"/>
                  </a:cubicBezTo>
                  <a:cubicBezTo>
                    <a:pt x="1614" y="1885"/>
                    <a:pt x="1715" y="1772"/>
                    <a:pt x="1697" y="1644"/>
                  </a:cubicBezTo>
                  <a:lnTo>
                    <a:pt x="1697" y="412"/>
                  </a:lnTo>
                  <a:cubicBezTo>
                    <a:pt x="1697" y="183"/>
                    <a:pt x="1514" y="0"/>
                    <a:pt x="128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9" name="Google Shape;3899;p66"/>
            <p:cNvSpPr/>
            <p:nvPr/>
          </p:nvSpPr>
          <p:spPr>
            <a:xfrm>
              <a:off x="3225408" y="1508902"/>
              <a:ext cx="135080" cy="230653"/>
            </a:xfrm>
            <a:custGeom>
              <a:avLst/>
              <a:gdLst/>
              <a:ahLst/>
              <a:cxnLst/>
              <a:rect l="l" t="t" r="r" b="b"/>
              <a:pathLst>
                <a:path w="5009" h="8553" extrusionOk="0">
                  <a:moveTo>
                    <a:pt x="4535" y="0"/>
                  </a:moveTo>
                  <a:cubicBezTo>
                    <a:pt x="4489" y="0"/>
                    <a:pt x="4440" y="17"/>
                    <a:pt x="4395" y="59"/>
                  </a:cubicBezTo>
                  <a:lnTo>
                    <a:pt x="70" y="3984"/>
                  </a:lnTo>
                  <a:cubicBezTo>
                    <a:pt x="28" y="4027"/>
                    <a:pt x="3" y="4082"/>
                    <a:pt x="0" y="4139"/>
                  </a:cubicBezTo>
                  <a:cubicBezTo>
                    <a:pt x="0" y="4200"/>
                    <a:pt x="25" y="4258"/>
                    <a:pt x="70" y="4298"/>
                  </a:cubicBezTo>
                  <a:lnTo>
                    <a:pt x="4203" y="8098"/>
                  </a:lnTo>
                  <a:lnTo>
                    <a:pt x="3919" y="8086"/>
                  </a:lnTo>
                  <a:cubicBezTo>
                    <a:pt x="3916" y="8086"/>
                    <a:pt x="3912" y="8086"/>
                    <a:pt x="3908" y="8086"/>
                  </a:cubicBezTo>
                  <a:cubicBezTo>
                    <a:pt x="3797" y="8086"/>
                    <a:pt x="3703" y="8175"/>
                    <a:pt x="3700" y="8288"/>
                  </a:cubicBezTo>
                  <a:cubicBezTo>
                    <a:pt x="3697" y="8406"/>
                    <a:pt x="3785" y="8504"/>
                    <a:pt x="3901" y="8510"/>
                  </a:cubicBezTo>
                  <a:lnTo>
                    <a:pt x="4780" y="8553"/>
                  </a:lnTo>
                  <a:lnTo>
                    <a:pt x="4792" y="8553"/>
                  </a:lnTo>
                  <a:cubicBezTo>
                    <a:pt x="4850" y="8550"/>
                    <a:pt x="4905" y="8525"/>
                    <a:pt x="4947" y="8483"/>
                  </a:cubicBezTo>
                  <a:cubicBezTo>
                    <a:pt x="4990" y="8437"/>
                    <a:pt x="5008" y="8373"/>
                    <a:pt x="4999" y="8312"/>
                  </a:cubicBezTo>
                  <a:lnTo>
                    <a:pt x="4892" y="7440"/>
                  </a:lnTo>
                  <a:cubicBezTo>
                    <a:pt x="4878" y="7333"/>
                    <a:pt x="4790" y="7255"/>
                    <a:pt x="4685" y="7255"/>
                  </a:cubicBezTo>
                  <a:cubicBezTo>
                    <a:pt x="4676" y="7255"/>
                    <a:pt x="4667" y="7255"/>
                    <a:pt x="4658" y="7257"/>
                  </a:cubicBezTo>
                  <a:cubicBezTo>
                    <a:pt x="4542" y="7272"/>
                    <a:pt x="4459" y="7376"/>
                    <a:pt x="4475" y="7491"/>
                  </a:cubicBezTo>
                  <a:lnTo>
                    <a:pt x="4511" y="7809"/>
                  </a:lnTo>
                  <a:lnTo>
                    <a:pt x="528" y="4143"/>
                  </a:lnTo>
                  <a:lnTo>
                    <a:pt x="4676" y="370"/>
                  </a:lnTo>
                  <a:cubicBezTo>
                    <a:pt x="4838" y="224"/>
                    <a:pt x="4702" y="0"/>
                    <a:pt x="45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0" name="Google Shape;3900;p66"/>
            <p:cNvSpPr/>
            <p:nvPr/>
          </p:nvSpPr>
          <p:spPr>
            <a:xfrm>
              <a:off x="3255423" y="1614858"/>
              <a:ext cx="28154" cy="11569"/>
            </a:xfrm>
            <a:custGeom>
              <a:avLst/>
              <a:gdLst/>
              <a:ahLst/>
              <a:cxnLst/>
              <a:rect l="l" t="t" r="r" b="b"/>
              <a:pathLst>
                <a:path w="1044" h="429" extrusionOk="0">
                  <a:moveTo>
                    <a:pt x="211" y="1"/>
                  </a:moveTo>
                  <a:cubicBezTo>
                    <a:pt x="96" y="1"/>
                    <a:pt x="0" y="96"/>
                    <a:pt x="0" y="214"/>
                  </a:cubicBezTo>
                  <a:cubicBezTo>
                    <a:pt x="0" y="333"/>
                    <a:pt x="99" y="429"/>
                    <a:pt x="216" y="429"/>
                  </a:cubicBezTo>
                  <a:cubicBezTo>
                    <a:pt x="224" y="429"/>
                    <a:pt x="233" y="428"/>
                    <a:pt x="241" y="427"/>
                  </a:cubicBezTo>
                  <a:lnTo>
                    <a:pt x="803" y="427"/>
                  </a:lnTo>
                  <a:cubicBezTo>
                    <a:pt x="811" y="428"/>
                    <a:pt x="820" y="429"/>
                    <a:pt x="828" y="429"/>
                  </a:cubicBezTo>
                  <a:cubicBezTo>
                    <a:pt x="945" y="429"/>
                    <a:pt x="1043" y="333"/>
                    <a:pt x="1043" y="214"/>
                  </a:cubicBezTo>
                  <a:cubicBezTo>
                    <a:pt x="1043" y="96"/>
                    <a:pt x="948" y="1"/>
                    <a:pt x="833" y="1"/>
                  </a:cubicBezTo>
                  <a:cubicBezTo>
                    <a:pt x="823" y="1"/>
                    <a:pt x="813" y="2"/>
                    <a:pt x="803" y="3"/>
                  </a:cubicBezTo>
                  <a:lnTo>
                    <a:pt x="241" y="3"/>
                  </a:lnTo>
                  <a:cubicBezTo>
                    <a:pt x="231" y="2"/>
                    <a:pt x="221" y="1"/>
                    <a:pt x="21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1" name="Google Shape;3901;p66"/>
            <p:cNvSpPr/>
            <p:nvPr/>
          </p:nvSpPr>
          <p:spPr>
            <a:xfrm>
              <a:off x="3300837" y="1614858"/>
              <a:ext cx="28397" cy="11569"/>
            </a:xfrm>
            <a:custGeom>
              <a:avLst/>
              <a:gdLst/>
              <a:ahLst/>
              <a:cxnLst/>
              <a:rect l="l" t="t" r="r" b="b"/>
              <a:pathLst>
                <a:path w="1053" h="429" extrusionOk="0">
                  <a:moveTo>
                    <a:pt x="841" y="1"/>
                  </a:moveTo>
                  <a:cubicBezTo>
                    <a:pt x="832" y="1"/>
                    <a:pt x="821" y="2"/>
                    <a:pt x="811" y="3"/>
                  </a:cubicBezTo>
                  <a:lnTo>
                    <a:pt x="247" y="3"/>
                  </a:lnTo>
                  <a:cubicBezTo>
                    <a:pt x="0" y="37"/>
                    <a:pt x="0" y="393"/>
                    <a:pt x="247" y="427"/>
                  </a:cubicBezTo>
                  <a:lnTo>
                    <a:pt x="811" y="427"/>
                  </a:lnTo>
                  <a:cubicBezTo>
                    <a:pt x="820" y="428"/>
                    <a:pt x="829" y="429"/>
                    <a:pt x="837" y="429"/>
                  </a:cubicBezTo>
                  <a:cubicBezTo>
                    <a:pt x="954" y="429"/>
                    <a:pt x="1052" y="333"/>
                    <a:pt x="1052" y="214"/>
                  </a:cubicBezTo>
                  <a:cubicBezTo>
                    <a:pt x="1052" y="96"/>
                    <a:pt x="957" y="1"/>
                    <a:pt x="8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2" name="Google Shape;3902;p66"/>
            <p:cNvSpPr/>
            <p:nvPr/>
          </p:nvSpPr>
          <p:spPr>
            <a:xfrm>
              <a:off x="3437941" y="1614858"/>
              <a:ext cx="28397" cy="11569"/>
            </a:xfrm>
            <a:custGeom>
              <a:avLst/>
              <a:gdLst/>
              <a:ahLst/>
              <a:cxnLst/>
              <a:rect l="l" t="t" r="r" b="b"/>
              <a:pathLst>
                <a:path w="1053" h="429" extrusionOk="0">
                  <a:moveTo>
                    <a:pt x="211" y="1"/>
                  </a:moveTo>
                  <a:cubicBezTo>
                    <a:pt x="96" y="1"/>
                    <a:pt x="0" y="96"/>
                    <a:pt x="0" y="214"/>
                  </a:cubicBezTo>
                  <a:cubicBezTo>
                    <a:pt x="0" y="333"/>
                    <a:pt x="99" y="429"/>
                    <a:pt x="216" y="429"/>
                  </a:cubicBezTo>
                  <a:cubicBezTo>
                    <a:pt x="224" y="429"/>
                    <a:pt x="233" y="428"/>
                    <a:pt x="241" y="427"/>
                  </a:cubicBezTo>
                  <a:lnTo>
                    <a:pt x="806" y="427"/>
                  </a:lnTo>
                  <a:cubicBezTo>
                    <a:pt x="1053" y="393"/>
                    <a:pt x="1053" y="37"/>
                    <a:pt x="806" y="3"/>
                  </a:cubicBezTo>
                  <a:lnTo>
                    <a:pt x="241" y="3"/>
                  </a:lnTo>
                  <a:cubicBezTo>
                    <a:pt x="231" y="2"/>
                    <a:pt x="221" y="1"/>
                    <a:pt x="21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3" name="Google Shape;3903;p66"/>
            <p:cNvSpPr/>
            <p:nvPr/>
          </p:nvSpPr>
          <p:spPr>
            <a:xfrm>
              <a:off x="3483597" y="1614858"/>
              <a:ext cx="19524" cy="11569"/>
            </a:xfrm>
            <a:custGeom>
              <a:avLst/>
              <a:gdLst/>
              <a:ahLst/>
              <a:cxnLst/>
              <a:rect l="l" t="t" r="r" b="b"/>
              <a:pathLst>
                <a:path w="724" h="429" extrusionOk="0">
                  <a:moveTo>
                    <a:pt x="211" y="1"/>
                  </a:moveTo>
                  <a:cubicBezTo>
                    <a:pt x="96" y="1"/>
                    <a:pt x="0" y="96"/>
                    <a:pt x="0" y="214"/>
                  </a:cubicBezTo>
                  <a:cubicBezTo>
                    <a:pt x="0" y="333"/>
                    <a:pt x="98" y="429"/>
                    <a:pt x="215" y="429"/>
                  </a:cubicBezTo>
                  <a:cubicBezTo>
                    <a:pt x="224" y="429"/>
                    <a:pt x="233" y="428"/>
                    <a:pt x="241" y="427"/>
                  </a:cubicBezTo>
                  <a:lnTo>
                    <a:pt x="482" y="427"/>
                  </a:lnTo>
                  <a:cubicBezTo>
                    <a:pt x="491" y="428"/>
                    <a:pt x="499" y="429"/>
                    <a:pt x="508" y="429"/>
                  </a:cubicBezTo>
                  <a:cubicBezTo>
                    <a:pt x="625" y="429"/>
                    <a:pt x="723" y="333"/>
                    <a:pt x="723" y="214"/>
                  </a:cubicBezTo>
                  <a:cubicBezTo>
                    <a:pt x="723" y="96"/>
                    <a:pt x="627" y="1"/>
                    <a:pt x="512" y="1"/>
                  </a:cubicBezTo>
                  <a:cubicBezTo>
                    <a:pt x="502" y="1"/>
                    <a:pt x="492" y="2"/>
                    <a:pt x="482" y="3"/>
                  </a:cubicBezTo>
                  <a:lnTo>
                    <a:pt x="241" y="3"/>
                  </a:lnTo>
                  <a:cubicBezTo>
                    <a:pt x="231" y="2"/>
                    <a:pt x="221" y="1"/>
                    <a:pt x="21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4" name="Google Shape;3904;p66"/>
            <p:cNvSpPr/>
            <p:nvPr/>
          </p:nvSpPr>
          <p:spPr>
            <a:xfrm>
              <a:off x="3346466" y="1614858"/>
              <a:ext cx="28424" cy="11569"/>
            </a:xfrm>
            <a:custGeom>
              <a:avLst/>
              <a:gdLst/>
              <a:ahLst/>
              <a:cxnLst/>
              <a:rect l="l" t="t" r="r" b="b"/>
              <a:pathLst>
                <a:path w="1054" h="429" extrusionOk="0">
                  <a:moveTo>
                    <a:pt x="842" y="1"/>
                  </a:moveTo>
                  <a:cubicBezTo>
                    <a:pt x="832" y="1"/>
                    <a:pt x="822" y="2"/>
                    <a:pt x="812" y="3"/>
                  </a:cubicBezTo>
                  <a:lnTo>
                    <a:pt x="248" y="3"/>
                  </a:lnTo>
                  <a:cubicBezTo>
                    <a:pt x="1" y="37"/>
                    <a:pt x="1" y="393"/>
                    <a:pt x="248" y="427"/>
                  </a:cubicBezTo>
                  <a:lnTo>
                    <a:pt x="812" y="427"/>
                  </a:lnTo>
                  <a:cubicBezTo>
                    <a:pt x="821" y="428"/>
                    <a:pt x="829" y="429"/>
                    <a:pt x="838" y="429"/>
                  </a:cubicBezTo>
                  <a:cubicBezTo>
                    <a:pt x="955" y="429"/>
                    <a:pt x="1053" y="333"/>
                    <a:pt x="1053" y="214"/>
                  </a:cubicBezTo>
                  <a:cubicBezTo>
                    <a:pt x="1053" y="96"/>
                    <a:pt x="957" y="1"/>
                    <a:pt x="8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5" name="Google Shape;3905;p66"/>
            <p:cNvSpPr/>
            <p:nvPr/>
          </p:nvSpPr>
          <p:spPr>
            <a:xfrm>
              <a:off x="3392123" y="1614858"/>
              <a:ext cx="28397" cy="11569"/>
            </a:xfrm>
            <a:custGeom>
              <a:avLst/>
              <a:gdLst/>
              <a:ahLst/>
              <a:cxnLst/>
              <a:rect l="l" t="t" r="r" b="b"/>
              <a:pathLst>
                <a:path w="1053" h="429" extrusionOk="0">
                  <a:moveTo>
                    <a:pt x="842" y="1"/>
                  </a:moveTo>
                  <a:cubicBezTo>
                    <a:pt x="832" y="1"/>
                    <a:pt x="822" y="2"/>
                    <a:pt x="812" y="3"/>
                  </a:cubicBezTo>
                  <a:lnTo>
                    <a:pt x="248" y="3"/>
                  </a:lnTo>
                  <a:cubicBezTo>
                    <a:pt x="1" y="37"/>
                    <a:pt x="1" y="393"/>
                    <a:pt x="248" y="427"/>
                  </a:cubicBezTo>
                  <a:lnTo>
                    <a:pt x="812" y="427"/>
                  </a:lnTo>
                  <a:cubicBezTo>
                    <a:pt x="821" y="428"/>
                    <a:pt x="829" y="429"/>
                    <a:pt x="838" y="429"/>
                  </a:cubicBezTo>
                  <a:cubicBezTo>
                    <a:pt x="955" y="429"/>
                    <a:pt x="1053" y="333"/>
                    <a:pt x="1053" y="214"/>
                  </a:cubicBezTo>
                  <a:cubicBezTo>
                    <a:pt x="1053" y="96"/>
                    <a:pt x="957" y="1"/>
                    <a:pt x="8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6" name="Google Shape;3906;p66"/>
            <p:cNvSpPr/>
            <p:nvPr/>
          </p:nvSpPr>
          <p:spPr>
            <a:xfrm>
              <a:off x="3390720" y="1415378"/>
              <a:ext cx="90584" cy="79177"/>
            </a:xfrm>
            <a:custGeom>
              <a:avLst/>
              <a:gdLst/>
              <a:ahLst/>
              <a:cxnLst/>
              <a:rect l="l" t="t" r="r" b="b"/>
              <a:pathLst>
                <a:path w="3359" h="2936" extrusionOk="0">
                  <a:moveTo>
                    <a:pt x="1631" y="1"/>
                  </a:moveTo>
                  <a:cubicBezTo>
                    <a:pt x="1629" y="1"/>
                    <a:pt x="1628" y="1"/>
                    <a:pt x="1626" y="1"/>
                  </a:cubicBezTo>
                  <a:cubicBezTo>
                    <a:pt x="696" y="1"/>
                    <a:pt x="1" y="855"/>
                    <a:pt x="190" y="1767"/>
                  </a:cubicBezTo>
                  <a:cubicBezTo>
                    <a:pt x="339" y="2473"/>
                    <a:pt x="960" y="2936"/>
                    <a:pt x="1629" y="2936"/>
                  </a:cubicBezTo>
                  <a:cubicBezTo>
                    <a:pt x="1824" y="2936"/>
                    <a:pt x="2022" y="2897"/>
                    <a:pt x="2215" y="2813"/>
                  </a:cubicBezTo>
                  <a:cubicBezTo>
                    <a:pt x="2409" y="2696"/>
                    <a:pt x="2308" y="2413"/>
                    <a:pt x="2110" y="2413"/>
                  </a:cubicBezTo>
                  <a:cubicBezTo>
                    <a:pt x="2090" y="2413"/>
                    <a:pt x="2069" y="2416"/>
                    <a:pt x="2047" y="2422"/>
                  </a:cubicBezTo>
                  <a:cubicBezTo>
                    <a:pt x="1913" y="2480"/>
                    <a:pt x="1770" y="2511"/>
                    <a:pt x="1626" y="2511"/>
                  </a:cubicBezTo>
                  <a:cubicBezTo>
                    <a:pt x="696" y="2511"/>
                    <a:pt x="229" y="1385"/>
                    <a:pt x="888" y="730"/>
                  </a:cubicBezTo>
                  <a:cubicBezTo>
                    <a:pt x="1101" y="517"/>
                    <a:pt x="1363" y="421"/>
                    <a:pt x="1620" y="421"/>
                  </a:cubicBezTo>
                  <a:cubicBezTo>
                    <a:pt x="2157" y="421"/>
                    <a:pt x="2673" y="838"/>
                    <a:pt x="2673" y="1468"/>
                  </a:cubicBezTo>
                  <a:cubicBezTo>
                    <a:pt x="2673" y="1590"/>
                    <a:pt x="2651" y="1715"/>
                    <a:pt x="2605" y="1828"/>
                  </a:cubicBezTo>
                  <a:cubicBezTo>
                    <a:pt x="2570" y="1984"/>
                    <a:pt x="2695" y="2092"/>
                    <a:pt x="2819" y="2092"/>
                  </a:cubicBezTo>
                  <a:cubicBezTo>
                    <a:pt x="2890" y="2092"/>
                    <a:pt x="2960" y="2057"/>
                    <a:pt x="3002" y="1977"/>
                  </a:cubicBezTo>
                  <a:cubicBezTo>
                    <a:pt x="3358" y="1021"/>
                    <a:pt x="2650" y="1"/>
                    <a:pt x="163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7" name="Google Shape;3907;p66"/>
            <p:cNvSpPr/>
            <p:nvPr/>
          </p:nvSpPr>
          <p:spPr>
            <a:xfrm>
              <a:off x="3358737" y="1383097"/>
              <a:ext cx="151854" cy="143683"/>
            </a:xfrm>
            <a:custGeom>
              <a:avLst/>
              <a:gdLst/>
              <a:ahLst/>
              <a:cxnLst/>
              <a:rect l="l" t="t" r="r" b="b"/>
              <a:pathLst>
                <a:path w="5631" h="5328" extrusionOk="0">
                  <a:moveTo>
                    <a:pt x="3536" y="422"/>
                  </a:moveTo>
                  <a:cubicBezTo>
                    <a:pt x="3543" y="422"/>
                    <a:pt x="3549" y="425"/>
                    <a:pt x="3554" y="429"/>
                  </a:cubicBezTo>
                  <a:lnTo>
                    <a:pt x="3849" y="938"/>
                  </a:lnTo>
                  <a:cubicBezTo>
                    <a:pt x="3910" y="1045"/>
                    <a:pt x="4014" y="1121"/>
                    <a:pt x="4136" y="1146"/>
                  </a:cubicBezTo>
                  <a:lnTo>
                    <a:pt x="4706" y="1274"/>
                  </a:lnTo>
                  <a:cubicBezTo>
                    <a:pt x="4719" y="1274"/>
                    <a:pt x="4722" y="1283"/>
                    <a:pt x="4722" y="1292"/>
                  </a:cubicBezTo>
                  <a:lnTo>
                    <a:pt x="4667" y="1875"/>
                  </a:lnTo>
                  <a:cubicBezTo>
                    <a:pt x="4652" y="2000"/>
                    <a:pt x="4694" y="2122"/>
                    <a:pt x="4777" y="2213"/>
                  </a:cubicBezTo>
                  <a:lnTo>
                    <a:pt x="5164" y="2653"/>
                  </a:lnTo>
                  <a:cubicBezTo>
                    <a:pt x="5173" y="2659"/>
                    <a:pt x="5173" y="2671"/>
                    <a:pt x="5164" y="2677"/>
                  </a:cubicBezTo>
                  <a:lnTo>
                    <a:pt x="4777" y="3113"/>
                  </a:lnTo>
                  <a:cubicBezTo>
                    <a:pt x="4694" y="3208"/>
                    <a:pt x="4652" y="3330"/>
                    <a:pt x="4667" y="3455"/>
                  </a:cubicBezTo>
                  <a:lnTo>
                    <a:pt x="4722" y="4037"/>
                  </a:lnTo>
                  <a:cubicBezTo>
                    <a:pt x="4722" y="4043"/>
                    <a:pt x="4719" y="4056"/>
                    <a:pt x="4706" y="4056"/>
                  </a:cubicBezTo>
                  <a:lnTo>
                    <a:pt x="4136" y="4181"/>
                  </a:lnTo>
                  <a:cubicBezTo>
                    <a:pt x="4014" y="4208"/>
                    <a:pt x="3910" y="4284"/>
                    <a:pt x="3849" y="4391"/>
                  </a:cubicBezTo>
                  <a:lnTo>
                    <a:pt x="3554" y="4897"/>
                  </a:lnTo>
                  <a:cubicBezTo>
                    <a:pt x="3549" y="4904"/>
                    <a:pt x="3543" y="4908"/>
                    <a:pt x="3536" y="4908"/>
                  </a:cubicBezTo>
                  <a:cubicBezTo>
                    <a:pt x="3534" y="4908"/>
                    <a:pt x="3531" y="4907"/>
                    <a:pt x="3529" y="4907"/>
                  </a:cubicBezTo>
                  <a:lnTo>
                    <a:pt x="2992" y="4669"/>
                  </a:lnTo>
                  <a:cubicBezTo>
                    <a:pt x="2934" y="4644"/>
                    <a:pt x="2873" y="4632"/>
                    <a:pt x="2812" y="4632"/>
                  </a:cubicBezTo>
                  <a:cubicBezTo>
                    <a:pt x="2751" y="4632"/>
                    <a:pt x="2693" y="4644"/>
                    <a:pt x="2639" y="4669"/>
                  </a:cubicBezTo>
                  <a:lnTo>
                    <a:pt x="2099" y="4907"/>
                  </a:lnTo>
                  <a:cubicBezTo>
                    <a:pt x="2093" y="4907"/>
                    <a:pt x="2080" y="4907"/>
                    <a:pt x="2077" y="4897"/>
                  </a:cubicBezTo>
                  <a:lnTo>
                    <a:pt x="1778" y="4391"/>
                  </a:lnTo>
                  <a:cubicBezTo>
                    <a:pt x="1717" y="4284"/>
                    <a:pt x="1614" y="4208"/>
                    <a:pt x="1495" y="4181"/>
                  </a:cubicBezTo>
                  <a:lnTo>
                    <a:pt x="918" y="4056"/>
                  </a:lnTo>
                  <a:cubicBezTo>
                    <a:pt x="909" y="4053"/>
                    <a:pt x="903" y="4046"/>
                    <a:pt x="906" y="4037"/>
                  </a:cubicBezTo>
                  <a:lnTo>
                    <a:pt x="964" y="3455"/>
                  </a:lnTo>
                  <a:cubicBezTo>
                    <a:pt x="973" y="3330"/>
                    <a:pt x="934" y="3208"/>
                    <a:pt x="854" y="3113"/>
                  </a:cubicBezTo>
                  <a:lnTo>
                    <a:pt x="464" y="2677"/>
                  </a:lnTo>
                  <a:cubicBezTo>
                    <a:pt x="458" y="2671"/>
                    <a:pt x="458" y="2659"/>
                    <a:pt x="464" y="2653"/>
                  </a:cubicBezTo>
                  <a:lnTo>
                    <a:pt x="854" y="2213"/>
                  </a:lnTo>
                  <a:cubicBezTo>
                    <a:pt x="934" y="2122"/>
                    <a:pt x="973" y="1997"/>
                    <a:pt x="964" y="1875"/>
                  </a:cubicBezTo>
                  <a:lnTo>
                    <a:pt x="906" y="1292"/>
                  </a:lnTo>
                  <a:cubicBezTo>
                    <a:pt x="903" y="1283"/>
                    <a:pt x="909" y="1274"/>
                    <a:pt x="918" y="1274"/>
                  </a:cubicBezTo>
                  <a:lnTo>
                    <a:pt x="1495" y="1146"/>
                  </a:lnTo>
                  <a:cubicBezTo>
                    <a:pt x="1614" y="1118"/>
                    <a:pt x="1717" y="1042"/>
                    <a:pt x="1778" y="938"/>
                  </a:cubicBezTo>
                  <a:lnTo>
                    <a:pt x="2077" y="429"/>
                  </a:lnTo>
                  <a:cubicBezTo>
                    <a:pt x="2080" y="425"/>
                    <a:pt x="2085" y="422"/>
                    <a:pt x="2091" y="422"/>
                  </a:cubicBezTo>
                  <a:cubicBezTo>
                    <a:pt x="2094" y="422"/>
                    <a:pt x="2096" y="422"/>
                    <a:pt x="2099" y="423"/>
                  </a:cubicBezTo>
                  <a:lnTo>
                    <a:pt x="2639" y="658"/>
                  </a:lnTo>
                  <a:cubicBezTo>
                    <a:pt x="2695" y="682"/>
                    <a:pt x="2755" y="694"/>
                    <a:pt x="2815" y="694"/>
                  </a:cubicBezTo>
                  <a:cubicBezTo>
                    <a:pt x="2876" y="694"/>
                    <a:pt x="2936" y="682"/>
                    <a:pt x="2992" y="658"/>
                  </a:cubicBezTo>
                  <a:lnTo>
                    <a:pt x="3529" y="423"/>
                  </a:lnTo>
                  <a:cubicBezTo>
                    <a:pt x="3532" y="422"/>
                    <a:pt x="3534" y="422"/>
                    <a:pt x="3536" y="422"/>
                  </a:cubicBezTo>
                  <a:close/>
                  <a:moveTo>
                    <a:pt x="3538" y="0"/>
                  </a:moveTo>
                  <a:cubicBezTo>
                    <a:pt x="3478" y="0"/>
                    <a:pt x="3417" y="13"/>
                    <a:pt x="3358" y="39"/>
                  </a:cubicBezTo>
                  <a:lnTo>
                    <a:pt x="2822" y="274"/>
                  </a:lnTo>
                  <a:lnTo>
                    <a:pt x="2806" y="274"/>
                  </a:lnTo>
                  <a:lnTo>
                    <a:pt x="2266" y="39"/>
                  </a:lnTo>
                  <a:cubicBezTo>
                    <a:pt x="2209" y="13"/>
                    <a:pt x="2148" y="1"/>
                    <a:pt x="2089" y="1"/>
                  </a:cubicBezTo>
                  <a:cubicBezTo>
                    <a:pt x="1938" y="1"/>
                    <a:pt x="1792" y="80"/>
                    <a:pt x="1711" y="216"/>
                  </a:cubicBezTo>
                  <a:lnTo>
                    <a:pt x="1412" y="725"/>
                  </a:lnTo>
                  <a:cubicBezTo>
                    <a:pt x="1412" y="728"/>
                    <a:pt x="1406" y="731"/>
                    <a:pt x="1400" y="731"/>
                  </a:cubicBezTo>
                  <a:lnTo>
                    <a:pt x="830" y="856"/>
                  </a:lnTo>
                  <a:cubicBezTo>
                    <a:pt x="610" y="905"/>
                    <a:pt x="461" y="1109"/>
                    <a:pt x="482" y="1335"/>
                  </a:cubicBezTo>
                  <a:lnTo>
                    <a:pt x="540" y="1917"/>
                  </a:lnTo>
                  <a:cubicBezTo>
                    <a:pt x="540" y="1924"/>
                    <a:pt x="540" y="1927"/>
                    <a:pt x="537" y="1933"/>
                  </a:cubicBezTo>
                  <a:lnTo>
                    <a:pt x="147" y="2372"/>
                  </a:lnTo>
                  <a:cubicBezTo>
                    <a:pt x="0" y="2537"/>
                    <a:pt x="0" y="2790"/>
                    <a:pt x="147" y="2958"/>
                  </a:cubicBezTo>
                  <a:lnTo>
                    <a:pt x="537" y="3397"/>
                  </a:lnTo>
                  <a:cubicBezTo>
                    <a:pt x="540" y="3400"/>
                    <a:pt x="540" y="3403"/>
                    <a:pt x="540" y="3412"/>
                  </a:cubicBezTo>
                  <a:lnTo>
                    <a:pt x="482" y="3995"/>
                  </a:lnTo>
                  <a:cubicBezTo>
                    <a:pt x="461" y="4217"/>
                    <a:pt x="610" y="4422"/>
                    <a:pt x="830" y="4467"/>
                  </a:cubicBezTo>
                  <a:lnTo>
                    <a:pt x="1400" y="4592"/>
                  </a:lnTo>
                  <a:lnTo>
                    <a:pt x="1412" y="4605"/>
                  </a:lnTo>
                  <a:lnTo>
                    <a:pt x="1711" y="5111"/>
                  </a:lnTo>
                  <a:cubicBezTo>
                    <a:pt x="1793" y="5249"/>
                    <a:pt x="1939" y="5327"/>
                    <a:pt x="2090" y="5327"/>
                  </a:cubicBezTo>
                  <a:cubicBezTo>
                    <a:pt x="2149" y="5327"/>
                    <a:pt x="2209" y="5316"/>
                    <a:pt x="2266" y="5291"/>
                  </a:cubicBezTo>
                  <a:lnTo>
                    <a:pt x="2806" y="5056"/>
                  </a:lnTo>
                  <a:lnTo>
                    <a:pt x="2822" y="5056"/>
                  </a:lnTo>
                  <a:lnTo>
                    <a:pt x="3358" y="5291"/>
                  </a:lnTo>
                  <a:cubicBezTo>
                    <a:pt x="3409" y="5313"/>
                    <a:pt x="3464" y="5328"/>
                    <a:pt x="3522" y="5328"/>
                  </a:cubicBezTo>
                  <a:cubicBezTo>
                    <a:pt x="3527" y="5328"/>
                    <a:pt x="3533" y="5328"/>
                    <a:pt x="3538" y="5327"/>
                  </a:cubicBezTo>
                  <a:cubicBezTo>
                    <a:pt x="3694" y="5327"/>
                    <a:pt x="3837" y="5245"/>
                    <a:pt x="3920" y="5111"/>
                  </a:cubicBezTo>
                  <a:lnTo>
                    <a:pt x="4215" y="4605"/>
                  </a:lnTo>
                  <a:cubicBezTo>
                    <a:pt x="4215" y="4602"/>
                    <a:pt x="4218" y="4598"/>
                    <a:pt x="4228" y="4592"/>
                  </a:cubicBezTo>
                  <a:lnTo>
                    <a:pt x="4798" y="4467"/>
                  </a:lnTo>
                  <a:cubicBezTo>
                    <a:pt x="5018" y="4419"/>
                    <a:pt x="5164" y="4217"/>
                    <a:pt x="5146" y="3995"/>
                  </a:cubicBezTo>
                  <a:lnTo>
                    <a:pt x="5088" y="3412"/>
                  </a:lnTo>
                  <a:cubicBezTo>
                    <a:pt x="5085" y="3403"/>
                    <a:pt x="5088" y="3400"/>
                    <a:pt x="5094" y="3397"/>
                  </a:cubicBezTo>
                  <a:lnTo>
                    <a:pt x="5481" y="2958"/>
                  </a:lnTo>
                  <a:cubicBezTo>
                    <a:pt x="5631" y="2790"/>
                    <a:pt x="5631" y="2537"/>
                    <a:pt x="5481" y="2372"/>
                  </a:cubicBezTo>
                  <a:lnTo>
                    <a:pt x="5094" y="1933"/>
                  </a:lnTo>
                  <a:cubicBezTo>
                    <a:pt x="5088" y="1930"/>
                    <a:pt x="5085" y="1924"/>
                    <a:pt x="5088" y="1917"/>
                  </a:cubicBezTo>
                  <a:lnTo>
                    <a:pt x="5146" y="1335"/>
                  </a:lnTo>
                  <a:cubicBezTo>
                    <a:pt x="5164" y="1109"/>
                    <a:pt x="5018" y="908"/>
                    <a:pt x="4798" y="856"/>
                  </a:cubicBezTo>
                  <a:lnTo>
                    <a:pt x="4228" y="731"/>
                  </a:lnTo>
                  <a:cubicBezTo>
                    <a:pt x="4218" y="731"/>
                    <a:pt x="4215" y="728"/>
                    <a:pt x="4215" y="725"/>
                  </a:cubicBezTo>
                  <a:lnTo>
                    <a:pt x="3920" y="216"/>
                  </a:lnTo>
                  <a:cubicBezTo>
                    <a:pt x="3837" y="78"/>
                    <a:pt x="3690" y="0"/>
                    <a:pt x="35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08" name="Google Shape;3908;p66"/>
          <p:cNvGrpSpPr/>
          <p:nvPr/>
        </p:nvGrpSpPr>
        <p:grpSpPr>
          <a:xfrm>
            <a:off x="2941852" y="4071009"/>
            <a:ext cx="166918" cy="354906"/>
            <a:chOff x="2572875" y="238125"/>
            <a:chExt cx="2454675" cy="5219200"/>
          </a:xfrm>
        </p:grpSpPr>
        <p:sp>
          <p:nvSpPr>
            <p:cNvPr id="3909" name="Google Shape;3909;p66"/>
            <p:cNvSpPr/>
            <p:nvPr/>
          </p:nvSpPr>
          <p:spPr>
            <a:xfrm>
              <a:off x="2649525" y="314775"/>
              <a:ext cx="2301375" cy="3714600"/>
            </a:xfrm>
            <a:custGeom>
              <a:avLst/>
              <a:gdLst/>
              <a:ahLst/>
              <a:cxnLst/>
              <a:rect l="l" t="t" r="r" b="b"/>
              <a:pathLst>
                <a:path w="92055" h="148584" extrusionOk="0">
                  <a:moveTo>
                    <a:pt x="46028" y="0"/>
                  </a:moveTo>
                  <a:cubicBezTo>
                    <a:pt x="20617" y="0"/>
                    <a:pt x="1" y="20616"/>
                    <a:pt x="1" y="46027"/>
                  </a:cubicBezTo>
                  <a:lnTo>
                    <a:pt x="1" y="136058"/>
                  </a:lnTo>
                  <a:cubicBezTo>
                    <a:pt x="1" y="142973"/>
                    <a:pt x="5612" y="148584"/>
                    <a:pt x="12527" y="148584"/>
                  </a:cubicBezTo>
                  <a:lnTo>
                    <a:pt x="79528" y="148584"/>
                  </a:lnTo>
                  <a:cubicBezTo>
                    <a:pt x="86444" y="148584"/>
                    <a:pt x="92054" y="142973"/>
                    <a:pt x="92054" y="136058"/>
                  </a:cubicBezTo>
                  <a:lnTo>
                    <a:pt x="92054" y="46027"/>
                  </a:lnTo>
                  <a:cubicBezTo>
                    <a:pt x="92054" y="33305"/>
                    <a:pt x="86900" y="21823"/>
                    <a:pt x="78582" y="13472"/>
                  </a:cubicBezTo>
                  <a:cubicBezTo>
                    <a:pt x="70232" y="5154"/>
                    <a:pt x="58749" y="0"/>
                    <a:pt x="460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0" name="Google Shape;3910;p66"/>
            <p:cNvSpPr/>
            <p:nvPr/>
          </p:nvSpPr>
          <p:spPr>
            <a:xfrm>
              <a:off x="3685225" y="314775"/>
              <a:ext cx="1265675" cy="3714600"/>
            </a:xfrm>
            <a:custGeom>
              <a:avLst/>
              <a:gdLst/>
              <a:ahLst/>
              <a:cxnLst/>
              <a:rect l="l" t="t" r="r" b="b"/>
              <a:pathLst>
                <a:path w="50627" h="148584" extrusionOk="0">
                  <a:moveTo>
                    <a:pt x="4600" y="0"/>
                  </a:moveTo>
                  <a:cubicBezTo>
                    <a:pt x="3066" y="0"/>
                    <a:pt x="1533" y="66"/>
                    <a:pt x="0" y="229"/>
                  </a:cubicBezTo>
                  <a:cubicBezTo>
                    <a:pt x="10895" y="1305"/>
                    <a:pt x="20649" y="6165"/>
                    <a:pt x="27955" y="13472"/>
                  </a:cubicBezTo>
                  <a:cubicBezTo>
                    <a:pt x="36306" y="21823"/>
                    <a:pt x="41460" y="33305"/>
                    <a:pt x="41460" y="46027"/>
                  </a:cubicBezTo>
                  <a:lnTo>
                    <a:pt x="41460" y="136058"/>
                  </a:lnTo>
                  <a:cubicBezTo>
                    <a:pt x="41460" y="142973"/>
                    <a:pt x="35849" y="148584"/>
                    <a:pt x="28934" y="148584"/>
                  </a:cubicBezTo>
                  <a:lnTo>
                    <a:pt x="38100" y="148584"/>
                  </a:lnTo>
                  <a:cubicBezTo>
                    <a:pt x="45016" y="148584"/>
                    <a:pt x="50626" y="142973"/>
                    <a:pt x="50626" y="136058"/>
                  </a:cubicBezTo>
                  <a:lnTo>
                    <a:pt x="50626" y="46027"/>
                  </a:lnTo>
                  <a:cubicBezTo>
                    <a:pt x="50626" y="33305"/>
                    <a:pt x="45472" y="21823"/>
                    <a:pt x="37154" y="13472"/>
                  </a:cubicBezTo>
                  <a:cubicBezTo>
                    <a:pt x="28804" y="5154"/>
                    <a:pt x="17321" y="0"/>
                    <a:pt x="4600" y="0"/>
                  </a:cubicBezTo>
                  <a:close/>
                </a:path>
              </a:pathLst>
            </a:custGeom>
            <a:solidFill>
              <a:srgbClr val="073533">
                <a:alpha val="58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1" name="Google Shape;3911;p66"/>
            <p:cNvSpPr/>
            <p:nvPr/>
          </p:nvSpPr>
          <p:spPr>
            <a:xfrm>
              <a:off x="4070950" y="1063400"/>
              <a:ext cx="426525" cy="2585950"/>
            </a:xfrm>
            <a:custGeom>
              <a:avLst/>
              <a:gdLst/>
              <a:ahLst/>
              <a:cxnLst/>
              <a:rect l="l" t="t" r="r" b="b"/>
              <a:pathLst>
                <a:path w="17061" h="103438" extrusionOk="0">
                  <a:moveTo>
                    <a:pt x="8514" y="0"/>
                  </a:moveTo>
                  <a:cubicBezTo>
                    <a:pt x="3817" y="0"/>
                    <a:pt x="0" y="3817"/>
                    <a:pt x="0" y="8547"/>
                  </a:cubicBezTo>
                  <a:lnTo>
                    <a:pt x="0" y="94891"/>
                  </a:lnTo>
                  <a:cubicBezTo>
                    <a:pt x="0" y="99589"/>
                    <a:pt x="3817" y="103438"/>
                    <a:pt x="8514" y="103438"/>
                  </a:cubicBezTo>
                  <a:cubicBezTo>
                    <a:pt x="13244" y="103438"/>
                    <a:pt x="17061" y="99589"/>
                    <a:pt x="17061" y="94891"/>
                  </a:cubicBezTo>
                  <a:lnTo>
                    <a:pt x="17061" y="8547"/>
                  </a:lnTo>
                  <a:cubicBezTo>
                    <a:pt x="17061" y="6198"/>
                    <a:pt x="16115" y="4045"/>
                    <a:pt x="14581" y="2512"/>
                  </a:cubicBezTo>
                  <a:cubicBezTo>
                    <a:pt x="13016" y="946"/>
                    <a:pt x="10895" y="0"/>
                    <a:pt x="85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2" name="Google Shape;3912;p66"/>
            <p:cNvSpPr/>
            <p:nvPr/>
          </p:nvSpPr>
          <p:spPr>
            <a:xfrm>
              <a:off x="4176950" y="1063400"/>
              <a:ext cx="320525" cy="2585950"/>
            </a:xfrm>
            <a:custGeom>
              <a:avLst/>
              <a:gdLst/>
              <a:ahLst/>
              <a:cxnLst/>
              <a:rect l="l" t="t" r="r" b="b"/>
              <a:pathLst>
                <a:path w="12821" h="103438" extrusionOk="0">
                  <a:moveTo>
                    <a:pt x="4274" y="0"/>
                  </a:moveTo>
                  <a:cubicBezTo>
                    <a:pt x="2741" y="0"/>
                    <a:pt x="1273" y="424"/>
                    <a:pt x="34" y="1142"/>
                  </a:cubicBezTo>
                  <a:cubicBezTo>
                    <a:pt x="653" y="1533"/>
                    <a:pt x="1273" y="1990"/>
                    <a:pt x="1795" y="2512"/>
                  </a:cubicBezTo>
                  <a:cubicBezTo>
                    <a:pt x="3328" y="4045"/>
                    <a:pt x="4274" y="6198"/>
                    <a:pt x="4274" y="8547"/>
                  </a:cubicBezTo>
                  <a:lnTo>
                    <a:pt x="4274" y="94891"/>
                  </a:lnTo>
                  <a:cubicBezTo>
                    <a:pt x="4274" y="98023"/>
                    <a:pt x="2578" y="100796"/>
                    <a:pt x="1" y="102264"/>
                  </a:cubicBezTo>
                  <a:cubicBezTo>
                    <a:pt x="1273" y="103014"/>
                    <a:pt x="2741" y="103438"/>
                    <a:pt x="4274" y="103438"/>
                  </a:cubicBezTo>
                  <a:cubicBezTo>
                    <a:pt x="9004" y="103438"/>
                    <a:pt x="12821" y="99589"/>
                    <a:pt x="12821" y="94891"/>
                  </a:cubicBezTo>
                  <a:lnTo>
                    <a:pt x="12821" y="8547"/>
                  </a:lnTo>
                  <a:cubicBezTo>
                    <a:pt x="12821" y="6198"/>
                    <a:pt x="11875" y="4045"/>
                    <a:pt x="10341" y="2512"/>
                  </a:cubicBezTo>
                  <a:cubicBezTo>
                    <a:pt x="8776" y="946"/>
                    <a:pt x="6655" y="0"/>
                    <a:pt x="427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3" name="Google Shape;3913;p66"/>
            <p:cNvSpPr/>
            <p:nvPr/>
          </p:nvSpPr>
          <p:spPr>
            <a:xfrm>
              <a:off x="3102950" y="1063400"/>
              <a:ext cx="427350" cy="2585950"/>
            </a:xfrm>
            <a:custGeom>
              <a:avLst/>
              <a:gdLst/>
              <a:ahLst/>
              <a:cxnLst/>
              <a:rect l="l" t="t" r="r" b="b"/>
              <a:pathLst>
                <a:path w="17094" h="103438" extrusionOk="0">
                  <a:moveTo>
                    <a:pt x="8547" y="0"/>
                  </a:moveTo>
                  <a:cubicBezTo>
                    <a:pt x="3817" y="0"/>
                    <a:pt x="1" y="3817"/>
                    <a:pt x="1" y="8547"/>
                  </a:cubicBezTo>
                  <a:lnTo>
                    <a:pt x="1" y="94891"/>
                  </a:lnTo>
                  <a:cubicBezTo>
                    <a:pt x="1" y="99589"/>
                    <a:pt x="3817" y="103438"/>
                    <a:pt x="8547" y="103438"/>
                  </a:cubicBezTo>
                  <a:cubicBezTo>
                    <a:pt x="13244" y="103438"/>
                    <a:pt x="17093" y="99589"/>
                    <a:pt x="17093" y="94891"/>
                  </a:cubicBezTo>
                  <a:lnTo>
                    <a:pt x="17093" y="8547"/>
                  </a:lnTo>
                  <a:cubicBezTo>
                    <a:pt x="17093" y="6198"/>
                    <a:pt x="16115" y="4045"/>
                    <a:pt x="14582" y="2512"/>
                  </a:cubicBezTo>
                  <a:cubicBezTo>
                    <a:pt x="13016" y="946"/>
                    <a:pt x="10896" y="0"/>
                    <a:pt x="854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4" name="Google Shape;3914;p66"/>
            <p:cNvSpPr/>
            <p:nvPr/>
          </p:nvSpPr>
          <p:spPr>
            <a:xfrm>
              <a:off x="3209775" y="1063400"/>
              <a:ext cx="320525" cy="2585950"/>
            </a:xfrm>
            <a:custGeom>
              <a:avLst/>
              <a:gdLst/>
              <a:ahLst/>
              <a:cxnLst/>
              <a:rect l="l" t="t" r="r" b="b"/>
              <a:pathLst>
                <a:path w="12821" h="103438" extrusionOk="0">
                  <a:moveTo>
                    <a:pt x="4274" y="0"/>
                  </a:moveTo>
                  <a:cubicBezTo>
                    <a:pt x="2708" y="0"/>
                    <a:pt x="1240" y="424"/>
                    <a:pt x="1" y="1142"/>
                  </a:cubicBezTo>
                  <a:cubicBezTo>
                    <a:pt x="653" y="1533"/>
                    <a:pt x="1240" y="1990"/>
                    <a:pt x="1762" y="2512"/>
                  </a:cubicBezTo>
                  <a:cubicBezTo>
                    <a:pt x="3295" y="4045"/>
                    <a:pt x="4274" y="6198"/>
                    <a:pt x="4274" y="8547"/>
                  </a:cubicBezTo>
                  <a:lnTo>
                    <a:pt x="4274" y="94891"/>
                  </a:lnTo>
                  <a:cubicBezTo>
                    <a:pt x="4274" y="98023"/>
                    <a:pt x="2545" y="100796"/>
                    <a:pt x="1" y="102264"/>
                  </a:cubicBezTo>
                  <a:cubicBezTo>
                    <a:pt x="1240" y="103014"/>
                    <a:pt x="2708" y="103438"/>
                    <a:pt x="4274" y="103438"/>
                  </a:cubicBezTo>
                  <a:cubicBezTo>
                    <a:pt x="8971" y="103438"/>
                    <a:pt x="12820" y="99589"/>
                    <a:pt x="12820" y="94891"/>
                  </a:cubicBezTo>
                  <a:lnTo>
                    <a:pt x="12820" y="8547"/>
                  </a:lnTo>
                  <a:cubicBezTo>
                    <a:pt x="12820" y="6198"/>
                    <a:pt x="11842" y="4045"/>
                    <a:pt x="10309" y="2512"/>
                  </a:cubicBezTo>
                  <a:cubicBezTo>
                    <a:pt x="8743" y="946"/>
                    <a:pt x="6623" y="0"/>
                    <a:pt x="427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5" name="Google Shape;3915;p66"/>
            <p:cNvSpPr/>
            <p:nvPr/>
          </p:nvSpPr>
          <p:spPr>
            <a:xfrm>
              <a:off x="2649525" y="2831400"/>
              <a:ext cx="2301375" cy="1197975"/>
            </a:xfrm>
            <a:custGeom>
              <a:avLst/>
              <a:gdLst/>
              <a:ahLst/>
              <a:cxnLst/>
              <a:rect l="l" t="t" r="r" b="b"/>
              <a:pathLst>
                <a:path w="92055" h="47919" extrusionOk="0">
                  <a:moveTo>
                    <a:pt x="1" y="0"/>
                  </a:moveTo>
                  <a:lnTo>
                    <a:pt x="1" y="35393"/>
                  </a:lnTo>
                  <a:cubicBezTo>
                    <a:pt x="1" y="42308"/>
                    <a:pt x="5612" y="47919"/>
                    <a:pt x="12527" y="47919"/>
                  </a:cubicBezTo>
                  <a:lnTo>
                    <a:pt x="79528" y="47919"/>
                  </a:lnTo>
                  <a:cubicBezTo>
                    <a:pt x="86444" y="47919"/>
                    <a:pt x="92054" y="42308"/>
                    <a:pt x="92054" y="35393"/>
                  </a:cubicBezTo>
                  <a:lnTo>
                    <a:pt x="920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6" name="Google Shape;3916;p66"/>
            <p:cNvSpPr/>
            <p:nvPr/>
          </p:nvSpPr>
          <p:spPr>
            <a:xfrm>
              <a:off x="4408550" y="2831400"/>
              <a:ext cx="542350" cy="1197975"/>
            </a:xfrm>
            <a:custGeom>
              <a:avLst/>
              <a:gdLst/>
              <a:ahLst/>
              <a:cxnLst/>
              <a:rect l="l" t="t" r="r" b="b"/>
              <a:pathLst>
                <a:path w="21694" h="47919" extrusionOk="0">
                  <a:moveTo>
                    <a:pt x="12527" y="0"/>
                  </a:moveTo>
                  <a:lnTo>
                    <a:pt x="12527" y="35393"/>
                  </a:lnTo>
                  <a:cubicBezTo>
                    <a:pt x="12527" y="42308"/>
                    <a:pt x="6916" y="47919"/>
                    <a:pt x="1" y="47919"/>
                  </a:cubicBezTo>
                  <a:lnTo>
                    <a:pt x="9167" y="47919"/>
                  </a:lnTo>
                  <a:cubicBezTo>
                    <a:pt x="16083" y="47919"/>
                    <a:pt x="21693" y="42308"/>
                    <a:pt x="21693" y="35393"/>
                  </a:cubicBezTo>
                  <a:lnTo>
                    <a:pt x="21693" y="0"/>
                  </a:lnTo>
                  <a:close/>
                </a:path>
              </a:pathLst>
            </a:custGeom>
            <a:solidFill>
              <a:srgbClr val="073533">
                <a:alpha val="12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7" name="Google Shape;3917;p66"/>
            <p:cNvSpPr/>
            <p:nvPr/>
          </p:nvSpPr>
          <p:spPr>
            <a:xfrm>
              <a:off x="3525375" y="4029350"/>
              <a:ext cx="549675" cy="1351300"/>
            </a:xfrm>
            <a:custGeom>
              <a:avLst/>
              <a:gdLst/>
              <a:ahLst/>
              <a:cxnLst/>
              <a:rect l="l" t="t" r="r" b="b"/>
              <a:pathLst>
                <a:path w="21987" h="54052" extrusionOk="0">
                  <a:moveTo>
                    <a:pt x="1" y="1"/>
                  </a:moveTo>
                  <a:lnTo>
                    <a:pt x="1" y="43059"/>
                  </a:lnTo>
                  <a:cubicBezTo>
                    <a:pt x="1" y="49126"/>
                    <a:pt x="4926" y="54052"/>
                    <a:pt x="10994" y="54052"/>
                  </a:cubicBezTo>
                  <a:cubicBezTo>
                    <a:pt x="17061" y="54052"/>
                    <a:pt x="21986" y="49126"/>
                    <a:pt x="21986" y="43059"/>
                  </a:cubicBezTo>
                  <a:lnTo>
                    <a:pt x="21986"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8" name="Google Shape;3918;p66"/>
            <p:cNvSpPr/>
            <p:nvPr/>
          </p:nvSpPr>
          <p:spPr>
            <a:xfrm>
              <a:off x="3662375" y="4029350"/>
              <a:ext cx="412675" cy="1351300"/>
            </a:xfrm>
            <a:custGeom>
              <a:avLst/>
              <a:gdLst/>
              <a:ahLst/>
              <a:cxnLst/>
              <a:rect l="l" t="t" r="r" b="b"/>
              <a:pathLst>
                <a:path w="16507" h="54052" extrusionOk="0">
                  <a:moveTo>
                    <a:pt x="5514" y="1"/>
                  </a:moveTo>
                  <a:lnTo>
                    <a:pt x="5514" y="43059"/>
                  </a:lnTo>
                  <a:cubicBezTo>
                    <a:pt x="5514" y="46093"/>
                    <a:pt x="4274" y="48833"/>
                    <a:pt x="2284" y="50822"/>
                  </a:cubicBezTo>
                  <a:cubicBezTo>
                    <a:pt x="1599" y="51508"/>
                    <a:pt x="849" y="52095"/>
                    <a:pt x="1" y="52584"/>
                  </a:cubicBezTo>
                  <a:cubicBezTo>
                    <a:pt x="1632" y="53530"/>
                    <a:pt x="3524" y="54052"/>
                    <a:pt x="5514" y="54052"/>
                  </a:cubicBezTo>
                  <a:cubicBezTo>
                    <a:pt x="8547" y="54052"/>
                    <a:pt x="11320" y="52812"/>
                    <a:pt x="13310" y="50822"/>
                  </a:cubicBezTo>
                  <a:cubicBezTo>
                    <a:pt x="15300" y="48833"/>
                    <a:pt x="16506" y="46093"/>
                    <a:pt x="16506" y="43059"/>
                  </a:cubicBezTo>
                  <a:lnTo>
                    <a:pt x="16506"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9" name="Google Shape;3919;p66"/>
            <p:cNvSpPr/>
            <p:nvPr/>
          </p:nvSpPr>
          <p:spPr>
            <a:xfrm>
              <a:off x="3102950" y="2831400"/>
              <a:ext cx="427350" cy="817950"/>
            </a:xfrm>
            <a:custGeom>
              <a:avLst/>
              <a:gdLst/>
              <a:ahLst/>
              <a:cxnLst/>
              <a:rect l="l" t="t" r="r" b="b"/>
              <a:pathLst>
                <a:path w="17094" h="32718" extrusionOk="0">
                  <a:moveTo>
                    <a:pt x="1" y="0"/>
                  </a:moveTo>
                  <a:lnTo>
                    <a:pt x="1" y="24171"/>
                  </a:lnTo>
                  <a:cubicBezTo>
                    <a:pt x="1" y="28869"/>
                    <a:pt x="3817" y="32718"/>
                    <a:pt x="8547" y="32718"/>
                  </a:cubicBezTo>
                  <a:cubicBezTo>
                    <a:pt x="13244" y="32718"/>
                    <a:pt x="17093" y="28869"/>
                    <a:pt x="17093" y="24171"/>
                  </a:cubicBezTo>
                  <a:lnTo>
                    <a:pt x="1709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0" name="Google Shape;3920;p66"/>
            <p:cNvSpPr/>
            <p:nvPr/>
          </p:nvSpPr>
          <p:spPr>
            <a:xfrm>
              <a:off x="3209775" y="2831400"/>
              <a:ext cx="320525" cy="817950"/>
            </a:xfrm>
            <a:custGeom>
              <a:avLst/>
              <a:gdLst/>
              <a:ahLst/>
              <a:cxnLst/>
              <a:rect l="l" t="t" r="r" b="b"/>
              <a:pathLst>
                <a:path w="12821" h="32718" extrusionOk="0">
                  <a:moveTo>
                    <a:pt x="4274" y="0"/>
                  </a:moveTo>
                  <a:lnTo>
                    <a:pt x="4274" y="24171"/>
                  </a:lnTo>
                  <a:cubicBezTo>
                    <a:pt x="4274" y="27303"/>
                    <a:pt x="2545" y="30076"/>
                    <a:pt x="1" y="31544"/>
                  </a:cubicBezTo>
                  <a:cubicBezTo>
                    <a:pt x="1240" y="32294"/>
                    <a:pt x="2708" y="32718"/>
                    <a:pt x="4274" y="32718"/>
                  </a:cubicBezTo>
                  <a:cubicBezTo>
                    <a:pt x="8971" y="32718"/>
                    <a:pt x="12820" y="28869"/>
                    <a:pt x="12820" y="24171"/>
                  </a:cubicBezTo>
                  <a:lnTo>
                    <a:pt x="12820" y="0"/>
                  </a:lnTo>
                  <a:close/>
                </a:path>
              </a:pathLst>
            </a:custGeom>
            <a:solidFill>
              <a:srgbClr val="073533">
                <a:alpha val="58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1" name="Google Shape;3921;p66"/>
            <p:cNvSpPr/>
            <p:nvPr/>
          </p:nvSpPr>
          <p:spPr>
            <a:xfrm>
              <a:off x="4070950" y="2831400"/>
              <a:ext cx="426525" cy="817950"/>
            </a:xfrm>
            <a:custGeom>
              <a:avLst/>
              <a:gdLst/>
              <a:ahLst/>
              <a:cxnLst/>
              <a:rect l="l" t="t" r="r" b="b"/>
              <a:pathLst>
                <a:path w="17061" h="32718" extrusionOk="0">
                  <a:moveTo>
                    <a:pt x="0" y="0"/>
                  </a:moveTo>
                  <a:lnTo>
                    <a:pt x="0" y="24171"/>
                  </a:lnTo>
                  <a:cubicBezTo>
                    <a:pt x="0" y="28869"/>
                    <a:pt x="3817" y="32718"/>
                    <a:pt x="8514" y="32718"/>
                  </a:cubicBezTo>
                  <a:cubicBezTo>
                    <a:pt x="13244" y="32718"/>
                    <a:pt x="17061" y="28869"/>
                    <a:pt x="17061" y="24171"/>
                  </a:cubicBezTo>
                  <a:lnTo>
                    <a:pt x="1706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2" name="Google Shape;3922;p66"/>
            <p:cNvSpPr/>
            <p:nvPr/>
          </p:nvSpPr>
          <p:spPr>
            <a:xfrm>
              <a:off x="4176950" y="2831400"/>
              <a:ext cx="320525" cy="817950"/>
            </a:xfrm>
            <a:custGeom>
              <a:avLst/>
              <a:gdLst/>
              <a:ahLst/>
              <a:cxnLst/>
              <a:rect l="l" t="t" r="r" b="b"/>
              <a:pathLst>
                <a:path w="12821" h="32718" extrusionOk="0">
                  <a:moveTo>
                    <a:pt x="4274" y="0"/>
                  </a:moveTo>
                  <a:lnTo>
                    <a:pt x="4274" y="24171"/>
                  </a:lnTo>
                  <a:cubicBezTo>
                    <a:pt x="4274" y="27303"/>
                    <a:pt x="2578" y="30076"/>
                    <a:pt x="1" y="31544"/>
                  </a:cubicBezTo>
                  <a:cubicBezTo>
                    <a:pt x="1273" y="32294"/>
                    <a:pt x="2741" y="32718"/>
                    <a:pt x="4274" y="32718"/>
                  </a:cubicBezTo>
                  <a:cubicBezTo>
                    <a:pt x="9004" y="32718"/>
                    <a:pt x="12821" y="28869"/>
                    <a:pt x="12821" y="24171"/>
                  </a:cubicBezTo>
                  <a:lnTo>
                    <a:pt x="12821" y="0"/>
                  </a:lnTo>
                  <a:close/>
                </a:path>
              </a:pathLst>
            </a:custGeom>
            <a:solidFill>
              <a:srgbClr val="073533">
                <a:alpha val="58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3" name="Google Shape;3923;p66"/>
            <p:cNvSpPr/>
            <p:nvPr/>
          </p:nvSpPr>
          <p:spPr>
            <a:xfrm>
              <a:off x="2572875" y="238125"/>
              <a:ext cx="2454675" cy="5219200"/>
            </a:xfrm>
            <a:custGeom>
              <a:avLst/>
              <a:gdLst/>
              <a:ahLst/>
              <a:cxnLst/>
              <a:rect l="l" t="t" r="r" b="b"/>
              <a:pathLst>
                <a:path w="98187" h="208768" extrusionOk="0">
                  <a:moveTo>
                    <a:pt x="68437" y="36078"/>
                  </a:moveTo>
                  <a:cubicBezTo>
                    <a:pt x="71471" y="36078"/>
                    <a:pt x="73950" y="38524"/>
                    <a:pt x="73950" y="41558"/>
                  </a:cubicBezTo>
                  <a:lnTo>
                    <a:pt x="73950" y="100665"/>
                  </a:lnTo>
                  <a:lnTo>
                    <a:pt x="62957" y="100665"/>
                  </a:lnTo>
                  <a:lnTo>
                    <a:pt x="62957" y="41558"/>
                  </a:lnTo>
                  <a:cubicBezTo>
                    <a:pt x="62957" y="38524"/>
                    <a:pt x="65436" y="36078"/>
                    <a:pt x="68437" y="36078"/>
                  </a:cubicBezTo>
                  <a:close/>
                  <a:moveTo>
                    <a:pt x="35230" y="106797"/>
                  </a:moveTo>
                  <a:lnTo>
                    <a:pt x="35230" y="127902"/>
                  </a:lnTo>
                  <a:cubicBezTo>
                    <a:pt x="35230" y="130904"/>
                    <a:pt x="32751" y="133383"/>
                    <a:pt x="29750" y="133383"/>
                  </a:cubicBezTo>
                  <a:cubicBezTo>
                    <a:pt x="26716" y="133383"/>
                    <a:pt x="24237" y="130904"/>
                    <a:pt x="24237" y="127902"/>
                  </a:cubicBezTo>
                  <a:lnTo>
                    <a:pt x="24237" y="106797"/>
                  </a:lnTo>
                  <a:close/>
                  <a:moveTo>
                    <a:pt x="73950" y="106797"/>
                  </a:moveTo>
                  <a:lnTo>
                    <a:pt x="73950" y="127902"/>
                  </a:lnTo>
                  <a:cubicBezTo>
                    <a:pt x="73950" y="130904"/>
                    <a:pt x="71471" y="133383"/>
                    <a:pt x="68437" y="133383"/>
                  </a:cubicBezTo>
                  <a:cubicBezTo>
                    <a:pt x="65436" y="133383"/>
                    <a:pt x="62957" y="130904"/>
                    <a:pt x="62957" y="127902"/>
                  </a:cubicBezTo>
                  <a:lnTo>
                    <a:pt x="62957" y="106797"/>
                  </a:lnTo>
                  <a:close/>
                  <a:moveTo>
                    <a:pt x="57053" y="154716"/>
                  </a:moveTo>
                  <a:lnTo>
                    <a:pt x="57053" y="194708"/>
                  </a:lnTo>
                  <a:cubicBezTo>
                    <a:pt x="57053" y="199079"/>
                    <a:pt x="53465" y="202667"/>
                    <a:pt x="49094" y="202667"/>
                  </a:cubicBezTo>
                  <a:cubicBezTo>
                    <a:pt x="44723" y="202667"/>
                    <a:pt x="41134" y="199079"/>
                    <a:pt x="41134" y="194708"/>
                  </a:cubicBezTo>
                  <a:lnTo>
                    <a:pt x="41134" y="154716"/>
                  </a:lnTo>
                  <a:close/>
                  <a:moveTo>
                    <a:pt x="49094" y="0"/>
                  </a:moveTo>
                  <a:cubicBezTo>
                    <a:pt x="22019" y="0"/>
                    <a:pt x="1" y="22018"/>
                    <a:pt x="1" y="49093"/>
                  </a:cubicBezTo>
                  <a:lnTo>
                    <a:pt x="1" y="139124"/>
                  </a:lnTo>
                  <a:cubicBezTo>
                    <a:pt x="1" y="147735"/>
                    <a:pt x="6981" y="154716"/>
                    <a:pt x="15593" y="154716"/>
                  </a:cubicBezTo>
                  <a:lnTo>
                    <a:pt x="35034" y="154716"/>
                  </a:lnTo>
                  <a:lnTo>
                    <a:pt x="35034" y="194708"/>
                  </a:lnTo>
                  <a:cubicBezTo>
                    <a:pt x="35034" y="202471"/>
                    <a:pt x="41330" y="208767"/>
                    <a:pt x="49094" y="208767"/>
                  </a:cubicBezTo>
                  <a:cubicBezTo>
                    <a:pt x="56857" y="208767"/>
                    <a:pt x="63153" y="202471"/>
                    <a:pt x="63153" y="194708"/>
                  </a:cubicBezTo>
                  <a:lnTo>
                    <a:pt x="63153" y="154716"/>
                  </a:lnTo>
                  <a:lnTo>
                    <a:pt x="65632" y="154716"/>
                  </a:lnTo>
                  <a:cubicBezTo>
                    <a:pt x="67328" y="154716"/>
                    <a:pt x="68698" y="153346"/>
                    <a:pt x="68698" y="151650"/>
                  </a:cubicBezTo>
                  <a:cubicBezTo>
                    <a:pt x="68698" y="149986"/>
                    <a:pt x="67328" y="148616"/>
                    <a:pt x="65632" y="148616"/>
                  </a:cubicBezTo>
                  <a:lnTo>
                    <a:pt x="15593" y="148616"/>
                  </a:lnTo>
                  <a:cubicBezTo>
                    <a:pt x="10374" y="148616"/>
                    <a:pt x="6101" y="144343"/>
                    <a:pt x="6101" y="139124"/>
                  </a:cubicBezTo>
                  <a:lnTo>
                    <a:pt x="6101" y="106797"/>
                  </a:lnTo>
                  <a:lnTo>
                    <a:pt x="18137" y="106797"/>
                  </a:lnTo>
                  <a:lnTo>
                    <a:pt x="18137" y="127902"/>
                  </a:lnTo>
                  <a:cubicBezTo>
                    <a:pt x="18137" y="134296"/>
                    <a:pt x="23356" y="139483"/>
                    <a:pt x="29750" y="139483"/>
                  </a:cubicBezTo>
                  <a:cubicBezTo>
                    <a:pt x="36143" y="139483"/>
                    <a:pt x="41330" y="134296"/>
                    <a:pt x="41330" y="127902"/>
                  </a:cubicBezTo>
                  <a:lnTo>
                    <a:pt x="41330" y="106797"/>
                  </a:lnTo>
                  <a:lnTo>
                    <a:pt x="56857" y="106797"/>
                  </a:lnTo>
                  <a:lnTo>
                    <a:pt x="56857" y="127902"/>
                  </a:lnTo>
                  <a:cubicBezTo>
                    <a:pt x="56857" y="134296"/>
                    <a:pt x="62044" y="139483"/>
                    <a:pt x="68437" y="139483"/>
                  </a:cubicBezTo>
                  <a:cubicBezTo>
                    <a:pt x="74831" y="139483"/>
                    <a:pt x="80050" y="134296"/>
                    <a:pt x="80050" y="127902"/>
                  </a:cubicBezTo>
                  <a:lnTo>
                    <a:pt x="80050" y="106797"/>
                  </a:lnTo>
                  <a:lnTo>
                    <a:pt x="92087" y="106797"/>
                  </a:lnTo>
                  <a:lnTo>
                    <a:pt x="92087" y="139124"/>
                  </a:lnTo>
                  <a:cubicBezTo>
                    <a:pt x="92087" y="144343"/>
                    <a:pt x="87813" y="148616"/>
                    <a:pt x="82594" y="148616"/>
                  </a:cubicBezTo>
                  <a:lnTo>
                    <a:pt x="80572" y="148616"/>
                  </a:lnTo>
                  <a:cubicBezTo>
                    <a:pt x="78876" y="148616"/>
                    <a:pt x="77505" y="149986"/>
                    <a:pt x="77505" y="151650"/>
                  </a:cubicBezTo>
                  <a:cubicBezTo>
                    <a:pt x="77505" y="153346"/>
                    <a:pt x="78876" y="154716"/>
                    <a:pt x="80572" y="154716"/>
                  </a:cubicBezTo>
                  <a:lnTo>
                    <a:pt x="82594" y="154716"/>
                  </a:lnTo>
                  <a:cubicBezTo>
                    <a:pt x="91206" y="154716"/>
                    <a:pt x="98186" y="147735"/>
                    <a:pt x="98186" y="139124"/>
                  </a:cubicBezTo>
                  <a:lnTo>
                    <a:pt x="98186" y="49093"/>
                  </a:lnTo>
                  <a:cubicBezTo>
                    <a:pt x="98186" y="46875"/>
                    <a:pt x="98023" y="44624"/>
                    <a:pt x="97730" y="42438"/>
                  </a:cubicBezTo>
                  <a:cubicBezTo>
                    <a:pt x="97521" y="40887"/>
                    <a:pt x="96221" y="39800"/>
                    <a:pt x="94728" y="39800"/>
                  </a:cubicBezTo>
                  <a:cubicBezTo>
                    <a:pt x="94588" y="39800"/>
                    <a:pt x="94447" y="39809"/>
                    <a:pt x="94305" y="39829"/>
                  </a:cubicBezTo>
                  <a:cubicBezTo>
                    <a:pt x="92608" y="40025"/>
                    <a:pt x="91467" y="41590"/>
                    <a:pt x="91662" y="43254"/>
                  </a:cubicBezTo>
                  <a:cubicBezTo>
                    <a:pt x="91923" y="45179"/>
                    <a:pt x="92087" y="47136"/>
                    <a:pt x="92087" y="49093"/>
                  </a:cubicBezTo>
                  <a:lnTo>
                    <a:pt x="92087" y="100665"/>
                  </a:lnTo>
                  <a:lnTo>
                    <a:pt x="80050" y="100665"/>
                  </a:lnTo>
                  <a:lnTo>
                    <a:pt x="80050" y="41558"/>
                  </a:lnTo>
                  <a:cubicBezTo>
                    <a:pt x="80050" y="35164"/>
                    <a:pt x="74831" y="29978"/>
                    <a:pt x="68437" y="29978"/>
                  </a:cubicBezTo>
                  <a:cubicBezTo>
                    <a:pt x="62044" y="29978"/>
                    <a:pt x="56857" y="35164"/>
                    <a:pt x="56857" y="41558"/>
                  </a:cubicBezTo>
                  <a:lnTo>
                    <a:pt x="56857" y="100665"/>
                  </a:lnTo>
                  <a:lnTo>
                    <a:pt x="41330" y="100665"/>
                  </a:lnTo>
                  <a:lnTo>
                    <a:pt x="41330" y="41558"/>
                  </a:lnTo>
                  <a:cubicBezTo>
                    <a:pt x="41330" y="35164"/>
                    <a:pt x="36143" y="29978"/>
                    <a:pt x="29750" y="29978"/>
                  </a:cubicBezTo>
                  <a:cubicBezTo>
                    <a:pt x="23356" y="29978"/>
                    <a:pt x="18137" y="35164"/>
                    <a:pt x="18137" y="41558"/>
                  </a:cubicBezTo>
                  <a:lnTo>
                    <a:pt x="18137" y="75548"/>
                  </a:lnTo>
                  <a:cubicBezTo>
                    <a:pt x="18137" y="77244"/>
                    <a:pt x="19507" y="78614"/>
                    <a:pt x="21204" y="78614"/>
                  </a:cubicBezTo>
                  <a:cubicBezTo>
                    <a:pt x="22900" y="78614"/>
                    <a:pt x="24237" y="77244"/>
                    <a:pt x="24237" y="75548"/>
                  </a:cubicBezTo>
                  <a:lnTo>
                    <a:pt x="24237" y="41558"/>
                  </a:lnTo>
                  <a:cubicBezTo>
                    <a:pt x="24237" y="38524"/>
                    <a:pt x="26716" y="36078"/>
                    <a:pt x="29750" y="36078"/>
                  </a:cubicBezTo>
                  <a:cubicBezTo>
                    <a:pt x="32751" y="36078"/>
                    <a:pt x="35230" y="38524"/>
                    <a:pt x="35230" y="41558"/>
                  </a:cubicBezTo>
                  <a:lnTo>
                    <a:pt x="35230" y="100665"/>
                  </a:lnTo>
                  <a:lnTo>
                    <a:pt x="24237" y="100665"/>
                  </a:lnTo>
                  <a:lnTo>
                    <a:pt x="24237" y="90227"/>
                  </a:lnTo>
                  <a:cubicBezTo>
                    <a:pt x="24237" y="88563"/>
                    <a:pt x="22900" y="87193"/>
                    <a:pt x="21204" y="87193"/>
                  </a:cubicBezTo>
                  <a:cubicBezTo>
                    <a:pt x="19507" y="87193"/>
                    <a:pt x="18137" y="88563"/>
                    <a:pt x="18137" y="90227"/>
                  </a:cubicBezTo>
                  <a:lnTo>
                    <a:pt x="18137" y="100665"/>
                  </a:lnTo>
                  <a:lnTo>
                    <a:pt x="6101" y="100665"/>
                  </a:lnTo>
                  <a:lnTo>
                    <a:pt x="6101" y="49093"/>
                  </a:lnTo>
                  <a:cubicBezTo>
                    <a:pt x="6101" y="25411"/>
                    <a:pt x="25412" y="6133"/>
                    <a:pt x="49094" y="6133"/>
                  </a:cubicBezTo>
                  <a:cubicBezTo>
                    <a:pt x="60576" y="6133"/>
                    <a:pt x="71373" y="10601"/>
                    <a:pt x="79495" y="18691"/>
                  </a:cubicBezTo>
                  <a:cubicBezTo>
                    <a:pt x="82823" y="22051"/>
                    <a:pt x="85563" y="25868"/>
                    <a:pt x="87650" y="30076"/>
                  </a:cubicBezTo>
                  <a:cubicBezTo>
                    <a:pt x="88185" y="31168"/>
                    <a:pt x="89266" y="31796"/>
                    <a:pt x="90386" y="31796"/>
                  </a:cubicBezTo>
                  <a:cubicBezTo>
                    <a:pt x="90838" y="31796"/>
                    <a:pt x="91296" y="31694"/>
                    <a:pt x="91728" y="31478"/>
                  </a:cubicBezTo>
                  <a:cubicBezTo>
                    <a:pt x="93261" y="30728"/>
                    <a:pt x="93881" y="28869"/>
                    <a:pt x="93130" y="27368"/>
                  </a:cubicBezTo>
                  <a:cubicBezTo>
                    <a:pt x="90749" y="22573"/>
                    <a:pt x="87618" y="18202"/>
                    <a:pt x="83801" y="14385"/>
                  </a:cubicBezTo>
                  <a:cubicBezTo>
                    <a:pt x="74537" y="5121"/>
                    <a:pt x="62207" y="0"/>
                    <a:pt x="490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24" name="Google Shape;3924;p66"/>
          <p:cNvGrpSpPr/>
          <p:nvPr/>
        </p:nvGrpSpPr>
        <p:grpSpPr>
          <a:xfrm>
            <a:off x="3660465" y="4071009"/>
            <a:ext cx="211835" cy="354906"/>
            <a:chOff x="2242600" y="238125"/>
            <a:chExt cx="3115225" cy="5219200"/>
          </a:xfrm>
        </p:grpSpPr>
        <p:sp>
          <p:nvSpPr>
            <p:cNvPr id="3925" name="Google Shape;3925;p66"/>
            <p:cNvSpPr/>
            <p:nvPr/>
          </p:nvSpPr>
          <p:spPr>
            <a:xfrm>
              <a:off x="3434850" y="1606525"/>
              <a:ext cx="730725" cy="923975"/>
            </a:xfrm>
            <a:custGeom>
              <a:avLst/>
              <a:gdLst/>
              <a:ahLst/>
              <a:cxnLst/>
              <a:rect l="l" t="t" r="r" b="b"/>
              <a:pathLst>
                <a:path w="29229" h="36959" extrusionOk="0">
                  <a:moveTo>
                    <a:pt x="7503" y="0"/>
                  </a:moveTo>
                  <a:cubicBezTo>
                    <a:pt x="3361" y="0"/>
                    <a:pt x="1" y="3360"/>
                    <a:pt x="1" y="7535"/>
                  </a:cubicBezTo>
                  <a:lnTo>
                    <a:pt x="1" y="36958"/>
                  </a:lnTo>
                  <a:lnTo>
                    <a:pt x="29228" y="36958"/>
                  </a:lnTo>
                  <a:lnTo>
                    <a:pt x="29228" y="7535"/>
                  </a:lnTo>
                  <a:cubicBezTo>
                    <a:pt x="29228" y="3360"/>
                    <a:pt x="25868" y="0"/>
                    <a:pt x="2172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6" name="Google Shape;3926;p66"/>
            <p:cNvSpPr/>
            <p:nvPr/>
          </p:nvSpPr>
          <p:spPr>
            <a:xfrm>
              <a:off x="3247300" y="3529450"/>
              <a:ext cx="1105825" cy="988425"/>
            </a:xfrm>
            <a:custGeom>
              <a:avLst/>
              <a:gdLst/>
              <a:ahLst/>
              <a:cxnLst/>
              <a:rect l="l" t="t" r="r" b="b"/>
              <a:pathLst>
                <a:path w="44233" h="39537" extrusionOk="0">
                  <a:moveTo>
                    <a:pt x="0" y="1"/>
                  </a:moveTo>
                  <a:lnTo>
                    <a:pt x="0" y="17420"/>
                  </a:lnTo>
                  <a:cubicBezTo>
                    <a:pt x="0" y="29652"/>
                    <a:pt x="9884" y="39536"/>
                    <a:pt x="22117" y="39536"/>
                  </a:cubicBezTo>
                  <a:cubicBezTo>
                    <a:pt x="34349" y="39536"/>
                    <a:pt x="44233" y="29652"/>
                    <a:pt x="44233" y="17420"/>
                  </a:cubicBezTo>
                  <a:lnTo>
                    <a:pt x="44233"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7" name="Google Shape;3927;p66"/>
            <p:cNvSpPr/>
            <p:nvPr/>
          </p:nvSpPr>
          <p:spPr>
            <a:xfrm>
              <a:off x="2318450" y="2020800"/>
              <a:ext cx="2963525" cy="2002875"/>
            </a:xfrm>
            <a:custGeom>
              <a:avLst/>
              <a:gdLst/>
              <a:ahLst/>
              <a:cxnLst/>
              <a:rect l="l" t="t" r="r" b="b"/>
              <a:pathLst>
                <a:path w="118541" h="80115" extrusionOk="0">
                  <a:moveTo>
                    <a:pt x="51181" y="0"/>
                  </a:moveTo>
                  <a:cubicBezTo>
                    <a:pt x="22280" y="3947"/>
                    <a:pt x="0" y="28738"/>
                    <a:pt x="0" y="58716"/>
                  </a:cubicBezTo>
                  <a:lnTo>
                    <a:pt x="0" y="76037"/>
                  </a:lnTo>
                  <a:cubicBezTo>
                    <a:pt x="0" y="78288"/>
                    <a:pt x="1827" y="80114"/>
                    <a:pt x="4078" y="80114"/>
                  </a:cubicBezTo>
                  <a:lnTo>
                    <a:pt x="114463" y="80114"/>
                  </a:lnTo>
                  <a:cubicBezTo>
                    <a:pt x="116714" y="80114"/>
                    <a:pt x="118541" y="78288"/>
                    <a:pt x="118541" y="76037"/>
                  </a:cubicBezTo>
                  <a:lnTo>
                    <a:pt x="118541" y="58716"/>
                  </a:lnTo>
                  <a:cubicBezTo>
                    <a:pt x="118541" y="31022"/>
                    <a:pt x="99556" y="7796"/>
                    <a:pt x="73884" y="1272"/>
                  </a:cubicBezTo>
                  <a:lnTo>
                    <a:pt x="73884" y="3132"/>
                  </a:lnTo>
                  <a:lnTo>
                    <a:pt x="5118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8" name="Google Shape;3928;p66"/>
            <p:cNvSpPr/>
            <p:nvPr/>
          </p:nvSpPr>
          <p:spPr>
            <a:xfrm>
              <a:off x="3597950" y="2006925"/>
              <a:ext cx="1684025" cy="2016750"/>
            </a:xfrm>
            <a:custGeom>
              <a:avLst/>
              <a:gdLst/>
              <a:ahLst/>
              <a:cxnLst/>
              <a:rect l="l" t="t" r="r" b="b"/>
              <a:pathLst>
                <a:path w="67361" h="80670" extrusionOk="0">
                  <a:moveTo>
                    <a:pt x="8091" y="0"/>
                  </a:moveTo>
                  <a:cubicBezTo>
                    <a:pt x="5351" y="0"/>
                    <a:pt x="2643" y="196"/>
                    <a:pt x="1" y="555"/>
                  </a:cubicBezTo>
                  <a:cubicBezTo>
                    <a:pt x="28902" y="4502"/>
                    <a:pt x="51149" y="29293"/>
                    <a:pt x="51149" y="59271"/>
                  </a:cubicBezTo>
                  <a:lnTo>
                    <a:pt x="51149" y="76592"/>
                  </a:lnTo>
                  <a:cubicBezTo>
                    <a:pt x="51149" y="78843"/>
                    <a:pt x="49322" y="80669"/>
                    <a:pt x="47071" y="80669"/>
                  </a:cubicBezTo>
                  <a:lnTo>
                    <a:pt x="63283" y="80669"/>
                  </a:lnTo>
                  <a:cubicBezTo>
                    <a:pt x="65534" y="80669"/>
                    <a:pt x="67361" y="78843"/>
                    <a:pt x="67361" y="76592"/>
                  </a:cubicBezTo>
                  <a:lnTo>
                    <a:pt x="67361" y="59271"/>
                  </a:lnTo>
                  <a:cubicBezTo>
                    <a:pt x="67361" y="26553"/>
                    <a:pt x="40808" y="0"/>
                    <a:pt x="809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9" name="Google Shape;3929;p66"/>
            <p:cNvSpPr/>
            <p:nvPr/>
          </p:nvSpPr>
          <p:spPr>
            <a:xfrm>
              <a:off x="2242600" y="2589300"/>
              <a:ext cx="2446525" cy="2005225"/>
            </a:xfrm>
            <a:custGeom>
              <a:avLst/>
              <a:gdLst/>
              <a:ahLst/>
              <a:cxnLst/>
              <a:rect l="l" t="t" r="r" b="b"/>
              <a:pathLst>
                <a:path w="97861" h="80209" extrusionOk="0">
                  <a:moveTo>
                    <a:pt x="80604" y="60441"/>
                  </a:moveTo>
                  <a:cubicBezTo>
                    <a:pt x="78256" y="68433"/>
                    <a:pt x="70916" y="74108"/>
                    <a:pt x="62305" y="74108"/>
                  </a:cubicBezTo>
                  <a:cubicBezTo>
                    <a:pt x="53693" y="74108"/>
                    <a:pt x="46353" y="68433"/>
                    <a:pt x="44005" y="60441"/>
                  </a:cubicBezTo>
                  <a:close/>
                  <a:moveTo>
                    <a:pt x="13025" y="1"/>
                  </a:moveTo>
                  <a:cubicBezTo>
                    <a:pt x="12038" y="1"/>
                    <a:pt x="11067" y="483"/>
                    <a:pt x="10472" y="1366"/>
                  </a:cubicBezTo>
                  <a:cubicBezTo>
                    <a:pt x="3621" y="11609"/>
                    <a:pt x="1" y="23580"/>
                    <a:pt x="1" y="35976"/>
                  </a:cubicBezTo>
                  <a:lnTo>
                    <a:pt x="1" y="53297"/>
                  </a:lnTo>
                  <a:cubicBezTo>
                    <a:pt x="1" y="57244"/>
                    <a:pt x="3197" y="60441"/>
                    <a:pt x="7112" y="60441"/>
                  </a:cubicBezTo>
                  <a:lnTo>
                    <a:pt x="37709" y="60441"/>
                  </a:lnTo>
                  <a:cubicBezTo>
                    <a:pt x="40188" y="71890"/>
                    <a:pt x="50333" y="80208"/>
                    <a:pt x="62305" y="80208"/>
                  </a:cubicBezTo>
                  <a:cubicBezTo>
                    <a:pt x="74276" y="80208"/>
                    <a:pt x="84421" y="71890"/>
                    <a:pt x="86900" y="60441"/>
                  </a:cubicBezTo>
                  <a:lnTo>
                    <a:pt x="94794" y="60441"/>
                  </a:lnTo>
                  <a:cubicBezTo>
                    <a:pt x="96490" y="60441"/>
                    <a:pt x="97860" y="59071"/>
                    <a:pt x="97860" y="57374"/>
                  </a:cubicBezTo>
                  <a:cubicBezTo>
                    <a:pt x="97860" y="55711"/>
                    <a:pt x="96490" y="54341"/>
                    <a:pt x="94794" y="54341"/>
                  </a:cubicBezTo>
                  <a:lnTo>
                    <a:pt x="7112" y="54341"/>
                  </a:lnTo>
                  <a:cubicBezTo>
                    <a:pt x="6557" y="54341"/>
                    <a:pt x="6101" y="53884"/>
                    <a:pt x="6101" y="53297"/>
                  </a:cubicBezTo>
                  <a:lnTo>
                    <a:pt x="6101" y="35976"/>
                  </a:lnTo>
                  <a:cubicBezTo>
                    <a:pt x="6101" y="24787"/>
                    <a:pt x="9363" y="14023"/>
                    <a:pt x="15560" y="4759"/>
                  </a:cubicBezTo>
                  <a:cubicBezTo>
                    <a:pt x="16506" y="3356"/>
                    <a:pt x="16115" y="1464"/>
                    <a:pt x="14712" y="518"/>
                  </a:cubicBezTo>
                  <a:cubicBezTo>
                    <a:pt x="14193" y="168"/>
                    <a:pt x="13606" y="1"/>
                    <a:pt x="130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0" name="Google Shape;3930;p66"/>
            <p:cNvSpPr/>
            <p:nvPr/>
          </p:nvSpPr>
          <p:spPr>
            <a:xfrm>
              <a:off x="2714775" y="238125"/>
              <a:ext cx="2643050" cy="3862200"/>
            </a:xfrm>
            <a:custGeom>
              <a:avLst/>
              <a:gdLst/>
              <a:ahLst/>
              <a:cxnLst/>
              <a:rect l="l" t="t" r="r" b="b"/>
              <a:pathLst>
                <a:path w="105722" h="154488" extrusionOk="0">
                  <a:moveTo>
                    <a:pt x="50529" y="57802"/>
                  </a:moveTo>
                  <a:cubicBezTo>
                    <a:pt x="52975" y="57802"/>
                    <a:pt x="54998" y="59792"/>
                    <a:pt x="54998" y="62271"/>
                  </a:cubicBezTo>
                  <a:lnTo>
                    <a:pt x="54998" y="68795"/>
                  </a:lnTo>
                  <a:cubicBezTo>
                    <a:pt x="51266" y="68082"/>
                    <a:pt x="47391" y="67706"/>
                    <a:pt x="43442" y="67706"/>
                  </a:cubicBezTo>
                  <a:cubicBezTo>
                    <a:pt x="39623" y="67706"/>
                    <a:pt x="35734" y="68058"/>
                    <a:pt x="31838" y="68795"/>
                  </a:cubicBezTo>
                  <a:lnTo>
                    <a:pt x="31838" y="62271"/>
                  </a:lnTo>
                  <a:cubicBezTo>
                    <a:pt x="31838" y="59792"/>
                    <a:pt x="33860" y="57802"/>
                    <a:pt x="36306" y="57802"/>
                  </a:cubicBezTo>
                  <a:close/>
                  <a:moveTo>
                    <a:pt x="43418" y="0"/>
                  </a:moveTo>
                  <a:cubicBezTo>
                    <a:pt x="41721" y="0"/>
                    <a:pt x="40351" y="1370"/>
                    <a:pt x="40351" y="3066"/>
                  </a:cubicBezTo>
                  <a:lnTo>
                    <a:pt x="40351" y="51702"/>
                  </a:lnTo>
                  <a:lnTo>
                    <a:pt x="36306" y="51702"/>
                  </a:lnTo>
                  <a:cubicBezTo>
                    <a:pt x="30467" y="51702"/>
                    <a:pt x="25738" y="56432"/>
                    <a:pt x="25738" y="62271"/>
                  </a:cubicBezTo>
                  <a:lnTo>
                    <a:pt x="25738" y="70263"/>
                  </a:lnTo>
                  <a:cubicBezTo>
                    <a:pt x="16735" y="72905"/>
                    <a:pt x="8384" y="77603"/>
                    <a:pt x="1338" y="84061"/>
                  </a:cubicBezTo>
                  <a:cubicBezTo>
                    <a:pt x="98" y="85203"/>
                    <a:pt x="1" y="87128"/>
                    <a:pt x="1142" y="88367"/>
                  </a:cubicBezTo>
                  <a:cubicBezTo>
                    <a:pt x="1744" y="89038"/>
                    <a:pt x="2572" y="89373"/>
                    <a:pt x="3402" y="89373"/>
                  </a:cubicBezTo>
                  <a:cubicBezTo>
                    <a:pt x="4148" y="89373"/>
                    <a:pt x="4894" y="89103"/>
                    <a:pt x="5481" y="88563"/>
                  </a:cubicBezTo>
                  <a:cubicBezTo>
                    <a:pt x="16210" y="78732"/>
                    <a:pt x="29808" y="73831"/>
                    <a:pt x="43399" y="73831"/>
                  </a:cubicBezTo>
                  <a:cubicBezTo>
                    <a:pt x="56956" y="73831"/>
                    <a:pt x="70505" y="78708"/>
                    <a:pt x="81191" y="88432"/>
                  </a:cubicBezTo>
                  <a:lnTo>
                    <a:pt x="81224" y="88432"/>
                  </a:lnTo>
                  <a:cubicBezTo>
                    <a:pt x="92902" y="99067"/>
                    <a:pt x="99622" y="114235"/>
                    <a:pt x="99622" y="130023"/>
                  </a:cubicBezTo>
                  <a:lnTo>
                    <a:pt x="99622" y="147344"/>
                  </a:lnTo>
                  <a:cubicBezTo>
                    <a:pt x="99622" y="147931"/>
                    <a:pt x="99165" y="148388"/>
                    <a:pt x="98610" y="148388"/>
                  </a:cubicBezTo>
                  <a:lnTo>
                    <a:pt x="90162" y="148388"/>
                  </a:lnTo>
                  <a:cubicBezTo>
                    <a:pt x="88498" y="148388"/>
                    <a:pt x="87128" y="149758"/>
                    <a:pt x="87128" y="151421"/>
                  </a:cubicBezTo>
                  <a:cubicBezTo>
                    <a:pt x="87128" y="153118"/>
                    <a:pt x="88498" y="154488"/>
                    <a:pt x="90162" y="154488"/>
                  </a:cubicBezTo>
                  <a:lnTo>
                    <a:pt x="98610" y="154488"/>
                  </a:lnTo>
                  <a:cubicBezTo>
                    <a:pt x="102525" y="154488"/>
                    <a:pt x="105722" y="151291"/>
                    <a:pt x="105722" y="147344"/>
                  </a:cubicBezTo>
                  <a:lnTo>
                    <a:pt x="105722" y="130023"/>
                  </a:lnTo>
                  <a:cubicBezTo>
                    <a:pt x="105722" y="112506"/>
                    <a:pt x="98284" y="95707"/>
                    <a:pt x="85334" y="83898"/>
                  </a:cubicBezTo>
                  <a:cubicBezTo>
                    <a:pt x="78321" y="77537"/>
                    <a:pt x="70035" y="72905"/>
                    <a:pt x="61098" y="70263"/>
                  </a:cubicBezTo>
                  <a:lnTo>
                    <a:pt x="61098" y="62271"/>
                  </a:lnTo>
                  <a:cubicBezTo>
                    <a:pt x="61098" y="56432"/>
                    <a:pt x="56368" y="51702"/>
                    <a:pt x="50529" y="51702"/>
                  </a:cubicBezTo>
                  <a:lnTo>
                    <a:pt x="46484" y="51702"/>
                  </a:lnTo>
                  <a:lnTo>
                    <a:pt x="46484" y="3066"/>
                  </a:lnTo>
                  <a:cubicBezTo>
                    <a:pt x="46484" y="1370"/>
                    <a:pt x="45114" y="0"/>
                    <a:pt x="4341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1" name="Google Shape;3931;p66"/>
            <p:cNvSpPr/>
            <p:nvPr/>
          </p:nvSpPr>
          <p:spPr>
            <a:xfrm>
              <a:off x="3723550" y="4844850"/>
              <a:ext cx="153325" cy="612475"/>
            </a:xfrm>
            <a:custGeom>
              <a:avLst/>
              <a:gdLst/>
              <a:ahLst/>
              <a:cxnLst/>
              <a:rect l="l" t="t" r="r" b="b"/>
              <a:pathLst>
                <a:path w="6133" h="24499" extrusionOk="0">
                  <a:moveTo>
                    <a:pt x="3067" y="1"/>
                  </a:moveTo>
                  <a:cubicBezTo>
                    <a:pt x="1370" y="1"/>
                    <a:pt x="0" y="1371"/>
                    <a:pt x="0" y="3067"/>
                  </a:cubicBezTo>
                  <a:lnTo>
                    <a:pt x="0" y="21432"/>
                  </a:lnTo>
                  <a:cubicBezTo>
                    <a:pt x="0" y="23128"/>
                    <a:pt x="1370" y="24498"/>
                    <a:pt x="3067" y="24498"/>
                  </a:cubicBezTo>
                  <a:cubicBezTo>
                    <a:pt x="4763" y="24498"/>
                    <a:pt x="6133" y="23128"/>
                    <a:pt x="6133" y="21432"/>
                  </a:cubicBezTo>
                  <a:lnTo>
                    <a:pt x="6133" y="3067"/>
                  </a:lnTo>
                  <a:cubicBezTo>
                    <a:pt x="6133" y="1371"/>
                    <a:pt x="4763" y="1"/>
                    <a:pt x="3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2" name="Google Shape;3932;p66"/>
            <p:cNvSpPr/>
            <p:nvPr/>
          </p:nvSpPr>
          <p:spPr>
            <a:xfrm>
              <a:off x="4540675" y="4540675"/>
              <a:ext cx="492575" cy="477700"/>
            </a:xfrm>
            <a:custGeom>
              <a:avLst/>
              <a:gdLst/>
              <a:ahLst/>
              <a:cxnLst/>
              <a:rect l="l" t="t" r="r" b="b"/>
              <a:pathLst>
                <a:path w="19703" h="19108" extrusionOk="0">
                  <a:moveTo>
                    <a:pt x="3360" y="0"/>
                  </a:moveTo>
                  <a:cubicBezTo>
                    <a:pt x="2577" y="0"/>
                    <a:pt x="1794" y="294"/>
                    <a:pt x="1207" y="881"/>
                  </a:cubicBezTo>
                  <a:cubicBezTo>
                    <a:pt x="0" y="2088"/>
                    <a:pt x="0" y="4013"/>
                    <a:pt x="1207" y="5220"/>
                  </a:cubicBezTo>
                  <a:lnTo>
                    <a:pt x="14157" y="18202"/>
                  </a:lnTo>
                  <a:cubicBezTo>
                    <a:pt x="14761" y="18806"/>
                    <a:pt x="15544" y="19107"/>
                    <a:pt x="16327" y="19107"/>
                  </a:cubicBezTo>
                  <a:cubicBezTo>
                    <a:pt x="17110" y="19107"/>
                    <a:pt x="17892" y="18806"/>
                    <a:pt x="18496" y="18202"/>
                  </a:cubicBezTo>
                  <a:cubicBezTo>
                    <a:pt x="19703" y="16995"/>
                    <a:pt x="19703" y="15071"/>
                    <a:pt x="18496" y="13864"/>
                  </a:cubicBezTo>
                  <a:lnTo>
                    <a:pt x="5513" y="881"/>
                  </a:lnTo>
                  <a:cubicBezTo>
                    <a:pt x="4926" y="294"/>
                    <a:pt x="4143" y="0"/>
                    <a:pt x="33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3" name="Google Shape;3933;p66"/>
            <p:cNvSpPr/>
            <p:nvPr/>
          </p:nvSpPr>
          <p:spPr>
            <a:xfrm>
              <a:off x="2567175" y="4540675"/>
              <a:ext cx="492575" cy="477700"/>
            </a:xfrm>
            <a:custGeom>
              <a:avLst/>
              <a:gdLst/>
              <a:ahLst/>
              <a:cxnLst/>
              <a:rect l="l" t="t" r="r" b="b"/>
              <a:pathLst>
                <a:path w="19703" h="19108" extrusionOk="0">
                  <a:moveTo>
                    <a:pt x="16343" y="0"/>
                  </a:moveTo>
                  <a:cubicBezTo>
                    <a:pt x="15560" y="0"/>
                    <a:pt x="14777" y="294"/>
                    <a:pt x="14190" y="881"/>
                  </a:cubicBezTo>
                  <a:lnTo>
                    <a:pt x="1207" y="13864"/>
                  </a:lnTo>
                  <a:cubicBezTo>
                    <a:pt x="0" y="15071"/>
                    <a:pt x="0" y="16995"/>
                    <a:pt x="1207" y="18202"/>
                  </a:cubicBezTo>
                  <a:cubicBezTo>
                    <a:pt x="1811" y="18806"/>
                    <a:pt x="2594" y="19107"/>
                    <a:pt x="3376" y="19107"/>
                  </a:cubicBezTo>
                  <a:cubicBezTo>
                    <a:pt x="4159" y="19107"/>
                    <a:pt x="4942" y="18806"/>
                    <a:pt x="5546" y="18202"/>
                  </a:cubicBezTo>
                  <a:lnTo>
                    <a:pt x="18496" y="5220"/>
                  </a:lnTo>
                  <a:cubicBezTo>
                    <a:pt x="19703" y="4013"/>
                    <a:pt x="19703" y="2088"/>
                    <a:pt x="18496" y="881"/>
                  </a:cubicBezTo>
                  <a:cubicBezTo>
                    <a:pt x="17909" y="294"/>
                    <a:pt x="17126" y="0"/>
                    <a:pt x="163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34" name="Google Shape;3934;p66"/>
          <p:cNvGrpSpPr/>
          <p:nvPr/>
        </p:nvGrpSpPr>
        <p:grpSpPr>
          <a:xfrm>
            <a:off x="5847944" y="4074550"/>
            <a:ext cx="354435" cy="348506"/>
            <a:chOff x="1181650" y="258525"/>
            <a:chExt cx="5266500" cy="5178400"/>
          </a:xfrm>
        </p:grpSpPr>
        <p:sp>
          <p:nvSpPr>
            <p:cNvPr id="3935" name="Google Shape;3935;p66"/>
            <p:cNvSpPr/>
            <p:nvPr/>
          </p:nvSpPr>
          <p:spPr>
            <a:xfrm>
              <a:off x="1697025" y="4305000"/>
              <a:ext cx="659775" cy="659750"/>
            </a:xfrm>
            <a:custGeom>
              <a:avLst/>
              <a:gdLst/>
              <a:ahLst/>
              <a:cxnLst/>
              <a:rect l="l" t="t" r="r" b="b"/>
              <a:pathLst>
                <a:path w="26391" h="26390" extrusionOk="0">
                  <a:moveTo>
                    <a:pt x="13212" y="0"/>
                  </a:moveTo>
                  <a:cubicBezTo>
                    <a:pt x="5905" y="0"/>
                    <a:pt x="1" y="5904"/>
                    <a:pt x="1" y="13211"/>
                  </a:cubicBezTo>
                  <a:cubicBezTo>
                    <a:pt x="1" y="20486"/>
                    <a:pt x="5905" y="26390"/>
                    <a:pt x="13212" y="26390"/>
                  </a:cubicBezTo>
                  <a:cubicBezTo>
                    <a:pt x="20486" y="26390"/>
                    <a:pt x="26390" y="20486"/>
                    <a:pt x="26390" y="13211"/>
                  </a:cubicBezTo>
                  <a:cubicBezTo>
                    <a:pt x="26390" y="5904"/>
                    <a:pt x="20486" y="0"/>
                    <a:pt x="132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6" name="Google Shape;3936;p66"/>
            <p:cNvSpPr/>
            <p:nvPr/>
          </p:nvSpPr>
          <p:spPr>
            <a:xfrm>
              <a:off x="3575950" y="3779825"/>
              <a:ext cx="448550" cy="326225"/>
            </a:xfrm>
            <a:custGeom>
              <a:avLst/>
              <a:gdLst/>
              <a:ahLst/>
              <a:cxnLst/>
              <a:rect l="l" t="t" r="r" b="b"/>
              <a:pathLst>
                <a:path w="17942" h="13049" extrusionOk="0">
                  <a:moveTo>
                    <a:pt x="0" y="0"/>
                  </a:moveTo>
                  <a:lnTo>
                    <a:pt x="0" y="8546"/>
                  </a:lnTo>
                  <a:cubicBezTo>
                    <a:pt x="0" y="11026"/>
                    <a:pt x="2023" y="13048"/>
                    <a:pt x="4502" y="13048"/>
                  </a:cubicBezTo>
                  <a:lnTo>
                    <a:pt x="13472" y="13048"/>
                  </a:lnTo>
                  <a:cubicBezTo>
                    <a:pt x="15919" y="13048"/>
                    <a:pt x="17941" y="11026"/>
                    <a:pt x="17941" y="8546"/>
                  </a:cubicBezTo>
                  <a:lnTo>
                    <a:pt x="1794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7" name="Google Shape;3937;p66"/>
            <p:cNvSpPr/>
            <p:nvPr/>
          </p:nvSpPr>
          <p:spPr>
            <a:xfrm>
              <a:off x="2699275" y="1822625"/>
              <a:ext cx="2201875" cy="570875"/>
            </a:xfrm>
            <a:custGeom>
              <a:avLst/>
              <a:gdLst/>
              <a:ahLst/>
              <a:cxnLst/>
              <a:rect l="l" t="t" r="r" b="b"/>
              <a:pathLst>
                <a:path w="88075" h="22835" extrusionOk="0">
                  <a:moveTo>
                    <a:pt x="11418" y="0"/>
                  </a:moveTo>
                  <a:cubicBezTo>
                    <a:pt x="5122" y="0"/>
                    <a:pt x="1" y="5089"/>
                    <a:pt x="1" y="11417"/>
                  </a:cubicBezTo>
                  <a:cubicBezTo>
                    <a:pt x="1" y="17713"/>
                    <a:pt x="5122" y="22834"/>
                    <a:pt x="11418" y="22834"/>
                  </a:cubicBezTo>
                  <a:lnTo>
                    <a:pt x="76657" y="22834"/>
                  </a:lnTo>
                  <a:cubicBezTo>
                    <a:pt x="82953" y="22834"/>
                    <a:pt x="88074" y="17713"/>
                    <a:pt x="88074" y="11417"/>
                  </a:cubicBezTo>
                  <a:cubicBezTo>
                    <a:pt x="88074" y="5089"/>
                    <a:pt x="82953" y="0"/>
                    <a:pt x="7665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8" name="Google Shape;3938;p66"/>
            <p:cNvSpPr/>
            <p:nvPr/>
          </p:nvSpPr>
          <p:spPr>
            <a:xfrm>
              <a:off x="2984700" y="2393475"/>
              <a:ext cx="1631025" cy="1386375"/>
            </a:xfrm>
            <a:custGeom>
              <a:avLst/>
              <a:gdLst/>
              <a:ahLst/>
              <a:cxnLst/>
              <a:rect l="l" t="t" r="r" b="b"/>
              <a:pathLst>
                <a:path w="65241" h="55455" extrusionOk="0">
                  <a:moveTo>
                    <a:pt x="1" y="0"/>
                  </a:moveTo>
                  <a:lnTo>
                    <a:pt x="1" y="22834"/>
                  </a:lnTo>
                  <a:cubicBezTo>
                    <a:pt x="1" y="40840"/>
                    <a:pt x="14614" y="55454"/>
                    <a:pt x="32621" y="55454"/>
                  </a:cubicBezTo>
                  <a:cubicBezTo>
                    <a:pt x="50627" y="55454"/>
                    <a:pt x="65240" y="40840"/>
                    <a:pt x="65240" y="22834"/>
                  </a:cubicBezTo>
                  <a:lnTo>
                    <a:pt x="6524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9" name="Google Shape;3939;p66"/>
            <p:cNvSpPr/>
            <p:nvPr/>
          </p:nvSpPr>
          <p:spPr>
            <a:xfrm>
              <a:off x="3036075" y="884800"/>
              <a:ext cx="407775" cy="937850"/>
            </a:xfrm>
            <a:custGeom>
              <a:avLst/>
              <a:gdLst/>
              <a:ahLst/>
              <a:cxnLst/>
              <a:rect l="l" t="t" r="r" b="b"/>
              <a:pathLst>
                <a:path w="16311" h="37514" extrusionOk="0">
                  <a:moveTo>
                    <a:pt x="8156" y="1"/>
                  </a:moveTo>
                  <a:cubicBezTo>
                    <a:pt x="3622" y="1"/>
                    <a:pt x="1" y="3621"/>
                    <a:pt x="1" y="8156"/>
                  </a:cubicBezTo>
                  <a:lnTo>
                    <a:pt x="1" y="37513"/>
                  </a:lnTo>
                  <a:lnTo>
                    <a:pt x="16311" y="37513"/>
                  </a:lnTo>
                  <a:lnTo>
                    <a:pt x="16311" y="8156"/>
                  </a:lnTo>
                  <a:cubicBezTo>
                    <a:pt x="16311" y="3621"/>
                    <a:pt x="12657" y="1"/>
                    <a:pt x="81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0" name="Google Shape;3940;p66"/>
            <p:cNvSpPr/>
            <p:nvPr/>
          </p:nvSpPr>
          <p:spPr>
            <a:xfrm>
              <a:off x="4157400" y="884800"/>
              <a:ext cx="407750" cy="937850"/>
            </a:xfrm>
            <a:custGeom>
              <a:avLst/>
              <a:gdLst/>
              <a:ahLst/>
              <a:cxnLst/>
              <a:rect l="l" t="t" r="r" b="b"/>
              <a:pathLst>
                <a:path w="16310" h="37514" extrusionOk="0">
                  <a:moveTo>
                    <a:pt x="8155" y="1"/>
                  </a:moveTo>
                  <a:cubicBezTo>
                    <a:pt x="3621" y="1"/>
                    <a:pt x="0" y="3621"/>
                    <a:pt x="0" y="8156"/>
                  </a:cubicBezTo>
                  <a:lnTo>
                    <a:pt x="0" y="37513"/>
                  </a:lnTo>
                  <a:lnTo>
                    <a:pt x="16310" y="37513"/>
                  </a:lnTo>
                  <a:lnTo>
                    <a:pt x="16310" y="8156"/>
                  </a:lnTo>
                  <a:cubicBezTo>
                    <a:pt x="16310" y="3621"/>
                    <a:pt x="12657" y="1"/>
                    <a:pt x="81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1" name="Google Shape;3941;p66"/>
            <p:cNvSpPr/>
            <p:nvPr/>
          </p:nvSpPr>
          <p:spPr>
            <a:xfrm>
              <a:off x="1181650" y="1307050"/>
              <a:ext cx="1319500" cy="3759650"/>
            </a:xfrm>
            <a:custGeom>
              <a:avLst/>
              <a:gdLst/>
              <a:ahLst/>
              <a:cxnLst/>
              <a:rect l="l" t="t" r="r" b="b"/>
              <a:pathLst>
                <a:path w="52780" h="150386" extrusionOk="0">
                  <a:moveTo>
                    <a:pt x="33827" y="123996"/>
                  </a:moveTo>
                  <a:cubicBezTo>
                    <a:pt x="36241" y="123996"/>
                    <a:pt x="38557" y="124942"/>
                    <a:pt x="40253" y="126671"/>
                  </a:cubicBezTo>
                  <a:cubicBezTo>
                    <a:pt x="43809" y="130226"/>
                    <a:pt x="43809" y="136032"/>
                    <a:pt x="40253" y="139588"/>
                  </a:cubicBezTo>
                  <a:cubicBezTo>
                    <a:pt x="38475" y="141366"/>
                    <a:pt x="36143" y="142255"/>
                    <a:pt x="33811" y="142255"/>
                  </a:cubicBezTo>
                  <a:cubicBezTo>
                    <a:pt x="31478" y="142255"/>
                    <a:pt x="29146" y="141366"/>
                    <a:pt x="27368" y="139588"/>
                  </a:cubicBezTo>
                  <a:cubicBezTo>
                    <a:pt x="23813" y="136032"/>
                    <a:pt x="23813" y="130226"/>
                    <a:pt x="27368" y="126671"/>
                  </a:cubicBezTo>
                  <a:cubicBezTo>
                    <a:pt x="29097" y="124942"/>
                    <a:pt x="31380" y="123996"/>
                    <a:pt x="33827" y="123996"/>
                  </a:cubicBezTo>
                  <a:close/>
                  <a:moveTo>
                    <a:pt x="22960" y="1"/>
                  </a:moveTo>
                  <a:cubicBezTo>
                    <a:pt x="21683" y="1"/>
                    <a:pt x="20431" y="593"/>
                    <a:pt x="19637" y="1704"/>
                  </a:cubicBezTo>
                  <a:cubicBezTo>
                    <a:pt x="6655" y="19938"/>
                    <a:pt x="0" y="41467"/>
                    <a:pt x="359" y="63975"/>
                  </a:cubicBezTo>
                  <a:cubicBezTo>
                    <a:pt x="750" y="85406"/>
                    <a:pt x="7470" y="105729"/>
                    <a:pt x="19866" y="122952"/>
                  </a:cubicBezTo>
                  <a:cubicBezTo>
                    <a:pt x="14940" y="129704"/>
                    <a:pt x="15495" y="139262"/>
                    <a:pt x="21595" y="145329"/>
                  </a:cubicBezTo>
                  <a:cubicBezTo>
                    <a:pt x="24954" y="148722"/>
                    <a:pt x="29391" y="150385"/>
                    <a:pt x="33827" y="150385"/>
                  </a:cubicBezTo>
                  <a:cubicBezTo>
                    <a:pt x="38231" y="150385"/>
                    <a:pt x="42667" y="148722"/>
                    <a:pt x="46027" y="145329"/>
                  </a:cubicBezTo>
                  <a:cubicBezTo>
                    <a:pt x="52779" y="138609"/>
                    <a:pt x="52779" y="127649"/>
                    <a:pt x="46027" y="120897"/>
                  </a:cubicBezTo>
                  <a:cubicBezTo>
                    <a:pt x="42765" y="117635"/>
                    <a:pt x="38426" y="115841"/>
                    <a:pt x="33827" y="115841"/>
                  </a:cubicBezTo>
                  <a:cubicBezTo>
                    <a:pt x="31087" y="115841"/>
                    <a:pt x="28477" y="116493"/>
                    <a:pt x="26096" y="117667"/>
                  </a:cubicBezTo>
                  <a:cubicBezTo>
                    <a:pt x="2805" y="84689"/>
                    <a:pt x="2740" y="39510"/>
                    <a:pt x="26292" y="6434"/>
                  </a:cubicBezTo>
                  <a:cubicBezTo>
                    <a:pt x="27597" y="4607"/>
                    <a:pt x="27173" y="2063"/>
                    <a:pt x="25346" y="758"/>
                  </a:cubicBezTo>
                  <a:cubicBezTo>
                    <a:pt x="24617" y="247"/>
                    <a:pt x="23784" y="1"/>
                    <a:pt x="229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2" name="Google Shape;3942;p66"/>
            <p:cNvSpPr/>
            <p:nvPr/>
          </p:nvSpPr>
          <p:spPr>
            <a:xfrm>
              <a:off x="2588373" y="782875"/>
              <a:ext cx="2784950" cy="4654050"/>
            </a:xfrm>
            <a:custGeom>
              <a:avLst/>
              <a:gdLst/>
              <a:ahLst/>
              <a:cxnLst/>
              <a:rect l="l" t="t" r="r" b="b"/>
              <a:pathLst>
                <a:path w="111398" h="186162" extrusionOk="0">
                  <a:moveTo>
                    <a:pt x="25705" y="8155"/>
                  </a:moveTo>
                  <a:cubicBezTo>
                    <a:pt x="27923" y="8155"/>
                    <a:pt x="29782" y="9982"/>
                    <a:pt x="29782" y="12233"/>
                  </a:cubicBezTo>
                  <a:lnTo>
                    <a:pt x="29782" y="37513"/>
                  </a:lnTo>
                  <a:lnTo>
                    <a:pt x="21627" y="37513"/>
                  </a:lnTo>
                  <a:lnTo>
                    <a:pt x="21627" y="12233"/>
                  </a:lnTo>
                  <a:cubicBezTo>
                    <a:pt x="21627" y="9982"/>
                    <a:pt x="23454" y="8155"/>
                    <a:pt x="25705" y="8155"/>
                  </a:cubicBezTo>
                  <a:close/>
                  <a:moveTo>
                    <a:pt x="70557" y="8155"/>
                  </a:moveTo>
                  <a:cubicBezTo>
                    <a:pt x="72775" y="8155"/>
                    <a:pt x="74635" y="9982"/>
                    <a:pt x="74635" y="12233"/>
                  </a:cubicBezTo>
                  <a:lnTo>
                    <a:pt x="74635" y="37513"/>
                  </a:lnTo>
                  <a:lnTo>
                    <a:pt x="66480" y="37513"/>
                  </a:lnTo>
                  <a:lnTo>
                    <a:pt x="66480" y="12233"/>
                  </a:lnTo>
                  <a:cubicBezTo>
                    <a:pt x="66480" y="9982"/>
                    <a:pt x="68306" y="8155"/>
                    <a:pt x="70557" y="8155"/>
                  </a:cubicBezTo>
                  <a:close/>
                  <a:moveTo>
                    <a:pt x="80734" y="45668"/>
                  </a:moveTo>
                  <a:cubicBezTo>
                    <a:pt x="84779" y="45668"/>
                    <a:pt x="88074" y="48930"/>
                    <a:pt x="88074" y="53007"/>
                  </a:cubicBezTo>
                  <a:cubicBezTo>
                    <a:pt x="88074" y="57052"/>
                    <a:pt x="84779" y="60347"/>
                    <a:pt x="80734" y="60347"/>
                  </a:cubicBezTo>
                  <a:lnTo>
                    <a:pt x="15495" y="60347"/>
                  </a:lnTo>
                  <a:cubicBezTo>
                    <a:pt x="11450" y="60347"/>
                    <a:pt x="8155" y="57052"/>
                    <a:pt x="8155" y="53007"/>
                  </a:cubicBezTo>
                  <a:cubicBezTo>
                    <a:pt x="8155" y="48930"/>
                    <a:pt x="11450" y="45668"/>
                    <a:pt x="15495" y="45668"/>
                  </a:cubicBezTo>
                  <a:close/>
                  <a:moveTo>
                    <a:pt x="76657" y="68502"/>
                  </a:moveTo>
                  <a:lnTo>
                    <a:pt x="76657" y="87258"/>
                  </a:lnTo>
                  <a:cubicBezTo>
                    <a:pt x="76657" y="102981"/>
                    <a:pt x="63837" y="115801"/>
                    <a:pt x="48115" y="115801"/>
                  </a:cubicBezTo>
                  <a:cubicBezTo>
                    <a:pt x="32392" y="115801"/>
                    <a:pt x="19572" y="102981"/>
                    <a:pt x="19572" y="87258"/>
                  </a:cubicBezTo>
                  <a:lnTo>
                    <a:pt x="19572" y="68502"/>
                  </a:lnTo>
                  <a:close/>
                  <a:moveTo>
                    <a:pt x="53008" y="123629"/>
                  </a:moveTo>
                  <a:lnTo>
                    <a:pt x="53008" y="128424"/>
                  </a:lnTo>
                  <a:cubicBezTo>
                    <a:pt x="53008" y="128653"/>
                    <a:pt x="52812" y="128849"/>
                    <a:pt x="52616" y="128849"/>
                  </a:cubicBezTo>
                  <a:lnTo>
                    <a:pt x="48278" y="128849"/>
                  </a:lnTo>
                  <a:cubicBezTo>
                    <a:pt x="48245" y="128849"/>
                    <a:pt x="48212" y="128816"/>
                    <a:pt x="48180" y="128816"/>
                  </a:cubicBezTo>
                  <a:cubicBezTo>
                    <a:pt x="48147" y="128816"/>
                    <a:pt x="48115" y="128849"/>
                    <a:pt x="48049" y="128849"/>
                  </a:cubicBezTo>
                  <a:lnTo>
                    <a:pt x="43646" y="128849"/>
                  </a:lnTo>
                  <a:cubicBezTo>
                    <a:pt x="43417" y="128849"/>
                    <a:pt x="43222" y="128653"/>
                    <a:pt x="43222" y="128424"/>
                  </a:cubicBezTo>
                  <a:lnTo>
                    <a:pt x="43222" y="123629"/>
                  </a:lnTo>
                  <a:cubicBezTo>
                    <a:pt x="44820" y="123825"/>
                    <a:pt x="46451" y="123956"/>
                    <a:pt x="48115" y="123956"/>
                  </a:cubicBezTo>
                  <a:cubicBezTo>
                    <a:pt x="49778" y="123956"/>
                    <a:pt x="51409" y="123825"/>
                    <a:pt x="53008" y="123629"/>
                  </a:cubicBezTo>
                  <a:close/>
                  <a:moveTo>
                    <a:pt x="25705" y="0"/>
                  </a:moveTo>
                  <a:cubicBezTo>
                    <a:pt x="18952" y="0"/>
                    <a:pt x="13472" y="5480"/>
                    <a:pt x="13472" y="12233"/>
                  </a:cubicBezTo>
                  <a:lnTo>
                    <a:pt x="13472" y="37643"/>
                  </a:lnTo>
                  <a:cubicBezTo>
                    <a:pt x="5872" y="38622"/>
                    <a:pt x="0" y="45146"/>
                    <a:pt x="0" y="53007"/>
                  </a:cubicBezTo>
                  <a:cubicBezTo>
                    <a:pt x="0" y="60118"/>
                    <a:pt x="4861" y="66153"/>
                    <a:pt x="11417" y="67947"/>
                  </a:cubicBezTo>
                  <a:lnTo>
                    <a:pt x="11417" y="87258"/>
                  </a:lnTo>
                  <a:cubicBezTo>
                    <a:pt x="11417" y="102883"/>
                    <a:pt x="21268" y="116257"/>
                    <a:pt x="35067" y="121542"/>
                  </a:cubicBezTo>
                  <a:lnTo>
                    <a:pt x="35067" y="128424"/>
                  </a:lnTo>
                  <a:cubicBezTo>
                    <a:pt x="35067" y="133154"/>
                    <a:pt x="38916" y="137004"/>
                    <a:pt x="43646" y="137004"/>
                  </a:cubicBezTo>
                  <a:lnTo>
                    <a:pt x="44102" y="137004"/>
                  </a:lnTo>
                  <a:lnTo>
                    <a:pt x="44102" y="166883"/>
                  </a:lnTo>
                  <a:cubicBezTo>
                    <a:pt x="44102" y="172624"/>
                    <a:pt x="46614" y="178007"/>
                    <a:pt x="51018" y="181693"/>
                  </a:cubicBezTo>
                  <a:cubicBezTo>
                    <a:pt x="54541" y="184596"/>
                    <a:pt x="58912" y="186162"/>
                    <a:pt x="63413" y="186162"/>
                  </a:cubicBezTo>
                  <a:cubicBezTo>
                    <a:pt x="64555" y="186162"/>
                    <a:pt x="65729" y="186064"/>
                    <a:pt x="66904" y="185868"/>
                  </a:cubicBezTo>
                  <a:cubicBezTo>
                    <a:pt x="82300" y="183063"/>
                    <a:pt x="96522" y="176995"/>
                    <a:pt x="109146" y="167862"/>
                  </a:cubicBezTo>
                  <a:cubicBezTo>
                    <a:pt x="110973" y="166524"/>
                    <a:pt x="111397" y="163980"/>
                    <a:pt x="110092" y="162153"/>
                  </a:cubicBezTo>
                  <a:cubicBezTo>
                    <a:pt x="109285" y="161051"/>
                    <a:pt x="108039" y="160472"/>
                    <a:pt x="106777" y="160472"/>
                  </a:cubicBezTo>
                  <a:cubicBezTo>
                    <a:pt x="105946" y="160472"/>
                    <a:pt x="105109" y="160722"/>
                    <a:pt x="104384" y="161240"/>
                  </a:cubicBezTo>
                  <a:cubicBezTo>
                    <a:pt x="92739" y="169656"/>
                    <a:pt x="79625" y="175234"/>
                    <a:pt x="65436" y="177844"/>
                  </a:cubicBezTo>
                  <a:cubicBezTo>
                    <a:pt x="64766" y="177963"/>
                    <a:pt x="64094" y="178022"/>
                    <a:pt x="63427" y="178022"/>
                  </a:cubicBezTo>
                  <a:cubicBezTo>
                    <a:pt x="60809" y="178022"/>
                    <a:pt x="58264" y="177119"/>
                    <a:pt x="56237" y="175430"/>
                  </a:cubicBezTo>
                  <a:cubicBezTo>
                    <a:pt x="53693" y="173309"/>
                    <a:pt x="52257" y="170178"/>
                    <a:pt x="52257" y="166883"/>
                  </a:cubicBezTo>
                  <a:lnTo>
                    <a:pt x="52257" y="137004"/>
                  </a:lnTo>
                  <a:lnTo>
                    <a:pt x="52616" y="137004"/>
                  </a:lnTo>
                  <a:cubicBezTo>
                    <a:pt x="57313" y="137004"/>
                    <a:pt x="61163" y="133154"/>
                    <a:pt x="61163" y="128424"/>
                  </a:cubicBezTo>
                  <a:lnTo>
                    <a:pt x="61163" y="121542"/>
                  </a:lnTo>
                  <a:cubicBezTo>
                    <a:pt x="74961" y="116257"/>
                    <a:pt x="84812" y="102883"/>
                    <a:pt x="84812" y="87258"/>
                  </a:cubicBezTo>
                  <a:lnTo>
                    <a:pt x="84812" y="67947"/>
                  </a:lnTo>
                  <a:cubicBezTo>
                    <a:pt x="91369" y="66153"/>
                    <a:pt x="96229" y="60118"/>
                    <a:pt x="96229" y="53007"/>
                  </a:cubicBezTo>
                  <a:cubicBezTo>
                    <a:pt x="96229" y="45146"/>
                    <a:pt x="90357" y="38622"/>
                    <a:pt x="82789" y="37643"/>
                  </a:cubicBezTo>
                  <a:lnTo>
                    <a:pt x="82789" y="12233"/>
                  </a:lnTo>
                  <a:cubicBezTo>
                    <a:pt x="82789" y="5480"/>
                    <a:pt x="77277" y="0"/>
                    <a:pt x="70557" y="0"/>
                  </a:cubicBezTo>
                  <a:cubicBezTo>
                    <a:pt x="63805" y="0"/>
                    <a:pt x="58325" y="5480"/>
                    <a:pt x="58325" y="12233"/>
                  </a:cubicBezTo>
                  <a:lnTo>
                    <a:pt x="58325" y="37513"/>
                  </a:lnTo>
                  <a:lnTo>
                    <a:pt x="37937" y="37513"/>
                  </a:lnTo>
                  <a:lnTo>
                    <a:pt x="37937" y="12233"/>
                  </a:lnTo>
                  <a:cubicBezTo>
                    <a:pt x="37937" y="5480"/>
                    <a:pt x="32424" y="0"/>
                    <a:pt x="257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3" name="Google Shape;3943;p66"/>
            <p:cNvSpPr/>
            <p:nvPr/>
          </p:nvSpPr>
          <p:spPr>
            <a:xfrm>
              <a:off x="5460550" y="4533200"/>
              <a:ext cx="225925" cy="204025"/>
            </a:xfrm>
            <a:custGeom>
              <a:avLst/>
              <a:gdLst/>
              <a:ahLst/>
              <a:cxnLst/>
              <a:rect l="l" t="t" r="r" b="b"/>
              <a:pathLst>
                <a:path w="9037" h="8161" extrusionOk="0">
                  <a:moveTo>
                    <a:pt x="4514" y="1"/>
                  </a:moveTo>
                  <a:cubicBezTo>
                    <a:pt x="3463" y="1"/>
                    <a:pt x="2418" y="409"/>
                    <a:pt x="1632" y="1213"/>
                  </a:cubicBezTo>
                  <a:cubicBezTo>
                    <a:pt x="1599" y="1245"/>
                    <a:pt x="1566" y="1278"/>
                    <a:pt x="1534" y="1311"/>
                  </a:cubicBezTo>
                  <a:cubicBezTo>
                    <a:pt x="1" y="2942"/>
                    <a:pt x="66" y="5519"/>
                    <a:pt x="1729" y="7084"/>
                  </a:cubicBezTo>
                  <a:cubicBezTo>
                    <a:pt x="2512" y="7802"/>
                    <a:pt x="3524" y="8161"/>
                    <a:pt x="4502" y="8161"/>
                  </a:cubicBezTo>
                  <a:cubicBezTo>
                    <a:pt x="5546" y="8161"/>
                    <a:pt x="6622" y="7769"/>
                    <a:pt x="7405" y="6954"/>
                  </a:cubicBezTo>
                  <a:cubicBezTo>
                    <a:pt x="7438" y="6921"/>
                    <a:pt x="7471" y="6889"/>
                    <a:pt x="7503" y="6856"/>
                  </a:cubicBezTo>
                  <a:cubicBezTo>
                    <a:pt x="9036" y="5225"/>
                    <a:pt x="8938" y="2648"/>
                    <a:pt x="7307" y="1115"/>
                  </a:cubicBezTo>
                  <a:cubicBezTo>
                    <a:pt x="6513" y="368"/>
                    <a:pt x="5511" y="1"/>
                    <a:pt x="451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4" name="Google Shape;3944;p66"/>
            <p:cNvSpPr/>
            <p:nvPr/>
          </p:nvSpPr>
          <p:spPr>
            <a:xfrm>
              <a:off x="2232825" y="258525"/>
              <a:ext cx="4215325" cy="4183500"/>
            </a:xfrm>
            <a:custGeom>
              <a:avLst/>
              <a:gdLst/>
              <a:ahLst/>
              <a:cxnLst/>
              <a:rect l="l" t="t" r="r" b="b"/>
              <a:pathLst>
                <a:path w="168613" h="167340" extrusionOk="0">
                  <a:moveTo>
                    <a:pt x="62702" y="0"/>
                  </a:moveTo>
                  <a:cubicBezTo>
                    <a:pt x="41017" y="0"/>
                    <a:pt x="19812" y="6638"/>
                    <a:pt x="2251" y="19049"/>
                  </a:cubicBezTo>
                  <a:cubicBezTo>
                    <a:pt x="424" y="20354"/>
                    <a:pt x="0" y="22899"/>
                    <a:pt x="1272" y="24725"/>
                  </a:cubicBezTo>
                  <a:cubicBezTo>
                    <a:pt x="2068" y="25859"/>
                    <a:pt x="3324" y="26459"/>
                    <a:pt x="4605" y="26459"/>
                  </a:cubicBezTo>
                  <a:cubicBezTo>
                    <a:pt x="5425" y="26459"/>
                    <a:pt x="6255" y="26213"/>
                    <a:pt x="6981" y="25704"/>
                  </a:cubicBezTo>
                  <a:cubicBezTo>
                    <a:pt x="23557" y="13982"/>
                    <a:pt x="43071" y="8247"/>
                    <a:pt x="62515" y="8247"/>
                  </a:cubicBezTo>
                  <a:cubicBezTo>
                    <a:pt x="87495" y="8247"/>
                    <a:pt x="112362" y="17712"/>
                    <a:pt x="130741" y="36110"/>
                  </a:cubicBezTo>
                  <a:cubicBezTo>
                    <a:pt x="164535" y="69871"/>
                    <a:pt x="168612" y="122357"/>
                    <a:pt x="140461" y="160848"/>
                  </a:cubicBezTo>
                  <a:cubicBezTo>
                    <a:pt x="139124" y="162675"/>
                    <a:pt x="139515" y="165219"/>
                    <a:pt x="141342" y="166557"/>
                  </a:cubicBezTo>
                  <a:cubicBezTo>
                    <a:pt x="142060" y="167078"/>
                    <a:pt x="142908" y="167339"/>
                    <a:pt x="143756" y="167339"/>
                  </a:cubicBezTo>
                  <a:cubicBezTo>
                    <a:pt x="144995" y="167339"/>
                    <a:pt x="146235" y="166752"/>
                    <a:pt x="147051" y="165676"/>
                  </a:cubicBezTo>
                  <a:cubicBezTo>
                    <a:pt x="161566" y="145778"/>
                    <a:pt x="168612" y="121215"/>
                    <a:pt x="166818" y="96522"/>
                  </a:cubicBezTo>
                  <a:cubicBezTo>
                    <a:pt x="164991" y="71567"/>
                    <a:pt x="154227" y="48049"/>
                    <a:pt x="136514" y="30336"/>
                  </a:cubicBezTo>
                  <a:cubicBezTo>
                    <a:pt x="119095" y="12917"/>
                    <a:pt x="95837" y="2250"/>
                    <a:pt x="71014" y="326"/>
                  </a:cubicBezTo>
                  <a:cubicBezTo>
                    <a:pt x="68239" y="108"/>
                    <a:pt x="65467" y="0"/>
                    <a:pt x="627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5" name="Google Shape;3945;p66"/>
            <p:cNvSpPr/>
            <p:nvPr/>
          </p:nvSpPr>
          <p:spPr>
            <a:xfrm>
              <a:off x="1900900" y="999075"/>
              <a:ext cx="225925" cy="205425"/>
            </a:xfrm>
            <a:custGeom>
              <a:avLst/>
              <a:gdLst/>
              <a:ahLst/>
              <a:cxnLst/>
              <a:rect l="l" t="t" r="r" b="b"/>
              <a:pathLst>
                <a:path w="9037" h="8217" extrusionOk="0">
                  <a:moveTo>
                    <a:pt x="4568" y="0"/>
                  </a:moveTo>
                  <a:cubicBezTo>
                    <a:pt x="3518" y="0"/>
                    <a:pt x="2468" y="400"/>
                    <a:pt x="1665" y="1203"/>
                  </a:cubicBezTo>
                  <a:lnTo>
                    <a:pt x="1599" y="1269"/>
                  </a:lnTo>
                  <a:cubicBezTo>
                    <a:pt x="1" y="2867"/>
                    <a:pt x="34" y="5444"/>
                    <a:pt x="1632" y="7042"/>
                  </a:cubicBezTo>
                  <a:cubicBezTo>
                    <a:pt x="2415" y="7825"/>
                    <a:pt x="3459" y="8217"/>
                    <a:pt x="4502" y="8217"/>
                  </a:cubicBezTo>
                  <a:cubicBezTo>
                    <a:pt x="5546" y="8217"/>
                    <a:pt x="6590" y="7825"/>
                    <a:pt x="7406" y="7010"/>
                  </a:cubicBezTo>
                  <a:lnTo>
                    <a:pt x="7471" y="6944"/>
                  </a:lnTo>
                  <a:cubicBezTo>
                    <a:pt x="9037" y="5346"/>
                    <a:pt x="9037" y="2769"/>
                    <a:pt x="7438" y="1171"/>
                  </a:cubicBezTo>
                  <a:cubicBezTo>
                    <a:pt x="6643" y="392"/>
                    <a:pt x="5606" y="0"/>
                    <a:pt x="45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6" name="Google Shape;3946;p66"/>
            <p:cNvSpPr/>
            <p:nvPr/>
          </p:nvSpPr>
          <p:spPr>
            <a:xfrm>
              <a:off x="3549850" y="2540925"/>
              <a:ext cx="499100" cy="911075"/>
            </a:xfrm>
            <a:custGeom>
              <a:avLst/>
              <a:gdLst/>
              <a:ahLst/>
              <a:cxnLst/>
              <a:rect l="l" t="t" r="r" b="b"/>
              <a:pathLst>
                <a:path w="19964" h="36443" extrusionOk="0">
                  <a:moveTo>
                    <a:pt x="14932" y="0"/>
                  </a:moveTo>
                  <a:cubicBezTo>
                    <a:pt x="13731" y="0"/>
                    <a:pt x="12549" y="528"/>
                    <a:pt x="11743" y="1540"/>
                  </a:cubicBezTo>
                  <a:lnTo>
                    <a:pt x="1142" y="14946"/>
                  </a:lnTo>
                  <a:cubicBezTo>
                    <a:pt x="163" y="16153"/>
                    <a:pt x="0" y="17850"/>
                    <a:pt x="685" y="19252"/>
                  </a:cubicBezTo>
                  <a:cubicBezTo>
                    <a:pt x="1338" y="20655"/>
                    <a:pt x="2773" y="21536"/>
                    <a:pt x="4339" y="21536"/>
                  </a:cubicBezTo>
                  <a:lnTo>
                    <a:pt x="8677" y="21536"/>
                  </a:lnTo>
                  <a:lnTo>
                    <a:pt x="3686" y="30343"/>
                  </a:lnTo>
                  <a:cubicBezTo>
                    <a:pt x="2577" y="32333"/>
                    <a:pt x="3262" y="34812"/>
                    <a:pt x="5219" y="35921"/>
                  </a:cubicBezTo>
                  <a:cubicBezTo>
                    <a:pt x="5872" y="36280"/>
                    <a:pt x="6557" y="36443"/>
                    <a:pt x="7242" y="36443"/>
                  </a:cubicBezTo>
                  <a:cubicBezTo>
                    <a:pt x="8677" y="36443"/>
                    <a:pt x="10047" y="35693"/>
                    <a:pt x="10797" y="34388"/>
                  </a:cubicBezTo>
                  <a:lnTo>
                    <a:pt x="19246" y="19481"/>
                  </a:lnTo>
                  <a:cubicBezTo>
                    <a:pt x="19964" y="18208"/>
                    <a:pt x="19931" y="16675"/>
                    <a:pt x="19213" y="15403"/>
                  </a:cubicBezTo>
                  <a:cubicBezTo>
                    <a:pt x="18463" y="14164"/>
                    <a:pt x="17126" y="13381"/>
                    <a:pt x="15690" y="13381"/>
                  </a:cubicBezTo>
                  <a:lnTo>
                    <a:pt x="12787" y="13381"/>
                  </a:lnTo>
                  <a:lnTo>
                    <a:pt x="18137" y="6596"/>
                  </a:lnTo>
                  <a:cubicBezTo>
                    <a:pt x="19540" y="4834"/>
                    <a:pt x="19246" y="2290"/>
                    <a:pt x="17485" y="887"/>
                  </a:cubicBezTo>
                  <a:cubicBezTo>
                    <a:pt x="16721" y="290"/>
                    <a:pt x="15821" y="0"/>
                    <a:pt x="149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47" name="Google Shape;3947;p66"/>
          <p:cNvGrpSpPr/>
          <p:nvPr/>
        </p:nvGrpSpPr>
        <p:grpSpPr>
          <a:xfrm>
            <a:off x="5018975" y="4071138"/>
            <a:ext cx="373304" cy="355333"/>
            <a:chOff x="1190625" y="370950"/>
            <a:chExt cx="5228350" cy="4976650"/>
          </a:xfrm>
        </p:grpSpPr>
        <p:sp>
          <p:nvSpPr>
            <p:cNvPr id="3948" name="Google Shape;3948;p66"/>
            <p:cNvSpPr/>
            <p:nvPr/>
          </p:nvSpPr>
          <p:spPr>
            <a:xfrm>
              <a:off x="4273825" y="3202450"/>
              <a:ext cx="2145150" cy="2145150"/>
            </a:xfrm>
            <a:custGeom>
              <a:avLst/>
              <a:gdLst/>
              <a:ahLst/>
              <a:cxnLst/>
              <a:rect l="l" t="t" r="r" b="b"/>
              <a:pathLst>
                <a:path w="85806" h="85806" extrusionOk="0">
                  <a:moveTo>
                    <a:pt x="42915" y="6128"/>
                  </a:moveTo>
                  <a:cubicBezTo>
                    <a:pt x="63184" y="6128"/>
                    <a:pt x="79678" y="22622"/>
                    <a:pt x="79678" y="42915"/>
                  </a:cubicBezTo>
                  <a:cubicBezTo>
                    <a:pt x="79678" y="63184"/>
                    <a:pt x="63184" y="79678"/>
                    <a:pt x="42915" y="79678"/>
                  </a:cubicBezTo>
                  <a:cubicBezTo>
                    <a:pt x="22646" y="79678"/>
                    <a:pt x="6152" y="63184"/>
                    <a:pt x="6152" y="42915"/>
                  </a:cubicBezTo>
                  <a:cubicBezTo>
                    <a:pt x="6152" y="22622"/>
                    <a:pt x="22646" y="6128"/>
                    <a:pt x="42915" y="6128"/>
                  </a:cubicBezTo>
                  <a:close/>
                  <a:moveTo>
                    <a:pt x="42915" y="0"/>
                  </a:moveTo>
                  <a:cubicBezTo>
                    <a:pt x="19264" y="0"/>
                    <a:pt x="0" y="19264"/>
                    <a:pt x="0" y="42915"/>
                  </a:cubicBezTo>
                  <a:cubicBezTo>
                    <a:pt x="0" y="66566"/>
                    <a:pt x="19264" y="85806"/>
                    <a:pt x="42915" y="85806"/>
                  </a:cubicBezTo>
                  <a:cubicBezTo>
                    <a:pt x="66566" y="85806"/>
                    <a:pt x="85805" y="66566"/>
                    <a:pt x="85805" y="42915"/>
                  </a:cubicBezTo>
                  <a:cubicBezTo>
                    <a:pt x="85805" y="19264"/>
                    <a:pt x="66566" y="0"/>
                    <a:pt x="4291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9" name="Google Shape;3949;p66"/>
            <p:cNvSpPr/>
            <p:nvPr/>
          </p:nvSpPr>
          <p:spPr>
            <a:xfrm>
              <a:off x="5140825" y="4069450"/>
              <a:ext cx="411150" cy="411150"/>
            </a:xfrm>
            <a:custGeom>
              <a:avLst/>
              <a:gdLst/>
              <a:ahLst/>
              <a:cxnLst/>
              <a:rect l="l" t="t" r="r" b="b"/>
              <a:pathLst>
                <a:path w="16446" h="16446" extrusionOk="0">
                  <a:moveTo>
                    <a:pt x="8235" y="0"/>
                  </a:moveTo>
                  <a:cubicBezTo>
                    <a:pt x="3701" y="0"/>
                    <a:pt x="0" y="3677"/>
                    <a:pt x="0" y="8235"/>
                  </a:cubicBezTo>
                  <a:cubicBezTo>
                    <a:pt x="0" y="12769"/>
                    <a:pt x="3701" y="16446"/>
                    <a:pt x="8235" y="16446"/>
                  </a:cubicBezTo>
                  <a:cubicBezTo>
                    <a:pt x="12769" y="16446"/>
                    <a:pt x="16445" y="12769"/>
                    <a:pt x="16445" y="8235"/>
                  </a:cubicBezTo>
                  <a:cubicBezTo>
                    <a:pt x="16445" y="3677"/>
                    <a:pt x="12769" y="0"/>
                    <a:pt x="8235" y="0"/>
                  </a:cubicBezTo>
                  <a:close/>
                </a:path>
              </a:pathLst>
            </a:custGeom>
            <a:solidFill>
              <a:srgbClr val="4173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0" name="Google Shape;3950;p66"/>
            <p:cNvSpPr/>
            <p:nvPr/>
          </p:nvSpPr>
          <p:spPr>
            <a:xfrm>
              <a:off x="3801400" y="447375"/>
              <a:ext cx="533725" cy="718425"/>
            </a:xfrm>
            <a:custGeom>
              <a:avLst/>
              <a:gdLst/>
              <a:ahLst/>
              <a:cxnLst/>
              <a:rect l="l" t="t" r="r" b="b"/>
              <a:pathLst>
                <a:path w="21349" h="28737" extrusionOk="0">
                  <a:moveTo>
                    <a:pt x="11356" y="1"/>
                  </a:moveTo>
                  <a:cubicBezTo>
                    <a:pt x="7543" y="1"/>
                    <a:pt x="4108" y="2189"/>
                    <a:pt x="2452" y="5502"/>
                  </a:cubicBezTo>
                  <a:cubicBezTo>
                    <a:pt x="1986" y="6433"/>
                    <a:pt x="1667" y="7463"/>
                    <a:pt x="1496" y="8541"/>
                  </a:cubicBezTo>
                  <a:cubicBezTo>
                    <a:pt x="1349" y="9546"/>
                    <a:pt x="1202" y="10575"/>
                    <a:pt x="1079" y="11580"/>
                  </a:cubicBezTo>
                  <a:cubicBezTo>
                    <a:pt x="467" y="15796"/>
                    <a:pt x="1" y="19447"/>
                    <a:pt x="1" y="19447"/>
                  </a:cubicBezTo>
                  <a:lnTo>
                    <a:pt x="7623" y="28736"/>
                  </a:lnTo>
                  <a:lnTo>
                    <a:pt x="12378" y="23099"/>
                  </a:lnTo>
                  <a:lnTo>
                    <a:pt x="13309" y="23467"/>
                  </a:lnTo>
                  <a:cubicBezTo>
                    <a:pt x="13813" y="23653"/>
                    <a:pt x="14328" y="23741"/>
                    <a:pt x="14832" y="23741"/>
                  </a:cubicBezTo>
                  <a:cubicBezTo>
                    <a:pt x="16782" y="23741"/>
                    <a:pt x="18587" y="22428"/>
                    <a:pt x="19093" y="20403"/>
                  </a:cubicBezTo>
                  <a:lnTo>
                    <a:pt x="20980" y="12634"/>
                  </a:lnTo>
                  <a:lnTo>
                    <a:pt x="21054" y="12340"/>
                  </a:lnTo>
                  <a:cubicBezTo>
                    <a:pt x="21250" y="11556"/>
                    <a:pt x="21348" y="10747"/>
                    <a:pt x="21348" y="9963"/>
                  </a:cubicBezTo>
                  <a:cubicBezTo>
                    <a:pt x="21348" y="9816"/>
                    <a:pt x="21348" y="9644"/>
                    <a:pt x="21348" y="9497"/>
                  </a:cubicBezTo>
                  <a:cubicBezTo>
                    <a:pt x="21274" y="8419"/>
                    <a:pt x="21054" y="7365"/>
                    <a:pt x="20686" y="6384"/>
                  </a:cubicBezTo>
                  <a:cubicBezTo>
                    <a:pt x="19387" y="3051"/>
                    <a:pt x="16324" y="478"/>
                    <a:pt x="12451" y="61"/>
                  </a:cubicBezTo>
                  <a:cubicBezTo>
                    <a:pt x="12084" y="21"/>
                    <a:pt x="11718" y="1"/>
                    <a:pt x="11356" y="1"/>
                  </a:cubicBezTo>
                  <a:close/>
                </a:path>
              </a:pathLst>
            </a:custGeom>
            <a:solidFill>
              <a:srgbClr val="FFE7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1" name="Google Shape;3951;p66"/>
            <p:cNvSpPr/>
            <p:nvPr/>
          </p:nvSpPr>
          <p:spPr>
            <a:xfrm>
              <a:off x="3251800" y="4022275"/>
              <a:ext cx="506125" cy="506125"/>
            </a:xfrm>
            <a:custGeom>
              <a:avLst/>
              <a:gdLst/>
              <a:ahLst/>
              <a:cxnLst/>
              <a:rect l="l" t="t" r="r" b="b"/>
              <a:pathLst>
                <a:path w="20245" h="20245" extrusionOk="0">
                  <a:moveTo>
                    <a:pt x="10123" y="0"/>
                  </a:moveTo>
                  <a:cubicBezTo>
                    <a:pt x="4535" y="0"/>
                    <a:pt x="1" y="4534"/>
                    <a:pt x="1" y="10122"/>
                  </a:cubicBezTo>
                  <a:cubicBezTo>
                    <a:pt x="1" y="15710"/>
                    <a:pt x="4535" y="20244"/>
                    <a:pt x="10123" y="20244"/>
                  </a:cubicBezTo>
                  <a:cubicBezTo>
                    <a:pt x="15711" y="20244"/>
                    <a:pt x="20245" y="15710"/>
                    <a:pt x="20245" y="10122"/>
                  </a:cubicBezTo>
                  <a:cubicBezTo>
                    <a:pt x="20245" y="4534"/>
                    <a:pt x="15711" y="0"/>
                    <a:pt x="101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2" name="Google Shape;3952;p66"/>
            <p:cNvSpPr/>
            <p:nvPr/>
          </p:nvSpPr>
          <p:spPr>
            <a:xfrm>
              <a:off x="2696675" y="1899800"/>
              <a:ext cx="1635475" cy="2704125"/>
            </a:xfrm>
            <a:custGeom>
              <a:avLst/>
              <a:gdLst/>
              <a:ahLst/>
              <a:cxnLst/>
              <a:rect l="l" t="t" r="r" b="b"/>
              <a:pathLst>
                <a:path w="65419" h="108165" extrusionOk="0">
                  <a:moveTo>
                    <a:pt x="8652" y="1"/>
                  </a:moveTo>
                  <a:lnTo>
                    <a:pt x="5294" y="3947"/>
                  </a:lnTo>
                  <a:cubicBezTo>
                    <a:pt x="1" y="10196"/>
                    <a:pt x="834" y="19583"/>
                    <a:pt x="7133" y="24804"/>
                  </a:cubicBezTo>
                  <a:lnTo>
                    <a:pt x="37033" y="49607"/>
                  </a:lnTo>
                  <a:lnTo>
                    <a:pt x="41445" y="95021"/>
                  </a:lnTo>
                  <a:lnTo>
                    <a:pt x="42009" y="100658"/>
                  </a:lnTo>
                  <a:cubicBezTo>
                    <a:pt x="42254" y="103281"/>
                    <a:pt x="44288" y="105413"/>
                    <a:pt x="46910" y="105830"/>
                  </a:cubicBezTo>
                  <a:lnTo>
                    <a:pt x="62032" y="108133"/>
                  </a:lnTo>
                  <a:cubicBezTo>
                    <a:pt x="62162" y="108154"/>
                    <a:pt x="62289" y="108164"/>
                    <a:pt x="62412" y="108164"/>
                  </a:cubicBezTo>
                  <a:cubicBezTo>
                    <a:pt x="64318" y="108164"/>
                    <a:pt x="65419" y="105783"/>
                    <a:pt x="63968" y="104310"/>
                  </a:cubicBezTo>
                  <a:lnTo>
                    <a:pt x="54802" y="95021"/>
                  </a:lnTo>
                  <a:lnTo>
                    <a:pt x="54091" y="43406"/>
                  </a:lnTo>
                  <a:cubicBezTo>
                    <a:pt x="54067" y="41445"/>
                    <a:pt x="53209" y="39558"/>
                    <a:pt x="51739" y="38259"/>
                  </a:cubicBezTo>
                  <a:lnTo>
                    <a:pt x="865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3" name="Google Shape;3953;p66"/>
            <p:cNvSpPr/>
            <p:nvPr/>
          </p:nvSpPr>
          <p:spPr>
            <a:xfrm>
              <a:off x="2912975" y="933550"/>
              <a:ext cx="1185625" cy="1351075"/>
            </a:xfrm>
            <a:custGeom>
              <a:avLst/>
              <a:gdLst/>
              <a:ahLst/>
              <a:cxnLst/>
              <a:rect l="l" t="t" r="r" b="b"/>
              <a:pathLst>
                <a:path w="47425" h="54043" extrusionOk="0">
                  <a:moveTo>
                    <a:pt x="35538" y="0"/>
                  </a:moveTo>
                  <a:lnTo>
                    <a:pt x="0" y="38651"/>
                  </a:lnTo>
                  <a:lnTo>
                    <a:pt x="17352" y="54042"/>
                  </a:lnTo>
                  <a:lnTo>
                    <a:pt x="40121" y="31470"/>
                  </a:lnTo>
                  <a:cubicBezTo>
                    <a:pt x="47008" y="24656"/>
                    <a:pt x="47425" y="13627"/>
                    <a:pt x="41052" y="6324"/>
                  </a:cubicBezTo>
                  <a:lnTo>
                    <a:pt x="3553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4" name="Google Shape;3954;p66"/>
            <p:cNvSpPr/>
            <p:nvPr/>
          </p:nvSpPr>
          <p:spPr>
            <a:xfrm>
              <a:off x="3700925" y="1292000"/>
              <a:ext cx="1384775" cy="1205625"/>
            </a:xfrm>
            <a:custGeom>
              <a:avLst/>
              <a:gdLst/>
              <a:ahLst/>
              <a:cxnLst/>
              <a:rect l="l" t="t" r="r" b="b"/>
              <a:pathLst>
                <a:path w="55391" h="48225" extrusionOk="0">
                  <a:moveTo>
                    <a:pt x="12647" y="0"/>
                  </a:moveTo>
                  <a:lnTo>
                    <a:pt x="1667" y="2696"/>
                  </a:lnTo>
                  <a:cubicBezTo>
                    <a:pt x="0" y="5711"/>
                    <a:pt x="491" y="8431"/>
                    <a:pt x="1839" y="11764"/>
                  </a:cubicBezTo>
                  <a:lnTo>
                    <a:pt x="4878" y="20882"/>
                  </a:lnTo>
                  <a:lnTo>
                    <a:pt x="11593" y="33577"/>
                  </a:lnTo>
                  <a:cubicBezTo>
                    <a:pt x="11887" y="34116"/>
                    <a:pt x="12402" y="34508"/>
                    <a:pt x="12990" y="34680"/>
                  </a:cubicBezTo>
                  <a:lnTo>
                    <a:pt x="47057" y="43773"/>
                  </a:lnTo>
                  <a:lnTo>
                    <a:pt x="48136" y="46763"/>
                  </a:lnTo>
                  <a:cubicBezTo>
                    <a:pt x="48482" y="47722"/>
                    <a:pt x="49349" y="48225"/>
                    <a:pt x="50218" y="48225"/>
                  </a:cubicBezTo>
                  <a:cubicBezTo>
                    <a:pt x="50949" y="48225"/>
                    <a:pt x="51681" y="47869"/>
                    <a:pt x="52106" y="47130"/>
                  </a:cubicBezTo>
                  <a:lnTo>
                    <a:pt x="52817" y="45930"/>
                  </a:lnTo>
                  <a:cubicBezTo>
                    <a:pt x="55390" y="41518"/>
                    <a:pt x="53626" y="35832"/>
                    <a:pt x="49018" y="33626"/>
                  </a:cubicBezTo>
                  <a:lnTo>
                    <a:pt x="21985" y="22744"/>
                  </a:lnTo>
                  <a:cubicBezTo>
                    <a:pt x="21372" y="22499"/>
                    <a:pt x="20882" y="21984"/>
                    <a:pt x="20686" y="21347"/>
                  </a:cubicBezTo>
                  <a:lnTo>
                    <a:pt x="16862" y="9730"/>
                  </a:lnTo>
                  <a:lnTo>
                    <a:pt x="12647" y="0"/>
                  </a:lnTo>
                  <a:close/>
                </a:path>
              </a:pathLst>
            </a:custGeom>
            <a:solidFill>
              <a:srgbClr val="FFE7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5" name="Google Shape;3955;p66"/>
            <p:cNvSpPr/>
            <p:nvPr/>
          </p:nvSpPr>
          <p:spPr>
            <a:xfrm>
              <a:off x="3838775" y="447375"/>
              <a:ext cx="496350" cy="237425"/>
            </a:xfrm>
            <a:custGeom>
              <a:avLst/>
              <a:gdLst/>
              <a:ahLst/>
              <a:cxnLst/>
              <a:rect l="l" t="t" r="r" b="b"/>
              <a:pathLst>
                <a:path w="19854" h="9497" extrusionOk="0">
                  <a:moveTo>
                    <a:pt x="9861" y="1"/>
                  </a:moveTo>
                  <a:cubicBezTo>
                    <a:pt x="6048" y="1"/>
                    <a:pt x="2613" y="2189"/>
                    <a:pt x="957" y="5502"/>
                  </a:cubicBezTo>
                  <a:cubicBezTo>
                    <a:pt x="491" y="6433"/>
                    <a:pt x="172" y="7463"/>
                    <a:pt x="1" y="8541"/>
                  </a:cubicBezTo>
                  <a:lnTo>
                    <a:pt x="19829" y="9497"/>
                  </a:lnTo>
                  <a:lnTo>
                    <a:pt x="19853" y="9497"/>
                  </a:lnTo>
                  <a:cubicBezTo>
                    <a:pt x="19779" y="8419"/>
                    <a:pt x="19559" y="7365"/>
                    <a:pt x="19191" y="6384"/>
                  </a:cubicBezTo>
                  <a:cubicBezTo>
                    <a:pt x="17892" y="3051"/>
                    <a:pt x="14829" y="478"/>
                    <a:pt x="10956" y="61"/>
                  </a:cubicBezTo>
                  <a:cubicBezTo>
                    <a:pt x="10589" y="21"/>
                    <a:pt x="10223" y="1"/>
                    <a:pt x="98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6" name="Google Shape;3956;p66"/>
            <p:cNvSpPr/>
            <p:nvPr/>
          </p:nvSpPr>
          <p:spPr>
            <a:xfrm>
              <a:off x="2057600" y="4069450"/>
              <a:ext cx="411175" cy="411150"/>
            </a:xfrm>
            <a:custGeom>
              <a:avLst/>
              <a:gdLst/>
              <a:ahLst/>
              <a:cxnLst/>
              <a:rect l="l" t="t" r="r" b="b"/>
              <a:pathLst>
                <a:path w="16447" h="16446" extrusionOk="0">
                  <a:moveTo>
                    <a:pt x="8211" y="0"/>
                  </a:moveTo>
                  <a:cubicBezTo>
                    <a:pt x="3677" y="0"/>
                    <a:pt x="1" y="3677"/>
                    <a:pt x="1" y="8235"/>
                  </a:cubicBezTo>
                  <a:cubicBezTo>
                    <a:pt x="1" y="12769"/>
                    <a:pt x="3677" y="16446"/>
                    <a:pt x="8211" y="16446"/>
                  </a:cubicBezTo>
                  <a:cubicBezTo>
                    <a:pt x="12770" y="16446"/>
                    <a:pt x="16446" y="12769"/>
                    <a:pt x="16446" y="8235"/>
                  </a:cubicBezTo>
                  <a:cubicBezTo>
                    <a:pt x="16446" y="3677"/>
                    <a:pt x="12770" y="0"/>
                    <a:pt x="82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7" name="Google Shape;3957;p66"/>
            <p:cNvSpPr/>
            <p:nvPr/>
          </p:nvSpPr>
          <p:spPr>
            <a:xfrm>
              <a:off x="1453475" y="2110575"/>
              <a:ext cx="951575" cy="947300"/>
            </a:xfrm>
            <a:custGeom>
              <a:avLst/>
              <a:gdLst/>
              <a:ahLst/>
              <a:cxnLst/>
              <a:rect l="l" t="t" r="r" b="b"/>
              <a:pathLst>
                <a:path w="38063" h="37892" extrusionOk="0">
                  <a:moveTo>
                    <a:pt x="1275" y="1"/>
                  </a:moveTo>
                  <a:cubicBezTo>
                    <a:pt x="564" y="1"/>
                    <a:pt x="0" y="565"/>
                    <a:pt x="0" y="1275"/>
                  </a:cubicBezTo>
                  <a:lnTo>
                    <a:pt x="0" y="36617"/>
                  </a:lnTo>
                  <a:cubicBezTo>
                    <a:pt x="0" y="37328"/>
                    <a:pt x="564" y="37891"/>
                    <a:pt x="1275" y="37891"/>
                  </a:cubicBezTo>
                  <a:lnTo>
                    <a:pt x="36788" y="37891"/>
                  </a:lnTo>
                  <a:cubicBezTo>
                    <a:pt x="37499" y="37891"/>
                    <a:pt x="38062" y="37328"/>
                    <a:pt x="38062" y="36617"/>
                  </a:cubicBezTo>
                  <a:lnTo>
                    <a:pt x="38062" y="1275"/>
                  </a:lnTo>
                  <a:cubicBezTo>
                    <a:pt x="38062" y="565"/>
                    <a:pt x="37499" y="1"/>
                    <a:pt x="3678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8" name="Google Shape;3958;p66"/>
            <p:cNvSpPr/>
            <p:nvPr/>
          </p:nvSpPr>
          <p:spPr>
            <a:xfrm>
              <a:off x="1796600" y="2110575"/>
              <a:ext cx="265325" cy="377100"/>
            </a:xfrm>
            <a:custGeom>
              <a:avLst/>
              <a:gdLst/>
              <a:ahLst/>
              <a:cxnLst/>
              <a:rect l="l" t="t" r="r" b="b"/>
              <a:pathLst>
                <a:path w="10613" h="15084" extrusionOk="0">
                  <a:moveTo>
                    <a:pt x="0" y="1"/>
                  </a:moveTo>
                  <a:lnTo>
                    <a:pt x="0" y="14804"/>
                  </a:lnTo>
                  <a:cubicBezTo>
                    <a:pt x="0" y="14972"/>
                    <a:pt x="128" y="15083"/>
                    <a:pt x="276" y="15083"/>
                  </a:cubicBezTo>
                  <a:cubicBezTo>
                    <a:pt x="322" y="15083"/>
                    <a:pt x="370" y="15073"/>
                    <a:pt x="417" y="15049"/>
                  </a:cubicBezTo>
                  <a:lnTo>
                    <a:pt x="5294" y="12010"/>
                  </a:lnTo>
                  <a:lnTo>
                    <a:pt x="10196" y="15049"/>
                  </a:lnTo>
                  <a:cubicBezTo>
                    <a:pt x="10237" y="15073"/>
                    <a:pt x="10282" y="15083"/>
                    <a:pt x="10326" y="15083"/>
                  </a:cubicBezTo>
                  <a:cubicBezTo>
                    <a:pt x="10470" y="15083"/>
                    <a:pt x="10612" y="14972"/>
                    <a:pt x="10612" y="14804"/>
                  </a:cubicBezTo>
                  <a:lnTo>
                    <a:pt x="1061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9" name="Google Shape;3959;p66"/>
            <p:cNvSpPr/>
            <p:nvPr/>
          </p:nvSpPr>
          <p:spPr>
            <a:xfrm>
              <a:off x="3663550" y="1251550"/>
              <a:ext cx="458950" cy="562500"/>
            </a:xfrm>
            <a:custGeom>
              <a:avLst/>
              <a:gdLst/>
              <a:ahLst/>
              <a:cxnLst/>
              <a:rect l="l" t="t" r="r" b="b"/>
              <a:pathLst>
                <a:path w="18358" h="22500" extrusionOk="0">
                  <a:moveTo>
                    <a:pt x="14657" y="1"/>
                  </a:moveTo>
                  <a:lnTo>
                    <a:pt x="1961" y="2991"/>
                  </a:lnTo>
                  <a:cubicBezTo>
                    <a:pt x="270" y="6030"/>
                    <a:pt x="0" y="9730"/>
                    <a:pt x="1373" y="13039"/>
                  </a:cubicBezTo>
                  <a:lnTo>
                    <a:pt x="6373" y="22500"/>
                  </a:lnTo>
                  <a:lnTo>
                    <a:pt x="18357" y="11348"/>
                  </a:lnTo>
                  <a:lnTo>
                    <a:pt x="14657" y="1"/>
                  </a:lnTo>
                  <a:close/>
                </a:path>
              </a:pathLst>
            </a:custGeom>
            <a:solidFill>
              <a:srgbClr val="FF75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0" name="Google Shape;3960;p66"/>
            <p:cNvSpPr/>
            <p:nvPr/>
          </p:nvSpPr>
          <p:spPr>
            <a:xfrm>
              <a:off x="3663550" y="1212450"/>
              <a:ext cx="458950" cy="601600"/>
            </a:xfrm>
            <a:custGeom>
              <a:avLst/>
              <a:gdLst/>
              <a:ahLst/>
              <a:cxnLst/>
              <a:rect l="l" t="t" r="r" b="b"/>
              <a:pathLst>
                <a:path w="18358" h="24064" extrusionOk="0">
                  <a:moveTo>
                    <a:pt x="9612" y="0"/>
                  </a:moveTo>
                  <a:cubicBezTo>
                    <a:pt x="9210" y="0"/>
                    <a:pt x="8791" y="29"/>
                    <a:pt x="8358" y="94"/>
                  </a:cubicBezTo>
                  <a:cubicBezTo>
                    <a:pt x="4216" y="731"/>
                    <a:pt x="2206" y="4113"/>
                    <a:pt x="1961" y="4555"/>
                  </a:cubicBezTo>
                  <a:cubicBezTo>
                    <a:pt x="270" y="7594"/>
                    <a:pt x="0" y="11294"/>
                    <a:pt x="1373" y="14603"/>
                  </a:cubicBezTo>
                  <a:lnTo>
                    <a:pt x="6373" y="24064"/>
                  </a:lnTo>
                  <a:lnTo>
                    <a:pt x="18357" y="12912"/>
                  </a:lnTo>
                  <a:cubicBezTo>
                    <a:pt x="17132" y="9113"/>
                    <a:pt x="15882" y="5339"/>
                    <a:pt x="14657" y="1565"/>
                  </a:cubicBezTo>
                  <a:cubicBezTo>
                    <a:pt x="14147" y="1224"/>
                    <a:pt x="12236" y="0"/>
                    <a:pt x="961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1" name="Google Shape;3961;p66"/>
            <p:cNvSpPr/>
            <p:nvPr/>
          </p:nvSpPr>
          <p:spPr>
            <a:xfrm>
              <a:off x="5009075" y="2703700"/>
              <a:ext cx="272700" cy="288000"/>
            </a:xfrm>
            <a:custGeom>
              <a:avLst/>
              <a:gdLst/>
              <a:ahLst/>
              <a:cxnLst/>
              <a:rect l="l" t="t" r="r" b="b"/>
              <a:pathLst>
                <a:path w="10908" h="11520" extrusionOk="0">
                  <a:moveTo>
                    <a:pt x="5760" y="0"/>
                  </a:moveTo>
                  <a:cubicBezTo>
                    <a:pt x="2599" y="0"/>
                    <a:pt x="1" y="2574"/>
                    <a:pt x="1" y="5760"/>
                  </a:cubicBezTo>
                  <a:cubicBezTo>
                    <a:pt x="1" y="8921"/>
                    <a:pt x="2599" y="11519"/>
                    <a:pt x="5760" y="11519"/>
                  </a:cubicBezTo>
                  <a:lnTo>
                    <a:pt x="9902" y="11519"/>
                  </a:lnTo>
                  <a:cubicBezTo>
                    <a:pt x="10441" y="11519"/>
                    <a:pt x="10907" y="11054"/>
                    <a:pt x="10907" y="10515"/>
                  </a:cubicBezTo>
                  <a:lnTo>
                    <a:pt x="10907" y="1005"/>
                  </a:lnTo>
                  <a:cubicBezTo>
                    <a:pt x="10907" y="441"/>
                    <a:pt x="10441" y="0"/>
                    <a:pt x="990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2" name="Google Shape;3962;p66"/>
            <p:cNvSpPr/>
            <p:nvPr/>
          </p:nvSpPr>
          <p:spPr>
            <a:xfrm>
              <a:off x="3732775" y="4275325"/>
              <a:ext cx="599375" cy="328600"/>
            </a:xfrm>
            <a:custGeom>
              <a:avLst/>
              <a:gdLst/>
              <a:ahLst/>
              <a:cxnLst/>
              <a:rect l="l" t="t" r="r" b="b"/>
              <a:pathLst>
                <a:path w="23975" h="13144" extrusionOk="0">
                  <a:moveTo>
                    <a:pt x="1" y="0"/>
                  </a:moveTo>
                  <a:lnTo>
                    <a:pt x="565" y="5637"/>
                  </a:lnTo>
                  <a:cubicBezTo>
                    <a:pt x="810" y="8260"/>
                    <a:pt x="2844" y="10392"/>
                    <a:pt x="5466" y="10809"/>
                  </a:cubicBezTo>
                  <a:lnTo>
                    <a:pt x="20588" y="13112"/>
                  </a:lnTo>
                  <a:cubicBezTo>
                    <a:pt x="20718" y="13133"/>
                    <a:pt x="20845" y="13143"/>
                    <a:pt x="20968" y="13143"/>
                  </a:cubicBezTo>
                  <a:cubicBezTo>
                    <a:pt x="22874" y="13143"/>
                    <a:pt x="23975" y="10762"/>
                    <a:pt x="22524" y="9289"/>
                  </a:cubicBezTo>
                  <a:lnTo>
                    <a:pt x="1335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3" name="Google Shape;3963;p66"/>
            <p:cNvSpPr/>
            <p:nvPr/>
          </p:nvSpPr>
          <p:spPr>
            <a:xfrm>
              <a:off x="1190625" y="370950"/>
              <a:ext cx="5228350" cy="4976650"/>
            </a:xfrm>
            <a:custGeom>
              <a:avLst/>
              <a:gdLst/>
              <a:ahLst/>
              <a:cxnLst/>
              <a:rect l="l" t="t" r="r" b="b"/>
              <a:pathLst>
                <a:path w="209134" h="199066" extrusionOk="0">
                  <a:moveTo>
                    <a:pt x="115797" y="6115"/>
                  </a:moveTo>
                  <a:cubicBezTo>
                    <a:pt x="116050" y="6115"/>
                    <a:pt x="116306" y="6129"/>
                    <a:pt x="116564" y="6157"/>
                  </a:cubicBezTo>
                  <a:cubicBezTo>
                    <a:pt x="118524" y="6378"/>
                    <a:pt x="120314" y="7432"/>
                    <a:pt x="121465" y="9074"/>
                  </a:cubicBezTo>
                  <a:cubicBezTo>
                    <a:pt x="121514" y="9147"/>
                    <a:pt x="121539" y="9221"/>
                    <a:pt x="121588" y="9270"/>
                  </a:cubicBezTo>
                  <a:lnTo>
                    <a:pt x="110388" y="8755"/>
                  </a:lnTo>
                  <a:cubicBezTo>
                    <a:pt x="111661" y="7130"/>
                    <a:pt x="113623" y="6115"/>
                    <a:pt x="115797" y="6115"/>
                  </a:cubicBezTo>
                  <a:close/>
                  <a:moveTo>
                    <a:pt x="108574" y="14784"/>
                  </a:moveTo>
                  <a:lnTo>
                    <a:pt x="122323" y="15446"/>
                  </a:lnTo>
                  <a:lnTo>
                    <a:pt x="120534" y="22750"/>
                  </a:lnTo>
                  <a:cubicBezTo>
                    <a:pt x="120412" y="23240"/>
                    <a:pt x="120068" y="23485"/>
                    <a:pt x="119872" y="23583"/>
                  </a:cubicBezTo>
                  <a:cubicBezTo>
                    <a:pt x="119758" y="23648"/>
                    <a:pt x="119535" y="23735"/>
                    <a:pt x="119261" y="23735"/>
                  </a:cubicBezTo>
                  <a:cubicBezTo>
                    <a:pt x="119124" y="23735"/>
                    <a:pt x="118974" y="23714"/>
                    <a:pt x="118819" y="23656"/>
                  </a:cubicBezTo>
                  <a:lnTo>
                    <a:pt x="117887" y="23289"/>
                  </a:lnTo>
                  <a:cubicBezTo>
                    <a:pt x="117542" y="23162"/>
                    <a:pt x="117182" y="23100"/>
                    <a:pt x="116825" y="23100"/>
                  </a:cubicBezTo>
                  <a:cubicBezTo>
                    <a:pt x="115941" y="23100"/>
                    <a:pt x="115074" y="23480"/>
                    <a:pt x="114480" y="24196"/>
                  </a:cubicBezTo>
                  <a:lnTo>
                    <a:pt x="112250" y="26818"/>
                  </a:lnTo>
                  <a:lnTo>
                    <a:pt x="107643" y="21549"/>
                  </a:lnTo>
                  <a:cubicBezTo>
                    <a:pt x="107839" y="20054"/>
                    <a:pt x="108182" y="17529"/>
                    <a:pt x="108574" y="14784"/>
                  </a:cubicBezTo>
                  <a:close/>
                  <a:moveTo>
                    <a:pt x="104358" y="27112"/>
                  </a:moveTo>
                  <a:lnTo>
                    <a:pt x="107618" y="30837"/>
                  </a:lnTo>
                  <a:cubicBezTo>
                    <a:pt x="108304" y="31622"/>
                    <a:pt x="108892" y="32455"/>
                    <a:pt x="109383" y="33337"/>
                  </a:cubicBezTo>
                  <a:cubicBezTo>
                    <a:pt x="109897" y="34220"/>
                    <a:pt x="110314" y="35175"/>
                    <a:pt x="110657" y="36156"/>
                  </a:cubicBezTo>
                  <a:lnTo>
                    <a:pt x="110657" y="36180"/>
                  </a:lnTo>
                  <a:lnTo>
                    <a:pt x="113770" y="45665"/>
                  </a:lnTo>
                  <a:lnTo>
                    <a:pt x="106123" y="52773"/>
                  </a:lnTo>
                  <a:lnTo>
                    <a:pt x="103059" y="46989"/>
                  </a:lnTo>
                  <a:cubicBezTo>
                    <a:pt x="102128" y="44587"/>
                    <a:pt x="102300" y="41964"/>
                    <a:pt x="103550" y="39710"/>
                  </a:cubicBezTo>
                  <a:cubicBezTo>
                    <a:pt x="104358" y="38215"/>
                    <a:pt x="103819" y="36352"/>
                    <a:pt x="102349" y="35543"/>
                  </a:cubicBezTo>
                  <a:cubicBezTo>
                    <a:pt x="101880" y="35277"/>
                    <a:pt x="101370" y="35151"/>
                    <a:pt x="100868" y="35151"/>
                  </a:cubicBezTo>
                  <a:cubicBezTo>
                    <a:pt x="99794" y="35151"/>
                    <a:pt x="98750" y="35726"/>
                    <a:pt x="98182" y="36744"/>
                  </a:cubicBezTo>
                  <a:cubicBezTo>
                    <a:pt x="96025" y="40665"/>
                    <a:pt x="95731" y="45298"/>
                    <a:pt x="97447" y="49440"/>
                  </a:cubicBezTo>
                  <a:cubicBezTo>
                    <a:pt x="97471" y="49538"/>
                    <a:pt x="97520" y="49611"/>
                    <a:pt x="97569" y="49709"/>
                  </a:cubicBezTo>
                  <a:lnTo>
                    <a:pt x="101491" y="57111"/>
                  </a:lnTo>
                  <a:lnTo>
                    <a:pt x="86124" y="72355"/>
                  </a:lnTo>
                  <a:lnTo>
                    <a:pt x="73257" y="60934"/>
                  </a:lnTo>
                  <a:lnTo>
                    <a:pt x="104358" y="27112"/>
                  </a:lnTo>
                  <a:close/>
                  <a:moveTo>
                    <a:pt x="31788" y="72649"/>
                  </a:moveTo>
                  <a:lnTo>
                    <a:pt x="31788" y="79365"/>
                  </a:lnTo>
                  <a:lnTo>
                    <a:pt x="31151" y="78997"/>
                  </a:lnTo>
                  <a:cubicBezTo>
                    <a:pt x="30660" y="78679"/>
                    <a:pt x="30097" y="78532"/>
                    <a:pt x="29533" y="78532"/>
                  </a:cubicBezTo>
                  <a:cubicBezTo>
                    <a:pt x="28969" y="78532"/>
                    <a:pt x="28430" y="78679"/>
                    <a:pt x="27915" y="78997"/>
                  </a:cubicBezTo>
                  <a:lnTo>
                    <a:pt x="27303" y="79365"/>
                  </a:lnTo>
                  <a:lnTo>
                    <a:pt x="27303" y="72649"/>
                  </a:lnTo>
                  <a:close/>
                  <a:moveTo>
                    <a:pt x="104505" y="62772"/>
                  </a:moveTo>
                  <a:lnTo>
                    <a:pt x="109309" y="71841"/>
                  </a:lnTo>
                  <a:cubicBezTo>
                    <a:pt x="109995" y="73140"/>
                    <a:pt x="111196" y="74095"/>
                    <a:pt x="112618" y="74488"/>
                  </a:cubicBezTo>
                  <a:lnTo>
                    <a:pt x="139063" y="81546"/>
                  </a:lnTo>
                  <a:lnTo>
                    <a:pt x="134137" y="84120"/>
                  </a:lnTo>
                  <a:cubicBezTo>
                    <a:pt x="132690" y="84855"/>
                    <a:pt x="132102" y="86595"/>
                    <a:pt x="132740" y="88065"/>
                  </a:cubicBezTo>
                  <a:lnTo>
                    <a:pt x="135681" y="94781"/>
                  </a:lnTo>
                  <a:lnTo>
                    <a:pt x="115093" y="98237"/>
                  </a:lnTo>
                  <a:cubicBezTo>
                    <a:pt x="114750" y="97844"/>
                    <a:pt x="114407" y="97452"/>
                    <a:pt x="114015" y="97109"/>
                  </a:cubicBezTo>
                  <a:lnTo>
                    <a:pt x="90707" y="76424"/>
                  </a:lnTo>
                  <a:lnTo>
                    <a:pt x="104505" y="62772"/>
                  </a:lnTo>
                  <a:close/>
                  <a:moveTo>
                    <a:pt x="45513" y="72649"/>
                  </a:moveTo>
                  <a:lnTo>
                    <a:pt x="45513" y="104413"/>
                  </a:lnTo>
                  <a:lnTo>
                    <a:pt x="13578" y="104413"/>
                  </a:lnTo>
                  <a:lnTo>
                    <a:pt x="13578" y="72649"/>
                  </a:lnTo>
                  <a:lnTo>
                    <a:pt x="21176" y="72649"/>
                  </a:lnTo>
                  <a:lnTo>
                    <a:pt x="21176" y="84389"/>
                  </a:lnTo>
                  <a:cubicBezTo>
                    <a:pt x="21176" y="85615"/>
                    <a:pt x="21837" y="86717"/>
                    <a:pt x="22891" y="87306"/>
                  </a:cubicBezTo>
                  <a:cubicBezTo>
                    <a:pt x="23397" y="87588"/>
                    <a:pt x="23959" y="87729"/>
                    <a:pt x="24521" y="87729"/>
                  </a:cubicBezTo>
                  <a:cubicBezTo>
                    <a:pt x="25130" y="87729"/>
                    <a:pt x="25738" y="87563"/>
                    <a:pt x="26273" y="87232"/>
                  </a:cubicBezTo>
                  <a:lnTo>
                    <a:pt x="29533" y="85198"/>
                  </a:lnTo>
                  <a:lnTo>
                    <a:pt x="32817" y="87232"/>
                  </a:lnTo>
                  <a:cubicBezTo>
                    <a:pt x="33356" y="87575"/>
                    <a:pt x="33969" y="87722"/>
                    <a:pt x="34582" y="87722"/>
                  </a:cubicBezTo>
                  <a:cubicBezTo>
                    <a:pt x="35121" y="87722"/>
                    <a:pt x="35685" y="87600"/>
                    <a:pt x="36199" y="87306"/>
                  </a:cubicBezTo>
                  <a:cubicBezTo>
                    <a:pt x="37253" y="86717"/>
                    <a:pt x="37915" y="85615"/>
                    <a:pt x="37915" y="84389"/>
                  </a:cubicBezTo>
                  <a:lnTo>
                    <a:pt x="37915" y="72649"/>
                  </a:lnTo>
                  <a:close/>
                  <a:moveTo>
                    <a:pt x="75683" y="96840"/>
                  </a:moveTo>
                  <a:lnTo>
                    <a:pt x="83697" y="103481"/>
                  </a:lnTo>
                  <a:lnTo>
                    <a:pt x="78011" y="104437"/>
                  </a:lnTo>
                  <a:lnTo>
                    <a:pt x="75683" y="96840"/>
                  </a:lnTo>
                  <a:close/>
                  <a:moveTo>
                    <a:pt x="70855" y="110540"/>
                  </a:moveTo>
                  <a:lnTo>
                    <a:pt x="65071" y="119437"/>
                  </a:lnTo>
                  <a:cubicBezTo>
                    <a:pt x="58404" y="115393"/>
                    <a:pt x="50782" y="113260"/>
                    <a:pt x="42890" y="113260"/>
                  </a:cubicBezTo>
                  <a:cubicBezTo>
                    <a:pt x="37180" y="113260"/>
                    <a:pt x="31690" y="114363"/>
                    <a:pt x="26518" y="116520"/>
                  </a:cubicBezTo>
                  <a:lnTo>
                    <a:pt x="23528" y="110540"/>
                  </a:lnTo>
                  <a:close/>
                  <a:moveTo>
                    <a:pt x="138205" y="100565"/>
                  </a:moveTo>
                  <a:lnTo>
                    <a:pt x="139749" y="104094"/>
                  </a:lnTo>
                  <a:lnTo>
                    <a:pt x="117691" y="125588"/>
                  </a:lnTo>
                  <a:lnTo>
                    <a:pt x="117397" y="104511"/>
                  </a:lnTo>
                  <a:cubicBezTo>
                    <a:pt x="117397" y="104364"/>
                    <a:pt x="117397" y="104217"/>
                    <a:pt x="117373" y="104045"/>
                  </a:cubicBezTo>
                  <a:lnTo>
                    <a:pt x="138205" y="100565"/>
                  </a:lnTo>
                  <a:close/>
                  <a:moveTo>
                    <a:pt x="74972" y="115442"/>
                  </a:moveTo>
                  <a:lnTo>
                    <a:pt x="82104" y="138725"/>
                  </a:lnTo>
                  <a:cubicBezTo>
                    <a:pt x="79433" y="132671"/>
                    <a:pt x="75340" y="127279"/>
                    <a:pt x="70071" y="122966"/>
                  </a:cubicBezTo>
                  <a:lnTo>
                    <a:pt x="74972" y="115442"/>
                  </a:lnTo>
                  <a:close/>
                  <a:moveTo>
                    <a:pt x="42890" y="119388"/>
                  </a:moveTo>
                  <a:cubicBezTo>
                    <a:pt x="49606" y="119388"/>
                    <a:pt x="56052" y="121177"/>
                    <a:pt x="61713" y="124583"/>
                  </a:cubicBezTo>
                  <a:lnTo>
                    <a:pt x="47768" y="145980"/>
                  </a:lnTo>
                  <a:cubicBezTo>
                    <a:pt x="46297" y="145269"/>
                    <a:pt x="44630" y="144877"/>
                    <a:pt x="42890" y="144877"/>
                  </a:cubicBezTo>
                  <a:cubicBezTo>
                    <a:pt x="42180" y="144877"/>
                    <a:pt x="41469" y="144950"/>
                    <a:pt x="40783" y="145073"/>
                  </a:cubicBezTo>
                  <a:lnTo>
                    <a:pt x="29263" y="122010"/>
                  </a:lnTo>
                  <a:cubicBezTo>
                    <a:pt x="33577" y="120270"/>
                    <a:pt x="38160" y="119388"/>
                    <a:pt x="42890" y="119388"/>
                  </a:cubicBezTo>
                  <a:close/>
                  <a:moveTo>
                    <a:pt x="66713" y="128137"/>
                  </a:moveTo>
                  <a:cubicBezTo>
                    <a:pt x="74139" y="134461"/>
                    <a:pt x="78747" y="143357"/>
                    <a:pt x="79531" y="153112"/>
                  </a:cubicBezTo>
                  <a:lnTo>
                    <a:pt x="53772" y="153112"/>
                  </a:lnTo>
                  <a:cubicBezTo>
                    <a:pt x="53454" y="152033"/>
                    <a:pt x="52988" y="151004"/>
                    <a:pt x="52400" y="150097"/>
                  </a:cubicBezTo>
                  <a:lnTo>
                    <a:pt x="66713" y="128137"/>
                  </a:lnTo>
                  <a:close/>
                  <a:moveTo>
                    <a:pt x="142371" y="110099"/>
                  </a:moveTo>
                  <a:lnTo>
                    <a:pt x="145974" y="118358"/>
                  </a:lnTo>
                  <a:cubicBezTo>
                    <a:pt x="132519" y="125613"/>
                    <a:pt x="123353" y="139828"/>
                    <a:pt x="123353" y="156175"/>
                  </a:cubicBezTo>
                  <a:cubicBezTo>
                    <a:pt x="123353" y="157597"/>
                    <a:pt x="123402" y="159018"/>
                    <a:pt x="123549" y="160440"/>
                  </a:cubicBezTo>
                  <a:lnTo>
                    <a:pt x="118108" y="154901"/>
                  </a:lnTo>
                  <a:lnTo>
                    <a:pt x="117814" y="134019"/>
                  </a:lnTo>
                  <a:lnTo>
                    <a:pt x="142371" y="110099"/>
                  </a:lnTo>
                  <a:close/>
                  <a:moveTo>
                    <a:pt x="42890" y="151004"/>
                  </a:moveTo>
                  <a:cubicBezTo>
                    <a:pt x="45733" y="151004"/>
                    <a:pt x="48062" y="153332"/>
                    <a:pt x="48062" y="156175"/>
                  </a:cubicBezTo>
                  <a:cubicBezTo>
                    <a:pt x="48062" y="159018"/>
                    <a:pt x="45733" y="161322"/>
                    <a:pt x="42890" y="161322"/>
                  </a:cubicBezTo>
                  <a:cubicBezTo>
                    <a:pt x="40047" y="161322"/>
                    <a:pt x="37744" y="159018"/>
                    <a:pt x="37744" y="156175"/>
                  </a:cubicBezTo>
                  <a:cubicBezTo>
                    <a:pt x="37744" y="153332"/>
                    <a:pt x="40047" y="151004"/>
                    <a:pt x="42890" y="151004"/>
                  </a:cubicBezTo>
                  <a:close/>
                  <a:moveTo>
                    <a:pt x="166243" y="151004"/>
                  </a:moveTo>
                  <a:cubicBezTo>
                    <a:pt x="169086" y="151004"/>
                    <a:pt x="171390" y="153332"/>
                    <a:pt x="171390" y="156175"/>
                  </a:cubicBezTo>
                  <a:cubicBezTo>
                    <a:pt x="171390" y="159018"/>
                    <a:pt x="169086" y="161322"/>
                    <a:pt x="166243" y="161322"/>
                  </a:cubicBezTo>
                  <a:cubicBezTo>
                    <a:pt x="163400" y="161322"/>
                    <a:pt x="161072" y="159018"/>
                    <a:pt x="161072" y="156175"/>
                  </a:cubicBezTo>
                  <a:cubicBezTo>
                    <a:pt x="161072" y="153332"/>
                    <a:pt x="163400" y="151004"/>
                    <a:pt x="166243" y="151004"/>
                  </a:cubicBezTo>
                  <a:close/>
                  <a:moveTo>
                    <a:pt x="92570" y="149117"/>
                  </a:moveTo>
                  <a:cubicBezTo>
                    <a:pt x="94163" y="149117"/>
                    <a:pt x="95682" y="149631"/>
                    <a:pt x="96932" y="150636"/>
                  </a:cubicBezTo>
                  <a:cubicBezTo>
                    <a:pt x="97422" y="151004"/>
                    <a:pt x="97839" y="151445"/>
                    <a:pt x="98207" y="151935"/>
                  </a:cubicBezTo>
                  <a:lnTo>
                    <a:pt x="98917" y="159239"/>
                  </a:lnTo>
                  <a:cubicBezTo>
                    <a:pt x="97765" y="161641"/>
                    <a:pt x="95266" y="163234"/>
                    <a:pt x="92570" y="163234"/>
                  </a:cubicBezTo>
                  <a:cubicBezTo>
                    <a:pt x="89261" y="163234"/>
                    <a:pt x="86369" y="160881"/>
                    <a:pt x="85658" y="157670"/>
                  </a:cubicBezTo>
                  <a:cubicBezTo>
                    <a:pt x="85560" y="157180"/>
                    <a:pt x="85511" y="156690"/>
                    <a:pt x="85511" y="156175"/>
                  </a:cubicBezTo>
                  <a:cubicBezTo>
                    <a:pt x="85511" y="155661"/>
                    <a:pt x="85560" y="155146"/>
                    <a:pt x="85658" y="154680"/>
                  </a:cubicBezTo>
                  <a:cubicBezTo>
                    <a:pt x="85658" y="154656"/>
                    <a:pt x="85683" y="154607"/>
                    <a:pt x="85683" y="154582"/>
                  </a:cubicBezTo>
                  <a:cubicBezTo>
                    <a:pt x="86148" y="152573"/>
                    <a:pt x="87472" y="150857"/>
                    <a:pt x="89334" y="149901"/>
                  </a:cubicBezTo>
                  <a:cubicBezTo>
                    <a:pt x="90339" y="149386"/>
                    <a:pt x="91418" y="149117"/>
                    <a:pt x="92570" y="149117"/>
                  </a:cubicBezTo>
                  <a:close/>
                  <a:moveTo>
                    <a:pt x="69188" y="65517"/>
                  </a:moveTo>
                  <a:lnTo>
                    <a:pt x="84188" y="78850"/>
                  </a:lnTo>
                  <a:cubicBezTo>
                    <a:pt x="84212" y="78850"/>
                    <a:pt x="84212" y="78850"/>
                    <a:pt x="84237" y="78875"/>
                  </a:cubicBezTo>
                  <a:lnTo>
                    <a:pt x="109946" y="101692"/>
                  </a:lnTo>
                  <a:cubicBezTo>
                    <a:pt x="110780" y="102428"/>
                    <a:pt x="111270" y="103481"/>
                    <a:pt x="111270" y="104609"/>
                  </a:cubicBezTo>
                  <a:lnTo>
                    <a:pt x="111981" y="156200"/>
                  </a:lnTo>
                  <a:cubicBezTo>
                    <a:pt x="112005" y="157009"/>
                    <a:pt x="112324" y="157744"/>
                    <a:pt x="112863" y="158308"/>
                  </a:cubicBezTo>
                  <a:lnTo>
                    <a:pt x="120338" y="165905"/>
                  </a:lnTo>
                  <a:lnTo>
                    <a:pt x="107618" y="163945"/>
                  </a:lnTo>
                  <a:cubicBezTo>
                    <a:pt x="106368" y="163749"/>
                    <a:pt x="105412" y="162744"/>
                    <a:pt x="105290" y="161494"/>
                  </a:cubicBezTo>
                  <a:lnTo>
                    <a:pt x="103795" y="146102"/>
                  </a:lnTo>
                  <a:lnTo>
                    <a:pt x="102251" y="130196"/>
                  </a:lnTo>
                  <a:cubicBezTo>
                    <a:pt x="102090" y="128611"/>
                    <a:pt x="100766" y="127435"/>
                    <a:pt x="99208" y="127435"/>
                  </a:cubicBezTo>
                  <a:cubicBezTo>
                    <a:pt x="99104" y="127435"/>
                    <a:pt x="98999" y="127440"/>
                    <a:pt x="98893" y="127451"/>
                  </a:cubicBezTo>
                  <a:cubicBezTo>
                    <a:pt x="97202" y="127598"/>
                    <a:pt x="95976" y="129118"/>
                    <a:pt x="96148" y="130784"/>
                  </a:cubicBezTo>
                  <a:lnTo>
                    <a:pt x="97422" y="143896"/>
                  </a:lnTo>
                  <a:cubicBezTo>
                    <a:pt x="95903" y="143284"/>
                    <a:pt x="94261" y="142990"/>
                    <a:pt x="92570" y="142990"/>
                  </a:cubicBezTo>
                  <a:cubicBezTo>
                    <a:pt x="91663" y="142990"/>
                    <a:pt x="90780" y="143088"/>
                    <a:pt x="89923" y="143259"/>
                  </a:cubicBezTo>
                  <a:lnTo>
                    <a:pt x="79825" y="110344"/>
                  </a:lnTo>
                  <a:lnTo>
                    <a:pt x="89923" y="108653"/>
                  </a:lnTo>
                  <a:lnTo>
                    <a:pt x="94334" y="112329"/>
                  </a:lnTo>
                  <a:lnTo>
                    <a:pt x="94751" y="116643"/>
                  </a:lnTo>
                  <a:cubicBezTo>
                    <a:pt x="94912" y="118206"/>
                    <a:pt x="96238" y="119403"/>
                    <a:pt x="97798" y="119403"/>
                  </a:cubicBezTo>
                  <a:cubicBezTo>
                    <a:pt x="97901" y="119403"/>
                    <a:pt x="98004" y="119398"/>
                    <a:pt x="98109" y="119388"/>
                  </a:cubicBezTo>
                  <a:cubicBezTo>
                    <a:pt x="99800" y="119216"/>
                    <a:pt x="101025" y="117721"/>
                    <a:pt x="100854" y="116030"/>
                  </a:cubicBezTo>
                  <a:lnTo>
                    <a:pt x="100314" y="110466"/>
                  </a:lnTo>
                  <a:cubicBezTo>
                    <a:pt x="100241" y="109658"/>
                    <a:pt x="99849" y="108922"/>
                    <a:pt x="99212" y="108408"/>
                  </a:cubicBezTo>
                  <a:lnTo>
                    <a:pt x="92815" y="103089"/>
                  </a:lnTo>
                  <a:lnTo>
                    <a:pt x="69335" y="83605"/>
                  </a:lnTo>
                  <a:cubicBezTo>
                    <a:pt x="66909" y="81595"/>
                    <a:pt x="65438" y="78777"/>
                    <a:pt x="65169" y="75639"/>
                  </a:cubicBezTo>
                  <a:cubicBezTo>
                    <a:pt x="64899" y="72527"/>
                    <a:pt x="65855" y="69463"/>
                    <a:pt x="67889" y="67086"/>
                  </a:cubicBezTo>
                  <a:lnTo>
                    <a:pt x="69188" y="65517"/>
                  </a:lnTo>
                  <a:close/>
                  <a:moveTo>
                    <a:pt x="23774" y="124755"/>
                  </a:moveTo>
                  <a:lnTo>
                    <a:pt x="35293" y="147818"/>
                  </a:lnTo>
                  <a:cubicBezTo>
                    <a:pt x="33038" y="149877"/>
                    <a:pt x="31616" y="152867"/>
                    <a:pt x="31616" y="156175"/>
                  </a:cubicBezTo>
                  <a:cubicBezTo>
                    <a:pt x="31616" y="162401"/>
                    <a:pt x="36665" y="167449"/>
                    <a:pt x="42890" y="167449"/>
                  </a:cubicBezTo>
                  <a:cubicBezTo>
                    <a:pt x="48062" y="167449"/>
                    <a:pt x="52424" y="163969"/>
                    <a:pt x="53772" y="159239"/>
                  </a:cubicBezTo>
                  <a:lnTo>
                    <a:pt x="79531" y="159239"/>
                  </a:lnTo>
                  <a:cubicBezTo>
                    <a:pt x="77962" y="178209"/>
                    <a:pt x="62081" y="192938"/>
                    <a:pt x="42890" y="192938"/>
                  </a:cubicBezTo>
                  <a:cubicBezTo>
                    <a:pt x="22622" y="192938"/>
                    <a:pt x="6127" y="176444"/>
                    <a:pt x="6127" y="156175"/>
                  </a:cubicBezTo>
                  <a:cubicBezTo>
                    <a:pt x="6127" y="143186"/>
                    <a:pt x="12818" y="131421"/>
                    <a:pt x="23774" y="124755"/>
                  </a:cubicBezTo>
                  <a:close/>
                  <a:moveTo>
                    <a:pt x="166243" y="119388"/>
                  </a:moveTo>
                  <a:cubicBezTo>
                    <a:pt x="186512" y="119388"/>
                    <a:pt x="203006" y="135882"/>
                    <a:pt x="203006" y="156175"/>
                  </a:cubicBezTo>
                  <a:cubicBezTo>
                    <a:pt x="203006" y="176444"/>
                    <a:pt x="186512" y="192938"/>
                    <a:pt x="166243" y="192938"/>
                  </a:cubicBezTo>
                  <a:cubicBezTo>
                    <a:pt x="145974" y="192938"/>
                    <a:pt x="129480" y="176444"/>
                    <a:pt x="129480" y="156175"/>
                  </a:cubicBezTo>
                  <a:cubicBezTo>
                    <a:pt x="129480" y="142352"/>
                    <a:pt x="137151" y="130270"/>
                    <a:pt x="148450" y="123995"/>
                  </a:cubicBezTo>
                  <a:lnTo>
                    <a:pt x="158817" y="147695"/>
                  </a:lnTo>
                  <a:cubicBezTo>
                    <a:pt x="156439" y="149754"/>
                    <a:pt x="154944" y="152793"/>
                    <a:pt x="154944" y="156175"/>
                  </a:cubicBezTo>
                  <a:cubicBezTo>
                    <a:pt x="154944" y="162401"/>
                    <a:pt x="160018" y="167449"/>
                    <a:pt x="166243" y="167449"/>
                  </a:cubicBezTo>
                  <a:cubicBezTo>
                    <a:pt x="172468" y="167449"/>
                    <a:pt x="177517" y="162401"/>
                    <a:pt x="177517" y="156175"/>
                  </a:cubicBezTo>
                  <a:cubicBezTo>
                    <a:pt x="177517" y="149950"/>
                    <a:pt x="172468" y="144877"/>
                    <a:pt x="166243" y="144877"/>
                  </a:cubicBezTo>
                  <a:cubicBezTo>
                    <a:pt x="165581" y="144877"/>
                    <a:pt x="164969" y="144926"/>
                    <a:pt x="164331" y="145048"/>
                  </a:cubicBezTo>
                  <a:lnTo>
                    <a:pt x="154038" y="121471"/>
                  </a:lnTo>
                  <a:cubicBezTo>
                    <a:pt x="157861" y="120123"/>
                    <a:pt x="161954" y="119388"/>
                    <a:pt x="166243" y="119388"/>
                  </a:cubicBezTo>
                  <a:close/>
                  <a:moveTo>
                    <a:pt x="115783" y="1"/>
                  </a:moveTo>
                  <a:cubicBezTo>
                    <a:pt x="109373" y="1"/>
                    <a:pt x="103870" y="4653"/>
                    <a:pt x="102912" y="11132"/>
                  </a:cubicBezTo>
                  <a:cubicBezTo>
                    <a:pt x="102912" y="11132"/>
                    <a:pt x="102912" y="11132"/>
                    <a:pt x="102912" y="11157"/>
                  </a:cubicBezTo>
                  <a:cubicBezTo>
                    <a:pt x="102324" y="15152"/>
                    <a:pt x="101760" y="19318"/>
                    <a:pt x="101515" y="21156"/>
                  </a:cubicBezTo>
                  <a:lnTo>
                    <a:pt x="66639" y="59072"/>
                  </a:lnTo>
                  <a:cubicBezTo>
                    <a:pt x="66615" y="59096"/>
                    <a:pt x="66590" y="59121"/>
                    <a:pt x="66590" y="59145"/>
                  </a:cubicBezTo>
                  <a:cubicBezTo>
                    <a:pt x="66566" y="59145"/>
                    <a:pt x="66566" y="59170"/>
                    <a:pt x="66541" y="59170"/>
                  </a:cubicBezTo>
                  <a:lnTo>
                    <a:pt x="63208" y="63115"/>
                  </a:lnTo>
                  <a:cubicBezTo>
                    <a:pt x="60120" y="66767"/>
                    <a:pt x="58649" y="71424"/>
                    <a:pt x="59066" y="76179"/>
                  </a:cubicBezTo>
                  <a:cubicBezTo>
                    <a:pt x="59434" y="80370"/>
                    <a:pt x="61223" y="84193"/>
                    <a:pt x="64139" y="87134"/>
                  </a:cubicBezTo>
                  <a:lnTo>
                    <a:pt x="58870" y="87134"/>
                  </a:lnTo>
                  <a:cubicBezTo>
                    <a:pt x="57154" y="87134"/>
                    <a:pt x="55806" y="88507"/>
                    <a:pt x="55806" y="90198"/>
                  </a:cubicBezTo>
                  <a:cubicBezTo>
                    <a:pt x="55806" y="91889"/>
                    <a:pt x="57154" y="93261"/>
                    <a:pt x="58870" y="93261"/>
                  </a:cubicBezTo>
                  <a:lnTo>
                    <a:pt x="68183" y="93261"/>
                  </a:lnTo>
                  <a:lnTo>
                    <a:pt x="71590" y="104413"/>
                  </a:lnTo>
                  <a:lnTo>
                    <a:pt x="51640" y="104413"/>
                  </a:lnTo>
                  <a:lnTo>
                    <a:pt x="51640" y="70860"/>
                  </a:lnTo>
                  <a:cubicBezTo>
                    <a:pt x="51640" y="68458"/>
                    <a:pt x="49679" y="66522"/>
                    <a:pt x="47302" y="66522"/>
                  </a:cubicBezTo>
                  <a:lnTo>
                    <a:pt x="11789" y="66522"/>
                  </a:lnTo>
                  <a:cubicBezTo>
                    <a:pt x="9387" y="66522"/>
                    <a:pt x="7451" y="68458"/>
                    <a:pt x="7451" y="70860"/>
                  </a:cubicBezTo>
                  <a:lnTo>
                    <a:pt x="7451" y="104413"/>
                  </a:lnTo>
                  <a:lnTo>
                    <a:pt x="3799" y="104413"/>
                  </a:lnTo>
                  <a:cubicBezTo>
                    <a:pt x="2108" y="104413"/>
                    <a:pt x="735" y="105785"/>
                    <a:pt x="735" y="107476"/>
                  </a:cubicBezTo>
                  <a:cubicBezTo>
                    <a:pt x="735" y="109167"/>
                    <a:pt x="2108" y="110540"/>
                    <a:pt x="3799" y="110540"/>
                  </a:cubicBezTo>
                  <a:lnTo>
                    <a:pt x="16690" y="110540"/>
                  </a:lnTo>
                  <a:lnTo>
                    <a:pt x="21029" y="119265"/>
                  </a:lnTo>
                  <a:cubicBezTo>
                    <a:pt x="7990" y="126961"/>
                    <a:pt x="0" y="140833"/>
                    <a:pt x="0" y="156175"/>
                  </a:cubicBezTo>
                  <a:cubicBezTo>
                    <a:pt x="0" y="179826"/>
                    <a:pt x="19239" y="199066"/>
                    <a:pt x="42890" y="199066"/>
                  </a:cubicBezTo>
                  <a:cubicBezTo>
                    <a:pt x="62914" y="199066"/>
                    <a:pt x="79850" y="185341"/>
                    <a:pt x="84531" y="166592"/>
                  </a:cubicBezTo>
                  <a:cubicBezTo>
                    <a:pt x="86761" y="168332"/>
                    <a:pt x="89580" y="169361"/>
                    <a:pt x="92570" y="169361"/>
                  </a:cubicBezTo>
                  <a:cubicBezTo>
                    <a:pt x="95633" y="169361"/>
                    <a:pt x="98525" y="168283"/>
                    <a:pt x="100829" y="166420"/>
                  </a:cubicBezTo>
                  <a:cubicBezTo>
                    <a:pt x="102202" y="168307"/>
                    <a:pt x="104260" y="169631"/>
                    <a:pt x="106687" y="169998"/>
                  </a:cubicBezTo>
                  <a:lnTo>
                    <a:pt x="121784" y="172327"/>
                  </a:lnTo>
                  <a:cubicBezTo>
                    <a:pt x="122078" y="172376"/>
                    <a:pt x="122372" y="172400"/>
                    <a:pt x="122642" y="172400"/>
                  </a:cubicBezTo>
                  <a:cubicBezTo>
                    <a:pt x="123916" y="172400"/>
                    <a:pt x="125093" y="171934"/>
                    <a:pt x="126049" y="171150"/>
                  </a:cubicBezTo>
                  <a:cubicBezTo>
                    <a:pt x="132127" y="187424"/>
                    <a:pt x="147861" y="199066"/>
                    <a:pt x="166243" y="199066"/>
                  </a:cubicBezTo>
                  <a:cubicBezTo>
                    <a:pt x="189894" y="199066"/>
                    <a:pt x="209133" y="179826"/>
                    <a:pt x="209133" y="156175"/>
                  </a:cubicBezTo>
                  <a:cubicBezTo>
                    <a:pt x="209133" y="132524"/>
                    <a:pt x="189894" y="113260"/>
                    <a:pt x="166243" y="113260"/>
                  </a:cubicBezTo>
                  <a:cubicBezTo>
                    <a:pt x="161096" y="113260"/>
                    <a:pt x="156145" y="114192"/>
                    <a:pt x="151587" y="115858"/>
                  </a:cubicBezTo>
                  <a:lnTo>
                    <a:pt x="139504" y="88237"/>
                  </a:lnTo>
                  <a:lnTo>
                    <a:pt x="145803" y="84953"/>
                  </a:lnTo>
                  <a:cubicBezTo>
                    <a:pt x="146562" y="86717"/>
                    <a:pt x="148205" y="87918"/>
                    <a:pt x="150141" y="88090"/>
                  </a:cubicBezTo>
                  <a:cubicBezTo>
                    <a:pt x="150312" y="88114"/>
                    <a:pt x="150484" y="88114"/>
                    <a:pt x="150631" y="88114"/>
                  </a:cubicBezTo>
                  <a:cubicBezTo>
                    <a:pt x="152518" y="88114"/>
                    <a:pt x="154209" y="87159"/>
                    <a:pt x="155190" y="85517"/>
                  </a:cubicBezTo>
                  <a:lnTo>
                    <a:pt x="155876" y="84316"/>
                  </a:lnTo>
                  <a:cubicBezTo>
                    <a:pt x="157542" y="81473"/>
                    <a:pt x="157935" y="78041"/>
                    <a:pt x="156954" y="74880"/>
                  </a:cubicBezTo>
                  <a:cubicBezTo>
                    <a:pt x="155974" y="71743"/>
                    <a:pt x="153719" y="69120"/>
                    <a:pt x="150729" y="67699"/>
                  </a:cubicBezTo>
                  <a:cubicBezTo>
                    <a:pt x="150680" y="67674"/>
                    <a:pt x="150631" y="67650"/>
                    <a:pt x="150557" y="67625"/>
                  </a:cubicBezTo>
                  <a:lnTo>
                    <a:pt x="149381" y="67159"/>
                  </a:lnTo>
                  <a:cubicBezTo>
                    <a:pt x="149004" y="67006"/>
                    <a:pt x="148615" y="66934"/>
                    <a:pt x="148231" y="66934"/>
                  </a:cubicBezTo>
                  <a:cubicBezTo>
                    <a:pt x="147019" y="66934"/>
                    <a:pt x="145870" y="67659"/>
                    <a:pt x="145386" y="68851"/>
                  </a:cubicBezTo>
                  <a:cubicBezTo>
                    <a:pt x="144773" y="70419"/>
                    <a:pt x="145533" y="72208"/>
                    <a:pt x="147102" y="72845"/>
                  </a:cubicBezTo>
                  <a:lnTo>
                    <a:pt x="148180" y="73287"/>
                  </a:lnTo>
                  <a:cubicBezTo>
                    <a:pt x="149602" y="73973"/>
                    <a:pt x="150631" y="75198"/>
                    <a:pt x="151097" y="76693"/>
                  </a:cubicBezTo>
                  <a:cubicBezTo>
                    <a:pt x="151513" y="78066"/>
                    <a:pt x="151415" y="79512"/>
                    <a:pt x="150802" y="80811"/>
                  </a:cubicBezTo>
                  <a:lnTo>
                    <a:pt x="150361" y="79561"/>
                  </a:lnTo>
                  <a:cubicBezTo>
                    <a:pt x="150361" y="79561"/>
                    <a:pt x="150337" y="79536"/>
                    <a:pt x="150337" y="79536"/>
                  </a:cubicBezTo>
                  <a:cubicBezTo>
                    <a:pt x="150312" y="79463"/>
                    <a:pt x="150288" y="79365"/>
                    <a:pt x="150239" y="79291"/>
                  </a:cubicBezTo>
                  <a:cubicBezTo>
                    <a:pt x="150214" y="79267"/>
                    <a:pt x="150214" y="79242"/>
                    <a:pt x="150190" y="79218"/>
                  </a:cubicBezTo>
                  <a:cubicBezTo>
                    <a:pt x="150190" y="79193"/>
                    <a:pt x="150190" y="79193"/>
                    <a:pt x="150190" y="79193"/>
                  </a:cubicBezTo>
                  <a:cubicBezTo>
                    <a:pt x="150141" y="79095"/>
                    <a:pt x="150092" y="78997"/>
                    <a:pt x="150018" y="78924"/>
                  </a:cubicBezTo>
                  <a:cubicBezTo>
                    <a:pt x="150018" y="78899"/>
                    <a:pt x="150018" y="78899"/>
                    <a:pt x="149994" y="78875"/>
                  </a:cubicBezTo>
                  <a:cubicBezTo>
                    <a:pt x="149945" y="78801"/>
                    <a:pt x="149871" y="78703"/>
                    <a:pt x="149822" y="78630"/>
                  </a:cubicBezTo>
                  <a:cubicBezTo>
                    <a:pt x="149798" y="78605"/>
                    <a:pt x="149773" y="78605"/>
                    <a:pt x="149749" y="78581"/>
                  </a:cubicBezTo>
                  <a:cubicBezTo>
                    <a:pt x="149700" y="78507"/>
                    <a:pt x="149651" y="78433"/>
                    <a:pt x="149577" y="78384"/>
                  </a:cubicBezTo>
                  <a:cubicBezTo>
                    <a:pt x="149553" y="78360"/>
                    <a:pt x="149528" y="78335"/>
                    <a:pt x="149504" y="78311"/>
                  </a:cubicBezTo>
                  <a:cubicBezTo>
                    <a:pt x="149454" y="78262"/>
                    <a:pt x="149381" y="78213"/>
                    <a:pt x="149307" y="78164"/>
                  </a:cubicBezTo>
                  <a:cubicBezTo>
                    <a:pt x="149283" y="78139"/>
                    <a:pt x="149258" y="78115"/>
                    <a:pt x="149234" y="78115"/>
                  </a:cubicBezTo>
                  <a:cubicBezTo>
                    <a:pt x="149160" y="78041"/>
                    <a:pt x="149062" y="77992"/>
                    <a:pt x="148989" y="77943"/>
                  </a:cubicBezTo>
                  <a:cubicBezTo>
                    <a:pt x="148964" y="77943"/>
                    <a:pt x="148964" y="77919"/>
                    <a:pt x="148940" y="77919"/>
                  </a:cubicBezTo>
                  <a:cubicBezTo>
                    <a:pt x="148842" y="77870"/>
                    <a:pt x="148744" y="77821"/>
                    <a:pt x="148646" y="77772"/>
                  </a:cubicBezTo>
                  <a:cubicBezTo>
                    <a:pt x="148621" y="77772"/>
                    <a:pt x="148597" y="77747"/>
                    <a:pt x="148548" y="77747"/>
                  </a:cubicBezTo>
                  <a:cubicBezTo>
                    <a:pt x="148474" y="77723"/>
                    <a:pt x="148401" y="77698"/>
                    <a:pt x="148303" y="77674"/>
                  </a:cubicBezTo>
                  <a:cubicBezTo>
                    <a:pt x="148303" y="77649"/>
                    <a:pt x="148278" y="77649"/>
                    <a:pt x="148254" y="77649"/>
                  </a:cubicBezTo>
                  <a:lnTo>
                    <a:pt x="114554" y="68654"/>
                  </a:lnTo>
                  <a:lnTo>
                    <a:pt x="109089" y="58385"/>
                  </a:lnTo>
                  <a:lnTo>
                    <a:pt x="115877" y="52062"/>
                  </a:lnTo>
                  <a:lnTo>
                    <a:pt x="118181" y="59145"/>
                  </a:lnTo>
                  <a:cubicBezTo>
                    <a:pt x="118671" y="60640"/>
                    <a:pt x="119799" y="61841"/>
                    <a:pt x="121245" y="62429"/>
                  </a:cubicBezTo>
                  <a:lnTo>
                    <a:pt x="134970" y="67944"/>
                  </a:lnTo>
                  <a:cubicBezTo>
                    <a:pt x="135337" y="68091"/>
                    <a:pt x="135730" y="68164"/>
                    <a:pt x="136097" y="68164"/>
                  </a:cubicBezTo>
                  <a:cubicBezTo>
                    <a:pt x="137323" y="68164"/>
                    <a:pt x="138475" y="67454"/>
                    <a:pt x="138940" y="66253"/>
                  </a:cubicBezTo>
                  <a:cubicBezTo>
                    <a:pt x="139577" y="64684"/>
                    <a:pt x="138818" y="62895"/>
                    <a:pt x="137249" y="62258"/>
                  </a:cubicBezTo>
                  <a:lnTo>
                    <a:pt x="123892" y="56890"/>
                  </a:lnTo>
                  <a:lnTo>
                    <a:pt x="116564" y="34514"/>
                  </a:lnTo>
                  <a:cubicBezTo>
                    <a:pt x="116539" y="34514"/>
                    <a:pt x="116539" y="34489"/>
                    <a:pt x="116539" y="34489"/>
                  </a:cubicBezTo>
                  <a:cubicBezTo>
                    <a:pt x="116515" y="34391"/>
                    <a:pt x="116490" y="34318"/>
                    <a:pt x="116466" y="34220"/>
                  </a:cubicBezTo>
                  <a:cubicBezTo>
                    <a:pt x="116245" y="33558"/>
                    <a:pt x="115976" y="32896"/>
                    <a:pt x="115706" y="32234"/>
                  </a:cubicBezTo>
                  <a:lnTo>
                    <a:pt x="117838" y="29710"/>
                  </a:lnTo>
                  <a:cubicBezTo>
                    <a:pt x="118320" y="29811"/>
                    <a:pt x="118810" y="29861"/>
                    <a:pt x="119301" y="29861"/>
                  </a:cubicBezTo>
                  <a:cubicBezTo>
                    <a:pt x="120483" y="29861"/>
                    <a:pt x="121666" y="29571"/>
                    <a:pt x="122740" y="28999"/>
                  </a:cubicBezTo>
                  <a:cubicBezTo>
                    <a:pt x="124627" y="28019"/>
                    <a:pt x="125975" y="26254"/>
                    <a:pt x="126490" y="24196"/>
                  </a:cubicBezTo>
                  <a:lnTo>
                    <a:pt x="128303" y="16818"/>
                  </a:lnTo>
                  <a:lnTo>
                    <a:pt x="133671" y="18877"/>
                  </a:lnTo>
                  <a:cubicBezTo>
                    <a:pt x="134014" y="19024"/>
                    <a:pt x="134406" y="19073"/>
                    <a:pt x="134774" y="19073"/>
                  </a:cubicBezTo>
                  <a:cubicBezTo>
                    <a:pt x="135999" y="19073"/>
                    <a:pt x="137151" y="18338"/>
                    <a:pt x="137617" y="17113"/>
                  </a:cubicBezTo>
                  <a:cubicBezTo>
                    <a:pt x="138229" y="15544"/>
                    <a:pt x="137445" y="13755"/>
                    <a:pt x="135877" y="13167"/>
                  </a:cubicBezTo>
                  <a:lnTo>
                    <a:pt x="128549" y="10348"/>
                  </a:lnTo>
                  <a:cubicBezTo>
                    <a:pt x="128205" y="8632"/>
                    <a:pt x="127495" y="7015"/>
                    <a:pt x="126490" y="5544"/>
                  </a:cubicBezTo>
                  <a:cubicBezTo>
                    <a:pt x="124333" y="2481"/>
                    <a:pt x="120951" y="496"/>
                    <a:pt x="117225" y="79"/>
                  </a:cubicBezTo>
                  <a:cubicBezTo>
                    <a:pt x="116741" y="26"/>
                    <a:pt x="116259" y="1"/>
                    <a:pt x="1157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4" name="Google Shape;3964;p66"/>
            <p:cNvSpPr/>
            <p:nvPr/>
          </p:nvSpPr>
          <p:spPr>
            <a:xfrm>
              <a:off x="4932500" y="2627100"/>
              <a:ext cx="425850" cy="441200"/>
            </a:xfrm>
            <a:custGeom>
              <a:avLst/>
              <a:gdLst/>
              <a:ahLst/>
              <a:cxnLst/>
              <a:rect l="l" t="t" r="r" b="b"/>
              <a:pathLst>
                <a:path w="17034" h="17648" extrusionOk="0">
                  <a:moveTo>
                    <a:pt x="10906" y="6128"/>
                  </a:moveTo>
                  <a:lnTo>
                    <a:pt x="10906" y="11520"/>
                  </a:lnTo>
                  <a:lnTo>
                    <a:pt x="8823" y="11520"/>
                  </a:lnTo>
                  <a:cubicBezTo>
                    <a:pt x="7353" y="11520"/>
                    <a:pt x="6127" y="10294"/>
                    <a:pt x="6127" y="8824"/>
                  </a:cubicBezTo>
                  <a:cubicBezTo>
                    <a:pt x="6127" y="7329"/>
                    <a:pt x="7353" y="6128"/>
                    <a:pt x="8823" y="6128"/>
                  </a:cubicBezTo>
                  <a:close/>
                  <a:moveTo>
                    <a:pt x="8823" y="1"/>
                  </a:moveTo>
                  <a:cubicBezTo>
                    <a:pt x="3970" y="1"/>
                    <a:pt x="0" y="3947"/>
                    <a:pt x="0" y="8824"/>
                  </a:cubicBezTo>
                  <a:cubicBezTo>
                    <a:pt x="0" y="13677"/>
                    <a:pt x="3970" y="17647"/>
                    <a:pt x="8823" y="17647"/>
                  </a:cubicBezTo>
                  <a:lnTo>
                    <a:pt x="12965" y="17647"/>
                  </a:lnTo>
                  <a:cubicBezTo>
                    <a:pt x="15196" y="17647"/>
                    <a:pt x="17034" y="15809"/>
                    <a:pt x="17034" y="13579"/>
                  </a:cubicBezTo>
                  <a:lnTo>
                    <a:pt x="17034" y="4069"/>
                  </a:lnTo>
                  <a:cubicBezTo>
                    <a:pt x="17034" y="1814"/>
                    <a:pt x="15196" y="1"/>
                    <a:pt x="1296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65" name="Google Shape;3965;p66"/>
          <p:cNvGrpSpPr/>
          <p:nvPr/>
        </p:nvGrpSpPr>
        <p:grpSpPr>
          <a:xfrm>
            <a:off x="4351306" y="4073173"/>
            <a:ext cx="354656" cy="351261"/>
            <a:chOff x="1150650" y="238200"/>
            <a:chExt cx="5269775" cy="5219325"/>
          </a:xfrm>
        </p:grpSpPr>
        <p:sp>
          <p:nvSpPr>
            <p:cNvPr id="3966" name="Google Shape;3966;p66"/>
            <p:cNvSpPr/>
            <p:nvPr/>
          </p:nvSpPr>
          <p:spPr>
            <a:xfrm>
              <a:off x="3673800" y="867875"/>
              <a:ext cx="2117050" cy="2106250"/>
            </a:xfrm>
            <a:custGeom>
              <a:avLst/>
              <a:gdLst/>
              <a:ahLst/>
              <a:cxnLst/>
              <a:rect l="l" t="t" r="r" b="b"/>
              <a:pathLst>
                <a:path w="84682" h="84250" extrusionOk="0">
                  <a:moveTo>
                    <a:pt x="29913" y="1"/>
                  </a:moveTo>
                  <a:cubicBezTo>
                    <a:pt x="28779" y="1"/>
                    <a:pt x="27646" y="433"/>
                    <a:pt x="26781" y="1297"/>
                  </a:cubicBezTo>
                  <a:lnTo>
                    <a:pt x="0" y="28078"/>
                  </a:lnTo>
                  <a:lnTo>
                    <a:pt x="56172" y="84250"/>
                  </a:lnTo>
                  <a:lnTo>
                    <a:pt x="82953" y="57436"/>
                  </a:lnTo>
                  <a:cubicBezTo>
                    <a:pt x="84682" y="55740"/>
                    <a:pt x="84682" y="52935"/>
                    <a:pt x="82953" y="51206"/>
                  </a:cubicBezTo>
                  <a:lnTo>
                    <a:pt x="33044" y="1297"/>
                  </a:lnTo>
                  <a:cubicBezTo>
                    <a:pt x="32180" y="433"/>
                    <a:pt x="31046" y="1"/>
                    <a:pt x="2991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7" name="Google Shape;3967;p66"/>
            <p:cNvSpPr/>
            <p:nvPr/>
          </p:nvSpPr>
          <p:spPr>
            <a:xfrm>
              <a:off x="4344950" y="867675"/>
              <a:ext cx="1445900" cy="2106450"/>
            </a:xfrm>
            <a:custGeom>
              <a:avLst/>
              <a:gdLst/>
              <a:ahLst/>
              <a:cxnLst/>
              <a:rect l="l" t="t" r="r" b="b"/>
              <a:pathLst>
                <a:path w="57836" h="84258" extrusionOk="0">
                  <a:moveTo>
                    <a:pt x="3067" y="0"/>
                  </a:moveTo>
                  <a:cubicBezTo>
                    <a:pt x="1961" y="0"/>
                    <a:pt x="857" y="416"/>
                    <a:pt x="1" y="1240"/>
                  </a:cubicBezTo>
                  <a:lnTo>
                    <a:pt x="43874" y="45114"/>
                  </a:lnTo>
                  <a:cubicBezTo>
                    <a:pt x="45603" y="46810"/>
                    <a:pt x="45603" y="49615"/>
                    <a:pt x="43874" y="51344"/>
                  </a:cubicBezTo>
                  <a:lnTo>
                    <a:pt x="20127" y="75091"/>
                  </a:lnTo>
                  <a:lnTo>
                    <a:pt x="29326" y="84258"/>
                  </a:lnTo>
                  <a:lnTo>
                    <a:pt x="56107" y="57444"/>
                  </a:lnTo>
                  <a:cubicBezTo>
                    <a:pt x="57836" y="55748"/>
                    <a:pt x="57836" y="52943"/>
                    <a:pt x="56107" y="51214"/>
                  </a:cubicBezTo>
                  <a:lnTo>
                    <a:pt x="6198" y="1305"/>
                  </a:lnTo>
                  <a:cubicBezTo>
                    <a:pt x="5326" y="433"/>
                    <a:pt x="4195" y="0"/>
                    <a:pt x="3067" y="0"/>
                  </a:cubicBezTo>
                  <a:close/>
                </a:path>
              </a:pathLst>
            </a:custGeom>
            <a:solidFill>
              <a:srgbClr val="073533">
                <a:alpha val="133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8" name="Google Shape;3968;p66"/>
            <p:cNvSpPr/>
            <p:nvPr/>
          </p:nvSpPr>
          <p:spPr>
            <a:xfrm>
              <a:off x="3276650" y="1569825"/>
              <a:ext cx="1801450" cy="1800625"/>
            </a:xfrm>
            <a:custGeom>
              <a:avLst/>
              <a:gdLst/>
              <a:ahLst/>
              <a:cxnLst/>
              <a:rect l="l" t="t" r="r" b="b"/>
              <a:pathLst>
                <a:path w="72058" h="72025" extrusionOk="0">
                  <a:moveTo>
                    <a:pt x="15886" y="0"/>
                  </a:moveTo>
                  <a:lnTo>
                    <a:pt x="1" y="34577"/>
                  </a:lnTo>
                  <a:lnTo>
                    <a:pt x="37448" y="72025"/>
                  </a:lnTo>
                  <a:lnTo>
                    <a:pt x="72058" y="56172"/>
                  </a:lnTo>
                  <a:lnTo>
                    <a:pt x="15886"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9" name="Google Shape;3969;p66"/>
            <p:cNvSpPr/>
            <p:nvPr/>
          </p:nvSpPr>
          <p:spPr>
            <a:xfrm>
              <a:off x="3982875" y="2744125"/>
              <a:ext cx="1095225" cy="626325"/>
            </a:xfrm>
            <a:custGeom>
              <a:avLst/>
              <a:gdLst/>
              <a:ahLst/>
              <a:cxnLst/>
              <a:rect l="l" t="t" r="r" b="b"/>
              <a:pathLst>
                <a:path w="43809" h="25053" extrusionOk="0">
                  <a:moveTo>
                    <a:pt x="34610" y="1"/>
                  </a:moveTo>
                  <a:lnTo>
                    <a:pt x="0" y="15854"/>
                  </a:lnTo>
                  <a:lnTo>
                    <a:pt x="9199" y="25053"/>
                  </a:lnTo>
                  <a:lnTo>
                    <a:pt x="43809" y="9200"/>
                  </a:lnTo>
                  <a:lnTo>
                    <a:pt x="34610" y="1"/>
                  </a:lnTo>
                  <a:close/>
                </a:path>
              </a:pathLst>
            </a:custGeom>
            <a:solidFill>
              <a:srgbClr val="073533">
                <a:alpha val="133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0" name="Google Shape;3970;p66"/>
            <p:cNvSpPr/>
            <p:nvPr/>
          </p:nvSpPr>
          <p:spPr>
            <a:xfrm>
              <a:off x="1234650" y="2434250"/>
              <a:ext cx="2978225" cy="2946825"/>
            </a:xfrm>
            <a:custGeom>
              <a:avLst/>
              <a:gdLst/>
              <a:ahLst/>
              <a:cxnLst/>
              <a:rect l="l" t="t" r="r" b="b"/>
              <a:pathLst>
                <a:path w="119129" h="117873" extrusionOk="0">
                  <a:moveTo>
                    <a:pt x="81681" y="0"/>
                  </a:moveTo>
                  <a:lnTo>
                    <a:pt x="5154" y="76559"/>
                  </a:lnTo>
                  <a:cubicBezTo>
                    <a:pt x="0" y="81713"/>
                    <a:pt x="0" y="90096"/>
                    <a:pt x="5154" y="95283"/>
                  </a:cubicBezTo>
                  <a:lnTo>
                    <a:pt x="23878" y="114007"/>
                  </a:lnTo>
                  <a:cubicBezTo>
                    <a:pt x="26471" y="116584"/>
                    <a:pt x="29856" y="117872"/>
                    <a:pt x="33240" y="117872"/>
                  </a:cubicBezTo>
                  <a:cubicBezTo>
                    <a:pt x="36624" y="117872"/>
                    <a:pt x="40009" y="116584"/>
                    <a:pt x="42602" y="114007"/>
                  </a:cubicBezTo>
                  <a:lnTo>
                    <a:pt x="119128" y="37448"/>
                  </a:lnTo>
                  <a:lnTo>
                    <a:pt x="8168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1" name="Google Shape;3971;p66"/>
            <p:cNvSpPr/>
            <p:nvPr/>
          </p:nvSpPr>
          <p:spPr>
            <a:xfrm>
              <a:off x="1237100" y="3136375"/>
              <a:ext cx="2975775" cy="2244700"/>
            </a:xfrm>
            <a:custGeom>
              <a:avLst/>
              <a:gdLst/>
              <a:ahLst/>
              <a:cxnLst/>
              <a:rect l="l" t="t" r="r" b="b"/>
              <a:pathLst>
                <a:path w="119031" h="89788" extrusionOk="0">
                  <a:moveTo>
                    <a:pt x="109668" y="1"/>
                  </a:moveTo>
                  <a:lnTo>
                    <a:pt x="40416" y="69286"/>
                  </a:lnTo>
                  <a:cubicBezTo>
                    <a:pt x="37823" y="71863"/>
                    <a:pt x="34431" y="73151"/>
                    <a:pt x="31042" y="73151"/>
                  </a:cubicBezTo>
                  <a:cubicBezTo>
                    <a:pt x="27654" y="73151"/>
                    <a:pt x="24270" y="71863"/>
                    <a:pt x="21693" y="69286"/>
                  </a:cubicBezTo>
                  <a:lnTo>
                    <a:pt x="3197" y="50790"/>
                  </a:lnTo>
                  <a:lnTo>
                    <a:pt x="3197" y="50790"/>
                  </a:lnTo>
                  <a:cubicBezTo>
                    <a:pt x="0" y="55911"/>
                    <a:pt x="620" y="62729"/>
                    <a:pt x="5056" y="67198"/>
                  </a:cubicBezTo>
                  <a:lnTo>
                    <a:pt x="23780" y="85922"/>
                  </a:lnTo>
                  <a:cubicBezTo>
                    <a:pt x="26373" y="88499"/>
                    <a:pt x="29758" y="89787"/>
                    <a:pt x="33142" y="89787"/>
                  </a:cubicBezTo>
                  <a:cubicBezTo>
                    <a:pt x="36526" y="89787"/>
                    <a:pt x="39911" y="88499"/>
                    <a:pt x="42504" y="85922"/>
                  </a:cubicBezTo>
                  <a:lnTo>
                    <a:pt x="119030" y="9363"/>
                  </a:lnTo>
                  <a:lnTo>
                    <a:pt x="109668"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2" name="Google Shape;3972;p66"/>
            <p:cNvSpPr/>
            <p:nvPr/>
          </p:nvSpPr>
          <p:spPr>
            <a:xfrm>
              <a:off x="2649525" y="3492350"/>
              <a:ext cx="511350" cy="499925"/>
            </a:xfrm>
            <a:custGeom>
              <a:avLst/>
              <a:gdLst/>
              <a:ahLst/>
              <a:cxnLst/>
              <a:rect l="l" t="t" r="r" b="b"/>
              <a:pathLst>
                <a:path w="20454" h="19997" extrusionOk="0">
                  <a:moveTo>
                    <a:pt x="8666" y="1"/>
                  </a:moveTo>
                  <a:cubicBezTo>
                    <a:pt x="8099" y="1"/>
                    <a:pt x="7536" y="213"/>
                    <a:pt x="7112" y="637"/>
                  </a:cubicBezTo>
                  <a:lnTo>
                    <a:pt x="882" y="6867"/>
                  </a:lnTo>
                  <a:cubicBezTo>
                    <a:pt x="1" y="7748"/>
                    <a:pt x="1" y="9150"/>
                    <a:pt x="882" y="9999"/>
                  </a:cubicBezTo>
                  <a:lnTo>
                    <a:pt x="10244" y="19360"/>
                  </a:lnTo>
                  <a:cubicBezTo>
                    <a:pt x="10668" y="19785"/>
                    <a:pt x="11230" y="19997"/>
                    <a:pt x="11793" y="19997"/>
                  </a:cubicBezTo>
                  <a:cubicBezTo>
                    <a:pt x="12356" y="19997"/>
                    <a:pt x="12918" y="19785"/>
                    <a:pt x="13342" y="19360"/>
                  </a:cubicBezTo>
                  <a:lnTo>
                    <a:pt x="19605" y="13130"/>
                  </a:lnTo>
                  <a:cubicBezTo>
                    <a:pt x="20454" y="12249"/>
                    <a:pt x="20454" y="10847"/>
                    <a:pt x="19605" y="9999"/>
                  </a:cubicBezTo>
                  <a:lnTo>
                    <a:pt x="10244" y="637"/>
                  </a:lnTo>
                  <a:cubicBezTo>
                    <a:pt x="9803" y="213"/>
                    <a:pt x="9232" y="1"/>
                    <a:pt x="866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3" name="Google Shape;3973;p66"/>
            <p:cNvSpPr/>
            <p:nvPr/>
          </p:nvSpPr>
          <p:spPr>
            <a:xfrm>
              <a:off x="2181450" y="3960450"/>
              <a:ext cx="511325" cy="499925"/>
            </a:xfrm>
            <a:custGeom>
              <a:avLst/>
              <a:gdLst/>
              <a:ahLst/>
              <a:cxnLst/>
              <a:rect l="l" t="t" r="r" b="b"/>
              <a:pathLst>
                <a:path w="20453" h="19997" extrusionOk="0">
                  <a:moveTo>
                    <a:pt x="8665" y="0"/>
                  </a:moveTo>
                  <a:cubicBezTo>
                    <a:pt x="8098" y="0"/>
                    <a:pt x="7535" y="212"/>
                    <a:pt x="7111" y="636"/>
                  </a:cubicBezTo>
                  <a:lnTo>
                    <a:pt x="881" y="6867"/>
                  </a:lnTo>
                  <a:cubicBezTo>
                    <a:pt x="0" y="7748"/>
                    <a:pt x="0" y="9150"/>
                    <a:pt x="881" y="9998"/>
                  </a:cubicBezTo>
                  <a:lnTo>
                    <a:pt x="10243" y="19360"/>
                  </a:lnTo>
                  <a:cubicBezTo>
                    <a:pt x="10667" y="19784"/>
                    <a:pt x="11230" y="19996"/>
                    <a:pt x="11792" y="19996"/>
                  </a:cubicBezTo>
                  <a:cubicBezTo>
                    <a:pt x="12355" y="19996"/>
                    <a:pt x="12918" y="19784"/>
                    <a:pt x="13342" y="19360"/>
                  </a:cubicBezTo>
                  <a:lnTo>
                    <a:pt x="19605" y="13130"/>
                  </a:lnTo>
                  <a:cubicBezTo>
                    <a:pt x="20453" y="12249"/>
                    <a:pt x="20453" y="10846"/>
                    <a:pt x="19605" y="9998"/>
                  </a:cubicBezTo>
                  <a:lnTo>
                    <a:pt x="10243" y="636"/>
                  </a:lnTo>
                  <a:cubicBezTo>
                    <a:pt x="9802" y="212"/>
                    <a:pt x="9232" y="0"/>
                    <a:pt x="86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4" name="Google Shape;3974;p66"/>
            <p:cNvSpPr/>
            <p:nvPr/>
          </p:nvSpPr>
          <p:spPr>
            <a:xfrm>
              <a:off x="5390425" y="706200"/>
              <a:ext cx="558625" cy="543150"/>
            </a:xfrm>
            <a:custGeom>
              <a:avLst/>
              <a:gdLst/>
              <a:ahLst/>
              <a:cxnLst/>
              <a:rect l="l" t="t" r="r" b="b"/>
              <a:pathLst>
                <a:path w="22345" h="21726" extrusionOk="0">
                  <a:moveTo>
                    <a:pt x="18985" y="1"/>
                  </a:moveTo>
                  <a:cubicBezTo>
                    <a:pt x="18202" y="1"/>
                    <a:pt x="17419" y="294"/>
                    <a:pt x="16832" y="882"/>
                  </a:cubicBezTo>
                  <a:lnTo>
                    <a:pt x="1207" y="16506"/>
                  </a:lnTo>
                  <a:cubicBezTo>
                    <a:pt x="0" y="17713"/>
                    <a:pt x="0" y="19638"/>
                    <a:pt x="1207" y="20845"/>
                  </a:cubicBezTo>
                  <a:cubicBezTo>
                    <a:pt x="1794" y="21432"/>
                    <a:pt x="2577" y="21726"/>
                    <a:pt x="3360" y="21726"/>
                  </a:cubicBezTo>
                  <a:cubicBezTo>
                    <a:pt x="4143" y="21726"/>
                    <a:pt x="4926" y="21432"/>
                    <a:pt x="5546" y="20845"/>
                  </a:cubicBezTo>
                  <a:lnTo>
                    <a:pt x="21138" y="5220"/>
                  </a:lnTo>
                  <a:cubicBezTo>
                    <a:pt x="22345" y="4013"/>
                    <a:pt x="22345" y="2088"/>
                    <a:pt x="21138" y="882"/>
                  </a:cubicBezTo>
                  <a:cubicBezTo>
                    <a:pt x="20551" y="294"/>
                    <a:pt x="19768" y="1"/>
                    <a:pt x="18985" y="1"/>
                  </a:cubicBezTo>
                  <a:close/>
                </a:path>
              </a:pathLst>
            </a:custGeom>
            <a:solidFill>
              <a:srgbClr val="F7E7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5" name="Google Shape;3975;p66"/>
            <p:cNvSpPr/>
            <p:nvPr/>
          </p:nvSpPr>
          <p:spPr>
            <a:xfrm>
              <a:off x="5036500" y="238200"/>
              <a:ext cx="447725" cy="660500"/>
            </a:xfrm>
            <a:custGeom>
              <a:avLst/>
              <a:gdLst/>
              <a:ahLst/>
              <a:cxnLst/>
              <a:rect l="l" t="t" r="r" b="b"/>
              <a:pathLst>
                <a:path w="17909" h="26420" extrusionOk="0">
                  <a:moveTo>
                    <a:pt x="14441" y="1"/>
                  </a:moveTo>
                  <a:cubicBezTo>
                    <a:pt x="13343" y="1"/>
                    <a:pt x="12285" y="579"/>
                    <a:pt x="11743" y="1595"/>
                  </a:cubicBezTo>
                  <a:lnTo>
                    <a:pt x="783" y="21885"/>
                  </a:lnTo>
                  <a:cubicBezTo>
                    <a:pt x="0" y="23385"/>
                    <a:pt x="555" y="25245"/>
                    <a:pt x="2023" y="26060"/>
                  </a:cubicBezTo>
                  <a:cubicBezTo>
                    <a:pt x="2479" y="26289"/>
                    <a:pt x="3001" y="26419"/>
                    <a:pt x="3491" y="26419"/>
                  </a:cubicBezTo>
                  <a:cubicBezTo>
                    <a:pt x="4567" y="26419"/>
                    <a:pt x="5611" y="25832"/>
                    <a:pt x="6165" y="24788"/>
                  </a:cubicBezTo>
                  <a:lnTo>
                    <a:pt x="17126" y="4499"/>
                  </a:lnTo>
                  <a:cubicBezTo>
                    <a:pt x="17909" y="3031"/>
                    <a:pt x="17354" y="1171"/>
                    <a:pt x="15886" y="356"/>
                  </a:cubicBezTo>
                  <a:cubicBezTo>
                    <a:pt x="15424" y="115"/>
                    <a:pt x="14929" y="1"/>
                    <a:pt x="14441" y="1"/>
                  </a:cubicBezTo>
                  <a:close/>
                </a:path>
              </a:pathLst>
            </a:custGeom>
            <a:solidFill>
              <a:srgbClr val="F7E7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6" name="Google Shape;3976;p66"/>
            <p:cNvSpPr/>
            <p:nvPr/>
          </p:nvSpPr>
          <p:spPr>
            <a:xfrm>
              <a:off x="5738625" y="1174400"/>
              <a:ext cx="681800" cy="426425"/>
            </a:xfrm>
            <a:custGeom>
              <a:avLst/>
              <a:gdLst/>
              <a:ahLst/>
              <a:cxnLst/>
              <a:rect l="l" t="t" r="r" b="b"/>
              <a:pathLst>
                <a:path w="27272" h="17057" extrusionOk="0">
                  <a:moveTo>
                    <a:pt x="23758" y="0"/>
                  </a:moveTo>
                  <a:cubicBezTo>
                    <a:pt x="23270" y="0"/>
                    <a:pt x="22775" y="115"/>
                    <a:pt x="22313" y="355"/>
                  </a:cubicBezTo>
                  <a:lnTo>
                    <a:pt x="2023" y="11283"/>
                  </a:lnTo>
                  <a:cubicBezTo>
                    <a:pt x="556" y="12099"/>
                    <a:pt x="1" y="13958"/>
                    <a:pt x="784" y="15426"/>
                  </a:cubicBezTo>
                  <a:cubicBezTo>
                    <a:pt x="1338" y="16470"/>
                    <a:pt x="2382" y="17057"/>
                    <a:pt x="3491" y="17057"/>
                  </a:cubicBezTo>
                  <a:cubicBezTo>
                    <a:pt x="3981" y="17057"/>
                    <a:pt x="4470" y="16926"/>
                    <a:pt x="4927" y="16665"/>
                  </a:cubicBezTo>
                  <a:lnTo>
                    <a:pt x="25216" y="5738"/>
                  </a:lnTo>
                  <a:cubicBezTo>
                    <a:pt x="26717" y="4955"/>
                    <a:pt x="27271" y="3095"/>
                    <a:pt x="26456" y="1595"/>
                  </a:cubicBezTo>
                  <a:cubicBezTo>
                    <a:pt x="25914" y="579"/>
                    <a:pt x="24856" y="0"/>
                    <a:pt x="23758" y="0"/>
                  </a:cubicBezTo>
                  <a:close/>
                </a:path>
              </a:pathLst>
            </a:custGeom>
            <a:solidFill>
              <a:srgbClr val="F7E7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7" name="Google Shape;3977;p66"/>
            <p:cNvSpPr/>
            <p:nvPr/>
          </p:nvSpPr>
          <p:spPr>
            <a:xfrm>
              <a:off x="4234050" y="641575"/>
              <a:ext cx="1778625" cy="1764550"/>
            </a:xfrm>
            <a:custGeom>
              <a:avLst/>
              <a:gdLst/>
              <a:ahLst/>
              <a:cxnLst/>
              <a:rect l="l" t="t" r="r" b="b"/>
              <a:pathLst>
                <a:path w="71145" h="70582" extrusionOk="0">
                  <a:moveTo>
                    <a:pt x="7764" y="1"/>
                  </a:moveTo>
                  <a:cubicBezTo>
                    <a:pt x="7030" y="1"/>
                    <a:pt x="6296" y="286"/>
                    <a:pt x="5741" y="857"/>
                  </a:cubicBezTo>
                  <a:lnTo>
                    <a:pt x="1142" y="5456"/>
                  </a:lnTo>
                  <a:cubicBezTo>
                    <a:pt x="0" y="6565"/>
                    <a:pt x="0" y="8392"/>
                    <a:pt x="1142" y="9501"/>
                  </a:cubicBezTo>
                  <a:lnTo>
                    <a:pt x="61391" y="69750"/>
                  </a:lnTo>
                  <a:cubicBezTo>
                    <a:pt x="61945" y="70305"/>
                    <a:pt x="62671" y="70582"/>
                    <a:pt x="63401" y="70582"/>
                  </a:cubicBezTo>
                  <a:cubicBezTo>
                    <a:pt x="64131" y="70582"/>
                    <a:pt x="64865" y="70305"/>
                    <a:pt x="65436" y="69750"/>
                  </a:cubicBezTo>
                  <a:lnTo>
                    <a:pt x="70035" y="65151"/>
                  </a:lnTo>
                  <a:cubicBezTo>
                    <a:pt x="71144" y="64042"/>
                    <a:pt x="71144" y="62215"/>
                    <a:pt x="70035" y="61106"/>
                  </a:cubicBezTo>
                  <a:lnTo>
                    <a:pt x="9786" y="857"/>
                  </a:lnTo>
                  <a:cubicBezTo>
                    <a:pt x="9232" y="286"/>
                    <a:pt x="8498" y="1"/>
                    <a:pt x="776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8" name="Google Shape;3978;p66"/>
            <p:cNvSpPr/>
            <p:nvPr/>
          </p:nvSpPr>
          <p:spPr>
            <a:xfrm>
              <a:off x="5555150" y="1955550"/>
              <a:ext cx="457525" cy="450575"/>
            </a:xfrm>
            <a:custGeom>
              <a:avLst/>
              <a:gdLst/>
              <a:ahLst/>
              <a:cxnLst/>
              <a:rect l="l" t="t" r="r" b="b"/>
              <a:pathLst>
                <a:path w="18301" h="18023" extrusionOk="0">
                  <a:moveTo>
                    <a:pt x="1" y="8677"/>
                  </a:moveTo>
                  <a:lnTo>
                    <a:pt x="1" y="8677"/>
                  </a:lnTo>
                  <a:cubicBezTo>
                    <a:pt x="3" y="8680"/>
                    <a:pt x="6" y="8682"/>
                    <a:pt x="8" y="8685"/>
                  </a:cubicBezTo>
                  <a:lnTo>
                    <a:pt x="8" y="8685"/>
                  </a:lnTo>
                  <a:lnTo>
                    <a:pt x="1" y="8677"/>
                  </a:lnTo>
                  <a:close/>
                  <a:moveTo>
                    <a:pt x="8645" y="1"/>
                  </a:moveTo>
                  <a:lnTo>
                    <a:pt x="8645" y="1"/>
                  </a:lnTo>
                  <a:cubicBezTo>
                    <a:pt x="9786" y="1142"/>
                    <a:pt x="9786" y="2936"/>
                    <a:pt x="8645" y="4045"/>
                  </a:cubicBezTo>
                  <a:lnTo>
                    <a:pt x="4045" y="8677"/>
                  </a:lnTo>
                  <a:cubicBezTo>
                    <a:pt x="3491" y="9232"/>
                    <a:pt x="2757" y="9509"/>
                    <a:pt x="2023" y="9509"/>
                  </a:cubicBezTo>
                  <a:cubicBezTo>
                    <a:pt x="1292" y="9509"/>
                    <a:pt x="562" y="9234"/>
                    <a:pt x="8" y="8685"/>
                  </a:cubicBezTo>
                  <a:lnTo>
                    <a:pt x="8" y="8685"/>
                  </a:lnTo>
                  <a:lnTo>
                    <a:pt x="8547" y="17191"/>
                  </a:lnTo>
                  <a:cubicBezTo>
                    <a:pt x="9101" y="17746"/>
                    <a:pt x="9827" y="18023"/>
                    <a:pt x="10557" y="18023"/>
                  </a:cubicBezTo>
                  <a:cubicBezTo>
                    <a:pt x="11287" y="18023"/>
                    <a:pt x="12021" y="17746"/>
                    <a:pt x="12592" y="17191"/>
                  </a:cubicBezTo>
                  <a:lnTo>
                    <a:pt x="17191" y="12592"/>
                  </a:lnTo>
                  <a:cubicBezTo>
                    <a:pt x="18300" y="11483"/>
                    <a:pt x="18300" y="9656"/>
                    <a:pt x="17191" y="8547"/>
                  </a:cubicBezTo>
                  <a:lnTo>
                    <a:pt x="8645" y="1"/>
                  </a:lnTo>
                  <a:close/>
                </a:path>
              </a:pathLst>
            </a:custGeom>
            <a:solidFill>
              <a:srgbClr val="073533">
                <a:alpha val="133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9" name="Google Shape;3979;p66"/>
            <p:cNvSpPr/>
            <p:nvPr/>
          </p:nvSpPr>
          <p:spPr>
            <a:xfrm>
              <a:off x="1150650" y="238200"/>
              <a:ext cx="5269775" cy="5219325"/>
            </a:xfrm>
            <a:custGeom>
              <a:avLst/>
              <a:gdLst/>
              <a:ahLst/>
              <a:cxnLst/>
              <a:rect l="l" t="t" r="r" b="b"/>
              <a:pathLst>
                <a:path w="210791" h="208773" extrusionOk="0">
                  <a:moveTo>
                    <a:pt x="169875" y="1"/>
                  </a:moveTo>
                  <a:cubicBezTo>
                    <a:pt x="168777" y="1"/>
                    <a:pt x="167719" y="579"/>
                    <a:pt x="167177" y="1595"/>
                  </a:cubicBezTo>
                  <a:lnTo>
                    <a:pt x="156217" y="21885"/>
                  </a:lnTo>
                  <a:cubicBezTo>
                    <a:pt x="155434" y="23385"/>
                    <a:pt x="155989" y="25245"/>
                    <a:pt x="157457" y="26028"/>
                  </a:cubicBezTo>
                  <a:cubicBezTo>
                    <a:pt x="157922" y="26286"/>
                    <a:pt x="158430" y="26410"/>
                    <a:pt x="158932" y="26410"/>
                  </a:cubicBezTo>
                  <a:cubicBezTo>
                    <a:pt x="160013" y="26410"/>
                    <a:pt x="161065" y="25835"/>
                    <a:pt x="161599" y="24788"/>
                  </a:cubicBezTo>
                  <a:lnTo>
                    <a:pt x="172560" y="4499"/>
                  </a:lnTo>
                  <a:cubicBezTo>
                    <a:pt x="173343" y="3031"/>
                    <a:pt x="172788" y="1171"/>
                    <a:pt x="171320" y="356"/>
                  </a:cubicBezTo>
                  <a:cubicBezTo>
                    <a:pt x="170858" y="115"/>
                    <a:pt x="170363" y="1"/>
                    <a:pt x="169875" y="1"/>
                  </a:cubicBezTo>
                  <a:close/>
                  <a:moveTo>
                    <a:pt x="188576" y="18721"/>
                  </a:moveTo>
                  <a:cubicBezTo>
                    <a:pt x="187793" y="18721"/>
                    <a:pt x="187010" y="19014"/>
                    <a:pt x="186423" y="19602"/>
                  </a:cubicBezTo>
                  <a:lnTo>
                    <a:pt x="170798" y="35226"/>
                  </a:lnTo>
                  <a:cubicBezTo>
                    <a:pt x="169591" y="36433"/>
                    <a:pt x="169591" y="38358"/>
                    <a:pt x="170798" y="39565"/>
                  </a:cubicBezTo>
                  <a:cubicBezTo>
                    <a:pt x="171402" y="40152"/>
                    <a:pt x="172185" y="40446"/>
                    <a:pt x="172967" y="40446"/>
                  </a:cubicBezTo>
                  <a:cubicBezTo>
                    <a:pt x="173750" y="40446"/>
                    <a:pt x="174533" y="40152"/>
                    <a:pt x="175137" y="39565"/>
                  </a:cubicBezTo>
                  <a:lnTo>
                    <a:pt x="190729" y="23940"/>
                  </a:lnTo>
                  <a:cubicBezTo>
                    <a:pt x="191936" y="22733"/>
                    <a:pt x="191936" y="20808"/>
                    <a:pt x="190729" y="19602"/>
                  </a:cubicBezTo>
                  <a:cubicBezTo>
                    <a:pt x="190142" y="19014"/>
                    <a:pt x="189359" y="18721"/>
                    <a:pt x="188576" y="18721"/>
                  </a:cubicBezTo>
                  <a:close/>
                  <a:moveTo>
                    <a:pt x="207277" y="37448"/>
                  </a:moveTo>
                  <a:cubicBezTo>
                    <a:pt x="206789" y="37448"/>
                    <a:pt x="206294" y="37563"/>
                    <a:pt x="205832" y="37803"/>
                  </a:cubicBezTo>
                  <a:lnTo>
                    <a:pt x="185542" y="48731"/>
                  </a:lnTo>
                  <a:cubicBezTo>
                    <a:pt x="184075" y="49547"/>
                    <a:pt x="183520" y="51406"/>
                    <a:pt x="184303" y="52874"/>
                  </a:cubicBezTo>
                  <a:cubicBezTo>
                    <a:pt x="184863" y="53905"/>
                    <a:pt x="185917" y="54489"/>
                    <a:pt x="186997" y="54489"/>
                  </a:cubicBezTo>
                  <a:cubicBezTo>
                    <a:pt x="187489" y="54489"/>
                    <a:pt x="187986" y="54368"/>
                    <a:pt x="188446" y="54113"/>
                  </a:cubicBezTo>
                  <a:lnTo>
                    <a:pt x="208735" y="43186"/>
                  </a:lnTo>
                  <a:cubicBezTo>
                    <a:pt x="210236" y="42403"/>
                    <a:pt x="210790" y="40543"/>
                    <a:pt x="209975" y="39043"/>
                  </a:cubicBezTo>
                  <a:cubicBezTo>
                    <a:pt x="209433" y="38027"/>
                    <a:pt x="208375" y="37448"/>
                    <a:pt x="207277" y="37448"/>
                  </a:cubicBezTo>
                  <a:close/>
                  <a:moveTo>
                    <a:pt x="131100" y="19275"/>
                  </a:moveTo>
                  <a:lnTo>
                    <a:pt x="191055" y="79263"/>
                  </a:lnTo>
                  <a:lnTo>
                    <a:pt x="186749" y="83569"/>
                  </a:lnTo>
                  <a:lnTo>
                    <a:pt x="145681" y="42533"/>
                  </a:lnTo>
                  <a:cubicBezTo>
                    <a:pt x="145094" y="41946"/>
                    <a:pt x="144311" y="41653"/>
                    <a:pt x="143528" y="41653"/>
                  </a:cubicBezTo>
                  <a:cubicBezTo>
                    <a:pt x="142745" y="41653"/>
                    <a:pt x="141962" y="41946"/>
                    <a:pt x="141375" y="42533"/>
                  </a:cubicBezTo>
                  <a:cubicBezTo>
                    <a:pt x="140168" y="43740"/>
                    <a:pt x="140168" y="45665"/>
                    <a:pt x="141375" y="46872"/>
                  </a:cubicBezTo>
                  <a:lnTo>
                    <a:pt x="178366" y="83830"/>
                  </a:lnTo>
                  <a:lnTo>
                    <a:pt x="157098" y="105098"/>
                  </a:lnTo>
                  <a:lnTo>
                    <a:pt x="105265" y="53265"/>
                  </a:lnTo>
                  <a:lnTo>
                    <a:pt x="126500" y="31997"/>
                  </a:lnTo>
                  <a:lnTo>
                    <a:pt x="131296" y="36792"/>
                  </a:lnTo>
                  <a:cubicBezTo>
                    <a:pt x="131899" y="37396"/>
                    <a:pt x="132682" y="37697"/>
                    <a:pt x="133465" y="37697"/>
                  </a:cubicBezTo>
                  <a:cubicBezTo>
                    <a:pt x="134248" y="37697"/>
                    <a:pt x="135031" y="37396"/>
                    <a:pt x="135634" y="36792"/>
                  </a:cubicBezTo>
                  <a:cubicBezTo>
                    <a:pt x="136808" y="35585"/>
                    <a:pt x="136808" y="33661"/>
                    <a:pt x="135634" y="32454"/>
                  </a:cubicBezTo>
                  <a:lnTo>
                    <a:pt x="126761" y="23614"/>
                  </a:lnTo>
                  <a:lnTo>
                    <a:pt x="131100" y="19275"/>
                  </a:lnTo>
                  <a:close/>
                  <a:moveTo>
                    <a:pt x="101872" y="58550"/>
                  </a:moveTo>
                  <a:lnTo>
                    <a:pt x="151813" y="108491"/>
                  </a:lnTo>
                  <a:lnTo>
                    <a:pt x="123141" y="121636"/>
                  </a:lnTo>
                  <a:lnTo>
                    <a:pt x="88727" y="87190"/>
                  </a:lnTo>
                  <a:lnTo>
                    <a:pt x="101872" y="58550"/>
                  </a:lnTo>
                  <a:close/>
                  <a:moveTo>
                    <a:pt x="68633" y="133575"/>
                  </a:moveTo>
                  <a:lnTo>
                    <a:pt x="76788" y="141730"/>
                  </a:lnTo>
                  <a:lnTo>
                    <a:pt x="71732" y="146754"/>
                  </a:lnTo>
                  <a:lnTo>
                    <a:pt x="63577" y="138599"/>
                  </a:lnTo>
                  <a:lnTo>
                    <a:pt x="68633" y="133575"/>
                  </a:lnTo>
                  <a:close/>
                  <a:moveTo>
                    <a:pt x="68633" y="127084"/>
                  </a:moveTo>
                  <a:cubicBezTo>
                    <a:pt x="67230" y="127084"/>
                    <a:pt x="65893" y="127639"/>
                    <a:pt x="64914" y="128650"/>
                  </a:cubicBezTo>
                  <a:lnTo>
                    <a:pt x="58651" y="134880"/>
                  </a:lnTo>
                  <a:cubicBezTo>
                    <a:pt x="57673" y="135891"/>
                    <a:pt x="57118" y="137196"/>
                    <a:pt x="57118" y="138599"/>
                  </a:cubicBezTo>
                  <a:cubicBezTo>
                    <a:pt x="57118" y="140001"/>
                    <a:pt x="57673" y="141339"/>
                    <a:pt x="58651" y="142317"/>
                  </a:cubicBezTo>
                  <a:lnTo>
                    <a:pt x="68013" y="151679"/>
                  </a:lnTo>
                  <a:cubicBezTo>
                    <a:pt x="69024" y="152691"/>
                    <a:pt x="70329" y="153245"/>
                    <a:pt x="71732" y="153245"/>
                  </a:cubicBezTo>
                  <a:cubicBezTo>
                    <a:pt x="73167" y="153245"/>
                    <a:pt x="74472" y="152691"/>
                    <a:pt x="75483" y="151679"/>
                  </a:cubicBezTo>
                  <a:lnTo>
                    <a:pt x="81713" y="145449"/>
                  </a:lnTo>
                  <a:cubicBezTo>
                    <a:pt x="83768" y="143394"/>
                    <a:pt x="83768" y="140067"/>
                    <a:pt x="81713" y="138012"/>
                  </a:cubicBezTo>
                  <a:lnTo>
                    <a:pt x="72351" y="128650"/>
                  </a:lnTo>
                  <a:cubicBezTo>
                    <a:pt x="71340" y="127639"/>
                    <a:pt x="70035" y="127084"/>
                    <a:pt x="68633" y="127084"/>
                  </a:cubicBezTo>
                  <a:close/>
                  <a:moveTo>
                    <a:pt x="49909" y="152299"/>
                  </a:moveTo>
                  <a:lnTo>
                    <a:pt x="58064" y="160454"/>
                  </a:lnTo>
                  <a:lnTo>
                    <a:pt x="53041" y="165478"/>
                  </a:lnTo>
                  <a:lnTo>
                    <a:pt x="44853" y="157323"/>
                  </a:lnTo>
                  <a:lnTo>
                    <a:pt x="49909" y="152299"/>
                  </a:lnTo>
                  <a:close/>
                  <a:moveTo>
                    <a:pt x="49909" y="145808"/>
                  </a:moveTo>
                  <a:cubicBezTo>
                    <a:pt x="48506" y="145808"/>
                    <a:pt x="47169" y="146362"/>
                    <a:pt x="46190" y="147374"/>
                  </a:cubicBezTo>
                  <a:lnTo>
                    <a:pt x="39927" y="153604"/>
                  </a:lnTo>
                  <a:cubicBezTo>
                    <a:pt x="37905" y="155659"/>
                    <a:pt x="37905" y="158986"/>
                    <a:pt x="39927" y="161041"/>
                  </a:cubicBezTo>
                  <a:lnTo>
                    <a:pt x="49289" y="170403"/>
                  </a:lnTo>
                  <a:cubicBezTo>
                    <a:pt x="50300" y="171414"/>
                    <a:pt x="51605" y="171969"/>
                    <a:pt x="53041" y="171969"/>
                  </a:cubicBezTo>
                  <a:cubicBezTo>
                    <a:pt x="54443" y="171969"/>
                    <a:pt x="55748" y="171414"/>
                    <a:pt x="56759" y="170403"/>
                  </a:cubicBezTo>
                  <a:lnTo>
                    <a:pt x="62990" y="164173"/>
                  </a:lnTo>
                  <a:cubicBezTo>
                    <a:pt x="65045" y="162118"/>
                    <a:pt x="65045" y="158791"/>
                    <a:pt x="62990" y="156735"/>
                  </a:cubicBezTo>
                  <a:lnTo>
                    <a:pt x="53628" y="147374"/>
                  </a:lnTo>
                  <a:cubicBezTo>
                    <a:pt x="52649" y="146362"/>
                    <a:pt x="51312" y="145808"/>
                    <a:pt x="49909" y="145808"/>
                  </a:cubicBezTo>
                  <a:close/>
                  <a:moveTo>
                    <a:pt x="131100" y="13094"/>
                  </a:moveTo>
                  <a:cubicBezTo>
                    <a:pt x="129575" y="13094"/>
                    <a:pt x="128050" y="13665"/>
                    <a:pt x="126925" y="14806"/>
                  </a:cubicBezTo>
                  <a:lnTo>
                    <a:pt x="122293" y="19438"/>
                  </a:lnTo>
                  <a:cubicBezTo>
                    <a:pt x="120042" y="21657"/>
                    <a:pt x="120009" y="25375"/>
                    <a:pt x="122195" y="27659"/>
                  </a:cubicBezTo>
                  <a:lnTo>
                    <a:pt x="98774" y="51080"/>
                  </a:lnTo>
                  <a:cubicBezTo>
                    <a:pt x="98643" y="51210"/>
                    <a:pt x="98350" y="51569"/>
                    <a:pt x="98154" y="51993"/>
                  </a:cubicBezTo>
                  <a:lnTo>
                    <a:pt x="82496" y="86081"/>
                  </a:lnTo>
                  <a:lnTo>
                    <a:pt x="6362" y="162216"/>
                  </a:lnTo>
                  <a:cubicBezTo>
                    <a:pt x="33" y="168446"/>
                    <a:pt x="1" y="178982"/>
                    <a:pt x="6362" y="185278"/>
                  </a:cubicBezTo>
                  <a:lnTo>
                    <a:pt x="25085" y="204002"/>
                  </a:lnTo>
                  <a:cubicBezTo>
                    <a:pt x="28266" y="207182"/>
                    <a:pt x="32433" y="208772"/>
                    <a:pt x="36600" y="208772"/>
                  </a:cubicBezTo>
                  <a:cubicBezTo>
                    <a:pt x="40767" y="208772"/>
                    <a:pt x="44934" y="207182"/>
                    <a:pt x="48115" y="204002"/>
                  </a:cubicBezTo>
                  <a:lnTo>
                    <a:pt x="86476" y="165641"/>
                  </a:lnTo>
                  <a:cubicBezTo>
                    <a:pt x="87683" y="164434"/>
                    <a:pt x="87683" y="162509"/>
                    <a:pt x="86476" y="161302"/>
                  </a:cubicBezTo>
                  <a:cubicBezTo>
                    <a:pt x="85889" y="160715"/>
                    <a:pt x="85106" y="160421"/>
                    <a:pt x="84323" y="160421"/>
                  </a:cubicBezTo>
                  <a:cubicBezTo>
                    <a:pt x="83540" y="160421"/>
                    <a:pt x="82757" y="160715"/>
                    <a:pt x="82170" y="161302"/>
                  </a:cubicBezTo>
                  <a:lnTo>
                    <a:pt x="43809" y="199663"/>
                  </a:lnTo>
                  <a:cubicBezTo>
                    <a:pt x="41819" y="201653"/>
                    <a:pt x="39210" y="202648"/>
                    <a:pt x="36600" y="202648"/>
                  </a:cubicBezTo>
                  <a:cubicBezTo>
                    <a:pt x="33991" y="202648"/>
                    <a:pt x="31381" y="201653"/>
                    <a:pt x="29391" y="199663"/>
                  </a:cubicBezTo>
                  <a:lnTo>
                    <a:pt x="10667" y="180939"/>
                  </a:lnTo>
                  <a:cubicBezTo>
                    <a:pt x="6720" y="177058"/>
                    <a:pt x="6753" y="170436"/>
                    <a:pt x="10667" y="166554"/>
                  </a:cubicBezTo>
                  <a:lnTo>
                    <a:pt x="85041" y="92181"/>
                  </a:lnTo>
                  <a:lnTo>
                    <a:pt x="118182" y="125290"/>
                  </a:lnTo>
                  <a:lnTo>
                    <a:pt x="92315" y="151157"/>
                  </a:lnTo>
                  <a:cubicBezTo>
                    <a:pt x="91141" y="152364"/>
                    <a:pt x="91141" y="154289"/>
                    <a:pt x="92315" y="155463"/>
                  </a:cubicBezTo>
                  <a:cubicBezTo>
                    <a:pt x="92918" y="156067"/>
                    <a:pt x="93701" y="156368"/>
                    <a:pt x="94484" y="156368"/>
                  </a:cubicBezTo>
                  <a:cubicBezTo>
                    <a:pt x="95267" y="156368"/>
                    <a:pt x="96050" y="156067"/>
                    <a:pt x="96653" y="155463"/>
                  </a:cubicBezTo>
                  <a:lnTo>
                    <a:pt x="124282" y="127834"/>
                  </a:lnTo>
                  <a:lnTo>
                    <a:pt x="158370" y="112209"/>
                  </a:lnTo>
                  <a:cubicBezTo>
                    <a:pt x="158664" y="112046"/>
                    <a:pt x="158827" y="111981"/>
                    <a:pt x="159283" y="111557"/>
                  </a:cubicBezTo>
                  <a:lnTo>
                    <a:pt x="182672" y="88168"/>
                  </a:lnTo>
                  <a:cubicBezTo>
                    <a:pt x="183809" y="89241"/>
                    <a:pt x="185276" y="89780"/>
                    <a:pt x="186741" y="89780"/>
                  </a:cubicBezTo>
                  <a:cubicBezTo>
                    <a:pt x="188261" y="89780"/>
                    <a:pt x="189779" y="89201"/>
                    <a:pt x="190925" y="88038"/>
                  </a:cubicBezTo>
                  <a:lnTo>
                    <a:pt x="195524" y="83439"/>
                  </a:lnTo>
                  <a:cubicBezTo>
                    <a:pt x="197807" y="81188"/>
                    <a:pt x="197807" y="77339"/>
                    <a:pt x="195524" y="75088"/>
                  </a:cubicBezTo>
                  <a:lnTo>
                    <a:pt x="135275" y="14806"/>
                  </a:lnTo>
                  <a:cubicBezTo>
                    <a:pt x="134150" y="13665"/>
                    <a:pt x="132625" y="13094"/>
                    <a:pt x="131100" y="13094"/>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80" name="Google Shape;3980;p66"/>
          <p:cNvGrpSpPr/>
          <p:nvPr/>
        </p:nvGrpSpPr>
        <p:grpSpPr>
          <a:xfrm>
            <a:off x="1061197" y="2333879"/>
            <a:ext cx="372947" cy="345091"/>
            <a:chOff x="226675" y="2634200"/>
            <a:chExt cx="390275" cy="361125"/>
          </a:xfrm>
        </p:grpSpPr>
        <p:sp>
          <p:nvSpPr>
            <p:cNvPr id="3981" name="Google Shape;3981;p66"/>
            <p:cNvSpPr/>
            <p:nvPr/>
          </p:nvSpPr>
          <p:spPr>
            <a:xfrm>
              <a:off x="243375" y="2639425"/>
              <a:ext cx="350550" cy="350625"/>
            </a:xfrm>
            <a:custGeom>
              <a:avLst/>
              <a:gdLst/>
              <a:ahLst/>
              <a:cxnLst/>
              <a:rect l="l" t="t" r="r" b="b"/>
              <a:pathLst>
                <a:path w="14022" h="14025" extrusionOk="0">
                  <a:moveTo>
                    <a:pt x="7009" y="1"/>
                  </a:moveTo>
                  <a:cubicBezTo>
                    <a:pt x="3139" y="1"/>
                    <a:pt x="0" y="3139"/>
                    <a:pt x="0" y="7013"/>
                  </a:cubicBezTo>
                  <a:cubicBezTo>
                    <a:pt x="0" y="10887"/>
                    <a:pt x="3139" y="14025"/>
                    <a:pt x="7009" y="14025"/>
                  </a:cubicBezTo>
                  <a:cubicBezTo>
                    <a:pt x="10883" y="14025"/>
                    <a:pt x="14022" y="10887"/>
                    <a:pt x="14022" y="7013"/>
                  </a:cubicBezTo>
                  <a:cubicBezTo>
                    <a:pt x="14022" y="3139"/>
                    <a:pt x="10883" y="1"/>
                    <a:pt x="700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2" name="Google Shape;3982;p66"/>
            <p:cNvSpPr/>
            <p:nvPr/>
          </p:nvSpPr>
          <p:spPr>
            <a:xfrm>
              <a:off x="375825" y="2641500"/>
              <a:ext cx="218100" cy="348550"/>
            </a:xfrm>
            <a:custGeom>
              <a:avLst/>
              <a:gdLst/>
              <a:ahLst/>
              <a:cxnLst/>
              <a:rect l="l" t="t" r="r" b="b"/>
              <a:pathLst>
                <a:path w="8724" h="13942" extrusionOk="0">
                  <a:moveTo>
                    <a:pt x="2767" y="0"/>
                  </a:moveTo>
                  <a:cubicBezTo>
                    <a:pt x="6195" y="863"/>
                    <a:pt x="8440" y="4148"/>
                    <a:pt x="8007" y="7659"/>
                  </a:cubicBezTo>
                  <a:cubicBezTo>
                    <a:pt x="7571" y="11170"/>
                    <a:pt x="4591" y="13805"/>
                    <a:pt x="1053" y="13808"/>
                  </a:cubicBezTo>
                  <a:cubicBezTo>
                    <a:pt x="702" y="13808"/>
                    <a:pt x="348" y="13780"/>
                    <a:pt x="0" y="13728"/>
                  </a:cubicBezTo>
                  <a:lnTo>
                    <a:pt x="0" y="13728"/>
                  </a:lnTo>
                  <a:cubicBezTo>
                    <a:pt x="562" y="13869"/>
                    <a:pt x="1135" y="13942"/>
                    <a:pt x="1715" y="13942"/>
                  </a:cubicBezTo>
                  <a:cubicBezTo>
                    <a:pt x="5588" y="13942"/>
                    <a:pt x="8724" y="10800"/>
                    <a:pt x="8724" y="6930"/>
                  </a:cubicBezTo>
                  <a:cubicBezTo>
                    <a:pt x="8724" y="3465"/>
                    <a:pt x="6192" y="519"/>
                    <a:pt x="276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3" name="Google Shape;3983;p66"/>
            <p:cNvSpPr/>
            <p:nvPr/>
          </p:nvSpPr>
          <p:spPr>
            <a:xfrm>
              <a:off x="226675" y="2704875"/>
              <a:ext cx="304275" cy="290450"/>
            </a:xfrm>
            <a:custGeom>
              <a:avLst/>
              <a:gdLst/>
              <a:ahLst/>
              <a:cxnLst/>
              <a:rect l="l" t="t" r="r" b="b"/>
              <a:pathLst>
                <a:path w="12171" h="11618" extrusionOk="0">
                  <a:moveTo>
                    <a:pt x="2050" y="1"/>
                  </a:moveTo>
                  <a:cubicBezTo>
                    <a:pt x="1987" y="1"/>
                    <a:pt x="1925" y="30"/>
                    <a:pt x="1885" y="85"/>
                  </a:cubicBezTo>
                  <a:cubicBezTo>
                    <a:pt x="257" y="2278"/>
                    <a:pt x="0" y="5200"/>
                    <a:pt x="1227" y="7637"/>
                  </a:cubicBezTo>
                  <a:cubicBezTo>
                    <a:pt x="2453" y="10077"/>
                    <a:pt x="4951" y="11617"/>
                    <a:pt x="7681" y="11617"/>
                  </a:cubicBezTo>
                  <a:cubicBezTo>
                    <a:pt x="7685" y="11617"/>
                    <a:pt x="7690" y="11617"/>
                    <a:pt x="7694" y="11617"/>
                  </a:cubicBezTo>
                  <a:cubicBezTo>
                    <a:pt x="9273" y="11617"/>
                    <a:pt x="10807" y="11099"/>
                    <a:pt x="12060" y="10138"/>
                  </a:cubicBezTo>
                  <a:cubicBezTo>
                    <a:pt x="12152" y="10068"/>
                    <a:pt x="12170" y="9934"/>
                    <a:pt x="12097" y="9842"/>
                  </a:cubicBezTo>
                  <a:cubicBezTo>
                    <a:pt x="12056" y="9788"/>
                    <a:pt x="11993" y="9760"/>
                    <a:pt x="11930" y="9760"/>
                  </a:cubicBezTo>
                  <a:cubicBezTo>
                    <a:pt x="11885" y="9760"/>
                    <a:pt x="11840" y="9774"/>
                    <a:pt x="11801" y="9803"/>
                  </a:cubicBezTo>
                  <a:cubicBezTo>
                    <a:pt x="10594" y="10721"/>
                    <a:pt x="9142" y="11192"/>
                    <a:pt x="7680" y="11192"/>
                  </a:cubicBezTo>
                  <a:cubicBezTo>
                    <a:pt x="6652" y="11192"/>
                    <a:pt x="5620" y="10959"/>
                    <a:pt x="4664" y="10486"/>
                  </a:cubicBezTo>
                  <a:cubicBezTo>
                    <a:pt x="2346" y="9339"/>
                    <a:pt x="882" y="6978"/>
                    <a:pt x="882" y="4395"/>
                  </a:cubicBezTo>
                  <a:cubicBezTo>
                    <a:pt x="876" y="2934"/>
                    <a:pt x="1349" y="1510"/>
                    <a:pt x="2224" y="338"/>
                  </a:cubicBezTo>
                  <a:cubicBezTo>
                    <a:pt x="2291" y="244"/>
                    <a:pt x="2273" y="113"/>
                    <a:pt x="2178" y="46"/>
                  </a:cubicBezTo>
                  <a:cubicBezTo>
                    <a:pt x="2140" y="15"/>
                    <a:pt x="2095" y="1"/>
                    <a:pt x="205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4" name="Google Shape;3984;p66"/>
            <p:cNvSpPr/>
            <p:nvPr/>
          </p:nvSpPr>
          <p:spPr>
            <a:xfrm>
              <a:off x="288125" y="2634200"/>
              <a:ext cx="328825" cy="309200"/>
            </a:xfrm>
            <a:custGeom>
              <a:avLst/>
              <a:gdLst/>
              <a:ahLst/>
              <a:cxnLst/>
              <a:rect l="l" t="t" r="r" b="b"/>
              <a:pathLst>
                <a:path w="13153" h="12368" extrusionOk="0">
                  <a:moveTo>
                    <a:pt x="5222" y="0"/>
                  </a:moveTo>
                  <a:cubicBezTo>
                    <a:pt x="3359" y="0"/>
                    <a:pt x="1495" y="716"/>
                    <a:pt x="80" y="2147"/>
                  </a:cubicBezTo>
                  <a:cubicBezTo>
                    <a:pt x="1" y="2232"/>
                    <a:pt x="1" y="2366"/>
                    <a:pt x="86" y="2449"/>
                  </a:cubicBezTo>
                  <a:cubicBezTo>
                    <a:pt x="127" y="2489"/>
                    <a:pt x="180" y="2509"/>
                    <a:pt x="232" y="2509"/>
                  </a:cubicBezTo>
                  <a:cubicBezTo>
                    <a:pt x="287" y="2509"/>
                    <a:pt x="342" y="2488"/>
                    <a:pt x="382" y="2446"/>
                  </a:cubicBezTo>
                  <a:cubicBezTo>
                    <a:pt x="1712" y="1102"/>
                    <a:pt x="3464" y="429"/>
                    <a:pt x="5216" y="429"/>
                  </a:cubicBezTo>
                  <a:cubicBezTo>
                    <a:pt x="6945" y="429"/>
                    <a:pt x="8674" y="1084"/>
                    <a:pt x="9999" y="2397"/>
                  </a:cubicBezTo>
                  <a:cubicBezTo>
                    <a:pt x="12668" y="5038"/>
                    <a:pt x="12689" y="9342"/>
                    <a:pt x="10048" y="12011"/>
                  </a:cubicBezTo>
                  <a:cubicBezTo>
                    <a:pt x="9968" y="12093"/>
                    <a:pt x="9968" y="12224"/>
                    <a:pt x="10048" y="12309"/>
                  </a:cubicBezTo>
                  <a:cubicBezTo>
                    <a:pt x="10085" y="12347"/>
                    <a:pt x="10135" y="12368"/>
                    <a:pt x="10189" y="12368"/>
                  </a:cubicBezTo>
                  <a:cubicBezTo>
                    <a:pt x="10193" y="12368"/>
                    <a:pt x="10197" y="12368"/>
                    <a:pt x="10200" y="12367"/>
                  </a:cubicBezTo>
                  <a:cubicBezTo>
                    <a:pt x="10203" y="12368"/>
                    <a:pt x="10206" y="12368"/>
                    <a:pt x="10209" y="12368"/>
                  </a:cubicBezTo>
                  <a:cubicBezTo>
                    <a:pt x="10261" y="12368"/>
                    <a:pt x="10312" y="12344"/>
                    <a:pt x="10350" y="12309"/>
                  </a:cubicBezTo>
                  <a:cubicBezTo>
                    <a:pt x="13153" y="9485"/>
                    <a:pt x="13143" y="4925"/>
                    <a:pt x="10328" y="2113"/>
                  </a:cubicBezTo>
                  <a:cubicBezTo>
                    <a:pt x="8918" y="704"/>
                    <a:pt x="7070" y="0"/>
                    <a:pt x="52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5" name="Google Shape;3985;p66"/>
            <p:cNvSpPr/>
            <p:nvPr/>
          </p:nvSpPr>
          <p:spPr>
            <a:xfrm>
              <a:off x="365975" y="2679725"/>
              <a:ext cx="27575" cy="10700"/>
            </a:xfrm>
            <a:custGeom>
              <a:avLst/>
              <a:gdLst/>
              <a:ahLst/>
              <a:cxnLst/>
              <a:rect l="l" t="t" r="r" b="b"/>
              <a:pathLst>
                <a:path w="1103" h="428" extrusionOk="0">
                  <a:moveTo>
                    <a:pt x="212" y="0"/>
                  </a:moveTo>
                  <a:cubicBezTo>
                    <a:pt x="97" y="0"/>
                    <a:pt x="1" y="95"/>
                    <a:pt x="1" y="213"/>
                  </a:cubicBezTo>
                  <a:cubicBezTo>
                    <a:pt x="1" y="335"/>
                    <a:pt x="99" y="428"/>
                    <a:pt x="216" y="428"/>
                  </a:cubicBezTo>
                  <a:cubicBezTo>
                    <a:pt x="224" y="428"/>
                    <a:pt x="233" y="427"/>
                    <a:pt x="242" y="426"/>
                  </a:cubicBezTo>
                  <a:lnTo>
                    <a:pt x="858" y="426"/>
                  </a:lnTo>
                  <a:cubicBezTo>
                    <a:pt x="1102" y="393"/>
                    <a:pt x="1102" y="36"/>
                    <a:pt x="858" y="2"/>
                  </a:cubicBezTo>
                  <a:lnTo>
                    <a:pt x="242" y="2"/>
                  </a:lnTo>
                  <a:cubicBezTo>
                    <a:pt x="232" y="1"/>
                    <a:pt x="222" y="0"/>
                    <a:pt x="2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6" name="Google Shape;3986;p66"/>
            <p:cNvSpPr/>
            <p:nvPr/>
          </p:nvSpPr>
          <p:spPr>
            <a:xfrm>
              <a:off x="391375" y="2705425"/>
              <a:ext cx="26650" cy="10725"/>
            </a:xfrm>
            <a:custGeom>
              <a:avLst/>
              <a:gdLst/>
              <a:ahLst/>
              <a:cxnLst/>
              <a:rect l="l" t="t" r="r" b="b"/>
              <a:pathLst>
                <a:path w="1066" h="429" extrusionOk="0">
                  <a:moveTo>
                    <a:pt x="850" y="1"/>
                  </a:moveTo>
                  <a:cubicBezTo>
                    <a:pt x="841" y="1"/>
                    <a:pt x="833" y="1"/>
                    <a:pt x="824" y="2"/>
                  </a:cubicBezTo>
                  <a:lnTo>
                    <a:pt x="214" y="2"/>
                  </a:lnTo>
                  <a:cubicBezTo>
                    <a:pt x="98" y="2"/>
                    <a:pt x="4" y="97"/>
                    <a:pt x="1" y="213"/>
                  </a:cubicBezTo>
                  <a:cubicBezTo>
                    <a:pt x="1" y="332"/>
                    <a:pt x="95" y="426"/>
                    <a:pt x="214" y="426"/>
                  </a:cubicBezTo>
                  <a:lnTo>
                    <a:pt x="824" y="426"/>
                  </a:lnTo>
                  <a:cubicBezTo>
                    <a:pt x="834" y="428"/>
                    <a:pt x="844" y="428"/>
                    <a:pt x="854" y="428"/>
                  </a:cubicBezTo>
                  <a:cubicBezTo>
                    <a:pt x="969" y="428"/>
                    <a:pt x="1065" y="334"/>
                    <a:pt x="1065" y="216"/>
                  </a:cubicBezTo>
                  <a:cubicBezTo>
                    <a:pt x="1065" y="96"/>
                    <a:pt x="967" y="1"/>
                    <a:pt x="85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7" name="Google Shape;3987;p66"/>
            <p:cNvSpPr/>
            <p:nvPr/>
          </p:nvSpPr>
          <p:spPr>
            <a:xfrm>
              <a:off x="413425" y="2765175"/>
              <a:ext cx="25950" cy="10625"/>
            </a:xfrm>
            <a:custGeom>
              <a:avLst/>
              <a:gdLst/>
              <a:ahLst/>
              <a:cxnLst/>
              <a:rect l="l" t="t" r="r" b="b"/>
              <a:pathLst>
                <a:path w="1038" h="425" extrusionOk="0">
                  <a:moveTo>
                    <a:pt x="211" y="0"/>
                  </a:moveTo>
                  <a:cubicBezTo>
                    <a:pt x="92" y="3"/>
                    <a:pt x="0" y="98"/>
                    <a:pt x="0" y="214"/>
                  </a:cubicBezTo>
                  <a:cubicBezTo>
                    <a:pt x="0" y="330"/>
                    <a:pt x="95" y="424"/>
                    <a:pt x="211" y="424"/>
                  </a:cubicBezTo>
                  <a:lnTo>
                    <a:pt x="824" y="424"/>
                  </a:lnTo>
                  <a:cubicBezTo>
                    <a:pt x="939" y="424"/>
                    <a:pt x="1037" y="330"/>
                    <a:pt x="1037" y="214"/>
                  </a:cubicBezTo>
                  <a:cubicBezTo>
                    <a:pt x="1037" y="95"/>
                    <a:pt x="939" y="0"/>
                    <a:pt x="82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8" name="Google Shape;3988;p66"/>
            <p:cNvSpPr/>
            <p:nvPr/>
          </p:nvSpPr>
          <p:spPr>
            <a:xfrm>
              <a:off x="261450" y="2772275"/>
              <a:ext cx="27550" cy="10725"/>
            </a:xfrm>
            <a:custGeom>
              <a:avLst/>
              <a:gdLst/>
              <a:ahLst/>
              <a:cxnLst/>
              <a:rect l="l" t="t" r="r" b="b"/>
              <a:pathLst>
                <a:path w="1102" h="429" extrusionOk="0">
                  <a:moveTo>
                    <a:pt x="211" y="1"/>
                  </a:moveTo>
                  <a:cubicBezTo>
                    <a:pt x="96" y="1"/>
                    <a:pt x="0" y="96"/>
                    <a:pt x="0" y="214"/>
                  </a:cubicBezTo>
                  <a:cubicBezTo>
                    <a:pt x="0" y="333"/>
                    <a:pt x="98" y="429"/>
                    <a:pt x="216" y="429"/>
                  </a:cubicBezTo>
                  <a:cubicBezTo>
                    <a:pt x="224" y="429"/>
                    <a:pt x="233" y="428"/>
                    <a:pt x="241" y="427"/>
                  </a:cubicBezTo>
                  <a:lnTo>
                    <a:pt x="854" y="427"/>
                  </a:lnTo>
                  <a:cubicBezTo>
                    <a:pt x="1101" y="394"/>
                    <a:pt x="1101" y="37"/>
                    <a:pt x="854" y="3"/>
                  </a:cubicBezTo>
                  <a:lnTo>
                    <a:pt x="241" y="3"/>
                  </a:lnTo>
                  <a:cubicBezTo>
                    <a:pt x="231" y="2"/>
                    <a:pt x="221" y="1"/>
                    <a:pt x="21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9" name="Google Shape;3989;p66"/>
            <p:cNvSpPr/>
            <p:nvPr/>
          </p:nvSpPr>
          <p:spPr>
            <a:xfrm>
              <a:off x="445375" y="2956125"/>
              <a:ext cx="27550" cy="10725"/>
            </a:xfrm>
            <a:custGeom>
              <a:avLst/>
              <a:gdLst/>
              <a:ahLst/>
              <a:cxnLst/>
              <a:rect l="l" t="t" r="r" b="b"/>
              <a:pathLst>
                <a:path w="1102" h="429" extrusionOk="0">
                  <a:moveTo>
                    <a:pt x="890" y="1"/>
                  </a:moveTo>
                  <a:cubicBezTo>
                    <a:pt x="880" y="1"/>
                    <a:pt x="870" y="1"/>
                    <a:pt x="860" y="3"/>
                  </a:cubicBezTo>
                  <a:lnTo>
                    <a:pt x="247" y="3"/>
                  </a:lnTo>
                  <a:cubicBezTo>
                    <a:pt x="0" y="36"/>
                    <a:pt x="0" y="393"/>
                    <a:pt x="247" y="427"/>
                  </a:cubicBezTo>
                  <a:lnTo>
                    <a:pt x="860" y="427"/>
                  </a:lnTo>
                  <a:cubicBezTo>
                    <a:pt x="869" y="428"/>
                    <a:pt x="878" y="428"/>
                    <a:pt x="887" y="428"/>
                  </a:cubicBezTo>
                  <a:cubicBezTo>
                    <a:pt x="1003" y="428"/>
                    <a:pt x="1101" y="335"/>
                    <a:pt x="1101" y="213"/>
                  </a:cubicBezTo>
                  <a:cubicBezTo>
                    <a:pt x="1101" y="95"/>
                    <a:pt x="1005" y="1"/>
                    <a:pt x="89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0" name="Google Shape;3990;p66"/>
            <p:cNvSpPr/>
            <p:nvPr/>
          </p:nvSpPr>
          <p:spPr>
            <a:xfrm>
              <a:off x="281200" y="2794175"/>
              <a:ext cx="27625" cy="10725"/>
            </a:xfrm>
            <a:custGeom>
              <a:avLst/>
              <a:gdLst/>
              <a:ahLst/>
              <a:cxnLst/>
              <a:rect l="l" t="t" r="r" b="b"/>
              <a:pathLst>
                <a:path w="1105" h="429" extrusionOk="0">
                  <a:moveTo>
                    <a:pt x="889" y="1"/>
                  </a:moveTo>
                  <a:cubicBezTo>
                    <a:pt x="881" y="1"/>
                    <a:pt x="872" y="1"/>
                    <a:pt x="863" y="2"/>
                  </a:cubicBezTo>
                  <a:lnTo>
                    <a:pt x="247" y="2"/>
                  </a:lnTo>
                  <a:cubicBezTo>
                    <a:pt x="0" y="36"/>
                    <a:pt x="0" y="393"/>
                    <a:pt x="247" y="426"/>
                  </a:cubicBezTo>
                  <a:lnTo>
                    <a:pt x="863" y="426"/>
                  </a:lnTo>
                  <a:cubicBezTo>
                    <a:pt x="873" y="428"/>
                    <a:pt x="883" y="429"/>
                    <a:pt x="893" y="429"/>
                  </a:cubicBezTo>
                  <a:cubicBezTo>
                    <a:pt x="1006" y="429"/>
                    <a:pt x="1104" y="334"/>
                    <a:pt x="1104" y="216"/>
                  </a:cubicBezTo>
                  <a:cubicBezTo>
                    <a:pt x="1104" y="94"/>
                    <a:pt x="1004" y="1"/>
                    <a:pt x="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1" name="Google Shape;3991;p66"/>
            <p:cNvSpPr/>
            <p:nvPr/>
          </p:nvSpPr>
          <p:spPr>
            <a:xfrm>
              <a:off x="453900" y="2765175"/>
              <a:ext cx="50575" cy="10625"/>
            </a:xfrm>
            <a:custGeom>
              <a:avLst/>
              <a:gdLst/>
              <a:ahLst/>
              <a:cxnLst/>
              <a:rect l="l" t="t" r="r" b="b"/>
              <a:pathLst>
                <a:path w="2023" h="425" extrusionOk="0">
                  <a:moveTo>
                    <a:pt x="214" y="0"/>
                  </a:moveTo>
                  <a:cubicBezTo>
                    <a:pt x="95" y="0"/>
                    <a:pt x="1" y="95"/>
                    <a:pt x="1" y="214"/>
                  </a:cubicBezTo>
                  <a:cubicBezTo>
                    <a:pt x="1" y="330"/>
                    <a:pt x="98" y="424"/>
                    <a:pt x="214" y="424"/>
                  </a:cubicBezTo>
                  <a:lnTo>
                    <a:pt x="1809" y="424"/>
                  </a:lnTo>
                  <a:cubicBezTo>
                    <a:pt x="1925" y="424"/>
                    <a:pt x="2023" y="330"/>
                    <a:pt x="2023" y="214"/>
                  </a:cubicBezTo>
                  <a:cubicBezTo>
                    <a:pt x="2023" y="95"/>
                    <a:pt x="1925" y="0"/>
                    <a:pt x="180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2" name="Google Shape;3992;p66"/>
            <p:cNvSpPr/>
            <p:nvPr/>
          </p:nvSpPr>
          <p:spPr>
            <a:xfrm>
              <a:off x="424850" y="2741150"/>
              <a:ext cx="46150" cy="10550"/>
            </a:xfrm>
            <a:custGeom>
              <a:avLst/>
              <a:gdLst/>
              <a:ahLst/>
              <a:cxnLst/>
              <a:rect l="l" t="t" r="r" b="b"/>
              <a:pathLst>
                <a:path w="1846" h="422" extrusionOk="0">
                  <a:moveTo>
                    <a:pt x="211" y="1"/>
                  </a:moveTo>
                  <a:cubicBezTo>
                    <a:pt x="95" y="1"/>
                    <a:pt x="1" y="95"/>
                    <a:pt x="1" y="211"/>
                  </a:cubicBezTo>
                  <a:cubicBezTo>
                    <a:pt x="1" y="327"/>
                    <a:pt x="95" y="422"/>
                    <a:pt x="211" y="422"/>
                  </a:cubicBezTo>
                  <a:lnTo>
                    <a:pt x="1635" y="422"/>
                  </a:lnTo>
                  <a:cubicBezTo>
                    <a:pt x="1751" y="422"/>
                    <a:pt x="1846" y="327"/>
                    <a:pt x="1846" y="211"/>
                  </a:cubicBezTo>
                  <a:cubicBezTo>
                    <a:pt x="1846" y="95"/>
                    <a:pt x="1751" y="1"/>
                    <a:pt x="16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3" name="Google Shape;3993;p66"/>
            <p:cNvSpPr/>
            <p:nvPr/>
          </p:nvSpPr>
          <p:spPr>
            <a:xfrm>
              <a:off x="296600" y="2844050"/>
              <a:ext cx="27550" cy="10700"/>
            </a:xfrm>
            <a:custGeom>
              <a:avLst/>
              <a:gdLst/>
              <a:ahLst/>
              <a:cxnLst/>
              <a:rect l="l" t="t" r="r" b="b"/>
              <a:pathLst>
                <a:path w="1102" h="428" extrusionOk="0">
                  <a:moveTo>
                    <a:pt x="891" y="0"/>
                  </a:moveTo>
                  <a:cubicBezTo>
                    <a:pt x="881" y="0"/>
                    <a:pt x="871" y="1"/>
                    <a:pt x="861" y="2"/>
                  </a:cubicBezTo>
                  <a:lnTo>
                    <a:pt x="247" y="2"/>
                  </a:lnTo>
                  <a:cubicBezTo>
                    <a:pt x="0" y="36"/>
                    <a:pt x="0" y="393"/>
                    <a:pt x="247" y="426"/>
                  </a:cubicBezTo>
                  <a:lnTo>
                    <a:pt x="861" y="426"/>
                  </a:lnTo>
                  <a:cubicBezTo>
                    <a:pt x="869" y="427"/>
                    <a:pt x="878" y="428"/>
                    <a:pt x="887" y="428"/>
                  </a:cubicBezTo>
                  <a:cubicBezTo>
                    <a:pt x="1004" y="428"/>
                    <a:pt x="1101" y="335"/>
                    <a:pt x="1101" y="213"/>
                  </a:cubicBezTo>
                  <a:cubicBezTo>
                    <a:pt x="1101" y="95"/>
                    <a:pt x="1006" y="0"/>
                    <a:pt x="8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4" name="Google Shape;3994;p66"/>
            <p:cNvSpPr/>
            <p:nvPr/>
          </p:nvSpPr>
          <p:spPr>
            <a:xfrm>
              <a:off x="337325" y="2844050"/>
              <a:ext cx="51250" cy="10700"/>
            </a:xfrm>
            <a:custGeom>
              <a:avLst/>
              <a:gdLst/>
              <a:ahLst/>
              <a:cxnLst/>
              <a:rect l="l" t="t" r="r" b="b"/>
              <a:pathLst>
                <a:path w="2050" h="428" extrusionOk="0">
                  <a:moveTo>
                    <a:pt x="211" y="0"/>
                  </a:moveTo>
                  <a:cubicBezTo>
                    <a:pt x="96" y="0"/>
                    <a:pt x="0" y="95"/>
                    <a:pt x="0" y="213"/>
                  </a:cubicBezTo>
                  <a:cubicBezTo>
                    <a:pt x="0" y="335"/>
                    <a:pt x="98" y="428"/>
                    <a:pt x="215" y="428"/>
                  </a:cubicBezTo>
                  <a:cubicBezTo>
                    <a:pt x="223" y="428"/>
                    <a:pt x="232" y="427"/>
                    <a:pt x="241" y="426"/>
                  </a:cubicBezTo>
                  <a:lnTo>
                    <a:pt x="1833" y="426"/>
                  </a:lnTo>
                  <a:cubicBezTo>
                    <a:pt x="1952" y="426"/>
                    <a:pt x="2047" y="332"/>
                    <a:pt x="2050" y="216"/>
                  </a:cubicBezTo>
                  <a:cubicBezTo>
                    <a:pt x="2050" y="97"/>
                    <a:pt x="1952" y="2"/>
                    <a:pt x="1836" y="2"/>
                  </a:cubicBezTo>
                  <a:lnTo>
                    <a:pt x="241" y="2"/>
                  </a:lnTo>
                  <a:cubicBezTo>
                    <a:pt x="231" y="1"/>
                    <a:pt x="221"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5" name="Google Shape;3995;p66"/>
            <p:cNvSpPr/>
            <p:nvPr/>
          </p:nvSpPr>
          <p:spPr>
            <a:xfrm>
              <a:off x="308875" y="2868200"/>
              <a:ext cx="47150" cy="10600"/>
            </a:xfrm>
            <a:custGeom>
              <a:avLst/>
              <a:gdLst/>
              <a:ahLst/>
              <a:cxnLst/>
              <a:rect l="l" t="t" r="r" b="b"/>
              <a:pathLst>
                <a:path w="1886" h="424" extrusionOk="0">
                  <a:moveTo>
                    <a:pt x="214" y="0"/>
                  </a:moveTo>
                  <a:cubicBezTo>
                    <a:pt x="95" y="0"/>
                    <a:pt x="0" y="98"/>
                    <a:pt x="3" y="214"/>
                  </a:cubicBezTo>
                  <a:cubicBezTo>
                    <a:pt x="3" y="329"/>
                    <a:pt x="98" y="424"/>
                    <a:pt x="214" y="424"/>
                  </a:cubicBezTo>
                  <a:lnTo>
                    <a:pt x="1638" y="424"/>
                  </a:lnTo>
                  <a:cubicBezTo>
                    <a:pt x="1885" y="390"/>
                    <a:pt x="1885" y="34"/>
                    <a:pt x="16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6" name="Google Shape;3996;p66"/>
            <p:cNvSpPr/>
            <p:nvPr/>
          </p:nvSpPr>
          <p:spPr>
            <a:xfrm>
              <a:off x="337700" y="2705475"/>
              <a:ext cx="42725" cy="10625"/>
            </a:xfrm>
            <a:custGeom>
              <a:avLst/>
              <a:gdLst/>
              <a:ahLst/>
              <a:cxnLst/>
              <a:rect l="l" t="t" r="r" b="b"/>
              <a:pathLst>
                <a:path w="1709" h="425" extrusionOk="0">
                  <a:moveTo>
                    <a:pt x="211" y="0"/>
                  </a:moveTo>
                  <a:cubicBezTo>
                    <a:pt x="95" y="0"/>
                    <a:pt x="0" y="95"/>
                    <a:pt x="0" y="211"/>
                  </a:cubicBezTo>
                  <a:cubicBezTo>
                    <a:pt x="0" y="327"/>
                    <a:pt x="95" y="424"/>
                    <a:pt x="211" y="424"/>
                  </a:cubicBezTo>
                  <a:lnTo>
                    <a:pt x="1461" y="424"/>
                  </a:lnTo>
                  <a:cubicBezTo>
                    <a:pt x="1708" y="391"/>
                    <a:pt x="1708" y="34"/>
                    <a:pt x="14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7" name="Google Shape;3997;p66"/>
            <p:cNvSpPr/>
            <p:nvPr/>
          </p:nvSpPr>
          <p:spPr>
            <a:xfrm>
              <a:off x="405800" y="2679725"/>
              <a:ext cx="91125" cy="10700"/>
            </a:xfrm>
            <a:custGeom>
              <a:avLst/>
              <a:gdLst/>
              <a:ahLst/>
              <a:cxnLst/>
              <a:rect l="l" t="t" r="r" b="b"/>
              <a:pathLst>
                <a:path w="3645" h="428" extrusionOk="0">
                  <a:moveTo>
                    <a:pt x="3434" y="0"/>
                  </a:moveTo>
                  <a:cubicBezTo>
                    <a:pt x="3424" y="0"/>
                    <a:pt x="3414" y="1"/>
                    <a:pt x="3404" y="2"/>
                  </a:cubicBezTo>
                  <a:lnTo>
                    <a:pt x="247" y="2"/>
                  </a:lnTo>
                  <a:cubicBezTo>
                    <a:pt x="0" y="36"/>
                    <a:pt x="0" y="393"/>
                    <a:pt x="247" y="426"/>
                  </a:cubicBezTo>
                  <a:lnTo>
                    <a:pt x="3404" y="426"/>
                  </a:lnTo>
                  <a:cubicBezTo>
                    <a:pt x="3413" y="427"/>
                    <a:pt x="3422" y="428"/>
                    <a:pt x="3430" y="428"/>
                  </a:cubicBezTo>
                  <a:cubicBezTo>
                    <a:pt x="3547" y="428"/>
                    <a:pt x="3645" y="335"/>
                    <a:pt x="3645" y="213"/>
                  </a:cubicBezTo>
                  <a:cubicBezTo>
                    <a:pt x="3645" y="95"/>
                    <a:pt x="3549" y="0"/>
                    <a:pt x="34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8" name="Google Shape;3998;p66"/>
            <p:cNvSpPr/>
            <p:nvPr/>
          </p:nvSpPr>
          <p:spPr>
            <a:xfrm>
              <a:off x="368200" y="2868150"/>
              <a:ext cx="67275" cy="10725"/>
            </a:xfrm>
            <a:custGeom>
              <a:avLst/>
              <a:gdLst/>
              <a:ahLst/>
              <a:cxnLst/>
              <a:rect l="l" t="t" r="r" b="b"/>
              <a:pathLst>
                <a:path w="2691" h="429" extrusionOk="0">
                  <a:moveTo>
                    <a:pt x="215" y="0"/>
                  </a:moveTo>
                  <a:cubicBezTo>
                    <a:pt x="98" y="0"/>
                    <a:pt x="0" y="93"/>
                    <a:pt x="0" y="216"/>
                  </a:cubicBezTo>
                  <a:cubicBezTo>
                    <a:pt x="0" y="333"/>
                    <a:pt x="96" y="428"/>
                    <a:pt x="211" y="428"/>
                  </a:cubicBezTo>
                  <a:cubicBezTo>
                    <a:pt x="221" y="428"/>
                    <a:pt x="231" y="427"/>
                    <a:pt x="241" y="426"/>
                  </a:cubicBezTo>
                  <a:lnTo>
                    <a:pt x="2477" y="426"/>
                  </a:lnTo>
                  <a:cubicBezTo>
                    <a:pt x="2593" y="426"/>
                    <a:pt x="2687" y="331"/>
                    <a:pt x="2691" y="216"/>
                  </a:cubicBezTo>
                  <a:cubicBezTo>
                    <a:pt x="2691" y="100"/>
                    <a:pt x="2593" y="2"/>
                    <a:pt x="2477" y="2"/>
                  </a:cubicBezTo>
                  <a:lnTo>
                    <a:pt x="241" y="2"/>
                  </a:lnTo>
                  <a:cubicBezTo>
                    <a:pt x="232" y="1"/>
                    <a:pt x="224" y="0"/>
                    <a:pt x="21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9" name="Google Shape;3999;p66"/>
            <p:cNvSpPr/>
            <p:nvPr/>
          </p:nvSpPr>
          <p:spPr>
            <a:xfrm>
              <a:off x="519250" y="2803600"/>
              <a:ext cx="30750" cy="10625"/>
            </a:xfrm>
            <a:custGeom>
              <a:avLst/>
              <a:gdLst/>
              <a:ahLst/>
              <a:cxnLst/>
              <a:rect l="l" t="t" r="r" b="b"/>
              <a:pathLst>
                <a:path w="1230" h="425" extrusionOk="0">
                  <a:moveTo>
                    <a:pt x="245" y="1"/>
                  </a:moveTo>
                  <a:cubicBezTo>
                    <a:pt x="1" y="34"/>
                    <a:pt x="1" y="391"/>
                    <a:pt x="245" y="425"/>
                  </a:cubicBezTo>
                  <a:lnTo>
                    <a:pt x="983" y="425"/>
                  </a:lnTo>
                  <a:cubicBezTo>
                    <a:pt x="1230" y="391"/>
                    <a:pt x="1230" y="34"/>
                    <a:pt x="9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0" name="Google Shape;4000;p66"/>
            <p:cNvSpPr/>
            <p:nvPr/>
          </p:nvSpPr>
          <p:spPr>
            <a:xfrm>
              <a:off x="558675" y="2803550"/>
              <a:ext cx="22675" cy="10725"/>
            </a:xfrm>
            <a:custGeom>
              <a:avLst/>
              <a:gdLst/>
              <a:ahLst/>
              <a:cxnLst/>
              <a:rect l="l" t="t" r="r" b="b"/>
              <a:pathLst>
                <a:path w="907" h="429" extrusionOk="0">
                  <a:moveTo>
                    <a:pt x="692" y="0"/>
                  </a:moveTo>
                  <a:cubicBezTo>
                    <a:pt x="683" y="0"/>
                    <a:pt x="672" y="1"/>
                    <a:pt x="662" y="3"/>
                  </a:cubicBezTo>
                  <a:lnTo>
                    <a:pt x="247" y="3"/>
                  </a:lnTo>
                  <a:cubicBezTo>
                    <a:pt x="0" y="36"/>
                    <a:pt x="0" y="393"/>
                    <a:pt x="247" y="427"/>
                  </a:cubicBezTo>
                  <a:lnTo>
                    <a:pt x="662" y="427"/>
                  </a:lnTo>
                  <a:cubicBezTo>
                    <a:pt x="671" y="428"/>
                    <a:pt x="680" y="428"/>
                    <a:pt x="688" y="428"/>
                  </a:cubicBezTo>
                  <a:cubicBezTo>
                    <a:pt x="805" y="428"/>
                    <a:pt x="906" y="333"/>
                    <a:pt x="906" y="213"/>
                  </a:cubicBezTo>
                  <a:cubicBezTo>
                    <a:pt x="906" y="95"/>
                    <a:pt x="808" y="0"/>
                    <a:pt x="69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1" name="Google Shape;4001;p66"/>
            <p:cNvSpPr/>
            <p:nvPr/>
          </p:nvSpPr>
          <p:spPr>
            <a:xfrm>
              <a:off x="519250" y="2909900"/>
              <a:ext cx="21900" cy="10550"/>
            </a:xfrm>
            <a:custGeom>
              <a:avLst/>
              <a:gdLst/>
              <a:ahLst/>
              <a:cxnLst/>
              <a:rect l="l" t="t" r="r" b="b"/>
              <a:pathLst>
                <a:path w="876" h="422" extrusionOk="0">
                  <a:moveTo>
                    <a:pt x="245" y="0"/>
                  </a:moveTo>
                  <a:cubicBezTo>
                    <a:pt x="1" y="31"/>
                    <a:pt x="1" y="388"/>
                    <a:pt x="245" y="421"/>
                  </a:cubicBezTo>
                  <a:lnTo>
                    <a:pt x="665" y="421"/>
                  </a:lnTo>
                  <a:cubicBezTo>
                    <a:pt x="781" y="421"/>
                    <a:pt x="876" y="324"/>
                    <a:pt x="876" y="208"/>
                  </a:cubicBezTo>
                  <a:cubicBezTo>
                    <a:pt x="876" y="92"/>
                    <a:pt x="781" y="0"/>
                    <a:pt x="66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2" name="Google Shape;4002;p66"/>
            <p:cNvSpPr/>
            <p:nvPr/>
          </p:nvSpPr>
          <p:spPr>
            <a:xfrm>
              <a:off x="541525" y="2828775"/>
              <a:ext cx="34775" cy="10625"/>
            </a:xfrm>
            <a:custGeom>
              <a:avLst/>
              <a:gdLst/>
              <a:ahLst/>
              <a:cxnLst/>
              <a:rect l="l" t="t" r="r" b="b"/>
              <a:pathLst>
                <a:path w="1391" h="425" extrusionOk="0">
                  <a:moveTo>
                    <a:pt x="214" y="0"/>
                  </a:moveTo>
                  <a:cubicBezTo>
                    <a:pt x="95" y="0"/>
                    <a:pt x="0" y="95"/>
                    <a:pt x="0" y="214"/>
                  </a:cubicBezTo>
                  <a:cubicBezTo>
                    <a:pt x="0" y="330"/>
                    <a:pt x="98" y="424"/>
                    <a:pt x="214" y="424"/>
                  </a:cubicBezTo>
                  <a:lnTo>
                    <a:pt x="1144" y="424"/>
                  </a:lnTo>
                  <a:cubicBezTo>
                    <a:pt x="1391" y="391"/>
                    <a:pt x="1391" y="34"/>
                    <a:pt x="114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3" name="Google Shape;4003;p66"/>
            <p:cNvSpPr/>
            <p:nvPr/>
          </p:nvSpPr>
          <p:spPr>
            <a:xfrm>
              <a:off x="529850" y="2854000"/>
              <a:ext cx="33875" cy="10625"/>
            </a:xfrm>
            <a:custGeom>
              <a:avLst/>
              <a:gdLst/>
              <a:ahLst/>
              <a:cxnLst/>
              <a:rect l="l" t="t" r="r" b="b"/>
              <a:pathLst>
                <a:path w="1355" h="425" extrusionOk="0">
                  <a:moveTo>
                    <a:pt x="211" y="1"/>
                  </a:moveTo>
                  <a:cubicBezTo>
                    <a:pt x="95" y="1"/>
                    <a:pt x="0" y="95"/>
                    <a:pt x="0" y="211"/>
                  </a:cubicBezTo>
                  <a:cubicBezTo>
                    <a:pt x="0" y="327"/>
                    <a:pt x="95" y="422"/>
                    <a:pt x="211" y="425"/>
                  </a:cubicBezTo>
                  <a:lnTo>
                    <a:pt x="1144" y="425"/>
                  </a:lnTo>
                  <a:cubicBezTo>
                    <a:pt x="1260" y="422"/>
                    <a:pt x="1355" y="327"/>
                    <a:pt x="1355" y="211"/>
                  </a:cubicBezTo>
                  <a:cubicBezTo>
                    <a:pt x="1355" y="95"/>
                    <a:pt x="1260" y="1"/>
                    <a:pt x="114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4" name="Google Shape;4004;p66"/>
            <p:cNvSpPr/>
            <p:nvPr/>
          </p:nvSpPr>
          <p:spPr>
            <a:xfrm>
              <a:off x="482200" y="2894500"/>
              <a:ext cx="34800" cy="10625"/>
            </a:xfrm>
            <a:custGeom>
              <a:avLst/>
              <a:gdLst/>
              <a:ahLst/>
              <a:cxnLst/>
              <a:rect l="l" t="t" r="r" b="b"/>
              <a:pathLst>
                <a:path w="1392" h="425" extrusionOk="0">
                  <a:moveTo>
                    <a:pt x="211" y="0"/>
                  </a:moveTo>
                  <a:cubicBezTo>
                    <a:pt x="95" y="0"/>
                    <a:pt x="0" y="95"/>
                    <a:pt x="0" y="211"/>
                  </a:cubicBezTo>
                  <a:cubicBezTo>
                    <a:pt x="0" y="327"/>
                    <a:pt x="95" y="421"/>
                    <a:pt x="211" y="424"/>
                  </a:cubicBezTo>
                  <a:lnTo>
                    <a:pt x="1144" y="424"/>
                  </a:lnTo>
                  <a:cubicBezTo>
                    <a:pt x="1391" y="391"/>
                    <a:pt x="1391" y="34"/>
                    <a:pt x="114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5" name="Google Shape;4005;p66"/>
            <p:cNvSpPr/>
            <p:nvPr/>
          </p:nvSpPr>
          <p:spPr>
            <a:xfrm>
              <a:off x="352425" y="2920275"/>
              <a:ext cx="27700" cy="10625"/>
            </a:xfrm>
            <a:custGeom>
              <a:avLst/>
              <a:gdLst/>
              <a:ahLst/>
              <a:cxnLst/>
              <a:rect l="l" t="t" r="r" b="b"/>
              <a:pathLst>
                <a:path w="1108" h="425" extrusionOk="0">
                  <a:moveTo>
                    <a:pt x="247" y="0"/>
                  </a:moveTo>
                  <a:cubicBezTo>
                    <a:pt x="0" y="34"/>
                    <a:pt x="0" y="391"/>
                    <a:pt x="247" y="424"/>
                  </a:cubicBezTo>
                  <a:lnTo>
                    <a:pt x="860" y="424"/>
                  </a:lnTo>
                  <a:cubicBezTo>
                    <a:pt x="1107" y="391"/>
                    <a:pt x="1107" y="34"/>
                    <a:pt x="8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6" name="Google Shape;4006;p66"/>
            <p:cNvSpPr/>
            <p:nvPr/>
          </p:nvSpPr>
          <p:spPr>
            <a:xfrm>
              <a:off x="392900" y="2920225"/>
              <a:ext cx="52175" cy="10700"/>
            </a:xfrm>
            <a:custGeom>
              <a:avLst/>
              <a:gdLst/>
              <a:ahLst/>
              <a:cxnLst/>
              <a:rect l="l" t="t" r="r" b="b"/>
              <a:pathLst>
                <a:path w="2087" h="428" extrusionOk="0">
                  <a:moveTo>
                    <a:pt x="1876" y="0"/>
                  </a:moveTo>
                  <a:cubicBezTo>
                    <a:pt x="1866" y="0"/>
                    <a:pt x="1856" y="1"/>
                    <a:pt x="1846" y="2"/>
                  </a:cubicBezTo>
                  <a:lnTo>
                    <a:pt x="248" y="2"/>
                  </a:lnTo>
                  <a:cubicBezTo>
                    <a:pt x="1" y="36"/>
                    <a:pt x="1" y="393"/>
                    <a:pt x="248" y="426"/>
                  </a:cubicBezTo>
                  <a:lnTo>
                    <a:pt x="1846" y="426"/>
                  </a:lnTo>
                  <a:cubicBezTo>
                    <a:pt x="1855" y="427"/>
                    <a:pt x="1863" y="428"/>
                    <a:pt x="1872" y="428"/>
                  </a:cubicBezTo>
                  <a:cubicBezTo>
                    <a:pt x="1989" y="428"/>
                    <a:pt x="2087" y="332"/>
                    <a:pt x="2087" y="213"/>
                  </a:cubicBezTo>
                  <a:cubicBezTo>
                    <a:pt x="2087" y="95"/>
                    <a:pt x="1991" y="0"/>
                    <a:pt x="18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07" name="Google Shape;4007;p66"/>
          <p:cNvGrpSpPr/>
          <p:nvPr/>
        </p:nvGrpSpPr>
        <p:grpSpPr>
          <a:xfrm>
            <a:off x="1066843" y="1789187"/>
            <a:ext cx="361647" cy="343801"/>
            <a:chOff x="228650" y="2064200"/>
            <a:chExt cx="378450" cy="359775"/>
          </a:xfrm>
        </p:grpSpPr>
        <p:sp>
          <p:nvSpPr>
            <p:cNvPr id="4008" name="Google Shape;4008;p66"/>
            <p:cNvSpPr/>
            <p:nvPr/>
          </p:nvSpPr>
          <p:spPr>
            <a:xfrm>
              <a:off x="374975" y="2201000"/>
              <a:ext cx="85975" cy="86025"/>
            </a:xfrm>
            <a:custGeom>
              <a:avLst/>
              <a:gdLst/>
              <a:ahLst/>
              <a:cxnLst/>
              <a:rect l="l" t="t" r="r" b="b"/>
              <a:pathLst>
                <a:path w="3439" h="3441" extrusionOk="0">
                  <a:moveTo>
                    <a:pt x="1721" y="0"/>
                  </a:moveTo>
                  <a:cubicBezTo>
                    <a:pt x="769" y="0"/>
                    <a:pt x="1" y="772"/>
                    <a:pt x="1" y="1720"/>
                  </a:cubicBezTo>
                  <a:cubicBezTo>
                    <a:pt x="1" y="2669"/>
                    <a:pt x="769" y="3441"/>
                    <a:pt x="1721" y="3441"/>
                  </a:cubicBezTo>
                  <a:cubicBezTo>
                    <a:pt x="2670" y="3441"/>
                    <a:pt x="3438" y="2669"/>
                    <a:pt x="3438" y="1720"/>
                  </a:cubicBezTo>
                  <a:cubicBezTo>
                    <a:pt x="3438" y="772"/>
                    <a:pt x="2670" y="0"/>
                    <a:pt x="17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9" name="Google Shape;4009;p66"/>
            <p:cNvSpPr/>
            <p:nvPr/>
          </p:nvSpPr>
          <p:spPr>
            <a:xfrm>
              <a:off x="392150" y="2202900"/>
              <a:ext cx="68800" cy="84100"/>
            </a:xfrm>
            <a:custGeom>
              <a:avLst/>
              <a:gdLst/>
              <a:ahLst/>
              <a:cxnLst/>
              <a:rect l="l" t="t" r="r" b="b"/>
              <a:pathLst>
                <a:path w="2752" h="3364" extrusionOk="0">
                  <a:moveTo>
                    <a:pt x="1540" y="0"/>
                  </a:moveTo>
                  <a:cubicBezTo>
                    <a:pt x="1970" y="327"/>
                    <a:pt x="2224" y="836"/>
                    <a:pt x="2224" y="1379"/>
                  </a:cubicBezTo>
                  <a:cubicBezTo>
                    <a:pt x="2224" y="2353"/>
                    <a:pt x="1424" y="3095"/>
                    <a:pt x="510" y="3095"/>
                  </a:cubicBezTo>
                  <a:cubicBezTo>
                    <a:pt x="342" y="3095"/>
                    <a:pt x="171" y="3070"/>
                    <a:pt x="0" y="3017"/>
                  </a:cubicBezTo>
                  <a:lnTo>
                    <a:pt x="0" y="3017"/>
                  </a:lnTo>
                  <a:cubicBezTo>
                    <a:pt x="302" y="3246"/>
                    <a:pt x="666" y="3364"/>
                    <a:pt x="1032" y="3364"/>
                  </a:cubicBezTo>
                  <a:cubicBezTo>
                    <a:pt x="1294" y="3364"/>
                    <a:pt x="1557" y="3304"/>
                    <a:pt x="1800" y="3182"/>
                  </a:cubicBezTo>
                  <a:cubicBezTo>
                    <a:pt x="2382" y="2892"/>
                    <a:pt x="2751" y="2297"/>
                    <a:pt x="2748" y="1644"/>
                  </a:cubicBezTo>
                  <a:cubicBezTo>
                    <a:pt x="2748" y="891"/>
                    <a:pt x="2260" y="226"/>
                    <a:pt x="15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0" name="Google Shape;4010;p66"/>
            <p:cNvSpPr/>
            <p:nvPr/>
          </p:nvSpPr>
          <p:spPr>
            <a:xfrm>
              <a:off x="550050" y="2308350"/>
              <a:ext cx="43875" cy="43875"/>
            </a:xfrm>
            <a:custGeom>
              <a:avLst/>
              <a:gdLst/>
              <a:ahLst/>
              <a:cxnLst/>
              <a:rect l="l" t="t" r="r" b="b"/>
              <a:pathLst>
                <a:path w="1755" h="1755" extrusionOk="0">
                  <a:moveTo>
                    <a:pt x="879" y="1"/>
                  </a:moveTo>
                  <a:cubicBezTo>
                    <a:pt x="394" y="1"/>
                    <a:pt x="1" y="391"/>
                    <a:pt x="1" y="876"/>
                  </a:cubicBezTo>
                  <a:cubicBezTo>
                    <a:pt x="1" y="1361"/>
                    <a:pt x="394" y="1754"/>
                    <a:pt x="879" y="1754"/>
                  </a:cubicBezTo>
                  <a:cubicBezTo>
                    <a:pt x="1364" y="1754"/>
                    <a:pt x="1755" y="1361"/>
                    <a:pt x="1755" y="876"/>
                  </a:cubicBezTo>
                  <a:cubicBezTo>
                    <a:pt x="1755" y="391"/>
                    <a:pt x="1364" y="1"/>
                    <a:pt x="87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1" name="Google Shape;4011;p66"/>
            <p:cNvSpPr/>
            <p:nvPr/>
          </p:nvSpPr>
          <p:spPr>
            <a:xfrm>
              <a:off x="553325" y="2309425"/>
              <a:ext cx="40600" cy="42725"/>
            </a:xfrm>
            <a:custGeom>
              <a:avLst/>
              <a:gdLst/>
              <a:ahLst/>
              <a:cxnLst/>
              <a:rect l="l" t="t" r="r" b="b"/>
              <a:pathLst>
                <a:path w="1624" h="1709" extrusionOk="0">
                  <a:moveTo>
                    <a:pt x="1020" y="0"/>
                  </a:moveTo>
                  <a:lnTo>
                    <a:pt x="1020" y="0"/>
                  </a:lnTo>
                  <a:cubicBezTo>
                    <a:pt x="1105" y="138"/>
                    <a:pt x="1151" y="296"/>
                    <a:pt x="1151" y="461"/>
                  </a:cubicBezTo>
                  <a:cubicBezTo>
                    <a:pt x="1154" y="949"/>
                    <a:pt x="757" y="1342"/>
                    <a:pt x="272" y="1342"/>
                  </a:cubicBezTo>
                  <a:cubicBezTo>
                    <a:pt x="178" y="1339"/>
                    <a:pt x="86" y="1327"/>
                    <a:pt x="1" y="1300"/>
                  </a:cubicBezTo>
                  <a:lnTo>
                    <a:pt x="1" y="1300"/>
                  </a:lnTo>
                  <a:cubicBezTo>
                    <a:pt x="164" y="1559"/>
                    <a:pt x="448" y="1709"/>
                    <a:pt x="745" y="1709"/>
                  </a:cubicBezTo>
                  <a:cubicBezTo>
                    <a:pt x="825" y="1709"/>
                    <a:pt x="906" y="1698"/>
                    <a:pt x="986" y="1675"/>
                  </a:cubicBezTo>
                  <a:cubicBezTo>
                    <a:pt x="1361" y="1565"/>
                    <a:pt x="1620" y="1223"/>
                    <a:pt x="1624" y="833"/>
                  </a:cubicBezTo>
                  <a:cubicBezTo>
                    <a:pt x="1624" y="455"/>
                    <a:pt x="1380" y="116"/>
                    <a:pt x="102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2" name="Google Shape;4012;p66"/>
            <p:cNvSpPr/>
            <p:nvPr/>
          </p:nvSpPr>
          <p:spPr>
            <a:xfrm>
              <a:off x="313600" y="2257025"/>
              <a:ext cx="30300" cy="30375"/>
            </a:xfrm>
            <a:custGeom>
              <a:avLst/>
              <a:gdLst/>
              <a:ahLst/>
              <a:cxnLst/>
              <a:rect l="l" t="t" r="r" b="b"/>
              <a:pathLst>
                <a:path w="1212" h="1215" extrusionOk="0">
                  <a:moveTo>
                    <a:pt x="608" y="1"/>
                  </a:moveTo>
                  <a:cubicBezTo>
                    <a:pt x="272" y="1"/>
                    <a:pt x="1" y="272"/>
                    <a:pt x="1" y="608"/>
                  </a:cubicBezTo>
                  <a:cubicBezTo>
                    <a:pt x="1" y="943"/>
                    <a:pt x="272" y="1215"/>
                    <a:pt x="608" y="1215"/>
                  </a:cubicBezTo>
                  <a:cubicBezTo>
                    <a:pt x="943" y="1215"/>
                    <a:pt x="1211" y="943"/>
                    <a:pt x="1211" y="608"/>
                  </a:cubicBezTo>
                  <a:cubicBezTo>
                    <a:pt x="1211" y="272"/>
                    <a:pt x="943" y="1"/>
                    <a:pt x="6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3" name="Google Shape;4013;p66"/>
            <p:cNvSpPr/>
            <p:nvPr/>
          </p:nvSpPr>
          <p:spPr>
            <a:xfrm>
              <a:off x="315575" y="2256950"/>
              <a:ext cx="28475" cy="30450"/>
            </a:xfrm>
            <a:custGeom>
              <a:avLst/>
              <a:gdLst/>
              <a:ahLst/>
              <a:cxnLst/>
              <a:rect l="l" t="t" r="r" b="b"/>
              <a:pathLst>
                <a:path w="1139" h="1218" extrusionOk="0">
                  <a:moveTo>
                    <a:pt x="577" y="1"/>
                  </a:moveTo>
                  <a:lnTo>
                    <a:pt x="577" y="1"/>
                  </a:lnTo>
                  <a:cubicBezTo>
                    <a:pt x="803" y="407"/>
                    <a:pt x="513" y="907"/>
                    <a:pt x="47" y="910"/>
                  </a:cubicBezTo>
                  <a:lnTo>
                    <a:pt x="1" y="910"/>
                  </a:lnTo>
                  <a:cubicBezTo>
                    <a:pt x="108" y="1099"/>
                    <a:pt x="309" y="1218"/>
                    <a:pt x="529" y="1218"/>
                  </a:cubicBezTo>
                  <a:cubicBezTo>
                    <a:pt x="864" y="1218"/>
                    <a:pt x="1135" y="946"/>
                    <a:pt x="1139" y="611"/>
                  </a:cubicBezTo>
                  <a:cubicBezTo>
                    <a:pt x="1139" y="294"/>
                    <a:pt x="895" y="25"/>
                    <a:pt x="5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4" name="Google Shape;4014;p66"/>
            <p:cNvSpPr/>
            <p:nvPr/>
          </p:nvSpPr>
          <p:spPr>
            <a:xfrm>
              <a:off x="303775" y="2149375"/>
              <a:ext cx="20675" cy="21525"/>
            </a:xfrm>
            <a:custGeom>
              <a:avLst/>
              <a:gdLst/>
              <a:ahLst/>
              <a:cxnLst/>
              <a:rect l="l" t="t" r="r" b="b"/>
              <a:pathLst>
                <a:path w="827" h="861" extrusionOk="0">
                  <a:moveTo>
                    <a:pt x="588" y="0"/>
                  </a:moveTo>
                  <a:cubicBezTo>
                    <a:pt x="530" y="0"/>
                    <a:pt x="474" y="25"/>
                    <a:pt x="433" y="73"/>
                  </a:cubicBezTo>
                  <a:cubicBezTo>
                    <a:pt x="302" y="217"/>
                    <a:pt x="180" y="369"/>
                    <a:pt x="67" y="525"/>
                  </a:cubicBezTo>
                  <a:cubicBezTo>
                    <a:pt x="0" y="619"/>
                    <a:pt x="18" y="751"/>
                    <a:pt x="113" y="821"/>
                  </a:cubicBezTo>
                  <a:cubicBezTo>
                    <a:pt x="150" y="845"/>
                    <a:pt x="192" y="860"/>
                    <a:pt x="238" y="860"/>
                  </a:cubicBezTo>
                  <a:cubicBezTo>
                    <a:pt x="305" y="860"/>
                    <a:pt x="369" y="827"/>
                    <a:pt x="409" y="775"/>
                  </a:cubicBezTo>
                  <a:cubicBezTo>
                    <a:pt x="513" y="626"/>
                    <a:pt x="625" y="488"/>
                    <a:pt x="747" y="354"/>
                  </a:cubicBezTo>
                  <a:cubicBezTo>
                    <a:pt x="827" y="266"/>
                    <a:pt x="818" y="134"/>
                    <a:pt x="729" y="58"/>
                  </a:cubicBezTo>
                  <a:cubicBezTo>
                    <a:pt x="689" y="20"/>
                    <a:pt x="638" y="0"/>
                    <a:pt x="5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5" name="Google Shape;4015;p66"/>
            <p:cNvSpPr/>
            <p:nvPr/>
          </p:nvSpPr>
          <p:spPr>
            <a:xfrm>
              <a:off x="284775" y="2184475"/>
              <a:ext cx="17650" cy="23700"/>
            </a:xfrm>
            <a:custGeom>
              <a:avLst/>
              <a:gdLst/>
              <a:ahLst/>
              <a:cxnLst/>
              <a:rect l="l" t="t" r="r" b="b"/>
              <a:pathLst>
                <a:path w="706" h="948" extrusionOk="0">
                  <a:moveTo>
                    <a:pt x="432" y="1"/>
                  </a:moveTo>
                  <a:cubicBezTo>
                    <a:pt x="359" y="1"/>
                    <a:pt x="287" y="38"/>
                    <a:pt x="248" y="127"/>
                  </a:cubicBezTo>
                  <a:cubicBezTo>
                    <a:pt x="165" y="304"/>
                    <a:pt x="98" y="484"/>
                    <a:pt x="37" y="670"/>
                  </a:cubicBezTo>
                  <a:cubicBezTo>
                    <a:pt x="1" y="780"/>
                    <a:pt x="62" y="899"/>
                    <a:pt x="174" y="936"/>
                  </a:cubicBezTo>
                  <a:cubicBezTo>
                    <a:pt x="196" y="945"/>
                    <a:pt x="217" y="948"/>
                    <a:pt x="239" y="948"/>
                  </a:cubicBezTo>
                  <a:cubicBezTo>
                    <a:pt x="330" y="948"/>
                    <a:pt x="412" y="887"/>
                    <a:pt x="440" y="798"/>
                  </a:cubicBezTo>
                  <a:cubicBezTo>
                    <a:pt x="495" y="631"/>
                    <a:pt x="559" y="463"/>
                    <a:pt x="632" y="301"/>
                  </a:cubicBezTo>
                  <a:cubicBezTo>
                    <a:pt x="706" y="132"/>
                    <a:pt x="568" y="1"/>
                    <a:pt x="43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6" name="Google Shape;4016;p66"/>
            <p:cNvSpPr/>
            <p:nvPr/>
          </p:nvSpPr>
          <p:spPr>
            <a:xfrm>
              <a:off x="278975" y="2224900"/>
              <a:ext cx="11625" cy="23925"/>
            </a:xfrm>
            <a:custGeom>
              <a:avLst/>
              <a:gdLst/>
              <a:ahLst/>
              <a:cxnLst/>
              <a:rect l="l" t="t" r="r" b="b"/>
              <a:pathLst>
                <a:path w="465" h="957" extrusionOk="0">
                  <a:moveTo>
                    <a:pt x="238" y="1"/>
                  </a:moveTo>
                  <a:cubicBezTo>
                    <a:pt x="132" y="1"/>
                    <a:pt x="43" y="82"/>
                    <a:pt x="28" y="188"/>
                  </a:cubicBezTo>
                  <a:cubicBezTo>
                    <a:pt x="10" y="380"/>
                    <a:pt x="1" y="575"/>
                    <a:pt x="1" y="764"/>
                  </a:cubicBezTo>
                  <a:lnTo>
                    <a:pt x="1" y="774"/>
                  </a:lnTo>
                  <a:cubicBezTo>
                    <a:pt x="18" y="896"/>
                    <a:pt x="115" y="957"/>
                    <a:pt x="213" y="957"/>
                  </a:cubicBezTo>
                  <a:cubicBezTo>
                    <a:pt x="310" y="957"/>
                    <a:pt x="408" y="896"/>
                    <a:pt x="425" y="774"/>
                  </a:cubicBezTo>
                  <a:lnTo>
                    <a:pt x="425" y="764"/>
                  </a:lnTo>
                  <a:cubicBezTo>
                    <a:pt x="425" y="587"/>
                    <a:pt x="434" y="411"/>
                    <a:pt x="452" y="234"/>
                  </a:cubicBezTo>
                  <a:cubicBezTo>
                    <a:pt x="464" y="118"/>
                    <a:pt x="379" y="11"/>
                    <a:pt x="260" y="2"/>
                  </a:cubicBezTo>
                  <a:cubicBezTo>
                    <a:pt x="253" y="1"/>
                    <a:pt x="245" y="1"/>
                    <a:pt x="2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7" name="Google Shape;4017;p66"/>
            <p:cNvSpPr/>
            <p:nvPr/>
          </p:nvSpPr>
          <p:spPr>
            <a:xfrm>
              <a:off x="281425" y="2266675"/>
              <a:ext cx="15275" cy="24100"/>
            </a:xfrm>
            <a:custGeom>
              <a:avLst/>
              <a:gdLst/>
              <a:ahLst/>
              <a:cxnLst/>
              <a:rect l="l" t="t" r="r" b="b"/>
              <a:pathLst>
                <a:path w="611" h="964" extrusionOk="0">
                  <a:moveTo>
                    <a:pt x="230" y="1"/>
                  </a:moveTo>
                  <a:cubicBezTo>
                    <a:pt x="216" y="1"/>
                    <a:pt x="201" y="2"/>
                    <a:pt x="186" y="5"/>
                  </a:cubicBezTo>
                  <a:cubicBezTo>
                    <a:pt x="71" y="30"/>
                    <a:pt x="0" y="143"/>
                    <a:pt x="25" y="255"/>
                  </a:cubicBezTo>
                  <a:cubicBezTo>
                    <a:pt x="64" y="445"/>
                    <a:pt x="113" y="634"/>
                    <a:pt x="174" y="817"/>
                  </a:cubicBezTo>
                  <a:cubicBezTo>
                    <a:pt x="205" y="902"/>
                    <a:pt x="284" y="960"/>
                    <a:pt x="376" y="963"/>
                  </a:cubicBezTo>
                  <a:lnTo>
                    <a:pt x="443" y="954"/>
                  </a:lnTo>
                  <a:cubicBezTo>
                    <a:pt x="549" y="917"/>
                    <a:pt x="610" y="798"/>
                    <a:pt x="580" y="689"/>
                  </a:cubicBezTo>
                  <a:cubicBezTo>
                    <a:pt x="522" y="518"/>
                    <a:pt x="476" y="344"/>
                    <a:pt x="437" y="170"/>
                  </a:cubicBezTo>
                  <a:cubicBezTo>
                    <a:pt x="415" y="69"/>
                    <a:pt x="327" y="1"/>
                    <a:pt x="2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8" name="Google Shape;4018;p66"/>
            <p:cNvSpPr/>
            <p:nvPr/>
          </p:nvSpPr>
          <p:spPr>
            <a:xfrm>
              <a:off x="333200" y="2123075"/>
              <a:ext cx="23825" cy="18225"/>
            </a:xfrm>
            <a:custGeom>
              <a:avLst/>
              <a:gdLst/>
              <a:ahLst/>
              <a:cxnLst/>
              <a:rect l="l" t="t" r="r" b="b"/>
              <a:pathLst>
                <a:path w="953" h="729" extrusionOk="0">
                  <a:moveTo>
                    <a:pt x="712" y="0"/>
                  </a:moveTo>
                  <a:cubicBezTo>
                    <a:pt x="676" y="0"/>
                    <a:pt x="638" y="10"/>
                    <a:pt x="604" y="31"/>
                  </a:cubicBezTo>
                  <a:cubicBezTo>
                    <a:pt x="437" y="125"/>
                    <a:pt x="272" y="232"/>
                    <a:pt x="116" y="345"/>
                  </a:cubicBezTo>
                  <a:cubicBezTo>
                    <a:pt x="22" y="415"/>
                    <a:pt x="0" y="546"/>
                    <a:pt x="71" y="641"/>
                  </a:cubicBezTo>
                  <a:cubicBezTo>
                    <a:pt x="110" y="695"/>
                    <a:pt x="174" y="726"/>
                    <a:pt x="241" y="729"/>
                  </a:cubicBezTo>
                  <a:cubicBezTo>
                    <a:pt x="287" y="729"/>
                    <a:pt x="330" y="714"/>
                    <a:pt x="363" y="686"/>
                  </a:cubicBezTo>
                  <a:cubicBezTo>
                    <a:pt x="510" y="583"/>
                    <a:pt x="662" y="485"/>
                    <a:pt x="818" y="390"/>
                  </a:cubicBezTo>
                  <a:cubicBezTo>
                    <a:pt x="918" y="332"/>
                    <a:pt x="952" y="204"/>
                    <a:pt x="891" y="104"/>
                  </a:cubicBezTo>
                  <a:cubicBezTo>
                    <a:pt x="853" y="37"/>
                    <a:pt x="784" y="0"/>
                    <a:pt x="7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9" name="Google Shape;4019;p66"/>
            <p:cNvSpPr/>
            <p:nvPr/>
          </p:nvSpPr>
          <p:spPr>
            <a:xfrm>
              <a:off x="489075" y="2130600"/>
              <a:ext cx="24025" cy="19250"/>
            </a:xfrm>
            <a:custGeom>
              <a:avLst/>
              <a:gdLst/>
              <a:ahLst/>
              <a:cxnLst/>
              <a:rect l="l" t="t" r="r" b="b"/>
              <a:pathLst>
                <a:path w="961" h="770" extrusionOk="0">
                  <a:moveTo>
                    <a:pt x="302" y="0"/>
                  </a:moveTo>
                  <a:cubicBezTo>
                    <a:pt x="126" y="0"/>
                    <a:pt x="1" y="235"/>
                    <a:pt x="164" y="376"/>
                  </a:cubicBezTo>
                  <a:cubicBezTo>
                    <a:pt x="311" y="483"/>
                    <a:pt x="451" y="596"/>
                    <a:pt x="585" y="715"/>
                  </a:cubicBezTo>
                  <a:cubicBezTo>
                    <a:pt x="622" y="748"/>
                    <a:pt x="674" y="770"/>
                    <a:pt x="726" y="770"/>
                  </a:cubicBezTo>
                  <a:cubicBezTo>
                    <a:pt x="787" y="770"/>
                    <a:pt x="842" y="742"/>
                    <a:pt x="881" y="696"/>
                  </a:cubicBezTo>
                  <a:cubicBezTo>
                    <a:pt x="960" y="611"/>
                    <a:pt x="954" y="477"/>
                    <a:pt x="866" y="401"/>
                  </a:cubicBezTo>
                  <a:cubicBezTo>
                    <a:pt x="723" y="269"/>
                    <a:pt x="573" y="147"/>
                    <a:pt x="418" y="35"/>
                  </a:cubicBezTo>
                  <a:cubicBezTo>
                    <a:pt x="378" y="11"/>
                    <a:pt x="339"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0" name="Google Shape;4020;p66"/>
            <p:cNvSpPr/>
            <p:nvPr/>
          </p:nvSpPr>
          <p:spPr>
            <a:xfrm>
              <a:off x="453150" y="2111500"/>
              <a:ext cx="26425" cy="15550"/>
            </a:xfrm>
            <a:custGeom>
              <a:avLst/>
              <a:gdLst/>
              <a:ahLst/>
              <a:cxnLst/>
              <a:rect l="l" t="t" r="r" b="b"/>
              <a:pathLst>
                <a:path w="1057" h="622" extrusionOk="0">
                  <a:moveTo>
                    <a:pt x="235" y="1"/>
                  </a:moveTo>
                  <a:cubicBezTo>
                    <a:pt x="146" y="1"/>
                    <a:pt x="63" y="58"/>
                    <a:pt x="34" y="146"/>
                  </a:cubicBezTo>
                  <a:cubicBezTo>
                    <a:pt x="0" y="259"/>
                    <a:pt x="61" y="378"/>
                    <a:pt x="171" y="414"/>
                  </a:cubicBezTo>
                  <a:cubicBezTo>
                    <a:pt x="339" y="469"/>
                    <a:pt x="513" y="536"/>
                    <a:pt x="671" y="606"/>
                  </a:cubicBezTo>
                  <a:cubicBezTo>
                    <a:pt x="699" y="619"/>
                    <a:pt x="729" y="622"/>
                    <a:pt x="760" y="622"/>
                  </a:cubicBezTo>
                  <a:cubicBezTo>
                    <a:pt x="762" y="622"/>
                    <a:pt x="764" y="622"/>
                    <a:pt x="766" y="622"/>
                  </a:cubicBezTo>
                  <a:cubicBezTo>
                    <a:pt x="993" y="622"/>
                    <a:pt x="1056" y="304"/>
                    <a:pt x="842" y="219"/>
                  </a:cubicBezTo>
                  <a:cubicBezTo>
                    <a:pt x="665" y="140"/>
                    <a:pt x="485" y="73"/>
                    <a:pt x="302" y="12"/>
                  </a:cubicBezTo>
                  <a:cubicBezTo>
                    <a:pt x="280" y="4"/>
                    <a:pt x="257" y="1"/>
                    <a:pt x="2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1" name="Google Shape;4021;p66"/>
            <p:cNvSpPr/>
            <p:nvPr/>
          </p:nvSpPr>
          <p:spPr>
            <a:xfrm>
              <a:off x="296150" y="2305675"/>
              <a:ext cx="19700" cy="22350"/>
            </a:xfrm>
            <a:custGeom>
              <a:avLst/>
              <a:gdLst/>
              <a:ahLst/>
              <a:cxnLst/>
              <a:rect l="l" t="t" r="r" b="b"/>
              <a:pathLst>
                <a:path w="788" h="894" extrusionOk="0">
                  <a:moveTo>
                    <a:pt x="245" y="1"/>
                  </a:moveTo>
                  <a:cubicBezTo>
                    <a:pt x="208" y="1"/>
                    <a:pt x="171" y="11"/>
                    <a:pt x="137" y="31"/>
                  </a:cubicBezTo>
                  <a:cubicBezTo>
                    <a:pt x="37" y="86"/>
                    <a:pt x="0" y="214"/>
                    <a:pt x="58" y="318"/>
                  </a:cubicBezTo>
                  <a:cubicBezTo>
                    <a:pt x="159" y="486"/>
                    <a:pt x="265" y="647"/>
                    <a:pt x="378" y="806"/>
                  </a:cubicBezTo>
                  <a:cubicBezTo>
                    <a:pt x="419" y="863"/>
                    <a:pt x="483" y="893"/>
                    <a:pt x="548" y="893"/>
                  </a:cubicBezTo>
                  <a:cubicBezTo>
                    <a:pt x="591" y="893"/>
                    <a:pt x="635" y="880"/>
                    <a:pt x="671" y="852"/>
                  </a:cubicBezTo>
                  <a:cubicBezTo>
                    <a:pt x="766" y="782"/>
                    <a:pt x="787" y="651"/>
                    <a:pt x="717" y="556"/>
                  </a:cubicBezTo>
                  <a:cubicBezTo>
                    <a:pt x="616" y="413"/>
                    <a:pt x="516" y="260"/>
                    <a:pt x="424" y="108"/>
                  </a:cubicBezTo>
                  <a:cubicBezTo>
                    <a:pt x="386" y="39"/>
                    <a:pt x="316" y="1"/>
                    <a:pt x="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2" name="Google Shape;4022;p66"/>
            <p:cNvSpPr/>
            <p:nvPr/>
          </p:nvSpPr>
          <p:spPr>
            <a:xfrm>
              <a:off x="539075" y="2197250"/>
              <a:ext cx="15425" cy="23975"/>
            </a:xfrm>
            <a:custGeom>
              <a:avLst/>
              <a:gdLst/>
              <a:ahLst/>
              <a:cxnLst/>
              <a:rect l="l" t="t" r="r" b="b"/>
              <a:pathLst>
                <a:path w="617" h="959" extrusionOk="0">
                  <a:moveTo>
                    <a:pt x="236" y="1"/>
                  </a:moveTo>
                  <a:cubicBezTo>
                    <a:pt x="216" y="1"/>
                    <a:pt x="195" y="4"/>
                    <a:pt x="174" y="10"/>
                  </a:cubicBezTo>
                  <a:cubicBezTo>
                    <a:pt x="62" y="46"/>
                    <a:pt x="1" y="165"/>
                    <a:pt x="37" y="275"/>
                  </a:cubicBezTo>
                  <a:cubicBezTo>
                    <a:pt x="92" y="446"/>
                    <a:pt x="141" y="620"/>
                    <a:pt x="177" y="797"/>
                  </a:cubicBezTo>
                  <a:lnTo>
                    <a:pt x="177" y="791"/>
                  </a:lnTo>
                  <a:cubicBezTo>
                    <a:pt x="195" y="889"/>
                    <a:pt x="281" y="959"/>
                    <a:pt x="376" y="959"/>
                  </a:cubicBezTo>
                  <a:cubicBezTo>
                    <a:pt x="378" y="959"/>
                    <a:pt x="380" y="958"/>
                    <a:pt x="382" y="958"/>
                  </a:cubicBezTo>
                  <a:lnTo>
                    <a:pt x="431" y="958"/>
                  </a:lnTo>
                  <a:cubicBezTo>
                    <a:pt x="543" y="934"/>
                    <a:pt x="617" y="821"/>
                    <a:pt x="589" y="708"/>
                  </a:cubicBezTo>
                  <a:cubicBezTo>
                    <a:pt x="550" y="519"/>
                    <a:pt x="501" y="330"/>
                    <a:pt x="440" y="147"/>
                  </a:cubicBezTo>
                  <a:cubicBezTo>
                    <a:pt x="410" y="58"/>
                    <a:pt x="326" y="1"/>
                    <a:pt x="2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3" name="Google Shape;4023;p66"/>
            <p:cNvSpPr/>
            <p:nvPr/>
          </p:nvSpPr>
          <p:spPr>
            <a:xfrm>
              <a:off x="368800" y="2108000"/>
              <a:ext cx="26950" cy="14250"/>
            </a:xfrm>
            <a:custGeom>
              <a:avLst/>
              <a:gdLst/>
              <a:ahLst/>
              <a:cxnLst/>
              <a:rect l="l" t="t" r="r" b="b"/>
              <a:pathLst>
                <a:path w="1078" h="570" extrusionOk="0">
                  <a:moveTo>
                    <a:pt x="845" y="1"/>
                  </a:moveTo>
                  <a:cubicBezTo>
                    <a:pt x="830" y="1"/>
                    <a:pt x="815" y="2"/>
                    <a:pt x="800" y="5"/>
                  </a:cubicBezTo>
                  <a:cubicBezTo>
                    <a:pt x="611" y="45"/>
                    <a:pt x="425" y="97"/>
                    <a:pt x="242" y="158"/>
                  </a:cubicBezTo>
                  <a:cubicBezTo>
                    <a:pt x="1" y="221"/>
                    <a:pt x="54" y="570"/>
                    <a:pt x="296" y="570"/>
                  </a:cubicBezTo>
                  <a:cubicBezTo>
                    <a:pt x="299" y="570"/>
                    <a:pt x="303" y="570"/>
                    <a:pt x="306" y="569"/>
                  </a:cubicBezTo>
                  <a:cubicBezTo>
                    <a:pt x="327" y="569"/>
                    <a:pt x="348" y="563"/>
                    <a:pt x="370" y="557"/>
                  </a:cubicBezTo>
                  <a:cubicBezTo>
                    <a:pt x="541" y="502"/>
                    <a:pt x="718" y="457"/>
                    <a:pt x="888" y="420"/>
                  </a:cubicBezTo>
                  <a:cubicBezTo>
                    <a:pt x="1004" y="396"/>
                    <a:pt x="1077" y="283"/>
                    <a:pt x="1053" y="167"/>
                  </a:cubicBezTo>
                  <a:cubicBezTo>
                    <a:pt x="1032" y="69"/>
                    <a:pt x="944" y="1"/>
                    <a:pt x="8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4" name="Google Shape;4024;p66"/>
            <p:cNvSpPr/>
            <p:nvPr/>
          </p:nvSpPr>
          <p:spPr>
            <a:xfrm>
              <a:off x="411500" y="2104925"/>
              <a:ext cx="25800" cy="11375"/>
            </a:xfrm>
            <a:custGeom>
              <a:avLst/>
              <a:gdLst/>
              <a:ahLst/>
              <a:cxnLst/>
              <a:rect l="l" t="t" r="r" b="b"/>
              <a:pathLst>
                <a:path w="1032" h="455" extrusionOk="0">
                  <a:moveTo>
                    <a:pt x="248" y="0"/>
                  </a:moveTo>
                  <a:cubicBezTo>
                    <a:pt x="1" y="34"/>
                    <a:pt x="1" y="391"/>
                    <a:pt x="248" y="424"/>
                  </a:cubicBezTo>
                  <a:lnTo>
                    <a:pt x="248" y="427"/>
                  </a:lnTo>
                  <a:lnTo>
                    <a:pt x="260" y="427"/>
                  </a:lnTo>
                  <a:cubicBezTo>
                    <a:pt x="434" y="427"/>
                    <a:pt x="614" y="439"/>
                    <a:pt x="785" y="455"/>
                  </a:cubicBezTo>
                  <a:lnTo>
                    <a:pt x="809" y="455"/>
                  </a:lnTo>
                  <a:cubicBezTo>
                    <a:pt x="916" y="455"/>
                    <a:pt x="1007" y="372"/>
                    <a:pt x="1020" y="265"/>
                  </a:cubicBezTo>
                  <a:cubicBezTo>
                    <a:pt x="1032" y="147"/>
                    <a:pt x="946" y="43"/>
                    <a:pt x="830" y="31"/>
                  </a:cubicBezTo>
                  <a:cubicBezTo>
                    <a:pt x="641" y="12"/>
                    <a:pt x="449" y="0"/>
                    <a:pt x="2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5" name="Google Shape;4025;p66"/>
            <p:cNvSpPr/>
            <p:nvPr/>
          </p:nvSpPr>
          <p:spPr>
            <a:xfrm>
              <a:off x="478750" y="2346800"/>
              <a:ext cx="25500" cy="18300"/>
            </a:xfrm>
            <a:custGeom>
              <a:avLst/>
              <a:gdLst/>
              <a:ahLst/>
              <a:cxnLst/>
              <a:rect l="l" t="t" r="r" b="b"/>
              <a:pathLst>
                <a:path w="1020" h="732" extrusionOk="0">
                  <a:moveTo>
                    <a:pt x="716" y="0"/>
                  </a:moveTo>
                  <a:cubicBezTo>
                    <a:pt x="676" y="0"/>
                    <a:pt x="632" y="14"/>
                    <a:pt x="590" y="46"/>
                  </a:cubicBezTo>
                  <a:cubicBezTo>
                    <a:pt x="443" y="146"/>
                    <a:pt x="291" y="247"/>
                    <a:pt x="135" y="338"/>
                  </a:cubicBezTo>
                  <a:cubicBezTo>
                    <a:pt x="35" y="396"/>
                    <a:pt x="1" y="524"/>
                    <a:pt x="59" y="625"/>
                  </a:cubicBezTo>
                  <a:cubicBezTo>
                    <a:pt x="96" y="689"/>
                    <a:pt x="166" y="729"/>
                    <a:pt x="242" y="732"/>
                  </a:cubicBezTo>
                  <a:cubicBezTo>
                    <a:pt x="279" y="732"/>
                    <a:pt x="315" y="723"/>
                    <a:pt x="349" y="704"/>
                  </a:cubicBezTo>
                  <a:cubicBezTo>
                    <a:pt x="516" y="604"/>
                    <a:pt x="681" y="497"/>
                    <a:pt x="837" y="384"/>
                  </a:cubicBezTo>
                  <a:cubicBezTo>
                    <a:pt x="1020" y="251"/>
                    <a:pt x="892" y="0"/>
                    <a:pt x="71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6" name="Google Shape;4026;p66"/>
            <p:cNvSpPr/>
            <p:nvPr/>
          </p:nvSpPr>
          <p:spPr>
            <a:xfrm>
              <a:off x="519175" y="2160250"/>
              <a:ext cx="20375" cy="22000"/>
            </a:xfrm>
            <a:custGeom>
              <a:avLst/>
              <a:gdLst/>
              <a:ahLst/>
              <a:cxnLst/>
              <a:rect l="l" t="t" r="r" b="b"/>
              <a:pathLst>
                <a:path w="815" h="880" extrusionOk="0">
                  <a:moveTo>
                    <a:pt x="287" y="0"/>
                  </a:moveTo>
                  <a:cubicBezTo>
                    <a:pt x="139" y="0"/>
                    <a:pt x="1" y="165"/>
                    <a:pt x="101" y="328"/>
                  </a:cubicBezTo>
                  <a:cubicBezTo>
                    <a:pt x="208" y="471"/>
                    <a:pt x="305" y="621"/>
                    <a:pt x="394" y="776"/>
                  </a:cubicBezTo>
                  <a:cubicBezTo>
                    <a:pt x="434" y="840"/>
                    <a:pt x="501" y="880"/>
                    <a:pt x="577" y="880"/>
                  </a:cubicBezTo>
                  <a:cubicBezTo>
                    <a:pt x="614" y="880"/>
                    <a:pt x="650" y="871"/>
                    <a:pt x="684" y="852"/>
                  </a:cubicBezTo>
                  <a:cubicBezTo>
                    <a:pt x="781" y="791"/>
                    <a:pt x="815" y="666"/>
                    <a:pt x="760" y="563"/>
                  </a:cubicBezTo>
                  <a:cubicBezTo>
                    <a:pt x="665" y="395"/>
                    <a:pt x="556" y="230"/>
                    <a:pt x="443" y="75"/>
                  </a:cubicBezTo>
                  <a:cubicBezTo>
                    <a:pt x="397" y="22"/>
                    <a:pt x="341" y="0"/>
                    <a:pt x="28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7" name="Google Shape;4027;p66"/>
            <p:cNvSpPr/>
            <p:nvPr/>
          </p:nvSpPr>
          <p:spPr>
            <a:xfrm>
              <a:off x="511400" y="2317300"/>
              <a:ext cx="20675" cy="21500"/>
            </a:xfrm>
            <a:custGeom>
              <a:avLst/>
              <a:gdLst/>
              <a:ahLst/>
              <a:cxnLst/>
              <a:rect l="l" t="t" r="r" b="b"/>
              <a:pathLst>
                <a:path w="827" h="860" extrusionOk="0">
                  <a:moveTo>
                    <a:pt x="589" y="1"/>
                  </a:moveTo>
                  <a:cubicBezTo>
                    <a:pt x="525" y="1"/>
                    <a:pt x="460" y="31"/>
                    <a:pt x="418" y="88"/>
                  </a:cubicBezTo>
                  <a:cubicBezTo>
                    <a:pt x="311" y="234"/>
                    <a:pt x="199" y="372"/>
                    <a:pt x="80" y="503"/>
                  </a:cubicBezTo>
                  <a:cubicBezTo>
                    <a:pt x="0" y="591"/>
                    <a:pt x="6" y="725"/>
                    <a:pt x="95" y="805"/>
                  </a:cubicBezTo>
                  <a:cubicBezTo>
                    <a:pt x="135" y="838"/>
                    <a:pt x="183" y="857"/>
                    <a:pt x="235" y="860"/>
                  </a:cubicBezTo>
                  <a:cubicBezTo>
                    <a:pt x="296" y="860"/>
                    <a:pt x="351" y="832"/>
                    <a:pt x="394" y="789"/>
                  </a:cubicBezTo>
                  <a:cubicBezTo>
                    <a:pt x="522" y="646"/>
                    <a:pt x="644" y="494"/>
                    <a:pt x="760" y="335"/>
                  </a:cubicBezTo>
                  <a:cubicBezTo>
                    <a:pt x="827" y="243"/>
                    <a:pt x="806" y="109"/>
                    <a:pt x="711" y="42"/>
                  </a:cubicBezTo>
                  <a:cubicBezTo>
                    <a:pt x="675" y="14"/>
                    <a:pt x="632" y="1"/>
                    <a:pt x="5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8" name="Google Shape;4028;p66"/>
            <p:cNvSpPr/>
            <p:nvPr/>
          </p:nvSpPr>
          <p:spPr>
            <a:xfrm>
              <a:off x="534050" y="2280025"/>
              <a:ext cx="17025" cy="23700"/>
            </a:xfrm>
            <a:custGeom>
              <a:avLst/>
              <a:gdLst/>
              <a:ahLst/>
              <a:cxnLst/>
              <a:rect l="l" t="t" r="r" b="b"/>
              <a:pathLst>
                <a:path w="681" h="948" extrusionOk="0">
                  <a:moveTo>
                    <a:pt x="443" y="1"/>
                  </a:moveTo>
                  <a:cubicBezTo>
                    <a:pt x="353" y="1"/>
                    <a:pt x="271" y="57"/>
                    <a:pt x="241" y="145"/>
                  </a:cubicBezTo>
                  <a:cubicBezTo>
                    <a:pt x="186" y="316"/>
                    <a:pt x="122" y="484"/>
                    <a:pt x="46" y="649"/>
                  </a:cubicBezTo>
                  <a:cubicBezTo>
                    <a:pt x="0" y="755"/>
                    <a:pt x="52" y="880"/>
                    <a:pt x="156" y="926"/>
                  </a:cubicBezTo>
                  <a:cubicBezTo>
                    <a:pt x="183" y="941"/>
                    <a:pt x="211" y="948"/>
                    <a:pt x="241" y="948"/>
                  </a:cubicBezTo>
                  <a:cubicBezTo>
                    <a:pt x="327" y="948"/>
                    <a:pt x="403" y="899"/>
                    <a:pt x="436" y="819"/>
                  </a:cubicBezTo>
                  <a:cubicBezTo>
                    <a:pt x="513" y="643"/>
                    <a:pt x="583" y="463"/>
                    <a:pt x="641" y="280"/>
                  </a:cubicBezTo>
                  <a:cubicBezTo>
                    <a:pt x="680" y="167"/>
                    <a:pt x="619" y="48"/>
                    <a:pt x="510" y="11"/>
                  </a:cubicBezTo>
                  <a:cubicBezTo>
                    <a:pt x="487" y="4"/>
                    <a:pt x="465" y="1"/>
                    <a:pt x="44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9" name="Google Shape;4029;p66"/>
            <p:cNvSpPr/>
            <p:nvPr/>
          </p:nvSpPr>
          <p:spPr>
            <a:xfrm>
              <a:off x="438800" y="2365900"/>
              <a:ext cx="27775" cy="14225"/>
            </a:xfrm>
            <a:custGeom>
              <a:avLst/>
              <a:gdLst/>
              <a:ahLst/>
              <a:cxnLst/>
              <a:rect l="l" t="t" r="r" b="b"/>
              <a:pathLst>
                <a:path w="1111" h="569" extrusionOk="0">
                  <a:moveTo>
                    <a:pt x="810" y="1"/>
                  </a:moveTo>
                  <a:cubicBezTo>
                    <a:pt x="792" y="1"/>
                    <a:pt x="774" y="3"/>
                    <a:pt x="754" y="8"/>
                  </a:cubicBezTo>
                  <a:cubicBezTo>
                    <a:pt x="583" y="65"/>
                    <a:pt x="409" y="111"/>
                    <a:pt x="236" y="151"/>
                  </a:cubicBezTo>
                  <a:cubicBezTo>
                    <a:pt x="1" y="212"/>
                    <a:pt x="37" y="557"/>
                    <a:pt x="281" y="569"/>
                  </a:cubicBezTo>
                  <a:lnTo>
                    <a:pt x="324" y="563"/>
                  </a:lnTo>
                  <a:cubicBezTo>
                    <a:pt x="513" y="523"/>
                    <a:pt x="702" y="474"/>
                    <a:pt x="888" y="413"/>
                  </a:cubicBezTo>
                  <a:cubicBezTo>
                    <a:pt x="1111" y="317"/>
                    <a:pt x="1024" y="1"/>
                    <a:pt x="8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0" name="Google Shape;4030;p66"/>
            <p:cNvSpPr/>
            <p:nvPr/>
          </p:nvSpPr>
          <p:spPr>
            <a:xfrm>
              <a:off x="321000" y="2338075"/>
              <a:ext cx="25850" cy="19475"/>
            </a:xfrm>
            <a:custGeom>
              <a:avLst/>
              <a:gdLst/>
              <a:ahLst/>
              <a:cxnLst/>
              <a:rect l="l" t="t" r="r" b="b"/>
              <a:pathLst>
                <a:path w="1034" h="779" extrusionOk="0">
                  <a:moveTo>
                    <a:pt x="303" y="0"/>
                  </a:moveTo>
                  <a:cubicBezTo>
                    <a:pt x="136" y="0"/>
                    <a:pt x="0" y="222"/>
                    <a:pt x="162" y="370"/>
                  </a:cubicBezTo>
                  <a:cubicBezTo>
                    <a:pt x="305" y="501"/>
                    <a:pt x="455" y="623"/>
                    <a:pt x="610" y="736"/>
                  </a:cubicBezTo>
                  <a:cubicBezTo>
                    <a:pt x="650" y="764"/>
                    <a:pt x="693" y="776"/>
                    <a:pt x="739" y="779"/>
                  </a:cubicBezTo>
                  <a:cubicBezTo>
                    <a:pt x="740" y="779"/>
                    <a:pt x="741" y="779"/>
                    <a:pt x="742" y="779"/>
                  </a:cubicBezTo>
                  <a:cubicBezTo>
                    <a:pt x="947" y="779"/>
                    <a:pt x="1033" y="516"/>
                    <a:pt x="864" y="398"/>
                  </a:cubicBezTo>
                  <a:cubicBezTo>
                    <a:pt x="720" y="291"/>
                    <a:pt x="577" y="175"/>
                    <a:pt x="446" y="59"/>
                  </a:cubicBezTo>
                  <a:cubicBezTo>
                    <a:pt x="400" y="18"/>
                    <a:pt x="350" y="0"/>
                    <a:pt x="3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1" name="Google Shape;4031;p66"/>
            <p:cNvSpPr/>
            <p:nvPr/>
          </p:nvSpPr>
          <p:spPr>
            <a:xfrm>
              <a:off x="545325" y="2238500"/>
              <a:ext cx="11550" cy="24825"/>
            </a:xfrm>
            <a:custGeom>
              <a:avLst/>
              <a:gdLst/>
              <a:ahLst/>
              <a:cxnLst/>
              <a:rect l="l" t="t" r="r" b="b"/>
              <a:pathLst>
                <a:path w="462" h="993" extrusionOk="0">
                  <a:moveTo>
                    <a:pt x="245" y="1"/>
                  </a:moveTo>
                  <a:cubicBezTo>
                    <a:pt x="132" y="1"/>
                    <a:pt x="40" y="94"/>
                    <a:pt x="37" y="208"/>
                  </a:cubicBezTo>
                  <a:lnTo>
                    <a:pt x="37" y="220"/>
                  </a:lnTo>
                  <a:cubicBezTo>
                    <a:pt x="37" y="400"/>
                    <a:pt x="31" y="580"/>
                    <a:pt x="10" y="757"/>
                  </a:cubicBezTo>
                  <a:cubicBezTo>
                    <a:pt x="1" y="876"/>
                    <a:pt x="86" y="980"/>
                    <a:pt x="202" y="992"/>
                  </a:cubicBezTo>
                  <a:lnTo>
                    <a:pt x="220" y="992"/>
                  </a:lnTo>
                  <a:cubicBezTo>
                    <a:pt x="330" y="992"/>
                    <a:pt x="422" y="910"/>
                    <a:pt x="434" y="800"/>
                  </a:cubicBezTo>
                  <a:cubicBezTo>
                    <a:pt x="455" y="611"/>
                    <a:pt x="461" y="416"/>
                    <a:pt x="461" y="220"/>
                  </a:cubicBezTo>
                  <a:lnTo>
                    <a:pt x="461" y="208"/>
                  </a:lnTo>
                  <a:cubicBezTo>
                    <a:pt x="461" y="92"/>
                    <a:pt x="367" y="1"/>
                    <a:pt x="251" y="1"/>
                  </a:cubicBezTo>
                  <a:cubicBezTo>
                    <a:pt x="249" y="1"/>
                    <a:pt x="247" y="1"/>
                    <a:pt x="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2" name="Google Shape;4032;p66"/>
            <p:cNvSpPr/>
            <p:nvPr/>
          </p:nvSpPr>
          <p:spPr>
            <a:xfrm>
              <a:off x="356425" y="2361025"/>
              <a:ext cx="26200" cy="15525"/>
            </a:xfrm>
            <a:custGeom>
              <a:avLst/>
              <a:gdLst/>
              <a:ahLst/>
              <a:cxnLst/>
              <a:rect l="l" t="t" r="r" b="b"/>
              <a:pathLst>
                <a:path w="1048" h="621" extrusionOk="0">
                  <a:moveTo>
                    <a:pt x="300" y="1"/>
                  </a:moveTo>
                  <a:cubicBezTo>
                    <a:pt x="100" y="1"/>
                    <a:pt x="1" y="289"/>
                    <a:pt x="203" y="401"/>
                  </a:cubicBezTo>
                  <a:cubicBezTo>
                    <a:pt x="380" y="477"/>
                    <a:pt x="563" y="550"/>
                    <a:pt x="746" y="608"/>
                  </a:cubicBezTo>
                  <a:cubicBezTo>
                    <a:pt x="767" y="614"/>
                    <a:pt x="789" y="617"/>
                    <a:pt x="813" y="620"/>
                  </a:cubicBezTo>
                  <a:cubicBezTo>
                    <a:pt x="901" y="617"/>
                    <a:pt x="984" y="559"/>
                    <a:pt x="1014" y="474"/>
                  </a:cubicBezTo>
                  <a:cubicBezTo>
                    <a:pt x="1048" y="361"/>
                    <a:pt x="987" y="242"/>
                    <a:pt x="877" y="209"/>
                  </a:cubicBezTo>
                  <a:cubicBezTo>
                    <a:pt x="706" y="151"/>
                    <a:pt x="538" y="87"/>
                    <a:pt x="374" y="13"/>
                  </a:cubicBezTo>
                  <a:cubicBezTo>
                    <a:pt x="348" y="5"/>
                    <a:pt x="323" y="1"/>
                    <a:pt x="30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3" name="Google Shape;4033;p66"/>
            <p:cNvSpPr/>
            <p:nvPr/>
          </p:nvSpPr>
          <p:spPr>
            <a:xfrm>
              <a:off x="398475" y="2371700"/>
              <a:ext cx="25575" cy="11375"/>
            </a:xfrm>
            <a:custGeom>
              <a:avLst/>
              <a:gdLst/>
              <a:ahLst/>
              <a:cxnLst/>
              <a:rect l="l" t="t" r="r" b="b"/>
              <a:pathLst>
                <a:path w="1023" h="455" extrusionOk="0">
                  <a:moveTo>
                    <a:pt x="222" y="0"/>
                  </a:moveTo>
                  <a:cubicBezTo>
                    <a:pt x="115" y="0"/>
                    <a:pt x="24" y="82"/>
                    <a:pt x="12" y="190"/>
                  </a:cubicBezTo>
                  <a:cubicBezTo>
                    <a:pt x="0" y="306"/>
                    <a:pt x="86" y="410"/>
                    <a:pt x="202" y="422"/>
                  </a:cubicBezTo>
                  <a:cubicBezTo>
                    <a:pt x="391" y="440"/>
                    <a:pt x="586" y="453"/>
                    <a:pt x="781" y="453"/>
                  </a:cubicBezTo>
                  <a:cubicBezTo>
                    <a:pt x="790" y="454"/>
                    <a:pt x="798" y="454"/>
                    <a:pt x="807" y="454"/>
                  </a:cubicBezTo>
                  <a:cubicBezTo>
                    <a:pt x="924" y="454"/>
                    <a:pt x="1022" y="359"/>
                    <a:pt x="1022" y="239"/>
                  </a:cubicBezTo>
                  <a:cubicBezTo>
                    <a:pt x="1022" y="121"/>
                    <a:pt x="926" y="27"/>
                    <a:pt x="811" y="27"/>
                  </a:cubicBezTo>
                  <a:cubicBezTo>
                    <a:pt x="801" y="27"/>
                    <a:pt x="791" y="27"/>
                    <a:pt x="781" y="29"/>
                  </a:cubicBezTo>
                  <a:lnTo>
                    <a:pt x="778" y="29"/>
                  </a:lnTo>
                  <a:cubicBezTo>
                    <a:pt x="598" y="29"/>
                    <a:pt x="421" y="20"/>
                    <a:pt x="244" y="1"/>
                  </a:cubicBezTo>
                  <a:cubicBezTo>
                    <a:pt x="237" y="0"/>
                    <a:pt x="229" y="0"/>
                    <a:pt x="2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4" name="Google Shape;4034;p66"/>
            <p:cNvSpPr/>
            <p:nvPr/>
          </p:nvSpPr>
          <p:spPr>
            <a:xfrm>
              <a:off x="359875" y="2195750"/>
              <a:ext cx="106325" cy="96425"/>
            </a:xfrm>
            <a:custGeom>
              <a:avLst/>
              <a:gdLst/>
              <a:ahLst/>
              <a:cxnLst/>
              <a:rect l="l" t="t" r="r" b="b"/>
              <a:pathLst>
                <a:path w="4253" h="3857" extrusionOk="0">
                  <a:moveTo>
                    <a:pt x="2327" y="0"/>
                  </a:moveTo>
                  <a:cubicBezTo>
                    <a:pt x="2075" y="0"/>
                    <a:pt x="1818" y="50"/>
                    <a:pt x="1566" y="158"/>
                  </a:cubicBezTo>
                  <a:cubicBezTo>
                    <a:pt x="1459" y="204"/>
                    <a:pt x="1410" y="326"/>
                    <a:pt x="1456" y="433"/>
                  </a:cubicBezTo>
                  <a:cubicBezTo>
                    <a:pt x="1490" y="513"/>
                    <a:pt x="1568" y="562"/>
                    <a:pt x="1651" y="562"/>
                  </a:cubicBezTo>
                  <a:cubicBezTo>
                    <a:pt x="1678" y="562"/>
                    <a:pt x="1706" y="557"/>
                    <a:pt x="1733" y="546"/>
                  </a:cubicBezTo>
                  <a:cubicBezTo>
                    <a:pt x="1919" y="466"/>
                    <a:pt x="2121" y="424"/>
                    <a:pt x="2325" y="424"/>
                  </a:cubicBezTo>
                  <a:cubicBezTo>
                    <a:pt x="3017" y="427"/>
                    <a:pt x="3618" y="899"/>
                    <a:pt x="3783" y="1570"/>
                  </a:cubicBezTo>
                  <a:cubicBezTo>
                    <a:pt x="3948" y="2241"/>
                    <a:pt x="3634" y="2940"/>
                    <a:pt x="3020" y="3263"/>
                  </a:cubicBezTo>
                  <a:cubicBezTo>
                    <a:pt x="2799" y="3380"/>
                    <a:pt x="2560" y="3437"/>
                    <a:pt x="2322" y="3437"/>
                  </a:cubicBezTo>
                  <a:cubicBezTo>
                    <a:pt x="1903" y="3437"/>
                    <a:pt x="1490" y="3261"/>
                    <a:pt x="1197" y="2931"/>
                  </a:cubicBezTo>
                  <a:cubicBezTo>
                    <a:pt x="736" y="2415"/>
                    <a:pt x="687" y="1653"/>
                    <a:pt x="1078" y="1079"/>
                  </a:cubicBezTo>
                  <a:cubicBezTo>
                    <a:pt x="1142" y="985"/>
                    <a:pt x="1120" y="854"/>
                    <a:pt x="1026" y="787"/>
                  </a:cubicBezTo>
                  <a:cubicBezTo>
                    <a:pt x="988" y="763"/>
                    <a:pt x="946" y="751"/>
                    <a:pt x="905" y="751"/>
                  </a:cubicBezTo>
                  <a:cubicBezTo>
                    <a:pt x="836" y="751"/>
                    <a:pt x="769" y="783"/>
                    <a:pt x="727" y="845"/>
                  </a:cubicBezTo>
                  <a:cubicBezTo>
                    <a:pt x="1" y="1918"/>
                    <a:pt x="516" y="3388"/>
                    <a:pt x="1758" y="3770"/>
                  </a:cubicBezTo>
                  <a:cubicBezTo>
                    <a:pt x="1949" y="3828"/>
                    <a:pt x="2141" y="3856"/>
                    <a:pt x="2328" y="3856"/>
                  </a:cubicBezTo>
                  <a:cubicBezTo>
                    <a:pt x="3354" y="3856"/>
                    <a:pt x="4250" y="3026"/>
                    <a:pt x="4253" y="1930"/>
                  </a:cubicBezTo>
                  <a:cubicBezTo>
                    <a:pt x="4253" y="820"/>
                    <a:pt x="3343" y="0"/>
                    <a:pt x="232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5" name="Google Shape;4035;p66"/>
            <p:cNvSpPr/>
            <p:nvPr/>
          </p:nvSpPr>
          <p:spPr>
            <a:xfrm>
              <a:off x="306750" y="2147475"/>
              <a:ext cx="210775" cy="196150"/>
            </a:xfrm>
            <a:custGeom>
              <a:avLst/>
              <a:gdLst/>
              <a:ahLst/>
              <a:cxnLst/>
              <a:rect l="l" t="t" r="r" b="b"/>
              <a:pathLst>
                <a:path w="8431" h="7846" extrusionOk="0">
                  <a:moveTo>
                    <a:pt x="879" y="4592"/>
                  </a:moveTo>
                  <a:cubicBezTo>
                    <a:pt x="1083" y="4592"/>
                    <a:pt x="1278" y="4751"/>
                    <a:pt x="1278" y="4990"/>
                  </a:cubicBezTo>
                  <a:cubicBezTo>
                    <a:pt x="1278" y="5210"/>
                    <a:pt x="1101" y="5386"/>
                    <a:pt x="882" y="5386"/>
                  </a:cubicBezTo>
                  <a:cubicBezTo>
                    <a:pt x="528" y="5386"/>
                    <a:pt x="351" y="4959"/>
                    <a:pt x="601" y="4709"/>
                  </a:cubicBezTo>
                  <a:cubicBezTo>
                    <a:pt x="682" y="4628"/>
                    <a:pt x="781" y="4592"/>
                    <a:pt x="879" y="4592"/>
                  </a:cubicBezTo>
                  <a:close/>
                  <a:moveTo>
                    <a:pt x="4454" y="292"/>
                  </a:moveTo>
                  <a:cubicBezTo>
                    <a:pt x="6044" y="292"/>
                    <a:pt x="7471" y="1359"/>
                    <a:pt x="7894" y="2931"/>
                  </a:cubicBezTo>
                  <a:cubicBezTo>
                    <a:pt x="8357" y="4660"/>
                    <a:pt x="7473" y="6463"/>
                    <a:pt x="5823" y="7149"/>
                  </a:cubicBezTo>
                  <a:cubicBezTo>
                    <a:pt x="5377" y="7334"/>
                    <a:pt x="4913" y="7423"/>
                    <a:pt x="4455" y="7423"/>
                  </a:cubicBezTo>
                  <a:cubicBezTo>
                    <a:pt x="3216" y="7423"/>
                    <a:pt x="2024" y="6775"/>
                    <a:pt x="1370" y="5646"/>
                  </a:cubicBezTo>
                  <a:cubicBezTo>
                    <a:pt x="1577" y="5493"/>
                    <a:pt x="1702" y="5249"/>
                    <a:pt x="1702" y="4990"/>
                  </a:cubicBezTo>
                  <a:cubicBezTo>
                    <a:pt x="1699" y="4545"/>
                    <a:pt x="1345" y="4182"/>
                    <a:pt x="900" y="4169"/>
                  </a:cubicBezTo>
                  <a:cubicBezTo>
                    <a:pt x="894" y="4072"/>
                    <a:pt x="888" y="3968"/>
                    <a:pt x="888" y="3861"/>
                  </a:cubicBezTo>
                  <a:cubicBezTo>
                    <a:pt x="888" y="2074"/>
                    <a:pt x="2211" y="561"/>
                    <a:pt x="3983" y="323"/>
                  </a:cubicBezTo>
                  <a:cubicBezTo>
                    <a:pt x="4141" y="302"/>
                    <a:pt x="4298" y="292"/>
                    <a:pt x="4454" y="292"/>
                  </a:cubicBezTo>
                  <a:close/>
                  <a:moveTo>
                    <a:pt x="4447" y="0"/>
                  </a:moveTo>
                  <a:cubicBezTo>
                    <a:pt x="2294" y="0"/>
                    <a:pt x="531" y="1711"/>
                    <a:pt x="467" y="3861"/>
                  </a:cubicBezTo>
                  <a:cubicBezTo>
                    <a:pt x="464" y="3999"/>
                    <a:pt x="473" y="4136"/>
                    <a:pt x="488" y="4273"/>
                  </a:cubicBezTo>
                  <a:cubicBezTo>
                    <a:pt x="162" y="4453"/>
                    <a:pt x="0" y="4831"/>
                    <a:pt x="92" y="5194"/>
                  </a:cubicBezTo>
                  <a:cubicBezTo>
                    <a:pt x="183" y="5554"/>
                    <a:pt x="509" y="5807"/>
                    <a:pt x="882" y="5810"/>
                  </a:cubicBezTo>
                  <a:lnTo>
                    <a:pt x="973" y="5801"/>
                  </a:lnTo>
                  <a:cubicBezTo>
                    <a:pt x="1687" y="7085"/>
                    <a:pt x="3030" y="7846"/>
                    <a:pt x="4447" y="7846"/>
                  </a:cubicBezTo>
                  <a:cubicBezTo>
                    <a:pt x="4780" y="7846"/>
                    <a:pt x="5117" y="7804"/>
                    <a:pt x="5450" y="7717"/>
                  </a:cubicBezTo>
                  <a:cubicBezTo>
                    <a:pt x="7207" y="7259"/>
                    <a:pt x="8430" y="5676"/>
                    <a:pt x="8430" y="3861"/>
                  </a:cubicBezTo>
                  <a:cubicBezTo>
                    <a:pt x="8363" y="1711"/>
                    <a:pt x="6600" y="0"/>
                    <a:pt x="44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6" name="Google Shape;4036;p66"/>
            <p:cNvSpPr/>
            <p:nvPr/>
          </p:nvSpPr>
          <p:spPr>
            <a:xfrm>
              <a:off x="228650" y="2064200"/>
              <a:ext cx="378450" cy="359775"/>
            </a:xfrm>
            <a:custGeom>
              <a:avLst/>
              <a:gdLst/>
              <a:ahLst/>
              <a:cxnLst/>
              <a:rect l="l" t="t" r="r" b="b"/>
              <a:pathLst>
                <a:path w="15138" h="14391" extrusionOk="0">
                  <a:moveTo>
                    <a:pt x="7605" y="466"/>
                  </a:moveTo>
                  <a:cubicBezTo>
                    <a:pt x="8625" y="466"/>
                    <a:pt x="9657" y="698"/>
                    <a:pt x="10624" y="1184"/>
                  </a:cubicBezTo>
                  <a:cubicBezTo>
                    <a:pt x="13702" y="2727"/>
                    <a:pt x="15120" y="6341"/>
                    <a:pt x="13915" y="9568"/>
                  </a:cubicBezTo>
                  <a:cubicBezTo>
                    <a:pt x="13865" y="9558"/>
                    <a:pt x="13814" y="9552"/>
                    <a:pt x="13765" y="9552"/>
                  </a:cubicBezTo>
                  <a:cubicBezTo>
                    <a:pt x="13755" y="9552"/>
                    <a:pt x="13745" y="9553"/>
                    <a:pt x="13735" y="9553"/>
                  </a:cubicBezTo>
                  <a:cubicBezTo>
                    <a:pt x="13131" y="9553"/>
                    <a:pt x="12643" y="10041"/>
                    <a:pt x="12643" y="10642"/>
                  </a:cubicBezTo>
                  <a:cubicBezTo>
                    <a:pt x="12643" y="10904"/>
                    <a:pt x="12738" y="11157"/>
                    <a:pt x="12912" y="11356"/>
                  </a:cubicBezTo>
                  <a:cubicBezTo>
                    <a:pt x="12738" y="11575"/>
                    <a:pt x="12555" y="11783"/>
                    <a:pt x="12360" y="11981"/>
                  </a:cubicBezTo>
                  <a:cubicBezTo>
                    <a:pt x="11051" y="13285"/>
                    <a:pt x="9328" y="13947"/>
                    <a:pt x="7599" y="13947"/>
                  </a:cubicBezTo>
                  <a:cubicBezTo>
                    <a:pt x="6104" y="13947"/>
                    <a:pt x="4604" y="13452"/>
                    <a:pt x="3362" y="12448"/>
                  </a:cubicBezTo>
                  <a:cubicBezTo>
                    <a:pt x="687" y="10285"/>
                    <a:pt x="74" y="6451"/>
                    <a:pt x="1938" y="3557"/>
                  </a:cubicBezTo>
                  <a:cubicBezTo>
                    <a:pt x="3218" y="1572"/>
                    <a:pt x="5380" y="466"/>
                    <a:pt x="7605" y="466"/>
                  </a:cubicBezTo>
                  <a:close/>
                  <a:moveTo>
                    <a:pt x="7574" y="0"/>
                  </a:moveTo>
                  <a:cubicBezTo>
                    <a:pt x="5171" y="0"/>
                    <a:pt x="2923" y="1199"/>
                    <a:pt x="1587" y="3197"/>
                  </a:cubicBezTo>
                  <a:cubicBezTo>
                    <a:pt x="251" y="5195"/>
                    <a:pt x="1" y="7729"/>
                    <a:pt x="922" y="9950"/>
                  </a:cubicBezTo>
                  <a:cubicBezTo>
                    <a:pt x="1840" y="12170"/>
                    <a:pt x="3810" y="13787"/>
                    <a:pt x="6168" y="14253"/>
                  </a:cubicBezTo>
                  <a:cubicBezTo>
                    <a:pt x="6633" y="14345"/>
                    <a:pt x="7101" y="14390"/>
                    <a:pt x="7566" y="14390"/>
                  </a:cubicBezTo>
                  <a:cubicBezTo>
                    <a:pt x="9457" y="14390"/>
                    <a:pt x="11295" y="13644"/>
                    <a:pt x="12659" y="12280"/>
                  </a:cubicBezTo>
                  <a:cubicBezTo>
                    <a:pt x="12869" y="12069"/>
                    <a:pt x="13064" y="11847"/>
                    <a:pt x="13247" y="11615"/>
                  </a:cubicBezTo>
                  <a:cubicBezTo>
                    <a:pt x="13397" y="11694"/>
                    <a:pt x="13564" y="11734"/>
                    <a:pt x="13735" y="11734"/>
                  </a:cubicBezTo>
                  <a:lnTo>
                    <a:pt x="13845" y="11725"/>
                  </a:lnTo>
                  <a:cubicBezTo>
                    <a:pt x="13961" y="11713"/>
                    <a:pt x="14046" y="11612"/>
                    <a:pt x="14034" y="11496"/>
                  </a:cubicBezTo>
                  <a:cubicBezTo>
                    <a:pt x="14023" y="11388"/>
                    <a:pt x="13931" y="11306"/>
                    <a:pt x="13824" y="11306"/>
                  </a:cubicBezTo>
                  <a:cubicBezTo>
                    <a:pt x="13817" y="11306"/>
                    <a:pt x="13810" y="11306"/>
                    <a:pt x="13802" y="11307"/>
                  </a:cubicBezTo>
                  <a:lnTo>
                    <a:pt x="13735" y="11307"/>
                  </a:lnTo>
                  <a:cubicBezTo>
                    <a:pt x="13140" y="11307"/>
                    <a:pt x="12842" y="10587"/>
                    <a:pt x="13262" y="10166"/>
                  </a:cubicBezTo>
                  <a:cubicBezTo>
                    <a:pt x="13398" y="10031"/>
                    <a:pt x="13565" y="9971"/>
                    <a:pt x="13729" y="9971"/>
                  </a:cubicBezTo>
                  <a:cubicBezTo>
                    <a:pt x="14072" y="9971"/>
                    <a:pt x="14400" y="10236"/>
                    <a:pt x="14400" y="10639"/>
                  </a:cubicBezTo>
                  <a:cubicBezTo>
                    <a:pt x="14400" y="10712"/>
                    <a:pt x="14388" y="10785"/>
                    <a:pt x="14363" y="10855"/>
                  </a:cubicBezTo>
                  <a:cubicBezTo>
                    <a:pt x="14327" y="10965"/>
                    <a:pt x="14388" y="11087"/>
                    <a:pt x="14498" y="11124"/>
                  </a:cubicBezTo>
                  <a:cubicBezTo>
                    <a:pt x="14519" y="11131"/>
                    <a:pt x="14541" y="11135"/>
                    <a:pt x="14563" y="11135"/>
                  </a:cubicBezTo>
                  <a:cubicBezTo>
                    <a:pt x="14651" y="11135"/>
                    <a:pt x="14734" y="11078"/>
                    <a:pt x="14763" y="10990"/>
                  </a:cubicBezTo>
                  <a:cubicBezTo>
                    <a:pt x="14931" y="10511"/>
                    <a:pt x="14742" y="9981"/>
                    <a:pt x="14313" y="9718"/>
                  </a:cubicBezTo>
                  <a:lnTo>
                    <a:pt x="14313" y="9718"/>
                  </a:lnTo>
                  <a:cubicBezTo>
                    <a:pt x="15138" y="7508"/>
                    <a:pt x="14830" y="5035"/>
                    <a:pt x="13485" y="3096"/>
                  </a:cubicBezTo>
                  <a:cubicBezTo>
                    <a:pt x="12143" y="1159"/>
                    <a:pt x="9932" y="3"/>
                    <a:pt x="757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a:extLst>
              <a:ext uri="{FF2B5EF4-FFF2-40B4-BE49-F238E27FC236}">
                <a16:creationId xmlns:a16="http://schemas.microsoft.com/office/drawing/2014/main" id="{A33B92F1-BE7E-C6B8-1213-DD19E6E613FE}"/>
              </a:ext>
            </a:extLst>
          </p:cNvPr>
          <p:cNvGrpSpPr/>
          <p:nvPr/>
        </p:nvGrpSpPr>
        <p:grpSpPr>
          <a:xfrm>
            <a:off x="529489" y="1030996"/>
            <a:ext cx="3387608" cy="1718615"/>
            <a:chOff x="875008" y="1024247"/>
            <a:chExt cx="3387608" cy="1718615"/>
          </a:xfrm>
        </p:grpSpPr>
        <p:pic>
          <p:nvPicPr>
            <p:cNvPr id="8" name="Picture 7">
              <a:extLst>
                <a:ext uri="{FF2B5EF4-FFF2-40B4-BE49-F238E27FC236}">
                  <a16:creationId xmlns:a16="http://schemas.microsoft.com/office/drawing/2014/main" id="{FD73ECD8-D676-2520-7378-32A65FF1FCF4}"/>
                </a:ext>
              </a:extLst>
            </p:cNvPr>
            <p:cNvPicPr>
              <a:picLocks noChangeAspect="1"/>
            </p:cNvPicPr>
            <p:nvPr/>
          </p:nvPicPr>
          <p:blipFill>
            <a:blip r:embed="rId3"/>
            <a:stretch>
              <a:fillRect/>
            </a:stretch>
          </p:blipFill>
          <p:spPr>
            <a:xfrm>
              <a:off x="875008" y="1024247"/>
              <a:ext cx="3387608" cy="1192440"/>
            </a:xfrm>
            <a:prstGeom prst="rect">
              <a:avLst/>
            </a:prstGeom>
          </p:spPr>
        </p:pic>
        <p:sp>
          <p:nvSpPr>
            <p:cNvPr id="9" name="TextBox 8">
              <a:extLst>
                <a:ext uri="{FF2B5EF4-FFF2-40B4-BE49-F238E27FC236}">
                  <a16:creationId xmlns:a16="http://schemas.microsoft.com/office/drawing/2014/main" id="{340C72F1-C49D-ACAF-10D3-F6B705FA732E}"/>
                </a:ext>
              </a:extLst>
            </p:cNvPr>
            <p:cNvSpPr txBox="1"/>
            <p:nvPr/>
          </p:nvSpPr>
          <p:spPr>
            <a:xfrm>
              <a:off x="1633661" y="2373530"/>
              <a:ext cx="2103807" cy="369332"/>
            </a:xfrm>
            <a:prstGeom prst="rect">
              <a:avLst/>
            </a:prstGeom>
            <a:noFill/>
            <a:ln w="19050">
              <a:noFill/>
            </a:ln>
          </p:spPr>
          <p:txBody>
            <a:bodyPr wrap="square" rtlCol="0">
              <a:spAutoFit/>
            </a:bodyPr>
            <a:lstStyle/>
            <a:p>
              <a:pPr algn="ctr"/>
              <a:r>
                <a:rPr lang="en-US" sz="1800" dirty="0" err="1">
                  <a:solidFill>
                    <a:schemeClr val="accent6"/>
                  </a:solidFill>
                  <a:latin typeface="Fira Sans Condensed Medium" panose="020B0603050000020004" pitchFamily="34" charset="0"/>
                </a:rPr>
                <a:t>Trộn</a:t>
              </a:r>
              <a:r>
                <a:rPr lang="en-US" sz="1800" dirty="0">
                  <a:solidFill>
                    <a:schemeClr val="accent6"/>
                  </a:solidFill>
                  <a:latin typeface="Fira Sans Condensed Medium" panose="020B0603050000020004" pitchFamily="34" charset="0"/>
                </a:rPr>
                <a:t> </a:t>
              </a:r>
              <a:r>
                <a:rPr lang="en-US" sz="1800" dirty="0" err="1">
                  <a:solidFill>
                    <a:schemeClr val="accent6"/>
                  </a:solidFill>
                  <a:latin typeface="Fira Sans Condensed Medium" panose="020B0603050000020004" pitchFamily="34" charset="0"/>
                </a:rPr>
                <a:t>cát</a:t>
              </a:r>
              <a:r>
                <a:rPr lang="en-US" sz="1800" dirty="0">
                  <a:solidFill>
                    <a:schemeClr val="accent6"/>
                  </a:solidFill>
                  <a:latin typeface="Fira Sans Condensed Medium" panose="020B0603050000020004" pitchFamily="34" charset="0"/>
                </a:rPr>
                <a:t> </a:t>
              </a:r>
              <a:r>
                <a:rPr lang="en-US" sz="1800" dirty="0" err="1">
                  <a:solidFill>
                    <a:schemeClr val="accent6"/>
                  </a:solidFill>
                  <a:latin typeface="Fira Sans Condensed Medium" panose="020B0603050000020004" pitchFamily="34" charset="0"/>
                </a:rPr>
                <a:t>với</a:t>
              </a:r>
              <a:r>
                <a:rPr lang="en-US" sz="1800" dirty="0">
                  <a:solidFill>
                    <a:schemeClr val="accent6"/>
                  </a:solidFill>
                  <a:latin typeface="Fira Sans Condensed Medium" panose="020B0603050000020004" pitchFamily="34" charset="0"/>
                </a:rPr>
                <a:t> </a:t>
              </a:r>
              <a:r>
                <a:rPr lang="en-US" sz="1800" dirty="0" err="1">
                  <a:solidFill>
                    <a:schemeClr val="accent6"/>
                  </a:solidFill>
                  <a:latin typeface="Fira Sans Condensed Medium" panose="020B0603050000020004" pitchFamily="34" charset="0"/>
                </a:rPr>
                <a:t>nước</a:t>
              </a:r>
              <a:endParaRPr lang="en-US" sz="1800" dirty="0">
                <a:solidFill>
                  <a:schemeClr val="accent6"/>
                </a:solidFill>
                <a:latin typeface="Fira Sans Condensed Medium" panose="020B0603050000020004" pitchFamily="34" charset="0"/>
              </a:endParaRPr>
            </a:p>
          </p:txBody>
        </p:sp>
        <p:sp>
          <p:nvSpPr>
            <p:cNvPr id="12" name="TextBox 11">
              <a:extLst>
                <a:ext uri="{FF2B5EF4-FFF2-40B4-BE49-F238E27FC236}">
                  <a16:creationId xmlns:a16="http://schemas.microsoft.com/office/drawing/2014/main" id="{B81FD109-D155-7007-C299-66C75230D85C}"/>
                </a:ext>
              </a:extLst>
            </p:cNvPr>
            <p:cNvSpPr txBox="1"/>
            <p:nvPr/>
          </p:nvSpPr>
          <p:spPr>
            <a:xfrm>
              <a:off x="1912911" y="1614864"/>
              <a:ext cx="316259" cy="461665"/>
            </a:xfrm>
            <a:prstGeom prst="rect">
              <a:avLst/>
            </a:prstGeom>
            <a:noFill/>
          </p:spPr>
          <p:txBody>
            <a:bodyPr wrap="square" rtlCol="0">
              <a:spAutoFit/>
            </a:bodyPr>
            <a:lstStyle/>
            <a:p>
              <a:r>
                <a:rPr lang="en-US" sz="2400" b="1" dirty="0"/>
                <a:t>+</a:t>
              </a:r>
            </a:p>
          </p:txBody>
        </p:sp>
        <p:sp>
          <p:nvSpPr>
            <p:cNvPr id="13" name="TextBox 12">
              <a:extLst>
                <a:ext uri="{FF2B5EF4-FFF2-40B4-BE49-F238E27FC236}">
                  <a16:creationId xmlns:a16="http://schemas.microsoft.com/office/drawing/2014/main" id="{BB56C52E-02B5-27B5-2437-7B951E7E6751}"/>
                </a:ext>
              </a:extLst>
            </p:cNvPr>
            <p:cNvSpPr txBox="1"/>
            <p:nvPr/>
          </p:nvSpPr>
          <p:spPr>
            <a:xfrm>
              <a:off x="3080888" y="1609388"/>
              <a:ext cx="316259" cy="461665"/>
            </a:xfrm>
            <a:prstGeom prst="rect">
              <a:avLst/>
            </a:prstGeom>
            <a:noFill/>
          </p:spPr>
          <p:txBody>
            <a:bodyPr wrap="square" rtlCol="0">
              <a:spAutoFit/>
            </a:bodyPr>
            <a:lstStyle/>
            <a:p>
              <a:r>
                <a:rPr lang="en-US" sz="2400" b="1" dirty="0"/>
                <a:t>=</a:t>
              </a:r>
            </a:p>
          </p:txBody>
        </p:sp>
      </p:grpSp>
      <p:grpSp>
        <p:nvGrpSpPr>
          <p:cNvPr id="19" name="Group 18">
            <a:extLst>
              <a:ext uri="{FF2B5EF4-FFF2-40B4-BE49-F238E27FC236}">
                <a16:creationId xmlns:a16="http://schemas.microsoft.com/office/drawing/2014/main" id="{C0CA1D13-3B99-4D4F-8085-C4CD9B1E70AD}"/>
              </a:ext>
            </a:extLst>
          </p:cNvPr>
          <p:cNvGrpSpPr/>
          <p:nvPr/>
        </p:nvGrpSpPr>
        <p:grpSpPr>
          <a:xfrm>
            <a:off x="5284601" y="1024247"/>
            <a:ext cx="3306306" cy="1718615"/>
            <a:chOff x="4881386" y="1037801"/>
            <a:chExt cx="3306306" cy="1718615"/>
          </a:xfrm>
        </p:grpSpPr>
        <p:pic>
          <p:nvPicPr>
            <p:cNvPr id="6" name="Picture 5">
              <a:extLst>
                <a:ext uri="{FF2B5EF4-FFF2-40B4-BE49-F238E27FC236}">
                  <a16:creationId xmlns:a16="http://schemas.microsoft.com/office/drawing/2014/main" id="{4034ADDF-3E39-117C-4AEB-440E94E6A55A}"/>
                </a:ext>
              </a:extLst>
            </p:cNvPr>
            <p:cNvPicPr>
              <a:picLocks noChangeAspect="1"/>
            </p:cNvPicPr>
            <p:nvPr/>
          </p:nvPicPr>
          <p:blipFill>
            <a:blip r:embed="rId4"/>
            <a:stretch>
              <a:fillRect/>
            </a:stretch>
          </p:blipFill>
          <p:spPr>
            <a:xfrm>
              <a:off x="4881386" y="1037801"/>
              <a:ext cx="3306306" cy="1178886"/>
            </a:xfrm>
            <a:prstGeom prst="rect">
              <a:avLst/>
            </a:prstGeom>
          </p:spPr>
        </p:pic>
        <p:sp>
          <p:nvSpPr>
            <p:cNvPr id="10" name="TextBox 9">
              <a:extLst>
                <a:ext uri="{FF2B5EF4-FFF2-40B4-BE49-F238E27FC236}">
                  <a16:creationId xmlns:a16="http://schemas.microsoft.com/office/drawing/2014/main" id="{18466811-A7AF-ACFA-1D85-E860DC4FF363}"/>
                </a:ext>
              </a:extLst>
            </p:cNvPr>
            <p:cNvSpPr txBox="1"/>
            <p:nvPr/>
          </p:nvSpPr>
          <p:spPr>
            <a:xfrm>
              <a:off x="5493276" y="2387084"/>
              <a:ext cx="2206936" cy="369332"/>
            </a:xfrm>
            <a:prstGeom prst="rect">
              <a:avLst/>
            </a:prstGeom>
            <a:noFill/>
            <a:ln w="19050">
              <a:noFill/>
            </a:ln>
          </p:spPr>
          <p:txBody>
            <a:bodyPr wrap="square" rtlCol="0">
              <a:spAutoFit/>
            </a:bodyPr>
            <a:lstStyle/>
            <a:p>
              <a:pPr algn="ctr"/>
              <a:r>
                <a:rPr lang="en-US" sz="1800" dirty="0" err="1">
                  <a:solidFill>
                    <a:schemeClr val="accent6"/>
                  </a:solidFill>
                  <a:latin typeface="Fira Sans Condensed Medium" panose="020B0603050000020004" pitchFamily="34" charset="0"/>
                </a:rPr>
                <a:t>Trộn</a:t>
              </a:r>
              <a:r>
                <a:rPr lang="en-US" sz="1800" dirty="0">
                  <a:solidFill>
                    <a:schemeClr val="accent6"/>
                  </a:solidFill>
                  <a:latin typeface="Fira Sans Condensed Medium" panose="020B0603050000020004" pitchFamily="34" charset="0"/>
                </a:rPr>
                <a:t> </a:t>
              </a:r>
              <a:r>
                <a:rPr lang="en-US" sz="1800" dirty="0" err="1">
                  <a:solidFill>
                    <a:schemeClr val="accent6"/>
                  </a:solidFill>
                  <a:latin typeface="Fira Sans Condensed Medium" panose="020B0603050000020004" pitchFamily="34" charset="0"/>
                </a:rPr>
                <a:t>dầu</a:t>
              </a:r>
              <a:r>
                <a:rPr lang="en-US" sz="1800" dirty="0">
                  <a:solidFill>
                    <a:schemeClr val="accent6"/>
                  </a:solidFill>
                  <a:latin typeface="Fira Sans Condensed Medium" panose="020B0603050000020004" pitchFamily="34" charset="0"/>
                </a:rPr>
                <a:t> </a:t>
              </a:r>
              <a:r>
                <a:rPr lang="en-US" sz="1800" dirty="0" err="1">
                  <a:solidFill>
                    <a:schemeClr val="accent6"/>
                  </a:solidFill>
                  <a:latin typeface="Fira Sans Condensed Medium" panose="020B0603050000020004" pitchFamily="34" charset="0"/>
                </a:rPr>
                <a:t>ăn</a:t>
              </a:r>
              <a:r>
                <a:rPr lang="en-US" sz="1800" dirty="0">
                  <a:solidFill>
                    <a:schemeClr val="accent6"/>
                  </a:solidFill>
                  <a:latin typeface="Fira Sans Condensed Medium" panose="020B0603050000020004" pitchFamily="34" charset="0"/>
                </a:rPr>
                <a:t> </a:t>
              </a:r>
              <a:r>
                <a:rPr lang="en-US" sz="1800" dirty="0" err="1">
                  <a:solidFill>
                    <a:schemeClr val="accent6"/>
                  </a:solidFill>
                  <a:latin typeface="Fira Sans Condensed Medium" panose="020B0603050000020004" pitchFamily="34" charset="0"/>
                </a:rPr>
                <a:t>với</a:t>
              </a:r>
              <a:r>
                <a:rPr lang="en-US" sz="1800" dirty="0">
                  <a:solidFill>
                    <a:schemeClr val="accent6"/>
                  </a:solidFill>
                  <a:latin typeface="Fira Sans Condensed Medium" panose="020B0603050000020004" pitchFamily="34" charset="0"/>
                </a:rPr>
                <a:t> </a:t>
              </a:r>
              <a:r>
                <a:rPr lang="en-US" sz="1800" dirty="0" err="1">
                  <a:solidFill>
                    <a:schemeClr val="accent6"/>
                  </a:solidFill>
                  <a:latin typeface="Fira Sans Condensed Medium" panose="020B0603050000020004" pitchFamily="34" charset="0"/>
                </a:rPr>
                <a:t>nước</a:t>
              </a:r>
              <a:endParaRPr lang="en-US" sz="1800" dirty="0">
                <a:solidFill>
                  <a:schemeClr val="accent6"/>
                </a:solidFill>
                <a:latin typeface="Fira Sans Condensed Medium" panose="020B0603050000020004" pitchFamily="34" charset="0"/>
              </a:endParaRPr>
            </a:p>
          </p:txBody>
        </p:sp>
        <p:sp>
          <p:nvSpPr>
            <p:cNvPr id="14" name="TextBox 13">
              <a:extLst>
                <a:ext uri="{FF2B5EF4-FFF2-40B4-BE49-F238E27FC236}">
                  <a16:creationId xmlns:a16="http://schemas.microsoft.com/office/drawing/2014/main" id="{9B4B87EB-C23F-73C9-733D-1D6124AA87CB}"/>
                </a:ext>
              </a:extLst>
            </p:cNvPr>
            <p:cNvSpPr txBox="1"/>
            <p:nvPr/>
          </p:nvSpPr>
          <p:spPr>
            <a:xfrm>
              <a:off x="5777791" y="1614864"/>
              <a:ext cx="316259" cy="461665"/>
            </a:xfrm>
            <a:prstGeom prst="rect">
              <a:avLst/>
            </a:prstGeom>
            <a:noFill/>
          </p:spPr>
          <p:txBody>
            <a:bodyPr wrap="square" rtlCol="0">
              <a:spAutoFit/>
            </a:bodyPr>
            <a:lstStyle/>
            <a:p>
              <a:r>
                <a:rPr lang="en-US" sz="2400" b="1" dirty="0"/>
                <a:t>+</a:t>
              </a:r>
            </a:p>
          </p:txBody>
        </p:sp>
        <p:sp>
          <p:nvSpPr>
            <p:cNvPr id="15" name="TextBox 14">
              <a:extLst>
                <a:ext uri="{FF2B5EF4-FFF2-40B4-BE49-F238E27FC236}">
                  <a16:creationId xmlns:a16="http://schemas.microsoft.com/office/drawing/2014/main" id="{5090C7D9-494D-46AC-4D45-9BFD487DC870}"/>
                </a:ext>
              </a:extLst>
            </p:cNvPr>
            <p:cNvSpPr txBox="1"/>
            <p:nvPr/>
          </p:nvSpPr>
          <p:spPr>
            <a:xfrm>
              <a:off x="6945768" y="1609388"/>
              <a:ext cx="316259" cy="461665"/>
            </a:xfrm>
            <a:prstGeom prst="rect">
              <a:avLst/>
            </a:prstGeom>
            <a:noFill/>
          </p:spPr>
          <p:txBody>
            <a:bodyPr wrap="square" rtlCol="0">
              <a:spAutoFit/>
            </a:bodyPr>
            <a:lstStyle/>
            <a:p>
              <a:r>
                <a:rPr lang="en-US" sz="2400" b="1" dirty="0"/>
                <a:t>=</a:t>
              </a:r>
            </a:p>
          </p:txBody>
        </p:sp>
      </p:grpSp>
      <p:grpSp>
        <p:nvGrpSpPr>
          <p:cNvPr id="21" name="Group 20">
            <a:extLst>
              <a:ext uri="{FF2B5EF4-FFF2-40B4-BE49-F238E27FC236}">
                <a16:creationId xmlns:a16="http://schemas.microsoft.com/office/drawing/2014/main" id="{1FB2DFF3-6AF3-9B1A-3D86-76621C549B68}"/>
              </a:ext>
            </a:extLst>
          </p:cNvPr>
          <p:cNvGrpSpPr/>
          <p:nvPr/>
        </p:nvGrpSpPr>
        <p:grpSpPr>
          <a:xfrm>
            <a:off x="2649925" y="2845511"/>
            <a:ext cx="3665394" cy="1732169"/>
            <a:chOff x="2649925" y="2845511"/>
            <a:chExt cx="3665394" cy="1732169"/>
          </a:xfrm>
        </p:grpSpPr>
        <p:pic>
          <p:nvPicPr>
            <p:cNvPr id="4" name="Picture 3">
              <a:extLst>
                <a:ext uri="{FF2B5EF4-FFF2-40B4-BE49-F238E27FC236}">
                  <a16:creationId xmlns:a16="http://schemas.microsoft.com/office/drawing/2014/main" id="{CE55685D-84F4-91E2-A6F1-DFEC8AC61AF7}"/>
                </a:ext>
              </a:extLst>
            </p:cNvPr>
            <p:cNvPicPr>
              <a:picLocks noChangeAspect="1"/>
            </p:cNvPicPr>
            <p:nvPr/>
          </p:nvPicPr>
          <p:blipFill>
            <a:blip r:embed="rId5"/>
            <a:stretch>
              <a:fillRect/>
            </a:stretch>
          </p:blipFill>
          <p:spPr>
            <a:xfrm>
              <a:off x="2649925" y="2845511"/>
              <a:ext cx="3665394" cy="1273742"/>
            </a:xfrm>
            <a:prstGeom prst="rect">
              <a:avLst/>
            </a:prstGeom>
          </p:spPr>
        </p:pic>
        <p:grpSp>
          <p:nvGrpSpPr>
            <p:cNvPr id="20" name="Group 19">
              <a:extLst>
                <a:ext uri="{FF2B5EF4-FFF2-40B4-BE49-F238E27FC236}">
                  <a16:creationId xmlns:a16="http://schemas.microsoft.com/office/drawing/2014/main" id="{35E360C1-66F7-B463-80EC-C38FC4C8E630}"/>
                </a:ext>
              </a:extLst>
            </p:cNvPr>
            <p:cNvGrpSpPr/>
            <p:nvPr/>
          </p:nvGrpSpPr>
          <p:grpSpPr>
            <a:xfrm>
              <a:off x="3468532" y="3556212"/>
              <a:ext cx="2206936" cy="1021468"/>
              <a:chOff x="3468532" y="3556212"/>
              <a:chExt cx="2206936" cy="1021468"/>
            </a:xfrm>
          </p:grpSpPr>
          <p:sp>
            <p:nvSpPr>
              <p:cNvPr id="11" name="TextBox 10">
                <a:extLst>
                  <a:ext uri="{FF2B5EF4-FFF2-40B4-BE49-F238E27FC236}">
                    <a16:creationId xmlns:a16="http://schemas.microsoft.com/office/drawing/2014/main" id="{127F106E-25D6-5D52-0AEE-36670C8332FA}"/>
                  </a:ext>
                </a:extLst>
              </p:cNvPr>
              <p:cNvSpPr txBox="1"/>
              <p:nvPr/>
            </p:nvSpPr>
            <p:spPr>
              <a:xfrm>
                <a:off x="3468532" y="4208348"/>
                <a:ext cx="2206936" cy="369332"/>
              </a:xfrm>
              <a:prstGeom prst="rect">
                <a:avLst/>
              </a:prstGeom>
              <a:noFill/>
              <a:ln w="19050">
                <a:noFill/>
              </a:ln>
            </p:spPr>
            <p:txBody>
              <a:bodyPr wrap="square" rtlCol="0">
                <a:spAutoFit/>
              </a:bodyPr>
              <a:lstStyle/>
              <a:p>
                <a:pPr algn="ctr"/>
                <a:r>
                  <a:rPr lang="en-US" sz="1800" dirty="0" err="1">
                    <a:solidFill>
                      <a:schemeClr val="accent6"/>
                    </a:solidFill>
                    <a:latin typeface="Fira Sans Condensed Medium" panose="020B0603050000020004" pitchFamily="34" charset="0"/>
                  </a:rPr>
                  <a:t>Trộn</a:t>
                </a:r>
                <a:r>
                  <a:rPr lang="en-US" sz="1800" dirty="0">
                    <a:solidFill>
                      <a:schemeClr val="accent6"/>
                    </a:solidFill>
                    <a:latin typeface="Fira Sans Condensed Medium" panose="020B0603050000020004" pitchFamily="34" charset="0"/>
                  </a:rPr>
                  <a:t> </a:t>
                </a:r>
                <a:r>
                  <a:rPr lang="en-US" sz="1800" dirty="0" err="1">
                    <a:solidFill>
                      <a:schemeClr val="accent6"/>
                    </a:solidFill>
                    <a:latin typeface="Fira Sans Condensed Medium" panose="020B0603050000020004" pitchFamily="34" charset="0"/>
                  </a:rPr>
                  <a:t>muối</a:t>
                </a:r>
                <a:r>
                  <a:rPr lang="en-US" sz="1800" dirty="0">
                    <a:solidFill>
                      <a:schemeClr val="accent6"/>
                    </a:solidFill>
                    <a:latin typeface="Fira Sans Condensed Medium" panose="020B0603050000020004" pitchFamily="34" charset="0"/>
                  </a:rPr>
                  <a:t> </a:t>
                </a:r>
                <a:r>
                  <a:rPr lang="en-US" sz="1800" dirty="0" err="1">
                    <a:solidFill>
                      <a:schemeClr val="accent6"/>
                    </a:solidFill>
                    <a:latin typeface="Fira Sans Condensed Medium" panose="020B0603050000020004" pitchFamily="34" charset="0"/>
                  </a:rPr>
                  <a:t>với</a:t>
                </a:r>
                <a:r>
                  <a:rPr lang="en-US" sz="1800" dirty="0">
                    <a:solidFill>
                      <a:schemeClr val="accent6"/>
                    </a:solidFill>
                    <a:latin typeface="Fira Sans Condensed Medium" panose="020B0603050000020004" pitchFamily="34" charset="0"/>
                  </a:rPr>
                  <a:t> </a:t>
                </a:r>
                <a:r>
                  <a:rPr lang="en-US" sz="1800" dirty="0" err="1">
                    <a:solidFill>
                      <a:schemeClr val="accent6"/>
                    </a:solidFill>
                    <a:latin typeface="Fira Sans Condensed Medium" panose="020B0603050000020004" pitchFamily="34" charset="0"/>
                  </a:rPr>
                  <a:t>nước</a:t>
                </a:r>
                <a:endParaRPr lang="en-US" sz="1800" dirty="0">
                  <a:solidFill>
                    <a:schemeClr val="accent6"/>
                  </a:solidFill>
                  <a:latin typeface="Fira Sans Condensed Medium" panose="020B0603050000020004" pitchFamily="34" charset="0"/>
                </a:endParaRPr>
              </a:p>
            </p:txBody>
          </p:sp>
          <p:sp>
            <p:nvSpPr>
              <p:cNvPr id="16" name="TextBox 15">
                <a:extLst>
                  <a:ext uri="{FF2B5EF4-FFF2-40B4-BE49-F238E27FC236}">
                    <a16:creationId xmlns:a16="http://schemas.microsoft.com/office/drawing/2014/main" id="{9F17782F-5422-E65B-BA7F-3CA8B017D33B}"/>
                  </a:ext>
                </a:extLst>
              </p:cNvPr>
              <p:cNvSpPr txBox="1"/>
              <p:nvPr/>
            </p:nvSpPr>
            <p:spPr>
              <a:xfrm>
                <a:off x="3832234" y="3561688"/>
                <a:ext cx="316259" cy="461665"/>
              </a:xfrm>
              <a:prstGeom prst="rect">
                <a:avLst/>
              </a:prstGeom>
              <a:noFill/>
            </p:spPr>
            <p:txBody>
              <a:bodyPr wrap="square" rtlCol="0">
                <a:spAutoFit/>
              </a:bodyPr>
              <a:lstStyle/>
              <a:p>
                <a:r>
                  <a:rPr lang="en-US" sz="2400" b="1" dirty="0"/>
                  <a:t>+</a:t>
                </a:r>
              </a:p>
            </p:txBody>
          </p:sp>
          <p:sp>
            <p:nvSpPr>
              <p:cNvPr id="17" name="TextBox 16">
                <a:extLst>
                  <a:ext uri="{FF2B5EF4-FFF2-40B4-BE49-F238E27FC236}">
                    <a16:creationId xmlns:a16="http://schemas.microsoft.com/office/drawing/2014/main" id="{1A62DC3D-F095-2BE7-0A14-6CA2BEDCFC99}"/>
                  </a:ext>
                </a:extLst>
              </p:cNvPr>
              <p:cNvSpPr txBox="1"/>
              <p:nvPr/>
            </p:nvSpPr>
            <p:spPr>
              <a:xfrm>
                <a:off x="5000211" y="3556212"/>
                <a:ext cx="316259" cy="461665"/>
              </a:xfrm>
              <a:prstGeom prst="rect">
                <a:avLst/>
              </a:prstGeom>
              <a:noFill/>
            </p:spPr>
            <p:txBody>
              <a:bodyPr wrap="square" rtlCol="0">
                <a:spAutoFit/>
              </a:bodyPr>
              <a:lstStyle/>
              <a:p>
                <a:r>
                  <a:rPr lang="en-US" sz="2400" b="1" dirty="0"/>
                  <a:t>=</a:t>
                </a:r>
              </a:p>
            </p:txBody>
          </p:sp>
        </p:grpSp>
      </p:grpSp>
      <p:sp>
        <p:nvSpPr>
          <p:cNvPr id="23" name="TextBox 22">
            <a:extLst>
              <a:ext uri="{FF2B5EF4-FFF2-40B4-BE49-F238E27FC236}">
                <a16:creationId xmlns:a16="http://schemas.microsoft.com/office/drawing/2014/main" id="{059DD976-D54A-4BC9-614F-5583D5B568AE}"/>
              </a:ext>
            </a:extLst>
          </p:cNvPr>
          <p:cNvSpPr txBox="1"/>
          <p:nvPr/>
        </p:nvSpPr>
        <p:spPr>
          <a:xfrm>
            <a:off x="3673813" y="2248584"/>
            <a:ext cx="1796374" cy="646331"/>
          </a:xfrm>
          <a:prstGeom prst="rect">
            <a:avLst/>
          </a:prstGeom>
          <a:noFill/>
          <a:ln w="19050">
            <a:solidFill>
              <a:srgbClr val="C00000"/>
            </a:solidFill>
          </a:ln>
        </p:spPr>
        <p:txBody>
          <a:bodyPr wrap="square" rtlCol="0">
            <a:spAutoFit/>
          </a:bodyPr>
          <a:lstStyle/>
          <a:p>
            <a:pPr algn="ctr"/>
            <a:r>
              <a:rPr lang="en-US" sz="1800" dirty="0" err="1">
                <a:solidFill>
                  <a:srgbClr val="C00000"/>
                </a:solidFill>
                <a:latin typeface="Fira Sans Condensed Medium" panose="020B0603050000020004" pitchFamily="34" charset="0"/>
              </a:rPr>
              <a:t>Hỗn</a:t>
            </a:r>
            <a:r>
              <a:rPr lang="en-US" sz="1800" dirty="0">
                <a:solidFill>
                  <a:srgbClr val="C00000"/>
                </a:solidFill>
                <a:latin typeface="Fira Sans Condensed Medium" panose="020B0603050000020004" pitchFamily="34" charset="0"/>
              </a:rPr>
              <a:t> </a:t>
            </a:r>
            <a:r>
              <a:rPr lang="en-US" sz="1800" dirty="0" err="1">
                <a:solidFill>
                  <a:srgbClr val="C00000"/>
                </a:solidFill>
                <a:latin typeface="Fira Sans Condensed Medium" panose="020B0603050000020004" pitchFamily="34" charset="0"/>
              </a:rPr>
              <a:t>hợp</a:t>
            </a:r>
            <a:r>
              <a:rPr lang="en-US" sz="1800" dirty="0">
                <a:solidFill>
                  <a:srgbClr val="C00000"/>
                </a:solidFill>
                <a:latin typeface="Fira Sans Condensed Medium" panose="020B0603050000020004" pitchFamily="34" charset="0"/>
              </a:rPr>
              <a:t> </a:t>
            </a:r>
          </a:p>
          <a:p>
            <a:pPr algn="ctr"/>
            <a:r>
              <a:rPr lang="en-US" sz="1800" dirty="0" err="1">
                <a:solidFill>
                  <a:srgbClr val="C00000"/>
                </a:solidFill>
                <a:latin typeface="Fira Sans Condensed Medium" panose="020B0603050000020004" pitchFamily="34" charset="0"/>
              </a:rPr>
              <a:t>không</a:t>
            </a:r>
            <a:r>
              <a:rPr lang="en-US" sz="1800" dirty="0">
                <a:solidFill>
                  <a:srgbClr val="C00000"/>
                </a:solidFill>
                <a:latin typeface="Fira Sans Condensed Medium" panose="020B0603050000020004" pitchFamily="34" charset="0"/>
              </a:rPr>
              <a:t> </a:t>
            </a:r>
            <a:r>
              <a:rPr lang="en-US" sz="1800" dirty="0" err="1">
                <a:solidFill>
                  <a:srgbClr val="C00000"/>
                </a:solidFill>
                <a:latin typeface="Fira Sans Condensed Medium" panose="020B0603050000020004" pitchFamily="34" charset="0"/>
              </a:rPr>
              <a:t>đồng</a:t>
            </a:r>
            <a:r>
              <a:rPr lang="en-US" sz="1800" dirty="0">
                <a:solidFill>
                  <a:srgbClr val="C00000"/>
                </a:solidFill>
                <a:latin typeface="Fira Sans Condensed Medium" panose="020B0603050000020004" pitchFamily="34" charset="0"/>
              </a:rPr>
              <a:t> </a:t>
            </a:r>
            <a:r>
              <a:rPr lang="en-US" sz="1800" dirty="0" err="1">
                <a:solidFill>
                  <a:srgbClr val="C00000"/>
                </a:solidFill>
                <a:latin typeface="Fira Sans Condensed Medium" panose="020B0603050000020004" pitchFamily="34" charset="0"/>
              </a:rPr>
              <a:t>nhất</a:t>
            </a:r>
            <a:endParaRPr lang="en-US" sz="1800" dirty="0">
              <a:solidFill>
                <a:srgbClr val="C00000"/>
              </a:solidFill>
              <a:latin typeface="Fira Sans Condensed Medium" panose="020B0603050000020004" pitchFamily="34" charset="0"/>
            </a:endParaRPr>
          </a:p>
        </p:txBody>
      </p:sp>
      <p:cxnSp>
        <p:nvCxnSpPr>
          <p:cNvPr id="26" name="Straight Arrow Connector 25">
            <a:extLst>
              <a:ext uri="{FF2B5EF4-FFF2-40B4-BE49-F238E27FC236}">
                <a16:creationId xmlns:a16="http://schemas.microsoft.com/office/drawing/2014/main" id="{F92C7423-A886-C438-C616-FD419CD9A959}"/>
              </a:ext>
            </a:extLst>
          </p:cNvPr>
          <p:cNvCxnSpPr/>
          <p:nvPr/>
        </p:nvCxnSpPr>
        <p:spPr>
          <a:xfrm>
            <a:off x="3241712" y="2558429"/>
            <a:ext cx="354072"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CFBA72E7-A896-BC72-82C0-2F15442A39C6}"/>
              </a:ext>
            </a:extLst>
          </p:cNvPr>
          <p:cNvCxnSpPr>
            <a:cxnSpLocks/>
          </p:cNvCxnSpPr>
          <p:nvPr/>
        </p:nvCxnSpPr>
        <p:spPr>
          <a:xfrm flipH="1">
            <a:off x="5517400" y="2571750"/>
            <a:ext cx="379091"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14136DA-A1D7-9715-6DF2-E06FBAB2EF4D}"/>
              </a:ext>
            </a:extLst>
          </p:cNvPr>
          <p:cNvSpPr txBox="1"/>
          <p:nvPr/>
        </p:nvSpPr>
        <p:spPr>
          <a:xfrm>
            <a:off x="6053775" y="4180154"/>
            <a:ext cx="1144548" cy="369332"/>
          </a:xfrm>
          <a:prstGeom prst="rect">
            <a:avLst/>
          </a:prstGeom>
          <a:noFill/>
          <a:ln w="19050">
            <a:solidFill>
              <a:srgbClr val="C00000"/>
            </a:solidFill>
          </a:ln>
        </p:spPr>
        <p:txBody>
          <a:bodyPr wrap="square" rtlCol="0">
            <a:spAutoFit/>
          </a:bodyPr>
          <a:lstStyle/>
          <a:p>
            <a:pPr algn="ctr"/>
            <a:r>
              <a:rPr lang="en-US" sz="1800" dirty="0">
                <a:solidFill>
                  <a:srgbClr val="C00000"/>
                </a:solidFill>
                <a:latin typeface="Fira Sans Condensed Medium" panose="020B0603050000020004" pitchFamily="34" charset="0"/>
              </a:rPr>
              <a:t>Dung </a:t>
            </a:r>
            <a:r>
              <a:rPr lang="en-US" sz="1800" dirty="0" err="1">
                <a:solidFill>
                  <a:srgbClr val="C00000"/>
                </a:solidFill>
                <a:latin typeface="Fira Sans Condensed Medium" panose="020B0603050000020004" pitchFamily="34" charset="0"/>
              </a:rPr>
              <a:t>dịch</a:t>
            </a:r>
            <a:endParaRPr lang="en-US" sz="1800" dirty="0">
              <a:solidFill>
                <a:srgbClr val="C00000"/>
              </a:solidFill>
              <a:latin typeface="Fira Sans Condensed Medium" panose="020B0603050000020004" pitchFamily="34" charset="0"/>
            </a:endParaRPr>
          </a:p>
        </p:txBody>
      </p:sp>
      <p:cxnSp>
        <p:nvCxnSpPr>
          <p:cNvPr id="30" name="Straight Arrow Connector 29">
            <a:extLst>
              <a:ext uri="{FF2B5EF4-FFF2-40B4-BE49-F238E27FC236}">
                <a16:creationId xmlns:a16="http://schemas.microsoft.com/office/drawing/2014/main" id="{01ADA022-06B4-8BC1-A242-7D691CD7993B}"/>
              </a:ext>
            </a:extLst>
          </p:cNvPr>
          <p:cNvCxnSpPr/>
          <p:nvPr/>
        </p:nvCxnSpPr>
        <p:spPr>
          <a:xfrm>
            <a:off x="5621673" y="4393013"/>
            <a:ext cx="354072"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817022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par>
                                <p:cTn id="8" presetID="16" presetClass="entr" presetSubtype="21"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arn(inVertical)">
                                      <p:cBhvr>
                                        <p:cTn id="10" dur="500"/>
                                        <p:tgtEl>
                                          <p:spTgt spid="26"/>
                                        </p:tgtEl>
                                      </p:cBhvr>
                                    </p:animEffect>
                                  </p:childTnLst>
                                </p:cTn>
                              </p:par>
                              <p:par>
                                <p:cTn id="11" presetID="16" presetClass="entr" presetSubtype="21"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arn(inVertical)">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wipe(left)">
                                      <p:cBhvr>
                                        <p:cTn id="18" dur="500"/>
                                        <p:tgtEl>
                                          <p:spTgt spid="30"/>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40">
          <a:extLst>
            <a:ext uri="{FF2B5EF4-FFF2-40B4-BE49-F238E27FC236}">
              <a16:creationId xmlns:a16="http://schemas.microsoft.com/office/drawing/2014/main" id="{1236E0A7-2F38-50F6-8D70-4315169F285F}"/>
            </a:ext>
          </a:extLst>
        </p:cNvPr>
        <p:cNvGrpSpPr/>
        <p:nvPr/>
      </p:nvGrpSpPr>
      <p:grpSpPr>
        <a:xfrm>
          <a:off x="0" y="0"/>
          <a:ext cx="0" cy="0"/>
          <a:chOff x="0" y="0"/>
          <a:chExt cx="0" cy="0"/>
        </a:xfrm>
      </p:grpSpPr>
      <p:sp>
        <p:nvSpPr>
          <p:cNvPr id="342" name="Google Shape;342;p32">
            <a:extLst>
              <a:ext uri="{FF2B5EF4-FFF2-40B4-BE49-F238E27FC236}">
                <a16:creationId xmlns:a16="http://schemas.microsoft.com/office/drawing/2014/main" id="{FE32EB11-40D9-C171-24B2-99D2923D7E1B}"/>
              </a:ext>
            </a:extLst>
          </p:cNvPr>
          <p:cNvSpPr txBox="1">
            <a:spLocks noGrp="1"/>
          </p:cNvSpPr>
          <p:nvPr>
            <p:ph type="title"/>
          </p:nvPr>
        </p:nvSpPr>
        <p:spPr>
          <a:xfrm>
            <a:off x="541805" y="529264"/>
            <a:ext cx="7717500" cy="4782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3200" dirty="0"/>
              <a:t>1. Định nghĩa độ tan</a:t>
            </a:r>
            <a:endParaRPr sz="3200" dirty="0"/>
          </a:p>
        </p:txBody>
      </p:sp>
      <p:grpSp>
        <p:nvGrpSpPr>
          <p:cNvPr id="343" name="Google Shape;343;p32">
            <a:extLst>
              <a:ext uri="{FF2B5EF4-FFF2-40B4-BE49-F238E27FC236}">
                <a16:creationId xmlns:a16="http://schemas.microsoft.com/office/drawing/2014/main" id="{ECC34117-59D4-83B9-88EB-607BB07BEE09}"/>
              </a:ext>
            </a:extLst>
          </p:cNvPr>
          <p:cNvGrpSpPr/>
          <p:nvPr/>
        </p:nvGrpSpPr>
        <p:grpSpPr>
          <a:xfrm>
            <a:off x="8095661" y="541636"/>
            <a:ext cx="151208" cy="151143"/>
            <a:chOff x="4917425" y="1708800"/>
            <a:chExt cx="176500" cy="176425"/>
          </a:xfrm>
        </p:grpSpPr>
        <p:sp>
          <p:nvSpPr>
            <p:cNvPr id="344" name="Google Shape;344;p32">
              <a:extLst>
                <a:ext uri="{FF2B5EF4-FFF2-40B4-BE49-F238E27FC236}">
                  <a16:creationId xmlns:a16="http://schemas.microsoft.com/office/drawing/2014/main" id="{FE672AAC-2BB1-C8DD-E742-32ECAA950AF7}"/>
                </a:ext>
              </a:extLst>
            </p:cNvPr>
            <p:cNvSpPr/>
            <p:nvPr/>
          </p:nvSpPr>
          <p:spPr>
            <a:xfrm>
              <a:off x="4926575" y="1717950"/>
              <a:ext cx="158150" cy="158150"/>
            </a:xfrm>
            <a:custGeom>
              <a:avLst/>
              <a:gdLst/>
              <a:ahLst/>
              <a:cxnLst/>
              <a:rect l="l" t="t" r="r" b="b"/>
              <a:pathLst>
                <a:path w="6326" h="6326" extrusionOk="0">
                  <a:moveTo>
                    <a:pt x="2067" y="0"/>
                  </a:moveTo>
                  <a:lnTo>
                    <a:pt x="2067" y="2069"/>
                  </a:lnTo>
                  <a:lnTo>
                    <a:pt x="0" y="2069"/>
                  </a:lnTo>
                  <a:lnTo>
                    <a:pt x="0" y="4257"/>
                  </a:lnTo>
                  <a:lnTo>
                    <a:pt x="2067" y="4257"/>
                  </a:lnTo>
                  <a:lnTo>
                    <a:pt x="2067" y="6325"/>
                  </a:lnTo>
                  <a:lnTo>
                    <a:pt x="4259" y="6325"/>
                  </a:lnTo>
                  <a:lnTo>
                    <a:pt x="4259" y="4257"/>
                  </a:lnTo>
                  <a:lnTo>
                    <a:pt x="6325" y="4257"/>
                  </a:lnTo>
                  <a:lnTo>
                    <a:pt x="6325" y="2069"/>
                  </a:lnTo>
                  <a:lnTo>
                    <a:pt x="4259" y="2069"/>
                  </a:lnTo>
                  <a:lnTo>
                    <a:pt x="4259"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2">
              <a:extLst>
                <a:ext uri="{FF2B5EF4-FFF2-40B4-BE49-F238E27FC236}">
                  <a16:creationId xmlns:a16="http://schemas.microsoft.com/office/drawing/2014/main" id="{8DB2851C-C96B-A0B8-85F6-14D26988AE9C}"/>
                </a:ext>
              </a:extLst>
            </p:cNvPr>
            <p:cNvSpPr/>
            <p:nvPr/>
          </p:nvSpPr>
          <p:spPr>
            <a:xfrm>
              <a:off x="4917425" y="1708800"/>
              <a:ext cx="176500" cy="176425"/>
            </a:xfrm>
            <a:custGeom>
              <a:avLst/>
              <a:gdLst/>
              <a:ahLst/>
              <a:cxnLst/>
              <a:rect l="l" t="t" r="r" b="b"/>
              <a:pathLst>
                <a:path w="7060" h="7057" extrusionOk="0">
                  <a:moveTo>
                    <a:pt x="4259" y="732"/>
                  </a:moveTo>
                  <a:lnTo>
                    <a:pt x="4259" y="2798"/>
                  </a:lnTo>
                  <a:lnTo>
                    <a:pt x="6328" y="2798"/>
                  </a:lnTo>
                  <a:lnTo>
                    <a:pt x="6328" y="4260"/>
                  </a:lnTo>
                  <a:lnTo>
                    <a:pt x="4259" y="4260"/>
                  </a:lnTo>
                  <a:lnTo>
                    <a:pt x="4259" y="6328"/>
                  </a:lnTo>
                  <a:lnTo>
                    <a:pt x="2800" y="6328"/>
                  </a:lnTo>
                  <a:lnTo>
                    <a:pt x="2800" y="4260"/>
                  </a:lnTo>
                  <a:lnTo>
                    <a:pt x="732" y="4260"/>
                  </a:lnTo>
                  <a:lnTo>
                    <a:pt x="732" y="2798"/>
                  </a:lnTo>
                  <a:lnTo>
                    <a:pt x="2800" y="2798"/>
                  </a:lnTo>
                  <a:lnTo>
                    <a:pt x="2800" y="732"/>
                  </a:lnTo>
                  <a:close/>
                  <a:moveTo>
                    <a:pt x="2070" y="1"/>
                  </a:moveTo>
                  <a:lnTo>
                    <a:pt x="2070" y="2070"/>
                  </a:lnTo>
                  <a:lnTo>
                    <a:pt x="1" y="2070"/>
                  </a:lnTo>
                  <a:lnTo>
                    <a:pt x="1" y="4990"/>
                  </a:lnTo>
                  <a:lnTo>
                    <a:pt x="2070" y="4990"/>
                  </a:lnTo>
                  <a:lnTo>
                    <a:pt x="2070" y="7057"/>
                  </a:lnTo>
                  <a:lnTo>
                    <a:pt x="4990" y="7057"/>
                  </a:lnTo>
                  <a:lnTo>
                    <a:pt x="4990" y="4990"/>
                  </a:lnTo>
                  <a:lnTo>
                    <a:pt x="7059" y="4990"/>
                  </a:lnTo>
                  <a:lnTo>
                    <a:pt x="7059" y="2070"/>
                  </a:lnTo>
                  <a:lnTo>
                    <a:pt x="4990" y="2070"/>
                  </a:lnTo>
                  <a:lnTo>
                    <a:pt x="499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6" name="Google Shape;346;p32">
            <a:extLst>
              <a:ext uri="{FF2B5EF4-FFF2-40B4-BE49-F238E27FC236}">
                <a16:creationId xmlns:a16="http://schemas.microsoft.com/office/drawing/2014/main" id="{B9958590-52F4-B0C2-329C-2102E5ADA817}"/>
              </a:ext>
            </a:extLst>
          </p:cNvPr>
          <p:cNvGrpSpPr/>
          <p:nvPr/>
        </p:nvGrpSpPr>
        <p:grpSpPr>
          <a:xfrm>
            <a:off x="8363006" y="882223"/>
            <a:ext cx="135542" cy="135478"/>
            <a:chOff x="3258519" y="1733474"/>
            <a:chExt cx="146263" cy="146194"/>
          </a:xfrm>
        </p:grpSpPr>
        <p:sp>
          <p:nvSpPr>
            <p:cNvPr id="347" name="Google Shape;347;p32">
              <a:extLst>
                <a:ext uri="{FF2B5EF4-FFF2-40B4-BE49-F238E27FC236}">
                  <a16:creationId xmlns:a16="http://schemas.microsoft.com/office/drawing/2014/main" id="{952FE74D-C439-674A-6CE5-2F3FC3BE97E6}"/>
                </a:ext>
              </a:extLst>
            </p:cNvPr>
            <p:cNvSpPr/>
            <p:nvPr/>
          </p:nvSpPr>
          <p:spPr>
            <a:xfrm>
              <a:off x="3323224" y="1733474"/>
              <a:ext cx="16893" cy="146194"/>
            </a:xfrm>
            <a:custGeom>
              <a:avLst/>
              <a:gdLst/>
              <a:ahLst/>
              <a:cxnLst/>
              <a:rect l="l" t="t" r="r" b="b"/>
              <a:pathLst>
                <a:path w="731" h="6326" extrusionOk="0">
                  <a:moveTo>
                    <a:pt x="0" y="0"/>
                  </a:moveTo>
                  <a:lnTo>
                    <a:pt x="0" y="6326"/>
                  </a:lnTo>
                  <a:lnTo>
                    <a:pt x="731" y="6326"/>
                  </a:lnTo>
                  <a:lnTo>
                    <a:pt x="73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2">
              <a:extLst>
                <a:ext uri="{FF2B5EF4-FFF2-40B4-BE49-F238E27FC236}">
                  <a16:creationId xmlns:a16="http://schemas.microsoft.com/office/drawing/2014/main" id="{BBDF29E3-24CA-919A-E6D6-C27A7C20C843}"/>
                </a:ext>
              </a:extLst>
            </p:cNvPr>
            <p:cNvSpPr/>
            <p:nvPr/>
          </p:nvSpPr>
          <p:spPr>
            <a:xfrm>
              <a:off x="3258519" y="1798109"/>
              <a:ext cx="146263" cy="16917"/>
            </a:xfrm>
            <a:custGeom>
              <a:avLst/>
              <a:gdLst/>
              <a:ahLst/>
              <a:cxnLst/>
              <a:rect l="l" t="t" r="r" b="b"/>
              <a:pathLst>
                <a:path w="6329" h="732" extrusionOk="0">
                  <a:moveTo>
                    <a:pt x="1" y="1"/>
                  </a:moveTo>
                  <a:lnTo>
                    <a:pt x="1" y="731"/>
                  </a:lnTo>
                  <a:lnTo>
                    <a:pt x="6328" y="731"/>
                  </a:lnTo>
                  <a:lnTo>
                    <a:pt x="632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9" name="Google Shape;349;p32">
            <a:extLst>
              <a:ext uri="{FF2B5EF4-FFF2-40B4-BE49-F238E27FC236}">
                <a16:creationId xmlns:a16="http://schemas.microsoft.com/office/drawing/2014/main" id="{64CB42B5-6F93-92AD-B8D1-7BA96657A1AD}"/>
              </a:ext>
            </a:extLst>
          </p:cNvPr>
          <p:cNvGrpSpPr/>
          <p:nvPr/>
        </p:nvGrpSpPr>
        <p:grpSpPr>
          <a:xfrm>
            <a:off x="7863456" y="882218"/>
            <a:ext cx="232185" cy="232108"/>
            <a:chOff x="2909075" y="5346425"/>
            <a:chExt cx="129200" cy="129150"/>
          </a:xfrm>
        </p:grpSpPr>
        <p:sp>
          <p:nvSpPr>
            <p:cNvPr id="350" name="Google Shape;350;p32">
              <a:extLst>
                <a:ext uri="{FF2B5EF4-FFF2-40B4-BE49-F238E27FC236}">
                  <a16:creationId xmlns:a16="http://schemas.microsoft.com/office/drawing/2014/main" id="{75EC3AFD-9C2D-3155-4B92-6FEA90922E70}"/>
                </a:ext>
              </a:extLst>
            </p:cNvPr>
            <p:cNvSpPr/>
            <p:nvPr/>
          </p:nvSpPr>
          <p:spPr>
            <a:xfrm>
              <a:off x="2915350" y="5352650"/>
              <a:ext cx="116700" cy="116700"/>
            </a:xfrm>
            <a:custGeom>
              <a:avLst/>
              <a:gdLst/>
              <a:ahLst/>
              <a:cxnLst/>
              <a:rect l="l" t="t" r="r" b="b"/>
              <a:pathLst>
                <a:path w="4668" h="4668" extrusionOk="0">
                  <a:moveTo>
                    <a:pt x="2334" y="0"/>
                  </a:moveTo>
                  <a:lnTo>
                    <a:pt x="1443" y="1446"/>
                  </a:lnTo>
                  <a:lnTo>
                    <a:pt x="0" y="2334"/>
                  </a:lnTo>
                  <a:lnTo>
                    <a:pt x="1443" y="3223"/>
                  </a:lnTo>
                  <a:lnTo>
                    <a:pt x="2334" y="4668"/>
                  </a:lnTo>
                  <a:lnTo>
                    <a:pt x="3223" y="3223"/>
                  </a:lnTo>
                  <a:lnTo>
                    <a:pt x="4667" y="2334"/>
                  </a:lnTo>
                  <a:lnTo>
                    <a:pt x="3223" y="1446"/>
                  </a:lnTo>
                  <a:lnTo>
                    <a:pt x="233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2">
              <a:extLst>
                <a:ext uri="{FF2B5EF4-FFF2-40B4-BE49-F238E27FC236}">
                  <a16:creationId xmlns:a16="http://schemas.microsoft.com/office/drawing/2014/main" id="{AB8CD88D-A3F6-9E99-D5C8-9FA3310F9BAB}"/>
                </a:ext>
              </a:extLst>
            </p:cNvPr>
            <p:cNvSpPr/>
            <p:nvPr/>
          </p:nvSpPr>
          <p:spPr>
            <a:xfrm>
              <a:off x="2909075" y="5346425"/>
              <a:ext cx="129200" cy="129150"/>
            </a:xfrm>
            <a:custGeom>
              <a:avLst/>
              <a:gdLst/>
              <a:ahLst/>
              <a:cxnLst/>
              <a:rect l="l" t="t" r="r" b="b"/>
              <a:pathLst>
                <a:path w="5168" h="5166" extrusionOk="0">
                  <a:moveTo>
                    <a:pt x="2585" y="498"/>
                  </a:moveTo>
                  <a:lnTo>
                    <a:pt x="3379" y="1789"/>
                  </a:lnTo>
                  <a:lnTo>
                    <a:pt x="4671" y="2583"/>
                  </a:lnTo>
                  <a:lnTo>
                    <a:pt x="3379" y="3380"/>
                  </a:lnTo>
                  <a:lnTo>
                    <a:pt x="2585" y="4670"/>
                  </a:lnTo>
                  <a:lnTo>
                    <a:pt x="1789" y="3380"/>
                  </a:lnTo>
                  <a:lnTo>
                    <a:pt x="498" y="2583"/>
                  </a:lnTo>
                  <a:lnTo>
                    <a:pt x="1789" y="1789"/>
                  </a:lnTo>
                  <a:lnTo>
                    <a:pt x="2585" y="498"/>
                  </a:lnTo>
                  <a:close/>
                  <a:moveTo>
                    <a:pt x="2585" y="1"/>
                  </a:moveTo>
                  <a:lnTo>
                    <a:pt x="1600" y="1598"/>
                  </a:lnTo>
                  <a:lnTo>
                    <a:pt x="1" y="2583"/>
                  </a:lnTo>
                  <a:lnTo>
                    <a:pt x="1600" y="3566"/>
                  </a:lnTo>
                  <a:lnTo>
                    <a:pt x="2585" y="5165"/>
                  </a:lnTo>
                  <a:lnTo>
                    <a:pt x="3568" y="3566"/>
                  </a:lnTo>
                  <a:lnTo>
                    <a:pt x="5167" y="2583"/>
                  </a:lnTo>
                  <a:lnTo>
                    <a:pt x="3568" y="1598"/>
                  </a:lnTo>
                  <a:lnTo>
                    <a:pt x="258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 name="Picture 2">
            <a:extLst>
              <a:ext uri="{FF2B5EF4-FFF2-40B4-BE49-F238E27FC236}">
                <a16:creationId xmlns:a16="http://schemas.microsoft.com/office/drawing/2014/main" id="{254515D6-CE0C-3B3E-F201-C78CBD542D46}"/>
              </a:ext>
            </a:extLst>
          </p:cNvPr>
          <p:cNvPicPr>
            <a:picLocks noChangeAspect="1"/>
          </p:cNvPicPr>
          <p:nvPr/>
        </p:nvPicPr>
        <p:blipFill>
          <a:blip r:embed="rId4"/>
          <a:stretch>
            <a:fillRect/>
          </a:stretch>
        </p:blipFill>
        <p:spPr>
          <a:xfrm>
            <a:off x="2016936" y="1488572"/>
            <a:ext cx="5110127" cy="1942755"/>
          </a:xfrm>
          <a:prstGeom prst="rect">
            <a:avLst/>
          </a:prstGeom>
        </p:spPr>
      </p:pic>
      <p:sp>
        <p:nvSpPr>
          <p:cNvPr id="4" name="TextBox 3">
            <a:extLst>
              <a:ext uri="{FF2B5EF4-FFF2-40B4-BE49-F238E27FC236}">
                <a16:creationId xmlns:a16="http://schemas.microsoft.com/office/drawing/2014/main" id="{197D4200-CAC3-C6FF-EE09-37D0C8822E40}"/>
              </a:ext>
            </a:extLst>
          </p:cNvPr>
          <p:cNvSpPr txBox="1"/>
          <p:nvPr/>
        </p:nvSpPr>
        <p:spPr>
          <a:xfrm>
            <a:off x="1845057" y="3549977"/>
            <a:ext cx="2603190" cy="923330"/>
          </a:xfrm>
          <a:prstGeom prst="rect">
            <a:avLst/>
          </a:prstGeom>
          <a:noFill/>
          <a:ln w="19050">
            <a:noFill/>
          </a:ln>
        </p:spPr>
        <p:txBody>
          <a:bodyPr wrap="square" rtlCol="0">
            <a:spAutoFit/>
          </a:bodyPr>
          <a:lstStyle/>
          <a:p>
            <a:pPr algn="ctr"/>
            <a:r>
              <a:rPr lang="en-US" sz="1800" dirty="0">
                <a:solidFill>
                  <a:srgbClr val="0070C0"/>
                </a:solidFill>
                <a:latin typeface="Fira Sans Condensed Medium" panose="020B0603050000020004" pitchFamily="34" charset="0"/>
              </a:rPr>
              <a:t>Dung </a:t>
            </a:r>
            <a:r>
              <a:rPr lang="en-US" sz="1800" dirty="0" err="1">
                <a:solidFill>
                  <a:srgbClr val="0070C0"/>
                </a:solidFill>
                <a:latin typeface="Fira Sans Condensed Medium" panose="020B0603050000020004" pitchFamily="34" charset="0"/>
              </a:rPr>
              <a:t>dịch</a:t>
            </a:r>
            <a:r>
              <a:rPr lang="en-US" sz="1800" dirty="0">
                <a:solidFill>
                  <a:srgbClr val="0070C0"/>
                </a:solidFill>
                <a:latin typeface="Fira Sans Condensed Medium" panose="020B0603050000020004" pitchFamily="34" charset="0"/>
              </a:rPr>
              <a:t> </a:t>
            </a:r>
            <a:r>
              <a:rPr lang="en-US" sz="1800" dirty="0" err="1">
                <a:solidFill>
                  <a:srgbClr val="0070C0"/>
                </a:solidFill>
                <a:latin typeface="Fira Sans Condensed Medium" panose="020B0603050000020004" pitchFamily="34" charset="0"/>
              </a:rPr>
              <a:t>chưa</a:t>
            </a:r>
            <a:r>
              <a:rPr lang="en-US" sz="1800" dirty="0">
                <a:solidFill>
                  <a:srgbClr val="0070C0"/>
                </a:solidFill>
                <a:latin typeface="Fira Sans Condensed Medium" panose="020B0603050000020004" pitchFamily="34" charset="0"/>
              </a:rPr>
              <a:t> </a:t>
            </a:r>
            <a:r>
              <a:rPr lang="en-US" sz="1800" dirty="0" err="1">
                <a:solidFill>
                  <a:srgbClr val="0070C0"/>
                </a:solidFill>
                <a:latin typeface="Fira Sans Condensed Medium" panose="020B0603050000020004" pitchFamily="34" charset="0"/>
              </a:rPr>
              <a:t>bão</a:t>
            </a:r>
            <a:r>
              <a:rPr lang="en-US" sz="1800" dirty="0">
                <a:solidFill>
                  <a:srgbClr val="0070C0"/>
                </a:solidFill>
                <a:latin typeface="Fira Sans Condensed Medium" panose="020B0603050000020004" pitchFamily="34" charset="0"/>
              </a:rPr>
              <a:t> </a:t>
            </a:r>
            <a:r>
              <a:rPr lang="en-US" sz="1800" dirty="0" err="1">
                <a:solidFill>
                  <a:srgbClr val="0070C0"/>
                </a:solidFill>
                <a:latin typeface="Fira Sans Condensed Medium" panose="020B0603050000020004" pitchFamily="34" charset="0"/>
              </a:rPr>
              <a:t>hoà</a:t>
            </a:r>
            <a:endParaRPr lang="en-US" sz="1800" dirty="0">
              <a:solidFill>
                <a:srgbClr val="0070C0"/>
              </a:solidFill>
              <a:latin typeface="Fira Sans Condensed Medium" panose="020B0603050000020004" pitchFamily="34" charset="0"/>
            </a:endParaRPr>
          </a:p>
          <a:p>
            <a:pPr algn="ctr"/>
            <a:r>
              <a:rPr lang="en-US" sz="1800" dirty="0">
                <a:solidFill>
                  <a:schemeClr val="accent6"/>
                </a:solidFill>
                <a:latin typeface="Fira Sans Condensed Medium" panose="020B0603050000020004" pitchFamily="34" charset="0"/>
              </a:rPr>
              <a:t>Dung </a:t>
            </a:r>
            <a:r>
              <a:rPr lang="en-US" sz="1800" dirty="0" err="1">
                <a:solidFill>
                  <a:schemeClr val="accent6"/>
                </a:solidFill>
                <a:latin typeface="Fira Sans Condensed Medium" panose="020B0603050000020004" pitchFamily="34" charset="0"/>
              </a:rPr>
              <a:t>dịch</a:t>
            </a:r>
            <a:r>
              <a:rPr lang="en-US" sz="1800" dirty="0">
                <a:solidFill>
                  <a:schemeClr val="accent6"/>
                </a:solidFill>
                <a:latin typeface="Fira Sans Condensed Medium" panose="020B0603050000020004" pitchFamily="34" charset="0"/>
              </a:rPr>
              <a:t> </a:t>
            </a:r>
            <a:r>
              <a:rPr lang="en-US" sz="1800" dirty="0" err="1">
                <a:solidFill>
                  <a:srgbClr val="FF0000"/>
                </a:solidFill>
                <a:latin typeface="Fira Sans Condensed Medium" panose="020B0603050000020004" pitchFamily="34" charset="0"/>
              </a:rPr>
              <a:t>có</a:t>
            </a:r>
            <a:r>
              <a:rPr lang="en-US" sz="1800" dirty="0">
                <a:solidFill>
                  <a:srgbClr val="FF0000"/>
                </a:solidFill>
                <a:latin typeface="Fira Sans Condensed Medium" panose="020B0603050000020004" pitchFamily="34" charset="0"/>
              </a:rPr>
              <a:t> </a:t>
            </a:r>
            <a:r>
              <a:rPr lang="en-US" sz="1800" dirty="0" err="1">
                <a:solidFill>
                  <a:srgbClr val="FF0000"/>
                </a:solidFill>
                <a:latin typeface="Fira Sans Condensed Medium" panose="020B0603050000020004" pitchFamily="34" charset="0"/>
              </a:rPr>
              <a:t>thể</a:t>
            </a:r>
            <a:r>
              <a:rPr lang="en-US" sz="1800" dirty="0">
                <a:solidFill>
                  <a:srgbClr val="FF0000"/>
                </a:solidFill>
                <a:latin typeface="Fira Sans Condensed Medium" panose="020B0603050000020004" pitchFamily="34" charset="0"/>
              </a:rPr>
              <a:t> </a:t>
            </a:r>
            <a:r>
              <a:rPr lang="en-US" sz="1800" dirty="0" err="1">
                <a:solidFill>
                  <a:schemeClr val="accent6"/>
                </a:solidFill>
                <a:latin typeface="Fira Sans Condensed Medium" panose="020B0603050000020004" pitchFamily="34" charset="0"/>
              </a:rPr>
              <a:t>hoà</a:t>
            </a:r>
            <a:r>
              <a:rPr lang="en-US" sz="1800" dirty="0">
                <a:solidFill>
                  <a:schemeClr val="accent6"/>
                </a:solidFill>
                <a:latin typeface="Fira Sans Condensed Medium" panose="020B0603050000020004" pitchFamily="34" charset="0"/>
              </a:rPr>
              <a:t> tan </a:t>
            </a:r>
            <a:r>
              <a:rPr lang="en-US" sz="1800" dirty="0" err="1">
                <a:solidFill>
                  <a:schemeClr val="accent6"/>
                </a:solidFill>
                <a:latin typeface="Fira Sans Condensed Medium" panose="020B0603050000020004" pitchFamily="34" charset="0"/>
              </a:rPr>
              <a:t>thêm</a:t>
            </a:r>
            <a:r>
              <a:rPr lang="en-US" sz="1800" dirty="0">
                <a:solidFill>
                  <a:schemeClr val="accent6"/>
                </a:solidFill>
                <a:latin typeface="Fira Sans Condensed Medium" panose="020B0603050000020004" pitchFamily="34" charset="0"/>
              </a:rPr>
              <a:t> </a:t>
            </a:r>
            <a:r>
              <a:rPr lang="en-US" sz="1800" dirty="0" err="1">
                <a:solidFill>
                  <a:schemeClr val="accent6"/>
                </a:solidFill>
                <a:latin typeface="Fira Sans Condensed Medium" panose="020B0603050000020004" pitchFamily="34" charset="0"/>
              </a:rPr>
              <a:t>chất</a:t>
            </a:r>
            <a:r>
              <a:rPr lang="en-US" sz="1800" dirty="0">
                <a:solidFill>
                  <a:schemeClr val="accent6"/>
                </a:solidFill>
                <a:latin typeface="Fira Sans Condensed Medium" panose="020B0603050000020004" pitchFamily="34" charset="0"/>
              </a:rPr>
              <a:t> tan</a:t>
            </a:r>
          </a:p>
        </p:txBody>
      </p:sp>
      <p:sp>
        <p:nvSpPr>
          <p:cNvPr id="5" name="TextBox 4">
            <a:extLst>
              <a:ext uri="{FF2B5EF4-FFF2-40B4-BE49-F238E27FC236}">
                <a16:creationId xmlns:a16="http://schemas.microsoft.com/office/drawing/2014/main" id="{AC363B21-51E9-C1EE-10B8-BEAD8C998E49}"/>
              </a:ext>
            </a:extLst>
          </p:cNvPr>
          <p:cNvSpPr txBox="1"/>
          <p:nvPr/>
        </p:nvSpPr>
        <p:spPr>
          <a:xfrm>
            <a:off x="4787637" y="3549977"/>
            <a:ext cx="2912573" cy="923330"/>
          </a:xfrm>
          <a:prstGeom prst="rect">
            <a:avLst/>
          </a:prstGeom>
          <a:noFill/>
          <a:ln w="19050">
            <a:noFill/>
          </a:ln>
        </p:spPr>
        <p:txBody>
          <a:bodyPr wrap="square" rtlCol="0">
            <a:spAutoFit/>
          </a:bodyPr>
          <a:lstStyle/>
          <a:p>
            <a:pPr algn="ctr"/>
            <a:r>
              <a:rPr lang="en-US" sz="1800" dirty="0">
                <a:solidFill>
                  <a:srgbClr val="0070C0"/>
                </a:solidFill>
                <a:latin typeface="Fira Sans Condensed Medium" panose="020B0603050000020004" pitchFamily="34" charset="0"/>
              </a:rPr>
              <a:t>Dung </a:t>
            </a:r>
            <a:r>
              <a:rPr lang="en-US" sz="1800" dirty="0" err="1">
                <a:solidFill>
                  <a:srgbClr val="0070C0"/>
                </a:solidFill>
                <a:latin typeface="Fira Sans Condensed Medium" panose="020B0603050000020004" pitchFamily="34" charset="0"/>
              </a:rPr>
              <a:t>dịch</a:t>
            </a:r>
            <a:r>
              <a:rPr lang="en-US" sz="1800" dirty="0">
                <a:solidFill>
                  <a:srgbClr val="0070C0"/>
                </a:solidFill>
                <a:latin typeface="Fira Sans Condensed Medium" panose="020B0603050000020004" pitchFamily="34" charset="0"/>
              </a:rPr>
              <a:t> </a:t>
            </a:r>
            <a:r>
              <a:rPr lang="en-US" sz="1800" dirty="0" err="1">
                <a:solidFill>
                  <a:srgbClr val="0070C0"/>
                </a:solidFill>
                <a:latin typeface="Fira Sans Condensed Medium" panose="020B0603050000020004" pitchFamily="34" charset="0"/>
              </a:rPr>
              <a:t>bão</a:t>
            </a:r>
            <a:r>
              <a:rPr lang="en-US" sz="1800" dirty="0">
                <a:solidFill>
                  <a:srgbClr val="0070C0"/>
                </a:solidFill>
                <a:latin typeface="Fira Sans Condensed Medium" panose="020B0603050000020004" pitchFamily="34" charset="0"/>
              </a:rPr>
              <a:t> </a:t>
            </a:r>
            <a:r>
              <a:rPr lang="en-US" sz="1800" dirty="0" err="1">
                <a:solidFill>
                  <a:srgbClr val="0070C0"/>
                </a:solidFill>
                <a:latin typeface="Fira Sans Condensed Medium" panose="020B0603050000020004" pitchFamily="34" charset="0"/>
              </a:rPr>
              <a:t>hoà</a:t>
            </a:r>
            <a:endParaRPr lang="en-US" sz="1800" dirty="0">
              <a:solidFill>
                <a:srgbClr val="0070C0"/>
              </a:solidFill>
              <a:latin typeface="Fira Sans Condensed Medium" panose="020B0603050000020004" pitchFamily="34" charset="0"/>
            </a:endParaRPr>
          </a:p>
          <a:p>
            <a:pPr algn="ctr"/>
            <a:r>
              <a:rPr lang="en-US" sz="1800" dirty="0">
                <a:solidFill>
                  <a:schemeClr val="accent6"/>
                </a:solidFill>
                <a:latin typeface="Fira Sans Condensed Medium" panose="020B0603050000020004" pitchFamily="34" charset="0"/>
              </a:rPr>
              <a:t>Dung </a:t>
            </a:r>
            <a:r>
              <a:rPr lang="en-US" sz="1800" dirty="0" err="1">
                <a:solidFill>
                  <a:schemeClr val="accent6"/>
                </a:solidFill>
                <a:latin typeface="Fira Sans Condensed Medium" panose="020B0603050000020004" pitchFamily="34" charset="0"/>
              </a:rPr>
              <a:t>dịch</a:t>
            </a:r>
            <a:r>
              <a:rPr lang="en-US" sz="1800" dirty="0">
                <a:solidFill>
                  <a:schemeClr val="accent6"/>
                </a:solidFill>
                <a:latin typeface="Fira Sans Condensed Medium" panose="020B0603050000020004" pitchFamily="34" charset="0"/>
              </a:rPr>
              <a:t> </a:t>
            </a:r>
            <a:r>
              <a:rPr lang="en-US" sz="1800" dirty="0" err="1">
                <a:solidFill>
                  <a:srgbClr val="FF0000"/>
                </a:solidFill>
                <a:latin typeface="Fira Sans Condensed Medium" panose="020B0603050000020004" pitchFamily="34" charset="0"/>
              </a:rPr>
              <a:t>không</a:t>
            </a:r>
            <a:r>
              <a:rPr lang="en-US" sz="1800" dirty="0">
                <a:solidFill>
                  <a:srgbClr val="FF0000"/>
                </a:solidFill>
                <a:latin typeface="Fira Sans Condensed Medium" panose="020B0603050000020004" pitchFamily="34" charset="0"/>
              </a:rPr>
              <a:t> </a:t>
            </a:r>
            <a:r>
              <a:rPr lang="en-US" sz="1800" dirty="0" err="1">
                <a:solidFill>
                  <a:srgbClr val="FF0000"/>
                </a:solidFill>
                <a:latin typeface="Fira Sans Condensed Medium" panose="020B0603050000020004" pitchFamily="34" charset="0"/>
              </a:rPr>
              <a:t>thể</a:t>
            </a:r>
            <a:r>
              <a:rPr lang="en-US" sz="1800" dirty="0">
                <a:solidFill>
                  <a:srgbClr val="FF0000"/>
                </a:solidFill>
                <a:latin typeface="Fira Sans Condensed Medium" panose="020B0603050000020004" pitchFamily="34" charset="0"/>
              </a:rPr>
              <a:t> </a:t>
            </a:r>
            <a:r>
              <a:rPr lang="en-US" sz="1800" dirty="0" err="1">
                <a:solidFill>
                  <a:schemeClr val="accent6"/>
                </a:solidFill>
                <a:latin typeface="Fira Sans Condensed Medium" panose="020B0603050000020004" pitchFamily="34" charset="0"/>
              </a:rPr>
              <a:t>hoà</a:t>
            </a:r>
            <a:r>
              <a:rPr lang="en-US" sz="1800" dirty="0">
                <a:solidFill>
                  <a:schemeClr val="accent6"/>
                </a:solidFill>
                <a:latin typeface="Fira Sans Condensed Medium" panose="020B0603050000020004" pitchFamily="34" charset="0"/>
              </a:rPr>
              <a:t> tan </a:t>
            </a:r>
            <a:r>
              <a:rPr lang="en-US" sz="1800" dirty="0" err="1">
                <a:solidFill>
                  <a:schemeClr val="accent6"/>
                </a:solidFill>
                <a:latin typeface="Fira Sans Condensed Medium" panose="020B0603050000020004" pitchFamily="34" charset="0"/>
              </a:rPr>
              <a:t>thêm</a:t>
            </a:r>
            <a:r>
              <a:rPr lang="en-US" sz="1800" dirty="0">
                <a:solidFill>
                  <a:schemeClr val="accent6"/>
                </a:solidFill>
                <a:latin typeface="Fira Sans Condensed Medium" panose="020B0603050000020004" pitchFamily="34" charset="0"/>
              </a:rPr>
              <a:t> </a:t>
            </a:r>
            <a:r>
              <a:rPr lang="en-US" sz="1800" dirty="0" err="1">
                <a:solidFill>
                  <a:schemeClr val="accent6"/>
                </a:solidFill>
                <a:latin typeface="Fira Sans Condensed Medium" panose="020B0603050000020004" pitchFamily="34" charset="0"/>
              </a:rPr>
              <a:t>chất</a:t>
            </a:r>
            <a:r>
              <a:rPr lang="en-US" sz="1800" dirty="0">
                <a:solidFill>
                  <a:schemeClr val="accent6"/>
                </a:solidFill>
                <a:latin typeface="Fira Sans Condensed Medium" panose="020B0603050000020004" pitchFamily="34" charset="0"/>
              </a:rPr>
              <a:t> tan</a:t>
            </a:r>
          </a:p>
        </p:txBody>
      </p:sp>
    </p:spTree>
    <p:custDataLst>
      <p:tags r:id="rId1"/>
    </p:custDataLst>
    <p:extLst>
      <p:ext uri="{BB962C8B-B14F-4D97-AF65-F5344CB8AC3E}">
        <p14:creationId xmlns:p14="http://schemas.microsoft.com/office/powerpoint/2010/main" val="856244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1000"/>
                                        <p:tgtEl>
                                          <p:spTgt spid="4">
                                            <p:txEl>
                                              <p:pRg st="0" end="0"/>
                                            </p:txEl>
                                          </p:spTgt>
                                        </p:tgtEl>
                                      </p:cBhvr>
                                    </p:animEffect>
                                    <p:anim calcmode="lin" valueType="num">
                                      <p:cBhvr>
                                        <p:cTn id="13"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Effect transition="in" filter="fade">
                                      <p:cBhvr>
                                        <p:cTn id="19" dur="1000"/>
                                        <p:tgtEl>
                                          <p:spTgt spid="4">
                                            <p:txEl>
                                              <p:pRg st="1" end="1"/>
                                            </p:txEl>
                                          </p:spTgt>
                                        </p:tgtEl>
                                      </p:cBhvr>
                                    </p:animEffect>
                                    <p:anim calcmode="lin" valueType="num">
                                      <p:cBhvr>
                                        <p:cTn id="20"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5">
                                            <p:txEl>
                                              <p:pRg st="0" end="0"/>
                                            </p:txEl>
                                          </p:spTgt>
                                        </p:tgtEl>
                                        <p:attrNameLst>
                                          <p:attrName>style.visibility</p:attrName>
                                        </p:attrNameLst>
                                      </p:cBhvr>
                                      <p:to>
                                        <p:strVal val="visible"/>
                                      </p:to>
                                    </p:set>
                                    <p:animEffect transition="in" filter="fade">
                                      <p:cBhvr>
                                        <p:cTn id="26" dur="1000"/>
                                        <p:tgtEl>
                                          <p:spTgt spid="5">
                                            <p:txEl>
                                              <p:pRg st="0" end="0"/>
                                            </p:txEl>
                                          </p:spTgt>
                                        </p:tgtEl>
                                      </p:cBhvr>
                                    </p:animEffect>
                                    <p:anim calcmode="lin" valueType="num">
                                      <p:cBhvr>
                                        <p:cTn id="27"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28"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5">
                                            <p:txEl>
                                              <p:pRg st="1" end="1"/>
                                            </p:txEl>
                                          </p:spTgt>
                                        </p:tgtEl>
                                        <p:attrNameLst>
                                          <p:attrName>style.visibility</p:attrName>
                                        </p:attrNameLst>
                                      </p:cBhvr>
                                      <p:to>
                                        <p:strVal val="visible"/>
                                      </p:to>
                                    </p:set>
                                    <p:animEffect transition="in" filter="fade">
                                      <p:cBhvr>
                                        <p:cTn id="33" dur="1000"/>
                                        <p:tgtEl>
                                          <p:spTgt spid="5">
                                            <p:txEl>
                                              <p:pRg st="1" end="1"/>
                                            </p:txEl>
                                          </p:spTgt>
                                        </p:tgtEl>
                                      </p:cBhvr>
                                    </p:animEffect>
                                    <p:anim calcmode="lin" valueType="num">
                                      <p:cBhvr>
                                        <p:cTn id="34"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35"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40">
          <a:extLst>
            <a:ext uri="{FF2B5EF4-FFF2-40B4-BE49-F238E27FC236}">
              <a16:creationId xmlns:a16="http://schemas.microsoft.com/office/drawing/2014/main" id="{DAAD29D1-68BC-21AB-A1D3-02458AB1DBB1}"/>
            </a:ext>
          </a:extLst>
        </p:cNvPr>
        <p:cNvGrpSpPr/>
        <p:nvPr/>
      </p:nvGrpSpPr>
      <p:grpSpPr>
        <a:xfrm>
          <a:off x="0" y="0"/>
          <a:ext cx="0" cy="0"/>
          <a:chOff x="0" y="0"/>
          <a:chExt cx="0" cy="0"/>
        </a:xfrm>
      </p:grpSpPr>
      <p:sp>
        <p:nvSpPr>
          <p:cNvPr id="342" name="Google Shape;342;p32">
            <a:extLst>
              <a:ext uri="{FF2B5EF4-FFF2-40B4-BE49-F238E27FC236}">
                <a16:creationId xmlns:a16="http://schemas.microsoft.com/office/drawing/2014/main" id="{F9B6F016-B7C9-46F0-B678-B806BE0D84B2}"/>
              </a:ext>
            </a:extLst>
          </p:cNvPr>
          <p:cNvSpPr txBox="1">
            <a:spLocks noGrp="1"/>
          </p:cNvSpPr>
          <p:nvPr>
            <p:ph type="title"/>
          </p:nvPr>
        </p:nvSpPr>
        <p:spPr>
          <a:xfrm>
            <a:off x="541805" y="529264"/>
            <a:ext cx="7717500" cy="4782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3200" dirty="0"/>
              <a:t>1. Định nghĩa độ tan</a:t>
            </a:r>
            <a:endParaRPr sz="3200" dirty="0"/>
          </a:p>
        </p:txBody>
      </p:sp>
      <p:grpSp>
        <p:nvGrpSpPr>
          <p:cNvPr id="343" name="Google Shape;343;p32">
            <a:extLst>
              <a:ext uri="{FF2B5EF4-FFF2-40B4-BE49-F238E27FC236}">
                <a16:creationId xmlns:a16="http://schemas.microsoft.com/office/drawing/2014/main" id="{2B7295CA-5C82-022C-5D30-3C3AB7D818CF}"/>
              </a:ext>
            </a:extLst>
          </p:cNvPr>
          <p:cNvGrpSpPr/>
          <p:nvPr/>
        </p:nvGrpSpPr>
        <p:grpSpPr>
          <a:xfrm>
            <a:off x="8095661" y="541636"/>
            <a:ext cx="151208" cy="151143"/>
            <a:chOff x="4917425" y="1708800"/>
            <a:chExt cx="176500" cy="176425"/>
          </a:xfrm>
        </p:grpSpPr>
        <p:sp>
          <p:nvSpPr>
            <p:cNvPr id="344" name="Google Shape;344;p32">
              <a:extLst>
                <a:ext uri="{FF2B5EF4-FFF2-40B4-BE49-F238E27FC236}">
                  <a16:creationId xmlns:a16="http://schemas.microsoft.com/office/drawing/2014/main" id="{EE41DAC0-000C-1C0F-0E52-D3811FB81F6B}"/>
                </a:ext>
              </a:extLst>
            </p:cNvPr>
            <p:cNvSpPr/>
            <p:nvPr/>
          </p:nvSpPr>
          <p:spPr>
            <a:xfrm>
              <a:off x="4926575" y="1717950"/>
              <a:ext cx="158150" cy="158150"/>
            </a:xfrm>
            <a:custGeom>
              <a:avLst/>
              <a:gdLst/>
              <a:ahLst/>
              <a:cxnLst/>
              <a:rect l="l" t="t" r="r" b="b"/>
              <a:pathLst>
                <a:path w="6326" h="6326" extrusionOk="0">
                  <a:moveTo>
                    <a:pt x="2067" y="0"/>
                  </a:moveTo>
                  <a:lnTo>
                    <a:pt x="2067" y="2069"/>
                  </a:lnTo>
                  <a:lnTo>
                    <a:pt x="0" y="2069"/>
                  </a:lnTo>
                  <a:lnTo>
                    <a:pt x="0" y="4257"/>
                  </a:lnTo>
                  <a:lnTo>
                    <a:pt x="2067" y="4257"/>
                  </a:lnTo>
                  <a:lnTo>
                    <a:pt x="2067" y="6325"/>
                  </a:lnTo>
                  <a:lnTo>
                    <a:pt x="4259" y="6325"/>
                  </a:lnTo>
                  <a:lnTo>
                    <a:pt x="4259" y="4257"/>
                  </a:lnTo>
                  <a:lnTo>
                    <a:pt x="6325" y="4257"/>
                  </a:lnTo>
                  <a:lnTo>
                    <a:pt x="6325" y="2069"/>
                  </a:lnTo>
                  <a:lnTo>
                    <a:pt x="4259" y="2069"/>
                  </a:lnTo>
                  <a:lnTo>
                    <a:pt x="4259"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2">
              <a:extLst>
                <a:ext uri="{FF2B5EF4-FFF2-40B4-BE49-F238E27FC236}">
                  <a16:creationId xmlns:a16="http://schemas.microsoft.com/office/drawing/2014/main" id="{BE08729E-8E7A-4F72-98B4-D05D248A9481}"/>
                </a:ext>
              </a:extLst>
            </p:cNvPr>
            <p:cNvSpPr/>
            <p:nvPr/>
          </p:nvSpPr>
          <p:spPr>
            <a:xfrm>
              <a:off x="4917425" y="1708800"/>
              <a:ext cx="176500" cy="176425"/>
            </a:xfrm>
            <a:custGeom>
              <a:avLst/>
              <a:gdLst/>
              <a:ahLst/>
              <a:cxnLst/>
              <a:rect l="l" t="t" r="r" b="b"/>
              <a:pathLst>
                <a:path w="7060" h="7057" extrusionOk="0">
                  <a:moveTo>
                    <a:pt x="4259" y="732"/>
                  </a:moveTo>
                  <a:lnTo>
                    <a:pt x="4259" y="2798"/>
                  </a:lnTo>
                  <a:lnTo>
                    <a:pt x="6328" y="2798"/>
                  </a:lnTo>
                  <a:lnTo>
                    <a:pt x="6328" y="4260"/>
                  </a:lnTo>
                  <a:lnTo>
                    <a:pt x="4259" y="4260"/>
                  </a:lnTo>
                  <a:lnTo>
                    <a:pt x="4259" y="6328"/>
                  </a:lnTo>
                  <a:lnTo>
                    <a:pt x="2800" y="6328"/>
                  </a:lnTo>
                  <a:lnTo>
                    <a:pt x="2800" y="4260"/>
                  </a:lnTo>
                  <a:lnTo>
                    <a:pt x="732" y="4260"/>
                  </a:lnTo>
                  <a:lnTo>
                    <a:pt x="732" y="2798"/>
                  </a:lnTo>
                  <a:lnTo>
                    <a:pt x="2800" y="2798"/>
                  </a:lnTo>
                  <a:lnTo>
                    <a:pt x="2800" y="732"/>
                  </a:lnTo>
                  <a:close/>
                  <a:moveTo>
                    <a:pt x="2070" y="1"/>
                  </a:moveTo>
                  <a:lnTo>
                    <a:pt x="2070" y="2070"/>
                  </a:lnTo>
                  <a:lnTo>
                    <a:pt x="1" y="2070"/>
                  </a:lnTo>
                  <a:lnTo>
                    <a:pt x="1" y="4990"/>
                  </a:lnTo>
                  <a:lnTo>
                    <a:pt x="2070" y="4990"/>
                  </a:lnTo>
                  <a:lnTo>
                    <a:pt x="2070" y="7057"/>
                  </a:lnTo>
                  <a:lnTo>
                    <a:pt x="4990" y="7057"/>
                  </a:lnTo>
                  <a:lnTo>
                    <a:pt x="4990" y="4990"/>
                  </a:lnTo>
                  <a:lnTo>
                    <a:pt x="7059" y="4990"/>
                  </a:lnTo>
                  <a:lnTo>
                    <a:pt x="7059" y="2070"/>
                  </a:lnTo>
                  <a:lnTo>
                    <a:pt x="4990" y="2070"/>
                  </a:lnTo>
                  <a:lnTo>
                    <a:pt x="499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6" name="Google Shape;346;p32">
            <a:extLst>
              <a:ext uri="{FF2B5EF4-FFF2-40B4-BE49-F238E27FC236}">
                <a16:creationId xmlns:a16="http://schemas.microsoft.com/office/drawing/2014/main" id="{56CE154A-D18D-3C0B-94FC-FD42C94D544D}"/>
              </a:ext>
            </a:extLst>
          </p:cNvPr>
          <p:cNvGrpSpPr/>
          <p:nvPr/>
        </p:nvGrpSpPr>
        <p:grpSpPr>
          <a:xfrm>
            <a:off x="8363006" y="882223"/>
            <a:ext cx="135542" cy="135478"/>
            <a:chOff x="3258519" y="1733474"/>
            <a:chExt cx="146263" cy="146194"/>
          </a:xfrm>
        </p:grpSpPr>
        <p:sp>
          <p:nvSpPr>
            <p:cNvPr id="347" name="Google Shape;347;p32">
              <a:extLst>
                <a:ext uri="{FF2B5EF4-FFF2-40B4-BE49-F238E27FC236}">
                  <a16:creationId xmlns:a16="http://schemas.microsoft.com/office/drawing/2014/main" id="{AF769F1D-2135-876F-5799-FC0A46EF2DDB}"/>
                </a:ext>
              </a:extLst>
            </p:cNvPr>
            <p:cNvSpPr/>
            <p:nvPr/>
          </p:nvSpPr>
          <p:spPr>
            <a:xfrm>
              <a:off x="3323224" y="1733474"/>
              <a:ext cx="16893" cy="146194"/>
            </a:xfrm>
            <a:custGeom>
              <a:avLst/>
              <a:gdLst/>
              <a:ahLst/>
              <a:cxnLst/>
              <a:rect l="l" t="t" r="r" b="b"/>
              <a:pathLst>
                <a:path w="731" h="6326" extrusionOk="0">
                  <a:moveTo>
                    <a:pt x="0" y="0"/>
                  </a:moveTo>
                  <a:lnTo>
                    <a:pt x="0" y="6326"/>
                  </a:lnTo>
                  <a:lnTo>
                    <a:pt x="731" y="6326"/>
                  </a:lnTo>
                  <a:lnTo>
                    <a:pt x="73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2">
              <a:extLst>
                <a:ext uri="{FF2B5EF4-FFF2-40B4-BE49-F238E27FC236}">
                  <a16:creationId xmlns:a16="http://schemas.microsoft.com/office/drawing/2014/main" id="{9A3FC59A-5395-8D2D-2D6F-0362BD229A97}"/>
                </a:ext>
              </a:extLst>
            </p:cNvPr>
            <p:cNvSpPr/>
            <p:nvPr/>
          </p:nvSpPr>
          <p:spPr>
            <a:xfrm>
              <a:off x="3258519" y="1798109"/>
              <a:ext cx="146263" cy="16917"/>
            </a:xfrm>
            <a:custGeom>
              <a:avLst/>
              <a:gdLst/>
              <a:ahLst/>
              <a:cxnLst/>
              <a:rect l="l" t="t" r="r" b="b"/>
              <a:pathLst>
                <a:path w="6329" h="732" extrusionOk="0">
                  <a:moveTo>
                    <a:pt x="1" y="1"/>
                  </a:moveTo>
                  <a:lnTo>
                    <a:pt x="1" y="731"/>
                  </a:lnTo>
                  <a:lnTo>
                    <a:pt x="6328" y="731"/>
                  </a:lnTo>
                  <a:lnTo>
                    <a:pt x="632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9" name="Google Shape;349;p32">
            <a:extLst>
              <a:ext uri="{FF2B5EF4-FFF2-40B4-BE49-F238E27FC236}">
                <a16:creationId xmlns:a16="http://schemas.microsoft.com/office/drawing/2014/main" id="{51E1F4EA-A08F-CEF5-8BF8-5F2A614CD5DC}"/>
              </a:ext>
            </a:extLst>
          </p:cNvPr>
          <p:cNvGrpSpPr/>
          <p:nvPr/>
        </p:nvGrpSpPr>
        <p:grpSpPr>
          <a:xfrm>
            <a:off x="7863456" y="882218"/>
            <a:ext cx="232185" cy="232108"/>
            <a:chOff x="2909075" y="5346425"/>
            <a:chExt cx="129200" cy="129150"/>
          </a:xfrm>
        </p:grpSpPr>
        <p:sp>
          <p:nvSpPr>
            <p:cNvPr id="350" name="Google Shape;350;p32">
              <a:extLst>
                <a:ext uri="{FF2B5EF4-FFF2-40B4-BE49-F238E27FC236}">
                  <a16:creationId xmlns:a16="http://schemas.microsoft.com/office/drawing/2014/main" id="{EE832ACD-381D-3278-9774-666827A963F8}"/>
                </a:ext>
              </a:extLst>
            </p:cNvPr>
            <p:cNvSpPr/>
            <p:nvPr/>
          </p:nvSpPr>
          <p:spPr>
            <a:xfrm>
              <a:off x="2915350" y="5352650"/>
              <a:ext cx="116700" cy="116700"/>
            </a:xfrm>
            <a:custGeom>
              <a:avLst/>
              <a:gdLst/>
              <a:ahLst/>
              <a:cxnLst/>
              <a:rect l="l" t="t" r="r" b="b"/>
              <a:pathLst>
                <a:path w="4668" h="4668" extrusionOk="0">
                  <a:moveTo>
                    <a:pt x="2334" y="0"/>
                  </a:moveTo>
                  <a:lnTo>
                    <a:pt x="1443" y="1446"/>
                  </a:lnTo>
                  <a:lnTo>
                    <a:pt x="0" y="2334"/>
                  </a:lnTo>
                  <a:lnTo>
                    <a:pt x="1443" y="3223"/>
                  </a:lnTo>
                  <a:lnTo>
                    <a:pt x="2334" y="4668"/>
                  </a:lnTo>
                  <a:lnTo>
                    <a:pt x="3223" y="3223"/>
                  </a:lnTo>
                  <a:lnTo>
                    <a:pt x="4667" y="2334"/>
                  </a:lnTo>
                  <a:lnTo>
                    <a:pt x="3223" y="1446"/>
                  </a:lnTo>
                  <a:lnTo>
                    <a:pt x="233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2">
              <a:extLst>
                <a:ext uri="{FF2B5EF4-FFF2-40B4-BE49-F238E27FC236}">
                  <a16:creationId xmlns:a16="http://schemas.microsoft.com/office/drawing/2014/main" id="{93546204-8762-8597-8FB8-27DDCB851AB1}"/>
                </a:ext>
              </a:extLst>
            </p:cNvPr>
            <p:cNvSpPr/>
            <p:nvPr/>
          </p:nvSpPr>
          <p:spPr>
            <a:xfrm>
              <a:off x="2909075" y="5346425"/>
              <a:ext cx="129200" cy="129150"/>
            </a:xfrm>
            <a:custGeom>
              <a:avLst/>
              <a:gdLst/>
              <a:ahLst/>
              <a:cxnLst/>
              <a:rect l="l" t="t" r="r" b="b"/>
              <a:pathLst>
                <a:path w="5168" h="5166" extrusionOk="0">
                  <a:moveTo>
                    <a:pt x="2585" y="498"/>
                  </a:moveTo>
                  <a:lnTo>
                    <a:pt x="3379" y="1789"/>
                  </a:lnTo>
                  <a:lnTo>
                    <a:pt x="4671" y="2583"/>
                  </a:lnTo>
                  <a:lnTo>
                    <a:pt x="3379" y="3380"/>
                  </a:lnTo>
                  <a:lnTo>
                    <a:pt x="2585" y="4670"/>
                  </a:lnTo>
                  <a:lnTo>
                    <a:pt x="1789" y="3380"/>
                  </a:lnTo>
                  <a:lnTo>
                    <a:pt x="498" y="2583"/>
                  </a:lnTo>
                  <a:lnTo>
                    <a:pt x="1789" y="1789"/>
                  </a:lnTo>
                  <a:lnTo>
                    <a:pt x="2585" y="498"/>
                  </a:lnTo>
                  <a:close/>
                  <a:moveTo>
                    <a:pt x="2585" y="1"/>
                  </a:moveTo>
                  <a:lnTo>
                    <a:pt x="1600" y="1598"/>
                  </a:lnTo>
                  <a:lnTo>
                    <a:pt x="1" y="2583"/>
                  </a:lnTo>
                  <a:lnTo>
                    <a:pt x="1600" y="3566"/>
                  </a:lnTo>
                  <a:lnTo>
                    <a:pt x="2585" y="5165"/>
                  </a:lnTo>
                  <a:lnTo>
                    <a:pt x="3568" y="3566"/>
                  </a:lnTo>
                  <a:lnTo>
                    <a:pt x="5167" y="2583"/>
                  </a:lnTo>
                  <a:lnTo>
                    <a:pt x="3568" y="1598"/>
                  </a:lnTo>
                  <a:lnTo>
                    <a:pt x="258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a:extLst>
              <a:ext uri="{FF2B5EF4-FFF2-40B4-BE49-F238E27FC236}">
                <a16:creationId xmlns:a16="http://schemas.microsoft.com/office/drawing/2014/main" id="{4451C468-B402-D9B4-92E3-C511BC19C803}"/>
              </a:ext>
            </a:extLst>
          </p:cNvPr>
          <p:cNvSpPr txBox="1"/>
          <p:nvPr/>
        </p:nvSpPr>
        <p:spPr>
          <a:xfrm>
            <a:off x="921953" y="1183645"/>
            <a:ext cx="7576595" cy="1429879"/>
          </a:xfrm>
          <a:prstGeom prst="rect">
            <a:avLst/>
          </a:prstGeom>
          <a:noFill/>
          <a:ln w="19050">
            <a:noFill/>
          </a:ln>
        </p:spPr>
        <p:txBody>
          <a:bodyPr wrap="square" rtlCol="0">
            <a:spAutoFit/>
          </a:bodyPr>
          <a:lstStyle/>
          <a:p>
            <a:pPr algn="just">
              <a:lnSpc>
                <a:spcPct val="150000"/>
              </a:lnSpc>
            </a:pPr>
            <a:r>
              <a:rPr lang="en-US" sz="2000" dirty="0" err="1">
                <a:solidFill>
                  <a:srgbClr val="073533"/>
                </a:solidFill>
                <a:latin typeface="Fira Sans Condensed Medium" panose="020B0603050000020004" pitchFamily="34" charset="0"/>
              </a:rPr>
              <a:t>Độ</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kí</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iệu</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a:t>
            </a:r>
            <a:r>
              <a:rPr lang="en-US" sz="2000" dirty="0">
                <a:solidFill>
                  <a:srgbClr val="FF0000"/>
                </a:solidFill>
                <a:latin typeface="Fira Sans Condensed Medium" panose="020B0603050000020004" pitchFamily="34" charset="0"/>
              </a:rPr>
              <a:t>S</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ủa</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mộ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hấ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rong</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nướ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a:t>
            </a:r>
            <a:r>
              <a:rPr lang="en-US" sz="2000" dirty="0" err="1">
                <a:solidFill>
                  <a:srgbClr val="FF0000"/>
                </a:solidFill>
                <a:latin typeface="Fira Sans Condensed Medium" panose="020B0603050000020004" pitchFamily="34" charset="0"/>
              </a:rPr>
              <a:t>số</a:t>
            </a:r>
            <a:r>
              <a:rPr lang="en-US" sz="2000" dirty="0">
                <a:solidFill>
                  <a:srgbClr val="FF0000"/>
                </a:solidFill>
                <a:latin typeface="Fira Sans Condensed Medium" panose="020B0603050000020004" pitchFamily="34" charset="0"/>
              </a:rPr>
              <a:t> gam </a:t>
            </a:r>
            <a:r>
              <a:rPr lang="en-US" sz="2000" dirty="0" err="1">
                <a:solidFill>
                  <a:srgbClr val="073533"/>
                </a:solidFill>
                <a:latin typeface="Fira Sans Condensed Medium" panose="020B0603050000020004" pitchFamily="34" charset="0"/>
              </a:rPr>
              <a:t>chấ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ó</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oà</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trong</a:t>
            </a:r>
            <a:r>
              <a:rPr lang="en-US" sz="2000" dirty="0">
                <a:solidFill>
                  <a:srgbClr val="073533"/>
                </a:solidFill>
                <a:latin typeface="Fira Sans Condensed Medium" panose="020B0603050000020004" pitchFamily="34" charset="0"/>
              </a:rPr>
              <a:t> </a:t>
            </a:r>
            <a:r>
              <a:rPr lang="en-US" sz="2000" dirty="0">
                <a:solidFill>
                  <a:srgbClr val="FF0000"/>
                </a:solidFill>
                <a:latin typeface="Fira Sans Condensed Medium" panose="020B0603050000020004" pitchFamily="34" charset="0"/>
              </a:rPr>
              <a:t>100 gam </a:t>
            </a:r>
            <a:r>
              <a:rPr lang="en-US" sz="2000" dirty="0" err="1">
                <a:solidFill>
                  <a:srgbClr val="FF0000"/>
                </a:solidFill>
                <a:latin typeface="Fira Sans Condensed Medium" panose="020B0603050000020004" pitchFamily="34" charset="0"/>
              </a:rPr>
              <a:t>nướ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ể</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ạo</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hành</a:t>
            </a:r>
            <a:r>
              <a:rPr lang="en-US" sz="2000" dirty="0">
                <a:solidFill>
                  <a:srgbClr val="073533"/>
                </a:solidFill>
                <a:latin typeface="Fira Sans Condensed Medium" panose="020B0603050000020004" pitchFamily="34" charset="0"/>
              </a:rPr>
              <a:t> </a:t>
            </a:r>
            <a:r>
              <a:rPr lang="en-US" sz="2000" dirty="0">
                <a:solidFill>
                  <a:srgbClr val="FF0000"/>
                </a:solidFill>
                <a:latin typeface="Fira Sans Condensed Medium" panose="020B0603050000020004" pitchFamily="34" charset="0"/>
              </a:rPr>
              <a:t>dung </a:t>
            </a:r>
            <a:r>
              <a:rPr lang="en-US" sz="2000" dirty="0" err="1">
                <a:solidFill>
                  <a:srgbClr val="FF0000"/>
                </a:solidFill>
                <a:latin typeface="Fira Sans Condensed Medium" panose="020B0603050000020004" pitchFamily="34" charset="0"/>
              </a:rPr>
              <a:t>dịch</a:t>
            </a:r>
            <a:r>
              <a:rPr lang="en-US" sz="2000" dirty="0">
                <a:solidFill>
                  <a:srgbClr val="FF0000"/>
                </a:solidFill>
                <a:latin typeface="Fira Sans Condensed Medium" panose="020B0603050000020004" pitchFamily="34" charset="0"/>
              </a:rPr>
              <a:t> </a:t>
            </a:r>
            <a:r>
              <a:rPr lang="en-US" sz="2000" dirty="0" err="1">
                <a:solidFill>
                  <a:srgbClr val="FF0000"/>
                </a:solidFill>
                <a:latin typeface="Fira Sans Condensed Medium" panose="020B0603050000020004" pitchFamily="34" charset="0"/>
              </a:rPr>
              <a:t>bão</a:t>
            </a:r>
            <a:r>
              <a:rPr lang="en-US" sz="2000" dirty="0">
                <a:solidFill>
                  <a:srgbClr val="FF0000"/>
                </a:solidFill>
                <a:latin typeface="Fira Sans Condensed Medium" panose="020B0603050000020004" pitchFamily="34" charset="0"/>
              </a:rPr>
              <a:t> </a:t>
            </a:r>
            <a:r>
              <a:rPr lang="en-US" sz="2000" dirty="0" err="1">
                <a:solidFill>
                  <a:srgbClr val="FF0000"/>
                </a:solidFill>
                <a:latin typeface="Fira Sans Condensed Medium" panose="020B0603050000020004" pitchFamily="34" charset="0"/>
              </a:rPr>
              <a:t>hoà</a:t>
            </a:r>
            <a:r>
              <a:rPr lang="en-US" sz="2000" dirty="0">
                <a:solidFill>
                  <a:srgbClr val="FF0000"/>
                </a:solidFill>
                <a:latin typeface="Fira Sans Condensed Medium" panose="020B0603050000020004" pitchFamily="34" charset="0"/>
              </a:rPr>
              <a:t> </a:t>
            </a:r>
            <a:r>
              <a:rPr lang="en-US" sz="2000" dirty="0">
                <a:solidFill>
                  <a:srgbClr val="073533"/>
                </a:solidFill>
                <a:latin typeface="Fira Sans Condensed Medium" panose="020B0603050000020004" pitchFamily="34" charset="0"/>
              </a:rPr>
              <a:t>ở </a:t>
            </a:r>
            <a:r>
              <a:rPr lang="en-US" sz="2000" dirty="0" err="1">
                <a:solidFill>
                  <a:srgbClr val="073533"/>
                </a:solidFill>
                <a:latin typeface="Fira Sans Condensed Medium" panose="020B0603050000020004" pitchFamily="34" charset="0"/>
              </a:rPr>
              <a:t>mộ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nhiệ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ộ</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áp</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suấ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xá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ịnh</a:t>
            </a:r>
            <a:r>
              <a:rPr lang="en-US" sz="2000" dirty="0">
                <a:solidFill>
                  <a:srgbClr val="073533"/>
                </a:solidFill>
                <a:latin typeface="Fira Sans Condensed Medium" panose="020B0603050000020004" pitchFamily="34" charset="0"/>
              </a:rPr>
              <a:t>.</a:t>
            </a:r>
          </a:p>
        </p:txBody>
      </p:sp>
      <p:sp>
        <p:nvSpPr>
          <p:cNvPr id="2" name="TextBox 1">
            <a:extLst>
              <a:ext uri="{FF2B5EF4-FFF2-40B4-BE49-F238E27FC236}">
                <a16:creationId xmlns:a16="http://schemas.microsoft.com/office/drawing/2014/main" id="{ADFC9724-12C2-A60B-74C9-6C96E80B7EF7}"/>
              </a:ext>
            </a:extLst>
          </p:cNvPr>
          <p:cNvSpPr txBox="1"/>
          <p:nvPr/>
        </p:nvSpPr>
        <p:spPr>
          <a:xfrm>
            <a:off x="921952" y="2613524"/>
            <a:ext cx="7576595" cy="968214"/>
          </a:xfrm>
          <a:prstGeom prst="rect">
            <a:avLst/>
          </a:prstGeom>
          <a:noFill/>
          <a:ln w="19050">
            <a:noFill/>
          </a:ln>
        </p:spPr>
        <p:txBody>
          <a:bodyPr wrap="square" rtlCol="0">
            <a:spAutoFit/>
          </a:bodyPr>
          <a:lstStyle/>
          <a:p>
            <a:pPr algn="just">
              <a:lnSpc>
                <a:spcPct val="150000"/>
              </a:lnSpc>
            </a:pPr>
            <a:r>
              <a:rPr lang="en-US" sz="2000" dirty="0" err="1">
                <a:solidFill>
                  <a:srgbClr val="073533"/>
                </a:solidFill>
                <a:latin typeface="Fira Sans Condensed Medium" panose="020B0603050000020004" pitchFamily="34" charset="0"/>
              </a:rPr>
              <a:t>Ví</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dụ</a:t>
            </a:r>
            <a:r>
              <a:rPr lang="en-US" sz="2000" dirty="0">
                <a:solidFill>
                  <a:srgbClr val="073533"/>
                </a:solidFill>
                <a:latin typeface="Fira Sans Condensed Medium" panose="020B0603050000020004" pitchFamily="34" charset="0"/>
              </a:rPr>
              <a:t>: Ở 20</a:t>
            </a:r>
            <a:r>
              <a:rPr lang="en-US" sz="2000" baseline="30000" dirty="0">
                <a:solidFill>
                  <a:srgbClr val="073533"/>
                </a:solidFill>
                <a:latin typeface="Fira Sans Condensed Medium" panose="020B0603050000020004" pitchFamily="34" charset="0"/>
              </a:rPr>
              <a:t>0</a:t>
            </a:r>
            <a:r>
              <a:rPr lang="en-US" sz="2000" dirty="0">
                <a:solidFill>
                  <a:srgbClr val="073533"/>
                </a:solidFill>
                <a:latin typeface="Fira Sans Condensed Medium" panose="020B0603050000020004" pitchFamily="34" charset="0"/>
              </a:rPr>
              <a:t>C, 100 gam </a:t>
            </a:r>
            <a:r>
              <a:rPr lang="en-US" sz="2000" dirty="0" err="1">
                <a:solidFill>
                  <a:srgbClr val="073533"/>
                </a:solidFill>
                <a:latin typeface="Fira Sans Condensed Medium" panose="020B0603050000020004" pitchFamily="34" charset="0"/>
              </a:rPr>
              <a:t>nướ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oà</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tối</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a</a:t>
            </a:r>
            <a:r>
              <a:rPr lang="en-US" sz="2000" dirty="0">
                <a:solidFill>
                  <a:srgbClr val="073533"/>
                </a:solidFill>
                <a:latin typeface="Fira Sans Condensed Medium" panose="020B0603050000020004" pitchFamily="34" charset="0"/>
              </a:rPr>
              <a:t> 35,9 gam sodium chloride</a:t>
            </a:r>
          </a:p>
          <a:p>
            <a:pPr algn="just">
              <a:lnSpc>
                <a:spcPct val="150000"/>
              </a:lnSpc>
            </a:pPr>
            <a:r>
              <a:rPr lang="en-US" sz="2000" dirty="0">
                <a:solidFill>
                  <a:srgbClr val="073533"/>
                </a:solidFill>
                <a:latin typeface="Fira Sans Condensed Medium" panose="020B0603050000020004" pitchFamily="34" charset="0"/>
                <a:sym typeface="Wingdings" panose="05000000000000000000" pitchFamily="2" charset="2"/>
              </a:rPr>
              <a:t> </a:t>
            </a:r>
            <a:r>
              <a:rPr lang="en-US" sz="2000" dirty="0" err="1">
                <a:solidFill>
                  <a:srgbClr val="073533"/>
                </a:solidFill>
                <a:latin typeface="Fira Sans Condensed Medium" panose="020B0603050000020004" pitchFamily="34" charset="0"/>
                <a:sym typeface="Wingdings" panose="05000000000000000000" pitchFamily="2" charset="2"/>
              </a:rPr>
              <a:t>độ</a:t>
            </a:r>
            <a:r>
              <a:rPr lang="en-US" sz="2000" dirty="0">
                <a:solidFill>
                  <a:srgbClr val="073533"/>
                </a:solidFill>
                <a:latin typeface="Fira Sans Condensed Medium" panose="020B0603050000020004" pitchFamily="34" charset="0"/>
                <a:sym typeface="Wingdings" panose="05000000000000000000" pitchFamily="2" charset="2"/>
              </a:rPr>
              <a:t> tan </a:t>
            </a:r>
            <a:r>
              <a:rPr lang="en-US" sz="2000" dirty="0" err="1">
                <a:solidFill>
                  <a:srgbClr val="073533"/>
                </a:solidFill>
                <a:latin typeface="Fira Sans Condensed Medium" panose="020B0603050000020004" pitchFamily="34" charset="0"/>
                <a:sym typeface="Wingdings" panose="05000000000000000000" pitchFamily="2" charset="2"/>
              </a:rPr>
              <a:t>của</a:t>
            </a:r>
            <a:r>
              <a:rPr lang="en-US" sz="2000" dirty="0">
                <a:solidFill>
                  <a:srgbClr val="073533"/>
                </a:solidFill>
                <a:latin typeface="Fira Sans Condensed Medium" panose="020B0603050000020004" pitchFamily="34" charset="0"/>
                <a:sym typeface="Wingdings" panose="05000000000000000000" pitchFamily="2" charset="2"/>
              </a:rPr>
              <a:t> sodium chloride </a:t>
            </a:r>
            <a:r>
              <a:rPr lang="en-US" sz="2000" dirty="0" err="1">
                <a:solidFill>
                  <a:srgbClr val="073533"/>
                </a:solidFill>
                <a:latin typeface="Fira Sans Condensed Medium" panose="020B0603050000020004" pitchFamily="34" charset="0"/>
                <a:sym typeface="Wingdings" panose="05000000000000000000" pitchFamily="2" charset="2"/>
              </a:rPr>
              <a:t>trong</a:t>
            </a:r>
            <a:r>
              <a:rPr lang="en-US" sz="2000" dirty="0">
                <a:solidFill>
                  <a:srgbClr val="073533"/>
                </a:solidFill>
                <a:latin typeface="Fira Sans Condensed Medium" panose="020B0603050000020004" pitchFamily="34" charset="0"/>
                <a:sym typeface="Wingdings" panose="05000000000000000000" pitchFamily="2" charset="2"/>
              </a:rPr>
              <a:t> 100 gam </a:t>
            </a:r>
            <a:r>
              <a:rPr lang="en-US" sz="2000" dirty="0" err="1">
                <a:solidFill>
                  <a:srgbClr val="073533"/>
                </a:solidFill>
                <a:latin typeface="Fira Sans Condensed Medium" panose="020B0603050000020004" pitchFamily="34" charset="0"/>
                <a:sym typeface="Wingdings" panose="05000000000000000000" pitchFamily="2" charset="2"/>
              </a:rPr>
              <a:t>nước</a:t>
            </a:r>
            <a:r>
              <a:rPr lang="en-US" sz="2000" dirty="0">
                <a:solidFill>
                  <a:srgbClr val="073533"/>
                </a:solidFill>
                <a:latin typeface="Fira Sans Condensed Medium" panose="020B0603050000020004" pitchFamily="34" charset="0"/>
                <a:sym typeface="Wingdings" panose="05000000000000000000" pitchFamily="2" charset="2"/>
              </a:rPr>
              <a:t> ở 20</a:t>
            </a:r>
            <a:r>
              <a:rPr lang="en-US" sz="2000" baseline="30000" dirty="0">
                <a:solidFill>
                  <a:srgbClr val="073533"/>
                </a:solidFill>
                <a:latin typeface="Fira Sans Condensed Medium" panose="020B0603050000020004" pitchFamily="34" charset="0"/>
                <a:sym typeface="Wingdings" panose="05000000000000000000" pitchFamily="2" charset="2"/>
              </a:rPr>
              <a:t>0</a:t>
            </a:r>
            <a:r>
              <a:rPr lang="en-US" sz="2000" dirty="0">
                <a:solidFill>
                  <a:srgbClr val="073533"/>
                </a:solidFill>
                <a:latin typeface="Fira Sans Condensed Medium" panose="020B0603050000020004" pitchFamily="34" charset="0"/>
                <a:sym typeface="Wingdings" panose="05000000000000000000" pitchFamily="2" charset="2"/>
              </a:rPr>
              <a:t>C </a:t>
            </a:r>
            <a:r>
              <a:rPr lang="en-US" sz="2000" dirty="0" err="1">
                <a:solidFill>
                  <a:srgbClr val="073533"/>
                </a:solidFill>
                <a:latin typeface="Fira Sans Condensed Medium" panose="020B0603050000020004" pitchFamily="34" charset="0"/>
                <a:sym typeface="Wingdings" panose="05000000000000000000" pitchFamily="2" charset="2"/>
              </a:rPr>
              <a:t>là</a:t>
            </a:r>
            <a:r>
              <a:rPr lang="en-US" sz="2000" dirty="0">
                <a:solidFill>
                  <a:srgbClr val="073533"/>
                </a:solidFill>
                <a:latin typeface="Fira Sans Condensed Medium" panose="020B0603050000020004" pitchFamily="34" charset="0"/>
                <a:sym typeface="Wingdings" panose="05000000000000000000" pitchFamily="2" charset="2"/>
              </a:rPr>
              <a:t> 35,9 gam.</a:t>
            </a:r>
            <a:endParaRPr lang="en-US" sz="2000" dirty="0">
              <a:solidFill>
                <a:srgbClr val="073533"/>
              </a:solidFill>
              <a:latin typeface="Fira Sans Condensed Medium" panose="020B0603050000020004" pitchFamily="34" charset="0"/>
            </a:endParaRPr>
          </a:p>
        </p:txBody>
      </p:sp>
    </p:spTree>
    <p:custDataLst>
      <p:tags r:id="rId1"/>
    </p:custDataLst>
    <p:extLst>
      <p:ext uri="{BB962C8B-B14F-4D97-AF65-F5344CB8AC3E}">
        <p14:creationId xmlns:p14="http://schemas.microsoft.com/office/powerpoint/2010/main" val="2906418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40">
          <a:extLst>
            <a:ext uri="{FF2B5EF4-FFF2-40B4-BE49-F238E27FC236}">
              <a16:creationId xmlns:a16="http://schemas.microsoft.com/office/drawing/2014/main" id="{8066C9B4-F07D-3311-1249-3393761B3325}"/>
            </a:ext>
          </a:extLst>
        </p:cNvPr>
        <p:cNvGrpSpPr/>
        <p:nvPr/>
      </p:nvGrpSpPr>
      <p:grpSpPr>
        <a:xfrm>
          <a:off x="0" y="0"/>
          <a:ext cx="0" cy="0"/>
          <a:chOff x="0" y="0"/>
          <a:chExt cx="0" cy="0"/>
        </a:xfrm>
      </p:grpSpPr>
      <p:sp>
        <p:nvSpPr>
          <p:cNvPr id="342" name="Google Shape;342;p32">
            <a:extLst>
              <a:ext uri="{FF2B5EF4-FFF2-40B4-BE49-F238E27FC236}">
                <a16:creationId xmlns:a16="http://schemas.microsoft.com/office/drawing/2014/main" id="{9F38E4FE-F3BB-62CA-1809-9F9B62A3B907}"/>
              </a:ext>
            </a:extLst>
          </p:cNvPr>
          <p:cNvSpPr txBox="1">
            <a:spLocks noGrp="1"/>
          </p:cNvSpPr>
          <p:nvPr>
            <p:ph type="title"/>
          </p:nvPr>
        </p:nvSpPr>
        <p:spPr>
          <a:xfrm>
            <a:off x="541805" y="529264"/>
            <a:ext cx="7717500" cy="4782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3200" dirty="0"/>
              <a:t>1. Định nghĩa độ tan</a:t>
            </a:r>
            <a:endParaRPr sz="3200" dirty="0"/>
          </a:p>
        </p:txBody>
      </p:sp>
      <p:grpSp>
        <p:nvGrpSpPr>
          <p:cNvPr id="343" name="Google Shape;343;p32">
            <a:extLst>
              <a:ext uri="{FF2B5EF4-FFF2-40B4-BE49-F238E27FC236}">
                <a16:creationId xmlns:a16="http://schemas.microsoft.com/office/drawing/2014/main" id="{5D09FCCE-F283-5C16-4558-3E683BEE4097}"/>
              </a:ext>
            </a:extLst>
          </p:cNvPr>
          <p:cNvGrpSpPr/>
          <p:nvPr/>
        </p:nvGrpSpPr>
        <p:grpSpPr>
          <a:xfrm>
            <a:off x="8095661" y="541636"/>
            <a:ext cx="151208" cy="151143"/>
            <a:chOff x="4917425" y="1708800"/>
            <a:chExt cx="176500" cy="176425"/>
          </a:xfrm>
        </p:grpSpPr>
        <p:sp>
          <p:nvSpPr>
            <p:cNvPr id="344" name="Google Shape;344;p32">
              <a:extLst>
                <a:ext uri="{FF2B5EF4-FFF2-40B4-BE49-F238E27FC236}">
                  <a16:creationId xmlns:a16="http://schemas.microsoft.com/office/drawing/2014/main" id="{D0562FD9-8E81-A3CA-DAF8-A343367515FB}"/>
                </a:ext>
              </a:extLst>
            </p:cNvPr>
            <p:cNvSpPr/>
            <p:nvPr/>
          </p:nvSpPr>
          <p:spPr>
            <a:xfrm>
              <a:off x="4926575" y="1717950"/>
              <a:ext cx="158150" cy="158150"/>
            </a:xfrm>
            <a:custGeom>
              <a:avLst/>
              <a:gdLst/>
              <a:ahLst/>
              <a:cxnLst/>
              <a:rect l="l" t="t" r="r" b="b"/>
              <a:pathLst>
                <a:path w="6326" h="6326" extrusionOk="0">
                  <a:moveTo>
                    <a:pt x="2067" y="0"/>
                  </a:moveTo>
                  <a:lnTo>
                    <a:pt x="2067" y="2069"/>
                  </a:lnTo>
                  <a:lnTo>
                    <a:pt x="0" y="2069"/>
                  </a:lnTo>
                  <a:lnTo>
                    <a:pt x="0" y="4257"/>
                  </a:lnTo>
                  <a:lnTo>
                    <a:pt x="2067" y="4257"/>
                  </a:lnTo>
                  <a:lnTo>
                    <a:pt x="2067" y="6325"/>
                  </a:lnTo>
                  <a:lnTo>
                    <a:pt x="4259" y="6325"/>
                  </a:lnTo>
                  <a:lnTo>
                    <a:pt x="4259" y="4257"/>
                  </a:lnTo>
                  <a:lnTo>
                    <a:pt x="6325" y="4257"/>
                  </a:lnTo>
                  <a:lnTo>
                    <a:pt x="6325" y="2069"/>
                  </a:lnTo>
                  <a:lnTo>
                    <a:pt x="4259" y="2069"/>
                  </a:lnTo>
                  <a:lnTo>
                    <a:pt x="4259"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2">
              <a:extLst>
                <a:ext uri="{FF2B5EF4-FFF2-40B4-BE49-F238E27FC236}">
                  <a16:creationId xmlns:a16="http://schemas.microsoft.com/office/drawing/2014/main" id="{C7329F1D-3247-1BEF-25D5-4E7D33D66EC4}"/>
                </a:ext>
              </a:extLst>
            </p:cNvPr>
            <p:cNvSpPr/>
            <p:nvPr/>
          </p:nvSpPr>
          <p:spPr>
            <a:xfrm>
              <a:off x="4917425" y="1708800"/>
              <a:ext cx="176500" cy="176425"/>
            </a:xfrm>
            <a:custGeom>
              <a:avLst/>
              <a:gdLst/>
              <a:ahLst/>
              <a:cxnLst/>
              <a:rect l="l" t="t" r="r" b="b"/>
              <a:pathLst>
                <a:path w="7060" h="7057" extrusionOk="0">
                  <a:moveTo>
                    <a:pt x="4259" y="732"/>
                  </a:moveTo>
                  <a:lnTo>
                    <a:pt x="4259" y="2798"/>
                  </a:lnTo>
                  <a:lnTo>
                    <a:pt x="6328" y="2798"/>
                  </a:lnTo>
                  <a:lnTo>
                    <a:pt x="6328" y="4260"/>
                  </a:lnTo>
                  <a:lnTo>
                    <a:pt x="4259" y="4260"/>
                  </a:lnTo>
                  <a:lnTo>
                    <a:pt x="4259" y="6328"/>
                  </a:lnTo>
                  <a:lnTo>
                    <a:pt x="2800" y="6328"/>
                  </a:lnTo>
                  <a:lnTo>
                    <a:pt x="2800" y="4260"/>
                  </a:lnTo>
                  <a:lnTo>
                    <a:pt x="732" y="4260"/>
                  </a:lnTo>
                  <a:lnTo>
                    <a:pt x="732" y="2798"/>
                  </a:lnTo>
                  <a:lnTo>
                    <a:pt x="2800" y="2798"/>
                  </a:lnTo>
                  <a:lnTo>
                    <a:pt x="2800" y="732"/>
                  </a:lnTo>
                  <a:close/>
                  <a:moveTo>
                    <a:pt x="2070" y="1"/>
                  </a:moveTo>
                  <a:lnTo>
                    <a:pt x="2070" y="2070"/>
                  </a:lnTo>
                  <a:lnTo>
                    <a:pt x="1" y="2070"/>
                  </a:lnTo>
                  <a:lnTo>
                    <a:pt x="1" y="4990"/>
                  </a:lnTo>
                  <a:lnTo>
                    <a:pt x="2070" y="4990"/>
                  </a:lnTo>
                  <a:lnTo>
                    <a:pt x="2070" y="7057"/>
                  </a:lnTo>
                  <a:lnTo>
                    <a:pt x="4990" y="7057"/>
                  </a:lnTo>
                  <a:lnTo>
                    <a:pt x="4990" y="4990"/>
                  </a:lnTo>
                  <a:lnTo>
                    <a:pt x="7059" y="4990"/>
                  </a:lnTo>
                  <a:lnTo>
                    <a:pt x="7059" y="2070"/>
                  </a:lnTo>
                  <a:lnTo>
                    <a:pt x="4990" y="2070"/>
                  </a:lnTo>
                  <a:lnTo>
                    <a:pt x="499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6" name="Google Shape;346;p32">
            <a:extLst>
              <a:ext uri="{FF2B5EF4-FFF2-40B4-BE49-F238E27FC236}">
                <a16:creationId xmlns:a16="http://schemas.microsoft.com/office/drawing/2014/main" id="{7EF96E75-2CC6-1E20-332E-E50625EA2DCD}"/>
              </a:ext>
            </a:extLst>
          </p:cNvPr>
          <p:cNvGrpSpPr/>
          <p:nvPr/>
        </p:nvGrpSpPr>
        <p:grpSpPr>
          <a:xfrm>
            <a:off x="8363006" y="882223"/>
            <a:ext cx="135542" cy="135478"/>
            <a:chOff x="3258519" y="1733474"/>
            <a:chExt cx="146263" cy="146194"/>
          </a:xfrm>
        </p:grpSpPr>
        <p:sp>
          <p:nvSpPr>
            <p:cNvPr id="347" name="Google Shape;347;p32">
              <a:extLst>
                <a:ext uri="{FF2B5EF4-FFF2-40B4-BE49-F238E27FC236}">
                  <a16:creationId xmlns:a16="http://schemas.microsoft.com/office/drawing/2014/main" id="{023C90E7-CFB4-5505-AF3E-A4E4F5596446}"/>
                </a:ext>
              </a:extLst>
            </p:cNvPr>
            <p:cNvSpPr/>
            <p:nvPr/>
          </p:nvSpPr>
          <p:spPr>
            <a:xfrm>
              <a:off x="3323224" y="1733474"/>
              <a:ext cx="16893" cy="146194"/>
            </a:xfrm>
            <a:custGeom>
              <a:avLst/>
              <a:gdLst/>
              <a:ahLst/>
              <a:cxnLst/>
              <a:rect l="l" t="t" r="r" b="b"/>
              <a:pathLst>
                <a:path w="731" h="6326" extrusionOk="0">
                  <a:moveTo>
                    <a:pt x="0" y="0"/>
                  </a:moveTo>
                  <a:lnTo>
                    <a:pt x="0" y="6326"/>
                  </a:lnTo>
                  <a:lnTo>
                    <a:pt x="731" y="6326"/>
                  </a:lnTo>
                  <a:lnTo>
                    <a:pt x="73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2">
              <a:extLst>
                <a:ext uri="{FF2B5EF4-FFF2-40B4-BE49-F238E27FC236}">
                  <a16:creationId xmlns:a16="http://schemas.microsoft.com/office/drawing/2014/main" id="{EA51225E-B256-F6D0-0F74-2EF3560FCD4F}"/>
                </a:ext>
              </a:extLst>
            </p:cNvPr>
            <p:cNvSpPr/>
            <p:nvPr/>
          </p:nvSpPr>
          <p:spPr>
            <a:xfrm>
              <a:off x="3258519" y="1798109"/>
              <a:ext cx="146263" cy="16917"/>
            </a:xfrm>
            <a:custGeom>
              <a:avLst/>
              <a:gdLst/>
              <a:ahLst/>
              <a:cxnLst/>
              <a:rect l="l" t="t" r="r" b="b"/>
              <a:pathLst>
                <a:path w="6329" h="732" extrusionOk="0">
                  <a:moveTo>
                    <a:pt x="1" y="1"/>
                  </a:moveTo>
                  <a:lnTo>
                    <a:pt x="1" y="731"/>
                  </a:lnTo>
                  <a:lnTo>
                    <a:pt x="6328" y="731"/>
                  </a:lnTo>
                  <a:lnTo>
                    <a:pt x="632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9" name="Google Shape;349;p32">
            <a:extLst>
              <a:ext uri="{FF2B5EF4-FFF2-40B4-BE49-F238E27FC236}">
                <a16:creationId xmlns:a16="http://schemas.microsoft.com/office/drawing/2014/main" id="{341E3C0B-761F-8E46-FD31-792648E832B0}"/>
              </a:ext>
            </a:extLst>
          </p:cNvPr>
          <p:cNvGrpSpPr/>
          <p:nvPr/>
        </p:nvGrpSpPr>
        <p:grpSpPr>
          <a:xfrm>
            <a:off x="7863456" y="882218"/>
            <a:ext cx="232185" cy="232108"/>
            <a:chOff x="2909075" y="5346425"/>
            <a:chExt cx="129200" cy="129150"/>
          </a:xfrm>
        </p:grpSpPr>
        <p:sp>
          <p:nvSpPr>
            <p:cNvPr id="350" name="Google Shape;350;p32">
              <a:extLst>
                <a:ext uri="{FF2B5EF4-FFF2-40B4-BE49-F238E27FC236}">
                  <a16:creationId xmlns:a16="http://schemas.microsoft.com/office/drawing/2014/main" id="{C1D4FA41-B4CC-3429-9975-4BD0221FF25C}"/>
                </a:ext>
              </a:extLst>
            </p:cNvPr>
            <p:cNvSpPr/>
            <p:nvPr/>
          </p:nvSpPr>
          <p:spPr>
            <a:xfrm>
              <a:off x="2915350" y="5352650"/>
              <a:ext cx="116700" cy="116700"/>
            </a:xfrm>
            <a:custGeom>
              <a:avLst/>
              <a:gdLst/>
              <a:ahLst/>
              <a:cxnLst/>
              <a:rect l="l" t="t" r="r" b="b"/>
              <a:pathLst>
                <a:path w="4668" h="4668" extrusionOk="0">
                  <a:moveTo>
                    <a:pt x="2334" y="0"/>
                  </a:moveTo>
                  <a:lnTo>
                    <a:pt x="1443" y="1446"/>
                  </a:lnTo>
                  <a:lnTo>
                    <a:pt x="0" y="2334"/>
                  </a:lnTo>
                  <a:lnTo>
                    <a:pt x="1443" y="3223"/>
                  </a:lnTo>
                  <a:lnTo>
                    <a:pt x="2334" y="4668"/>
                  </a:lnTo>
                  <a:lnTo>
                    <a:pt x="3223" y="3223"/>
                  </a:lnTo>
                  <a:lnTo>
                    <a:pt x="4667" y="2334"/>
                  </a:lnTo>
                  <a:lnTo>
                    <a:pt x="3223" y="1446"/>
                  </a:lnTo>
                  <a:lnTo>
                    <a:pt x="233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2">
              <a:extLst>
                <a:ext uri="{FF2B5EF4-FFF2-40B4-BE49-F238E27FC236}">
                  <a16:creationId xmlns:a16="http://schemas.microsoft.com/office/drawing/2014/main" id="{8C8C4C11-03E5-E297-3C4C-ACC217E99164}"/>
                </a:ext>
              </a:extLst>
            </p:cNvPr>
            <p:cNvSpPr/>
            <p:nvPr/>
          </p:nvSpPr>
          <p:spPr>
            <a:xfrm>
              <a:off x="2909075" y="5346425"/>
              <a:ext cx="129200" cy="129150"/>
            </a:xfrm>
            <a:custGeom>
              <a:avLst/>
              <a:gdLst/>
              <a:ahLst/>
              <a:cxnLst/>
              <a:rect l="l" t="t" r="r" b="b"/>
              <a:pathLst>
                <a:path w="5168" h="5166" extrusionOk="0">
                  <a:moveTo>
                    <a:pt x="2585" y="498"/>
                  </a:moveTo>
                  <a:lnTo>
                    <a:pt x="3379" y="1789"/>
                  </a:lnTo>
                  <a:lnTo>
                    <a:pt x="4671" y="2583"/>
                  </a:lnTo>
                  <a:lnTo>
                    <a:pt x="3379" y="3380"/>
                  </a:lnTo>
                  <a:lnTo>
                    <a:pt x="2585" y="4670"/>
                  </a:lnTo>
                  <a:lnTo>
                    <a:pt x="1789" y="3380"/>
                  </a:lnTo>
                  <a:lnTo>
                    <a:pt x="498" y="2583"/>
                  </a:lnTo>
                  <a:lnTo>
                    <a:pt x="1789" y="1789"/>
                  </a:lnTo>
                  <a:lnTo>
                    <a:pt x="2585" y="498"/>
                  </a:lnTo>
                  <a:close/>
                  <a:moveTo>
                    <a:pt x="2585" y="1"/>
                  </a:moveTo>
                  <a:lnTo>
                    <a:pt x="1600" y="1598"/>
                  </a:lnTo>
                  <a:lnTo>
                    <a:pt x="1" y="2583"/>
                  </a:lnTo>
                  <a:lnTo>
                    <a:pt x="1600" y="3566"/>
                  </a:lnTo>
                  <a:lnTo>
                    <a:pt x="2585" y="5165"/>
                  </a:lnTo>
                  <a:lnTo>
                    <a:pt x="3568" y="3566"/>
                  </a:lnTo>
                  <a:lnTo>
                    <a:pt x="5167" y="2583"/>
                  </a:lnTo>
                  <a:lnTo>
                    <a:pt x="3568" y="1598"/>
                  </a:lnTo>
                  <a:lnTo>
                    <a:pt x="258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a:extLst>
              <a:ext uri="{FF2B5EF4-FFF2-40B4-BE49-F238E27FC236}">
                <a16:creationId xmlns:a16="http://schemas.microsoft.com/office/drawing/2014/main" id="{211ED67A-D6AB-853C-009E-80D24226155D}"/>
              </a:ext>
            </a:extLst>
          </p:cNvPr>
          <p:cNvSpPr txBox="1"/>
          <p:nvPr/>
        </p:nvSpPr>
        <p:spPr>
          <a:xfrm>
            <a:off x="1037172" y="937872"/>
            <a:ext cx="6926596" cy="968214"/>
          </a:xfrm>
          <a:prstGeom prst="rect">
            <a:avLst/>
          </a:prstGeom>
          <a:noFill/>
          <a:ln w="19050">
            <a:noFill/>
          </a:ln>
        </p:spPr>
        <p:txBody>
          <a:bodyPr wrap="square" rtlCol="0">
            <a:spAutoFit/>
          </a:bodyPr>
          <a:lstStyle/>
          <a:p>
            <a:pPr algn="just">
              <a:lnSpc>
                <a:spcPct val="150000"/>
              </a:lnSpc>
            </a:pPr>
            <a:r>
              <a:rPr lang="en-US" sz="2000" dirty="0" err="1">
                <a:solidFill>
                  <a:srgbClr val="073533"/>
                </a:solidFill>
                <a:latin typeface="Fira Sans Condensed Medium" panose="020B0603050000020004" pitchFamily="34" charset="0"/>
              </a:rPr>
              <a:t>Tính</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khối</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ượng</a:t>
            </a:r>
            <a:r>
              <a:rPr lang="en-US" sz="2000" dirty="0">
                <a:solidFill>
                  <a:srgbClr val="073533"/>
                </a:solidFill>
                <a:latin typeface="Fira Sans Condensed Medium" panose="020B0603050000020004" pitchFamily="34" charset="0"/>
              </a:rPr>
              <a:t> sodium chloride (NaCl) </a:t>
            </a:r>
            <a:r>
              <a:rPr lang="en-US" sz="2000" dirty="0" err="1">
                <a:solidFill>
                  <a:srgbClr val="073533"/>
                </a:solidFill>
                <a:latin typeface="Fira Sans Condensed Medium" panose="020B0603050000020004" pitchFamily="34" charset="0"/>
              </a:rPr>
              <a:t>cần</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oà</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trong</a:t>
            </a:r>
            <a:r>
              <a:rPr lang="en-US" sz="2000" dirty="0">
                <a:solidFill>
                  <a:srgbClr val="073533"/>
                </a:solidFill>
                <a:latin typeface="Fira Sans Condensed Medium" panose="020B0603050000020004" pitchFamily="34" charset="0"/>
              </a:rPr>
              <a:t> 200 gam </a:t>
            </a:r>
            <a:r>
              <a:rPr lang="en-US" sz="2000" dirty="0" err="1">
                <a:solidFill>
                  <a:srgbClr val="073533"/>
                </a:solidFill>
                <a:latin typeface="Fira Sans Condensed Medium" panose="020B0603050000020004" pitchFamily="34" charset="0"/>
              </a:rPr>
              <a:t>nước</a:t>
            </a:r>
            <a:r>
              <a:rPr lang="en-US" sz="2000" dirty="0">
                <a:solidFill>
                  <a:srgbClr val="073533"/>
                </a:solidFill>
                <a:latin typeface="Fira Sans Condensed Medium" panose="020B0603050000020004" pitchFamily="34" charset="0"/>
              </a:rPr>
              <a:t> ở 20</a:t>
            </a:r>
            <a:r>
              <a:rPr lang="en-US" sz="2000" baseline="30000" dirty="0">
                <a:solidFill>
                  <a:srgbClr val="073533"/>
                </a:solidFill>
                <a:latin typeface="Fira Sans Condensed Medium" panose="020B0603050000020004" pitchFamily="34" charset="0"/>
              </a:rPr>
              <a:t>0</a:t>
            </a:r>
            <a:r>
              <a:rPr lang="en-US" sz="2000" dirty="0">
                <a:solidFill>
                  <a:srgbClr val="073533"/>
                </a:solidFill>
                <a:latin typeface="Fira Sans Condensed Medium" panose="020B0603050000020004" pitchFamily="34" charset="0"/>
              </a:rPr>
              <a:t>C </a:t>
            </a:r>
            <a:r>
              <a:rPr lang="en-US" sz="2000" dirty="0" err="1">
                <a:solidFill>
                  <a:srgbClr val="073533"/>
                </a:solidFill>
                <a:latin typeface="Fira Sans Condensed Medium" panose="020B0603050000020004" pitchFamily="34" charset="0"/>
              </a:rPr>
              <a:t>để</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hu</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ược</a:t>
            </a:r>
            <a:r>
              <a:rPr lang="en-US" sz="2000" dirty="0">
                <a:solidFill>
                  <a:srgbClr val="073533"/>
                </a:solidFill>
                <a:latin typeface="Fira Sans Condensed Medium" panose="020B0603050000020004" pitchFamily="34" charset="0"/>
              </a:rPr>
              <a:t> dung </a:t>
            </a:r>
            <a:r>
              <a:rPr lang="en-US" sz="2000" dirty="0" err="1">
                <a:solidFill>
                  <a:srgbClr val="073533"/>
                </a:solidFill>
                <a:latin typeface="Fira Sans Condensed Medium" panose="020B0603050000020004" pitchFamily="34" charset="0"/>
              </a:rPr>
              <a:t>dịch</a:t>
            </a:r>
            <a:r>
              <a:rPr lang="en-US" sz="2000" dirty="0">
                <a:solidFill>
                  <a:srgbClr val="073533"/>
                </a:solidFill>
                <a:latin typeface="Fira Sans Condensed Medium" panose="020B0603050000020004" pitchFamily="34" charset="0"/>
              </a:rPr>
              <a:t> NaCl </a:t>
            </a:r>
            <a:r>
              <a:rPr lang="en-US" sz="2000" dirty="0" err="1">
                <a:solidFill>
                  <a:srgbClr val="073533"/>
                </a:solidFill>
                <a:latin typeface="Fira Sans Condensed Medium" panose="020B0603050000020004" pitchFamily="34" charset="0"/>
              </a:rPr>
              <a:t>bão</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oà</a:t>
            </a:r>
            <a:r>
              <a:rPr lang="en-US" sz="2000" dirty="0">
                <a:solidFill>
                  <a:srgbClr val="073533"/>
                </a:solidFill>
                <a:latin typeface="Fira Sans Condensed Medium" panose="020B0603050000020004" pitchFamily="34" charset="0"/>
              </a:rPr>
              <a:t>.</a:t>
            </a:r>
          </a:p>
        </p:txBody>
      </p:sp>
      <p:sp>
        <p:nvSpPr>
          <p:cNvPr id="3" name="TextBox 2">
            <a:extLst>
              <a:ext uri="{FF2B5EF4-FFF2-40B4-BE49-F238E27FC236}">
                <a16:creationId xmlns:a16="http://schemas.microsoft.com/office/drawing/2014/main" id="{E39EA252-7F89-0F64-7BCF-3DC42FB58391}"/>
              </a:ext>
            </a:extLst>
          </p:cNvPr>
          <p:cNvSpPr txBox="1"/>
          <p:nvPr/>
        </p:nvSpPr>
        <p:spPr>
          <a:xfrm>
            <a:off x="1048359" y="1774894"/>
            <a:ext cx="6926596" cy="1429879"/>
          </a:xfrm>
          <a:prstGeom prst="rect">
            <a:avLst/>
          </a:prstGeom>
          <a:noFill/>
          <a:ln w="19050">
            <a:noFill/>
          </a:ln>
        </p:spPr>
        <p:txBody>
          <a:bodyPr wrap="square" rtlCol="0">
            <a:spAutoFit/>
          </a:bodyPr>
          <a:lstStyle/>
          <a:p>
            <a:pPr algn="just">
              <a:lnSpc>
                <a:spcPct val="150000"/>
              </a:lnSpc>
            </a:pPr>
            <a:r>
              <a:rPr lang="en-US" sz="2000" dirty="0" err="1">
                <a:solidFill>
                  <a:srgbClr val="073533"/>
                </a:solidFill>
                <a:latin typeface="Fira Sans Condensed Medium" panose="020B0603050000020004" pitchFamily="34" charset="0"/>
              </a:rPr>
              <a:t>Giải</a:t>
            </a:r>
            <a:r>
              <a:rPr lang="en-US" sz="2000" dirty="0">
                <a:solidFill>
                  <a:srgbClr val="073533"/>
                </a:solidFill>
                <a:latin typeface="Fira Sans Condensed Medium" panose="020B0603050000020004" pitchFamily="34" charset="0"/>
              </a:rPr>
              <a:t>:</a:t>
            </a:r>
          </a:p>
          <a:p>
            <a:pPr algn="just">
              <a:lnSpc>
                <a:spcPct val="150000"/>
              </a:lnSpc>
            </a:pPr>
            <a:r>
              <a:rPr lang="en-US" sz="2000" dirty="0">
                <a:solidFill>
                  <a:srgbClr val="073533"/>
                </a:solidFill>
                <a:latin typeface="Fira Sans Condensed Medium" panose="020B0603050000020004" pitchFamily="34" charset="0"/>
              </a:rPr>
              <a:t>Ở 20</a:t>
            </a:r>
            <a:r>
              <a:rPr lang="en-US" sz="2000" baseline="30000" dirty="0">
                <a:solidFill>
                  <a:srgbClr val="073533"/>
                </a:solidFill>
                <a:latin typeface="Fira Sans Condensed Medium" panose="020B0603050000020004" pitchFamily="34" charset="0"/>
              </a:rPr>
              <a:t>0</a:t>
            </a:r>
            <a:r>
              <a:rPr lang="en-US" sz="2000" dirty="0">
                <a:solidFill>
                  <a:srgbClr val="073533"/>
                </a:solidFill>
                <a:latin typeface="Fira Sans Condensed Medium" panose="020B0603050000020004" pitchFamily="34" charset="0"/>
              </a:rPr>
              <a:t>C, 100 gam </a:t>
            </a:r>
            <a:r>
              <a:rPr lang="en-US" sz="2000" dirty="0" err="1">
                <a:solidFill>
                  <a:srgbClr val="073533"/>
                </a:solidFill>
                <a:latin typeface="Fira Sans Condensed Medium" panose="020B0603050000020004" pitchFamily="34" charset="0"/>
              </a:rPr>
              <a:t>nướ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oà</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tối</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a</a:t>
            </a:r>
            <a:r>
              <a:rPr lang="en-US" sz="2000" dirty="0">
                <a:solidFill>
                  <a:srgbClr val="073533"/>
                </a:solidFill>
                <a:latin typeface="Fira Sans Condensed Medium" panose="020B0603050000020004" pitchFamily="34" charset="0"/>
              </a:rPr>
              <a:t> 35,9 gam NaCl.</a:t>
            </a:r>
          </a:p>
          <a:p>
            <a:pPr algn="just">
              <a:lnSpc>
                <a:spcPct val="150000"/>
              </a:lnSpc>
            </a:pPr>
            <a:r>
              <a:rPr lang="en-US" sz="2000" dirty="0">
                <a:solidFill>
                  <a:srgbClr val="073533"/>
                </a:solidFill>
                <a:latin typeface="Fira Sans Condensed Medium" panose="020B0603050000020004" pitchFamily="34" charset="0"/>
                <a:sym typeface="Wingdings" panose="05000000000000000000" pitchFamily="2" charset="2"/>
              </a:rPr>
              <a:t>Ở 20</a:t>
            </a:r>
            <a:r>
              <a:rPr lang="en-US" sz="2000" baseline="30000" dirty="0">
                <a:solidFill>
                  <a:srgbClr val="073533"/>
                </a:solidFill>
                <a:latin typeface="Fira Sans Condensed Medium" panose="020B0603050000020004" pitchFamily="34" charset="0"/>
                <a:sym typeface="Wingdings" panose="05000000000000000000" pitchFamily="2" charset="2"/>
              </a:rPr>
              <a:t>0</a:t>
            </a:r>
            <a:r>
              <a:rPr lang="en-US" sz="2000" dirty="0">
                <a:solidFill>
                  <a:srgbClr val="073533"/>
                </a:solidFill>
                <a:latin typeface="Fira Sans Condensed Medium" panose="020B0603050000020004" pitchFamily="34" charset="0"/>
                <a:sym typeface="Wingdings" panose="05000000000000000000" pitchFamily="2" charset="2"/>
              </a:rPr>
              <a:t>C, 200 gam </a:t>
            </a:r>
            <a:r>
              <a:rPr lang="en-US" sz="2000" dirty="0" err="1">
                <a:solidFill>
                  <a:srgbClr val="073533"/>
                </a:solidFill>
                <a:latin typeface="Fira Sans Condensed Medium" panose="020B0603050000020004" pitchFamily="34" charset="0"/>
                <a:sym typeface="Wingdings" panose="05000000000000000000" pitchFamily="2" charset="2"/>
              </a:rPr>
              <a:t>nước</a:t>
            </a:r>
            <a:r>
              <a:rPr lang="en-US" sz="2000" dirty="0">
                <a:solidFill>
                  <a:srgbClr val="073533"/>
                </a:solidFill>
                <a:latin typeface="Fira Sans Condensed Medium" panose="020B0603050000020004" pitchFamily="34" charset="0"/>
                <a:sym typeface="Wingdings" panose="05000000000000000000" pitchFamily="2" charset="2"/>
              </a:rPr>
              <a:t> </a:t>
            </a:r>
            <a:r>
              <a:rPr lang="en-US" sz="2000" dirty="0" err="1">
                <a:solidFill>
                  <a:srgbClr val="073533"/>
                </a:solidFill>
                <a:latin typeface="Fira Sans Condensed Medium" panose="020B0603050000020004" pitchFamily="34" charset="0"/>
                <a:sym typeface="Wingdings" panose="05000000000000000000" pitchFamily="2" charset="2"/>
              </a:rPr>
              <a:t>hoà</a:t>
            </a:r>
            <a:r>
              <a:rPr lang="en-US" sz="2000" dirty="0">
                <a:solidFill>
                  <a:srgbClr val="073533"/>
                </a:solidFill>
                <a:latin typeface="Fira Sans Condensed Medium" panose="020B0603050000020004" pitchFamily="34" charset="0"/>
                <a:sym typeface="Wingdings" panose="05000000000000000000" pitchFamily="2" charset="2"/>
              </a:rPr>
              <a:t> tan </a:t>
            </a:r>
            <a:r>
              <a:rPr lang="en-US" sz="2000" dirty="0" err="1">
                <a:solidFill>
                  <a:srgbClr val="073533"/>
                </a:solidFill>
                <a:latin typeface="Fira Sans Condensed Medium" panose="020B0603050000020004" pitchFamily="34" charset="0"/>
                <a:sym typeface="Wingdings" panose="05000000000000000000" pitchFamily="2" charset="2"/>
              </a:rPr>
              <a:t>tối</a:t>
            </a:r>
            <a:r>
              <a:rPr lang="en-US" sz="2000" dirty="0">
                <a:solidFill>
                  <a:srgbClr val="073533"/>
                </a:solidFill>
                <a:latin typeface="Fira Sans Condensed Medium" panose="020B0603050000020004" pitchFamily="34" charset="0"/>
                <a:sym typeface="Wingdings" panose="05000000000000000000" pitchFamily="2" charset="2"/>
              </a:rPr>
              <a:t> </a:t>
            </a:r>
            <a:r>
              <a:rPr lang="en-US" sz="2000" dirty="0" err="1">
                <a:solidFill>
                  <a:srgbClr val="073533"/>
                </a:solidFill>
                <a:latin typeface="Fira Sans Condensed Medium" panose="020B0603050000020004" pitchFamily="34" charset="0"/>
                <a:sym typeface="Wingdings" panose="05000000000000000000" pitchFamily="2" charset="2"/>
              </a:rPr>
              <a:t>đa</a:t>
            </a:r>
            <a:r>
              <a:rPr lang="en-US" sz="2000" dirty="0">
                <a:solidFill>
                  <a:srgbClr val="073533"/>
                </a:solidFill>
                <a:latin typeface="Fira Sans Condensed Medium" panose="020B0603050000020004" pitchFamily="34" charset="0"/>
                <a:sym typeface="Wingdings" panose="05000000000000000000" pitchFamily="2" charset="2"/>
              </a:rPr>
              <a:t> x gam </a:t>
            </a:r>
            <a:r>
              <a:rPr lang="en-US" sz="2000" dirty="0">
                <a:solidFill>
                  <a:srgbClr val="073533"/>
                </a:solidFill>
                <a:latin typeface="Fira Sans Condensed Medium" panose="020B0603050000020004" pitchFamily="34" charset="0"/>
              </a:rPr>
              <a:t>NaCl</a:t>
            </a:r>
            <a:r>
              <a:rPr lang="en-US" sz="2000" dirty="0">
                <a:solidFill>
                  <a:srgbClr val="073533"/>
                </a:solidFill>
                <a:latin typeface="Fira Sans Condensed Medium" panose="020B0603050000020004" pitchFamily="34" charset="0"/>
                <a:sym typeface="Wingdings" panose="05000000000000000000" pitchFamily="2" charset="2"/>
              </a:rPr>
              <a:t>.</a:t>
            </a:r>
          </a:p>
        </p:txBody>
      </p:sp>
      <p:graphicFrame>
        <p:nvGraphicFramePr>
          <p:cNvPr id="6" name="Object 5">
            <a:extLst>
              <a:ext uri="{FF2B5EF4-FFF2-40B4-BE49-F238E27FC236}">
                <a16:creationId xmlns:a16="http://schemas.microsoft.com/office/drawing/2014/main" id="{FFA54E0E-0600-2784-A08A-DADFE924C48F}"/>
              </a:ext>
            </a:extLst>
          </p:cNvPr>
          <p:cNvGraphicFramePr>
            <a:graphicFrameLocks noChangeAspect="1"/>
          </p:cNvGraphicFramePr>
          <p:nvPr>
            <p:extLst>
              <p:ext uri="{D42A27DB-BD31-4B8C-83A1-F6EECF244321}">
                <p14:modId xmlns:p14="http://schemas.microsoft.com/office/powerpoint/2010/main" val="108190558"/>
              </p:ext>
            </p:extLst>
          </p:nvPr>
        </p:nvGraphicFramePr>
        <p:xfrm>
          <a:off x="2663973" y="3320279"/>
          <a:ext cx="3114347" cy="604157"/>
        </p:xfrm>
        <a:graphic>
          <a:graphicData uri="http://schemas.openxmlformats.org/presentationml/2006/ole">
            <mc:AlternateContent xmlns:mc="http://schemas.openxmlformats.org/markup-compatibility/2006">
              <mc:Choice xmlns:v="urn:schemas-microsoft-com:vml" Requires="v">
                <p:oleObj name="Equation" r:id="rId4" imgW="1828800" imgH="393480" progId="Equation.DSMT4">
                  <p:embed/>
                </p:oleObj>
              </mc:Choice>
              <mc:Fallback>
                <p:oleObj name="Equation" r:id="rId4" imgW="1828800" imgH="393480" progId="Equation.DSMT4">
                  <p:embed/>
                  <p:pic>
                    <p:nvPicPr>
                      <p:cNvPr id="0" name="Object 3"/>
                      <p:cNvPicPr>
                        <a:picLocks noChangeAspect="1" noChangeArrowheads="1"/>
                      </p:cNvPicPr>
                      <p:nvPr/>
                    </p:nvPicPr>
                    <p:blipFill>
                      <a:blip r:embed="rId5"/>
                      <a:srcRect/>
                      <a:stretch>
                        <a:fillRect/>
                      </a:stretch>
                    </p:blipFill>
                    <p:spPr bwMode="auto">
                      <a:xfrm>
                        <a:off x="2663973" y="3320279"/>
                        <a:ext cx="3114347" cy="604157"/>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EF8E0BB3-6DF1-54D9-CF0B-3278AF5AE275}"/>
              </a:ext>
            </a:extLst>
          </p:cNvPr>
          <p:cNvSpPr txBox="1"/>
          <p:nvPr/>
        </p:nvSpPr>
        <p:spPr>
          <a:xfrm>
            <a:off x="1037172" y="3823097"/>
            <a:ext cx="6926596" cy="968214"/>
          </a:xfrm>
          <a:prstGeom prst="rect">
            <a:avLst/>
          </a:prstGeom>
          <a:noFill/>
          <a:ln w="19050">
            <a:noFill/>
          </a:ln>
        </p:spPr>
        <p:txBody>
          <a:bodyPr wrap="square" rtlCol="0">
            <a:spAutoFit/>
          </a:bodyPr>
          <a:lstStyle/>
          <a:p>
            <a:pPr algn="just">
              <a:lnSpc>
                <a:spcPct val="150000"/>
              </a:lnSpc>
            </a:pPr>
            <a:r>
              <a:rPr lang="en-US" sz="2000" dirty="0" err="1">
                <a:solidFill>
                  <a:srgbClr val="073533"/>
                </a:solidFill>
                <a:latin typeface="Fira Sans Condensed Medium" panose="020B0603050000020004" pitchFamily="34" charset="0"/>
              </a:rPr>
              <a:t>Vậy</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ần</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oà</a:t>
            </a:r>
            <a:r>
              <a:rPr lang="en-US" sz="2000" dirty="0">
                <a:solidFill>
                  <a:srgbClr val="073533"/>
                </a:solidFill>
                <a:latin typeface="Fira Sans Condensed Medium" panose="020B0603050000020004" pitchFamily="34" charset="0"/>
              </a:rPr>
              <a:t> tan 71,8 gam NaCl </a:t>
            </a:r>
            <a:r>
              <a:rPr lang="en-US" sz="2000" dirty="0" err="1">
                <a:solidFill>
                  <a:srgbClr val="073533"/>
                </a:solidFill>
                <a:latin typeface="Fira Sans Condensed Medium" panose="020B0603050000020004" pitchFamily="34" charset="0"/>
              </a:rPr>
              <a:t>trong</a:t>
            </a:r>
            <a:r>
              <a:rPr lang="en-US" sz="2000" dirty="0">
                <a:solidFill>
                  <a:srgbClr val="073533"/>
                </a:solidFill>
                <a:latin typeface="Fira Sans Condensed Medium" panose="020B0603050000020004" pitchFamily="34" charset="0"/>
              </a:rPr>
              <a:t> 200 gam </a:t>
            </a:r>
            <a:r>
              <a:rPr lang="en-US" sz="2000" dirty="0" err="1">
                <a:solidFill>
                  <a:srgbClr val="073533"/>
                </a:solidFill>
                <a:latin typeface="Fira Sans Condensed Medium" panose="020B0603050000020004" pitchFamily="34" charset="0"/>
              </a:rPr>
              <a:t>nước</a:t>
            </a:r>
            <a:r>
              <a:rPr lang="en-US" sz="2000" dirty="0">
                <a:solidFill>
                  <a:srgbClr val="073533"/>
                </a:solidFill>
                <a:latin typeface="Fira Sans Condensed Medium" panose="020B0603050000020004" pitchFamily="34" charset="0"/>
              </a:rPr>
              <a:t> ở 20</a:t>
            </a:r>
            <a:r>
              <a:rPr lang="en-US" sz="2000" baseline="30000" dirty="0">
                <a:solidFill>
                  <a:srgbClr val="073533"/>
                </a:solidFill>
                <a:latin typeface="Fira Sans Condensed Medium" panose="020B0603050000020004" pitchFamily="34" charset="0"/>
              </a:rPr>
              <a:t>0</a:t>
            </a:r>
            <a:r>
              <a:rPr lang="en-US" sz="2000" dirty="0">
                <a:solidFill>
                  <a:srgbClr val="073533"/>
                </a:solidFill>
                <a:latin typeface="Fira Sans Condensed Medium" panose="020B0603050000020004" pitchFamily="34" charset="0"/>
              </a:rPr>
              <a:t>C </a:t>
            </a:r>
            <a:r>
              <a:rPr lang="en-US" sz="2000" dirty="0" err="1">
                <a:solidFill>
                  <a:srgbClr val="073533"/>
                </a:solidFill>
                <a:latin typeface="Fira Sans Condensed Medium" panose="020B0603050000020004" pitchFamily="34" charset="0"/>
              </a:rPr>
              <a:t>để</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hu</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ược</a:t>
            </a:r>
            <a:r>
              <a:rPr lang="en-US" sz="2000" dirty="0">
                <a:solidFill>
                  <a:srgbClr val="073533"/>
                </a:solidFill>
                <a:latin typeface="Fira Sans Condensed Medium" panose="020B0603050000020004" pitchFamily="34" charset="0"/>
              </a:rPr>
              <a:t> dung </a:t>
            </a:r>
            <a:r>
              <a:rPr lang="en-US" sz="2000" dirty="0" err="1">
                <a:solidFill>
                  <a:srgbClr val="073533"/>
                </a:solidFill>
                <a:latin typeface="Fira Sans Condensed Medium" panose="020B0603050000020004" pitchFamily="34" charset="0"/>
              </a:rPr>
              <a:t>dịch</a:t>
            </a:r>
            <a:r>
              <a:rPr lang="en-US" sz="2000" dirty="0">
                <a:solidFill>
                  <a:srgbClr val="073533"/>
                </a:solidFill>
                <a:latin typeface="Fira Sans Condensed Medium" panose="020B0603050000020004" pitchFamily="34" charset="0"/>
              </a:rPr>
              <a:t> NaCl </a:t>
            </a:r>
            <a:r>
              <a:rPr lang="en-US" sz="2000" dirty="0" err="1">
                <a:solidFill>
                  <a:srgbClr val="073533"/>
                </a:solidFill>
                <a:latin typeface="Fira Sans Condensed Medium" panose="020B0603050000020004" pitchFamily="34" charset="0"/>
              </a:rPr>
              <a:t>bão</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oà</a:t>
            </a:r>
            <a:r>
              <a:rPr lang="en-US" sz="2000" dirty="0">
                <a:solidFill>
                  <a:srgbClr val="073533"/>
                </a:solidFill>
                <a:latin typeface="Fira Sans Condensed Medium" panose="020B0603050000020004" pitchFamily="34" charset="0"/>
              </a:rPr>
              <a:t>. </a:t>
            </a:r>
            <a:endParaRPr lang="en-US" sz="2000" dirty="0">
              <a:solidFill>
                <a:srgbClr val="073533"/>
              </a:solidFill>
              <a:latin typeface="Fira Sans Condensed Medium" panose="020B0603050000020004" pitchFamily="34" charset="0"/>
              <a:sym typeface="Wingdings" panose="05000000000000000000" pitchFamily="2" charset="2"/>
            </a:endParaRPr>
          </a:p>
        </p:txBody>
      </p:sp>
      <p:grpSp>
        <p:nvGrpSpPr>
          <p:cNvPr id="8" name="Google Shape;3715;p66">
            <a:extLst>
              <a:ext uri="{FF2B5EF4-FFF2-40B4-BE49-F238E27FC236}">
                <a16:creationId xmlns:a16="http://schemas.microsoft.com/office/drawing/2014/main" id="{0853AC76-B3E1-4DEC-0BA5-821F7DCC72FE}"/>
              </a:ext>
            </a:extLst>
          </p:cNvPr>
          <p:cNvGrpSpPr/>
          <p:nvPr/>
        </p:nvGrpSpPr>
        <p:grpSpPr>
          <a:xfrm>
            <a:off x="509520" y="1149502"/>
            <a:ext cx="555490" cy="561337"/>
            <a:chOff x="3978012" y="1934776"/>
            <a:chExt cx="403650" cy="389950"/>
          </a:xfrm>
        </p:grpSpPr>
        <p:sp>
          <p:nvSpPr>
            <p:cNvPr id="9" name="Google Shape;3716;p66">
              <a:extLst>
                <a:ext uri="{FF2B5EF4-FFF2-40B4-BE49-F238E27FC236}">
                  <a16:creationId xmlns:a16="http://schemas.microsoft.com/office/drawing/2014/main" id="{A8321BBE-3963-6EC1-9DC7-223A464BD4FB}"/>
                </a:ext>
              </a:extLst>
            </p:cNvPr>
            <p:cNvSpPr/>
            <p:nvPr/>
          </p:nvSpPr>
          <p:spPr>
            <a:xfrm>
              <a:off x="4218442" y="2167022"/>
              <a:ext cx="156465" cy="151962"/>
            </a:xfrm>
            <a:custGeom>
              <a:avLst/>
              <a:gdLst/>
              <a:ahLst/>
              <a:cxnLst/>
              <a:rect l="l" t="t" r="r" b="b"/>
              <a:pathLst>
                <a:path w="5802" h="5635" extrusionOk="0">
                  <a:moveTo>
                    <a:pt x="1500" y="1"/>
                  </a:moveTo>
                  <a:cubicBezTo>
                    <a:pt x="1371" y="1"/>
                    <a:pt x="1242" y="50"/>
                    <a:pt x="1144" y="149"/>
                  </a:cubicBezTo>
                  <a:lnTo>
                    <a:pt x="199" y="1092"/>
                  </a:lnTo>
                  <a:cubicBezTo>
                    <a:pt x="0" y="1290"/>
                    <a:pt x="0" y="1610"/>
                    <a:pt x="199" y="1809"/>
                  </a:cubicBezTo>
                  <a:lnTo>
                    <a:pt x="3688" y="5292"/>
                  </a:lnTo>
                  <a:cubicBezTo>
                    <a:pt x="3917" y="5521"/>
                    <a:pt x="4216" y="5635"/>
                    <a:pt x="4516" y="5635"/>
                  </a:cubicBezTo>
                  <a:cubicBezTo>
                    <a:pt x="4816" y="5635"/>
                    <a:pt x="5117" y="5521"/>
                    <a:pt x="5347" y="5292"/>
                  </a:cubicBezTo>
                  <a:cubicBezTo>
                    <a:pt x="5802" y="4834"/>
                    <a:pt x="5802" y="4093"/>
                    <a:pt x="5347" y="3636"/>
                  </a:cubicBezTo>
                  <a:lnTo>
                    <a:pt x="1858" y="149"/>
                  </a:lnTo>
                  <a:cubicBezTo>
                    <a:pt x="1759" y="50"/>
                    <a:pt x="1629" y="1"/>
                    <a:pt x="150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3717;p66">
              <a:extLst>
                <a:ext uri="{FF2B5EF4-FFF2-40B4-BE49-F238E27FC236}">
                  <a16:creationId xmlns:a16="http://schemas.microsoft.com/office/drawing/2014/main" id="{626B4A0B-FEDF-A066-C6E6-459C7499C857}"/>
                </a:ext>
              </a:extLst>
            </p:cNvPr>
            <p:cNvSpPr/>
            <p:nvPr/>
          </p:nvSpPr>
          <p:spPr>
            <a:xfrm>
              <a:off x="4243199" y="2167022"/>
              <a:ext cx="131709" cy="149966"/>
            </a:xfrm>
            <a:custGeom>
              <a:avLst/>
              <a:gdLst/>
              <a:ahLst/>
              <a:cxnLst/>
              <a:rect l="l" t="t" r="r" b="b"/>
              <a:pathLst>
                <a:path w="4884" h="5561" extrusionOk="0">
                  <a:moveTo>
                    <a:pt x="582" y="1"/>
                  </a:moveTo>
                  <a:cubicBezTo>
                    <a:pt x="453" y="1"/>
                    <a:pt x="324" y="50"/>
                    <a:pt x="226" y="149"/>
                  </a:cubicBezTo>
                  <a:lnTo>
                    <a:pt x="0" y="375"/>
                  </a:lnTo>
                  <a:cubicBezTo>
                    <a:pt x="30" y="370"/>
                    <a:pt x="60" y="367"/>
                    <a:pt x="89" y="367"/>
                  </a:cubicBezTo>
                  <a:cubicBezTo>
                    <a:pt x="221" y="367"/>
                    <a:pt x="347" y="421"/>
                    <a:pt x="440" y="515"/>
                  </a:cubicBezTo>
                  <a:lnTo>
                    <a:pt x="3926" y="4002"/>
                  </a:lnTo>
                  <a:cubicBezTo>
                    <a:pt x="4347" y="4423"/>
                    <a:pt x="4386" y="5090"/>
                    <a:pt x="4017" y="5560"/>
                  </a:cubicBezTo>
                  <a:cubicBezTo>
                    <a:pt x="4170" y="5499"/>
                    <a:pt x="4310" y="5411"/>
                    <a:pt x="4429" y="5292"/>
                  </a:cubicBezTo>
                  <a:cubicBezTo>
                    <a:pt x="4884" y="4834"/>
                    <a:pt x="4884" y="4093"/>
                    <a:pt x="4429" y="3636"/>
                  </a:cubicBezTo>
                  <a:lnTo>
                    <a:pt x="940" y="149"/>
                  </a:lnTo>
                  <a:cubicBezTo>
                    <a:pt x="841" y="50"/>
                    <a:pt x="711" y="1"/>
                    <a:pt x="58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3718;p66">
              <a:extLst>
                <a:ext uri="{FF2B5EF4-FFF2-40B4-BE49-F238E27FC236}">
                  <a16:creationId xmlns:a16="http://schemas.microsoft.com/office/drawing/2014/main" id="{17858011-926C-B9AF-D44E-50B3A563097C}"/>
                </a:ext>
              </a:extLst>
            </p:cNvPr>
            <p:cNvSpPr/>
            <p:nvPr/>
          </p:nvSpPr>
          <p:spPr>
            <a:xfrm>
              <a:off x="4180849" y="2128108"/>
              <a:ext cx="67473" cy="67473"/>
            </a:xfrm>
            <a:custGeom>
              <a:avLst/>
              <a:gdLst/>
              <a:ahLst/>
              <a:cxnLst/>
              <a:rect l="l" t="t" r="r" b="b"/>
              <a:pathLst>
                <a:path w="2502" h="2502" extrusionOk="0">
                  <a:moveTo>
                    <a:pt x="873" y="0"/>
                  </a:moveTo>
                  <a:lnTo>
                    <a:pt x="0" y="873"/>
                  </a:lnTo>
                  <a:lnTo>
                    <a:pt x="1626" y="2501"/>
                  </a:lnTo>
                  <a:lnTo>
                    <a:pt x="2502" y="1626"/>
                  </a:lnTo>
                  <a:lnTo>
                    <a:pt x="87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3719;p66">
              <a:extLst>
                <a:ext uri="{FF2B5EF4-FFF2-40B4-BE49-F238E27FC236}">
                  <a16:creationId xmlns:a16="http://schemas.microsoft.com/office/drawing/2014/main" id="{68E57E94-9B00-A090-DC6E-422A637D1086}"/>
                </a:ext>
              </a:extLst>
            </p:cNvPr>
            <p:cNvSpPr/>
            <p:nvPr/>
          </p:nvSpPr>
          <p:spPr>
            <a:xfrm>
              <a:off x="4192607" y="2128108"/>
              <a:ext cx="55715" cy="55634"/>
            </a:xfrm>
            <a:custGeom>
              <a:avLst/>
              <a:gdLst/>
              <a:ahLst/>
              <a:cxnLst/>
              <a:rect l="l" t="t" r="r" b="b"/>
              <a:pathLst>
                <a:path w="2066" h="2063" extrusionOk="0">
                  <a:moveTo>
                    <a:pt x="437" y="0"/>
                  </a:moveTo>
                  <a:lnTo>
                    <a:pt x="1" y="433"/>
                  </a:lnTo>
                  <a:lnTo>
                    <a:pt x="1626" y="2062"/>
                  </a:lnTo>
                  <a:lnTo>
                    <a:pt x="2066" y="1626"/>
                  </a:lnTo>
                  <a:lnTo>
                    <a:pt x="43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720;p66">
              <a:extLst>
                <a:ext uri="{FF2B5EF4-FFF2-40B4-BE49-F238E27FC236}">
                  <a16:creationId xmlns:a16="http://schemas.microsoft.com/office/drawing/2014/main" id="{8F3B3718-82B4-7EB5-55D3-A73B8AA65CFB}"/>
                </a:ext>
              </a:extLst>
            </p:cNvPr>
            <p:cNvSpPr/>
            <p:nvPr/>
          </p:nvSpPr>
          <p:spPr>
            <a:xfrm>
              <a:off x="3993639" y="1940817"/>
              <a:ext cx="243328" cy="243328"/>
            </a:xfrm>
            <a:custGeom>
              <a:avLst/>
              <a:gdLst/>
              <a:ahLst/>
              <a:cxnLst/>
              <a:rect l="l" t="t" r="r" b="b"/>
              <a:pathLst>
                <a:path w="9023" h="9023" extrusionOk="0">
                  <a:moveTo>
                    <a:pt x="4512" y="0"/>
                  </a:moveTo>
                  <a:cubicBezTo>
                    <a:pt x="2023" y="0"/>
                    <a:pt x="1" y="2019"/>
                    <a:pt x="1" y="4511"/>
                  </a:cubicBezTo>
                  <a:cubicBezTo>
                    <a:pt x="1" y="7003"/>
                    <a:pt x="2023" y="9022"/>
                    <a:pt x="4512" y="9022"/>
                  </a:cubicBezTo>
                  <a:cubicBezTo>
                    <a:pt x="7003" y="9022"/>
                    <a:pt x="9023" y="7003"/>
                    <a:pt x="9023" y="4511"/>
                  </a:cubicBezTo>
                  <a:cubicBezTo>
                    <a:pt x="9023" y="2019"/>
                    <a:pt x="7003" y="0"/>
                    <a:pt x="451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721;p66">
              <a:extLst>
                <a:ext uri="{FF2B5EF4-FFF2-40B4-BE49-F238E27FC236}">
                  <a16:creationId xmlns:a16="http://schemas.microsoft.com/office/drawing/2014/main" id="{0EDEF04D-1F64-EEB7-1B57-7419CB787C46}"/>
                </a:ext>
              </a:extLst>
            </p:cNvPr>
            <p:cNvSpPr/>
            <p:nvPr/>
          </p:nvSpPr>
          <p:spPr>
            <a:xfrm>
              <a:off x="4060114" y="1948287"/>
              <a:ext cx="188772" cy="235885"/>
            </a:xfrm>
            <a:custGeom>
              <a:avLst/>
              <a:gdLst/>
              <a:ahLst/>
              <a:cxnLst/>
              <a:rect l="l" t="t" r="r" b="b"/>
              <a:pathLst>
                <a:path w="7000" h="8747" extrusionOk="0">
                  <a:moveTo>
                    <a:pt x="3608" y="1"/>
                  </a:moveTo>
                  <a:cubicBezTo>
                    <a:pt x="4029" y="217"/>
                    <a:pt x="4413" y="498"/>
                    <a:pt x="4752" y="834"/>
                  </a:cubicBezTo>
                  <a:cubicBezTo>
                    <a:pt x="6253" y="2331"/>
                    <a:pt x="6506" y="4671"/>
                    <a:pt x="5365" y="6458"/>
                  </a:cubicBezTo>
                  <a:cubicBezTo>
                    <a:pt x="4516" y="7783"/>
                    <a:pt x="3066" y="8537"/>
                    <a:pt x="1562" y="8537"/>
                  </a:cubicBezTo>
                  <a:cubicBezTo>
                    <a:pt x="1040" y="8537"/>
                    <a:pt x="512" y="8447"/>
                    <a:pt x="0" y="8257"/>
                  </a:cubicBezTo>
                  <a:lnTo>
                    <a:pt x="0" y="8257"/>
                  </a:lnTo>
                  <a:cubicBezTo>
                    <a:pt x="649" y="8587"/>
                    <a:pt x="1349" y="8747"/>
                    <a:pt x="2044" y="8747"/>
                  </a:cubicBezTo>
                  <a:cubicBezTo>
                    <a:pt x="3215" y="8747"/>
                    <a:pt x="4371" y="8292"/>
                    <a:pt x="5240" y="7425"/>
                  </a:cubicBezTo>
                  <a:cubicBezTo>
                    <a:pt x="7000" y="5665"/>
                    <a:pt x="7000" y="2807"/>
                    <a:pt x="5240" y="1047"/>
                  </a:cubicBezTo>
                  <a:cubicBezTo>
                    <a:pt x="4776" y="587"/>
                    <a:pt x="4218" y="230"/>
                    <a:pt x="36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722;p66">
              <a:extLst>
                <a:ext uri="{FF2B5EF4-FFF2-40B4-BE49-F238E27FC236}">
                  <a16:creationId xmlns:a16="http://schemas.microsoft.com/office/drawing/2014/main" id="{B84892EF-0E90-85DB-4E18-6347302EC867}"/>
                </a:ext>
              </a:extLst>
            </p:cNvPr>
            <p:cNvSpPr/>
            <p:nvPr/>
          </p:nvSpPr>
          <p:spPr>
            <a:xfrm>
              <a:off x="4020283" y="1967461"/>
              <a:ext cx="190040" cy="190040"/>
            </a:xfrm>
            <a:custGeom>
              <a:avLst/>
              <a:gdLst/>
              <a:ahLst/>
              <a:cxnLst/>
              <a:rect l="l" t="t" r="r" b="b"/>
              <a:pathLst>
                <a:path w="7047" h="7047" extrusionOk="0">
                  <a:moveTo>
                    <a:pt x="3524" y="1"/>
                  </a:moveTo>
                  <a:cubicBezTo>
                    <a:pt x="1578" y="1"/>
                    <a:pt x="1" y="1577"/>
                    <a:pt x="1" y="3523"/>
                  </a:cubicBezTo>
                  <a:cubicBezTo>
                    <a:pt x="1" y="5469"/>
                    <a:pt x="1578" y="7046"/>
                    <a:pt x="3524" y="7046"/>
                  </a:cubicBezTo>
                  <a:cubicBezTo>
                    <a:pt x="5470" y="7046"/>
                    <a:pt x="7046" y="5469"/>
                    <a:pt x="7046" y="3523"/>
                  </a:cubicBezTo>
                  <a:cubicBezTo>
                    <a:pt x="7046" y="1577"/>
                    <a:pt x="5470" y="1"/>
                    <a:pt x="35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723;p66">
              <a:extLst>
                <a:ext uri="{FF2B5EF4-FFF2-40B4-BE49-F238E27FC236}">
                  <a16:creationId xmlns:a16="http://schemas.microsoft.com/office/drawing/2014/main" id="{98A93838-4CEA-03D1-03C1-8424233B7D3C}"/>
                </a:ext>
              </a:extLst>
            </p:cNvPr>
            <p:cNvSpPr/>
            <p:nvPr/>
          </p:nvSpPr>
          <p:spPr>
            <a:xfrm>
              <a:off x="4071198" y="1972720"/>
              <a:ext cx="144141" cy="184808"/>
            </a:xfrm>
            <a:custGeom>
              <a:avLst/>
              <a:gdLst/>
              <a:ahLst/>
              <a:cxnLst/>
              <a:rect l="l" t="t" r="r" b="b"/>
              <a:pathLst>
                <a:path w="5345" h="6853" extrusionOk="0">
                  <a:moveTo>
                    <a:pt x="2779" y="1"/>
                  </a:moveTo>
                  <a:cubicBezTo>
                    <a:pt x="4420" y="849"/>
                    <a:pt x="5128" y="2822"/>
                    <a:pt x="4396" y="4518"/>
                  </a:cubicBezTo>
                  <a:cubicBezTo>
                    <a:pt x="3825" y="5843"/>
                    <a:pt x="2532" y="6647"/>
                    <a:pt x="1163" y="6647"/>
                  </a:cubicBezTo>
                  <a:cubicBezTo>
                    <a:pt x="777" y="6647"/>
                    <a:pt x="385" y="6583"/>
                    <a:pt x="1" y="6449"/>
                  </a:cubicBezTo>
                  <a:lnTo>
                    <a:pt x="1" y="6449"/>
                  </a:lnTo>
                  <a:cubicBezTo>
                    <a:pt x="518" y="6721"/>
                    <a:pt x="1080" y="6853"/>
                    <a:pt x="1637" y="6853"/>
                  </a:cubicBezTo>
                  <a:cubicBezTo>
                    <a:pt x="2549" y="6853"/>
                    <a:pt x="3450" y="6499"/>
                    <a:pt x="4127" y="5823"/>
                  </a:cubicBezTo>
                  <a:cubicBezTo>
                    <a:pt x="4988" y="4963"/>
                    <a:pt x="5344" y="3722"/>
                    <a:pt x="5070" y="2538"/>
                  </a:cubicBezTo>
                  <a:cubicBezTo>
                    <a:pt x="4795" y="1352"/>
                    <a:pt x="3929" y="394"/>
                    <a:pt x="2779" y="1"/>
                  </a:cubicBezTo>
                  <a:close/>
                </a:path>
              </a:pathLst>
            </a:custGeom>
            <a:solidFill>
              <a:srgbClr val="A6E7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724;p66">
              <a:extLst>
                <a:ext uri="{FF2B5EF4-FFF2-40B4-BE49-F238E27FC236}">
                  <a16:creationId xmlns:a16="http://schemas.microsoft.com/office/drawing/2014/main" id="{6FBB92F2-B895-05B5-B5AA-1ACE8386C4DE}"/>
                </a:ext>
              </a:extLst>
            </p:cNvPr>
            <p:cNvSpPr/>
            <p:nvPr/>
          </p:nvSpPr>
          <p:spPr>
            <a:xfrm>
              <a:off x="4094148" y="2004892"/>
              <a:ext cx="89370" cy="92633"/>
            </a:xfrm>
            <a:custGeom>
              <a:avLst/>
              <a:gdLst/>
              <a:ahLst/>
              <a:cxnLst/>
              <a:rect l="l" t="t" r="r" b="b"/>
              <a:pathLst>
                <a:path w="3314" h="3435" extrusionOk="0">
                  <a:moveTo>
                    <a:pt x="1245" y="0"/>
                  </a:moveTo>
                  <a:cubicBezTo>
                    <a:pt x="1005" y="0"/>
                    <a:pt x="766" y="68"/>
                    <a:pt x="547" y="226"/>
                  </a:cubicBezTo>
                  <a:cubicBezTo>
                    <a:pt x="339" y="375"/>
                    <a:pt x="190" y="589"/>
                    <a:pt x="120" y="833"/>
                  </a:cubicBezTo>
                  <a:cubicBezTo>
                    <a:pt x="1" y="1205"/>
                    <a:pt x="53" y="1620"/>
                    <a:pt x="144" y="1995"/>
                  </a:cubicBezTo>
                  <a:cubicBezTo>
                    <a:pt x="316" y="2696"/>
                    <a:pt x="975" y="3434"/>
                    <a:pt x="1744" y="3434"/>
                  </a:cubicBezTo>
                  <a:cubicBezTo>
                    <a:pt x="1792" y="3434"/>
                    <a:pt x="1840" y="3431"/>
                    <a:pt x="1889" y="3426"/>
                  </a:cubicBezTo>
                  <a:cubicBezTo>
                    <a:pt x="2978" y="3291"/>
                    <a:pt x="3313" y="2038"/>
                    <a:pt x="2901" y="1153"/>
                  </a:cubicBezTo>
                  <a:cubicBezTo>
                    <a:pt x="2626" y="557"/>
                    <a:pt x="1931" y="0"/>
                    <a:pt x="124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725;p66">
              <a:extLst>
                <a:ext uri="{FF2B5EF4-FFF2-40B4-BE49-F238E27FC236}">
                  <a16:creationId xmlns:a16="http://schemas.microsoft.com/office/drawing/2014/main" id="{BB14D80B-A00F-C1A8-5CFB-93EAF6AE9D55}"/>
                </a:ext>
              </a:extLst>
            </p:cNvPr>
            <p:cNvSpPr/>
            <p:nvPr/>
          </p:nvSpPr>
          <p:spPr>
            <a:xfrm>
              <a:off x="4122437" y="2005539"/>
              <a:ext cx="61081" cy="91932"/>
            </a:xfrm>
            <a:custGeom>
              <a:avLst/>
              <a:gdLst/>
              <a:ahLst/>
              <a:cxnLst/>
              <a:rect l="l" t="t" r="r" b="b"/>
              <a:pathLst>
                <a:path w="2265" h="3409" extrusionOk="0">
                  <a:moveTo>
                    <a:pt x="437" y="1"/>
                  </a:moveTo>
                  <a:cubicBezTo>
                    <a:pt x="828" y="211"/>
                    <a:pt x="1142" y="541"/>
                    <a:pt x="1334" y="940"/>
                  </a:cubicBezTo>
                  <a:cubicBezTo>
                    <a:pt x="1746" y="1822"/>
                    <a:pt x="1410" y="3075"/>
                    <a:pt x="321" y="3209"/>
                  </a:cubicBezTo>
                  <a:cubicBezTo>
                    <a:pt x="268" y="3217"/>
                    <a:pt x="214" y="3221"/>
                    <a:pt x="160" y="3221"/>
                  </a:cubicBezTo>
                  <a:cubicBezTo>
                    <a:pt x="106" y="3221"/>
                    <a:pt x="53" y="3217"/>
                    <a:pt x="1" y="3209"/>
                  </a:cubicBezTo>
                  <a:lnTo>
                    <a:pt x="1" y="3209"/>
                  </a:lnTo>
                  <a:cubicBezTo>
                    <a:pt x="212" y="3340"/>
                    <a:pt x="453" y="3409"/>
                    <a:pt x="700" y="3409"/>
                  </a:cubicBezTo>
                  <a:cubicBezTo>
                    <a:pt x="747" y="3409"/>
                    <a:pt x="793" y="3406"/>
                    <a:pt x="840" y="3402"/>
                  </a:cubicBezTo>
                  <a:cubicBezTo>
                    <a:pt x="1929" y="3267"/>
                    <a:pt x="2264" y="2014"/>
                    <a:pt x="1852" y="1129"/>
                  </a:cubicBezTo>
                  <a:cubicBezTo>
                    <a:pt x="1608" y="602"/>
                    <a:pt x="1041" y="111"/>
                    <a:pt x="43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726;p66">
              <a:extLst>
                <a:ext uri="{FF2B5EF4-FFF2-40B4-BE49-F238E27FC236}">
                  <a16:creationId xmlns:a16="http://schemas.microsoft.com/office/drawing/2014/main" id="{373B2DF4-AD83-FA0D-130C-CD95DE643127}"/>
                </a:ext>
              </a:extLst>
            </p:cNvPr>
            <p:cNvSpPr/>
            <p:nvPr/>
          </p:nvSpPr>
          <p:spPr>
            <a:xfrm>
              <a:off x="3978012" y="1934776"/>
              <a:ext cx="403650" cy="389950"/>
            </a:xfrm>
            <a:custGeom>
              <a:avLst/>
              <a:gdLst/>
              <a:ahLst/>
              <a:cxnLst/>
              <a:rect l="l" t="t" r="r" b="b"/>
              <a:pathLst>
                <a:path w="14968" h="14460" extrusionOk="0">
                  <a:moveTo>
                    <a:pt x="5110" y="435"/>
                  </a:moveTo>
                  <a:cubicBezTo>
                    <a:pt x="6851" y="435"/>
                    <a:pt x="8419" y="1484"/>
                    <a:pt x="9084" y="3091"/>
                  </a:cubicBezTo>
                  <a:cubicBezTo>
                    <a:pt x="9749" y="4699"/>
                    <a:pt x="9380" y="6547"/>
                    <a:pt x="8151" y="7779"/>
                  </a:cubicBezTo>
                  <a:cubicBezTo>
                    <a:pt x="7313" y="8615"/>
                    <a:pt x="6212" y="9033"/>
                    <a:pt x="5111" y="9033"/>
                  </a:cubicBezTo>
                  <a:cubicBezTo>
                    <a:pt x="4010" y="9033"/>
                    <a:pt x="2909" y="8615"/>
                    <a:pt x="2072" y="7779"/>
                  </a:cubicBezTo>
                  <a:cubicBezTo>
                    <a:pt x="840" y="6547"/>
                    <a:pt x="470" y="4699"/>
                    <a:pt x="1135" y="3091"/>
                  </a:cubicBezTo>
                  <a:cubicBezTo>
                    <a:pt x="1800" y="1484"/>
                    <a:pt x="3371" y="435"/>
                    <a:pt x="5110" y="435"/>
                  </a:cubicBezTo>
                  <a:close/>
                  <a:moveTo>
                    <a:pt x="8724" y="7773"/>
                  </a:moveTo>
                  <a:lnTo>
                    <a:pt x="9743" y="8795"/>
                  </a:lnTo>
                  <a:lnTo>
                    <a:pt x="9166" y="9368"/>
                  </a:lnTo>
                  <a:lnTo>
                    <a:pt x="8151" y="8350"/>
                  </a:lnTo>
                  <a:cubicBezTo>
                    <a:pt x="8254" y="8264"/>
                    <a:pt x="8355" y="8173"/>
                    <a:pt x="8449" y="8075"/>
                  </a:cubicBezTo>
                  <a:cubicBezTo>
                    <a:pt x="8547" y="7981"/>
                    <a:pt x="8639" y="7880"/>
                    <a:pt x="8724" y="7773"/>
                  </a:cubicBezTo>
                  <a:close/>
                  <a:moveTo>
                    <a:pt x="5110" y="1"/>
                  </a:moveTo>
                  <a:cubicBezTo>
                    <a:pt x="4368" y="1"/>
                    <a:pt x="3620" y="175"/>
                    <a:pt x="2929" y="535"/>
                  </a:cubicBezTo>
                  <a:cubicBezTo>
                    <a:pt x="995" y="1542"/>
                    <a:pt x="1" y="3735"/>
                    <a:pt x="519" y="5852"/>
                  </a:cubicBezTo>
                  <a:cubicBezTo>
                    <a:pt x="1038" y="7968"/>
                    <a:pt x="2932" y="9454"/>
                    <a:pt x="5110" y="9454"/>
                  </a:cubicBezTo>
                  <a:cubicBezTo>
                    <a:pt x="5115" y="9454"/>
                    <a:pt x="5119" y="9454"/>
                    <a:pt x="5124" y="9454"/>
                  </a:cubicBezTo>
                  <a:cubicBezTo>
                    <a:pt x="6086" y="9454"/>
                    <a:pt x="7020" y="9158"/>
                    <a:pt x="7809" y="8612"/>
                  </a:cubicBezTo>
                  <a:lnTo>
                    <a:pt x="8883" y="9679"/>
                  </a:lnTo>
                  <a:cubicBezTo>
                    <a:pt x="8706" y="9963"/>
                    <a:pt x="8748" y="10332"/>
                    <a:pt x="8983" y="10567"/>
                  </a:cubicBezTo>
                  <a:lnTo>
                    <a:pt x="12469" y="14053"/>
                  </a:lnTo>
                  <a:cubicBezTo>
                    <a:pt x="12740" y="14324"/>
                    <a:pt x="13095" y="14460"/>
                    <a:pt x="13450" y="14460"/>
                  </a:cubicBezTo>
                  <a:cubicBezTo>
                    <a:pt x="13803" y="14460"/>
                    <a:pt x="14157" y="14325"/>
                    <a:pt x="14428" y="14056"/>
                  </a:cubicBezTo>
                  <a:cubicBezTo>
                    <a:pt x="14967" y="13516"/>
                    <a:pt x="14967" y="12638"/>
                    <a:pt x="14428" y="12098"/>
                  </a:cubicBezTo>
                  <a:lnTo>
                    <a:pt x="13268" y="10939"/>
                  </a:lnTo>
                  <a:cubicBezTo>
                    <a:pt x="13222" y="10893"/>
                    <a:pt x="13171" y="10874"/>
                    <a:pt x="13121" y="10874"/>
                  </a:cubicBezTo>
                  <a:cubicBezTo>
                    <a:pt x="12959" y="10874"/>
                    <a:pt x="12821" y="11083"/>
                    <a:pt x="12973" y="11235"/>
                  </a:cubicBezTo>
                  <a:lnTo>
                    <a:pt x="14129" y="12394"/>
                  </a:lnTo>
                  <a:cubicBezTo>
                    <a:pt x="14504" y="12769"/>
                    <a:pt x="14504" y="13379"/>
                    <a:pt x="14129" y="13754"/>
                  </a:cubicBezTo>
                  <a:cubicBezTo>
                    <a:pt x="13941" y="13942"/>
                    <a:pt x="13694" y="14036"/>
                    <a:pt x="13448" y="14036"/>
                  </a:cubicBezTo>
                  <a:cubicBezTo>
                    <a:pt x="13203" y="14036"/>
                    <a:pt x="12959" y="13943"/>
                    <a:pt x="12771" y="13757"/>
                  </a:cubicBezTo>
                  <a:lnTo>
                    <a:pt x="9282" y="10268"/>
                  </a:lnTo>
                  <a:cubicBezTo>
                    <a:pt x="9166" y="10152"/>
                    <a:pt x="9166" y="9966"/>
                    <a:pt x="9282" y="9853"/>
                  </a:cubicBezTo>
                  <a:lnTo>
                    <a:pt x="10228" y="8911"/>
                  </a:lnTo>
                  <a:cubicBezTo>
                    <a:pt x="10279" y="8853"/>
                    <a:pt x="10356" y="8822"/>
                    <a:pt x="10432" y="8822"/>
                  </a:cubicBezTo>
                  <a:cubicBezTo>
                    <a:pt x="10511" y="8822"/>
                    <a:pt x="10587" y="8853"/>
                    <a:pt x="10642" y="8911"/>
                  </a:cubicBezTo>
                  <a:lnTo>
                    <a:pt x="12262" y="10530"/>
                  </a:lnTo>
                  <a:cubicBezTo>
                    <a:pt x="12305" y="10572"/>
                    <a:pt x="12360" y="10592"/>
                    <a:pt x="12414" y="10592"/>
                  </a:cubicBezTo>
                  <a:cubicBezTo>
                    <a:pt x="12469" y="10592"/>
                    <a:pt x="12523" y="10572"/>
                    <a:pt x="12564" y="10530"/>
                  </a:cubicBezTo>
                  <a:cubicBezTo>
                    <a:pt x="12643" y="10448"/>
                    <a:pt x="12643" y="10317"/>
                    <a:pt x="12564" y="10235"/>
                  </a:cubicBezTo>
                  <a:lnTo>
                    <a:pt x="10941" y="8609"/>
                  </a:lnTo>
                  <a:cubicBezTo>
                    <a:pt x="10804" y="8475"/>
                    <a:pt x="10624" y="8398"/>
                    <a:pt x="10432" y="8398"/>
                  </a:cubicBezTo>
                  <a:cubicBezTo>
                    <a:pt x="10298" y="8398"/>
                    <a:pt x="10167" y="8438"/>
                    <a:pt x="10057" y="8511"/>
                  </a:cubicBezTo>
                  <a:lnTo>
                    <a:pt x="8983" y="7438"/>
                  </a:lnTo>
                  <a:cubicBezTo>
                    <a:pt x="10234" y="5653"/>
                    <a:pt x="10099" y="3247"/>
                    <a:pt x="8666" y="1609"/>
                  </a:cubicBezTo>
                  <a:cubicBezTo>
                    <a:pt x="7744" y="560"/>
                    <a:pt x="6438" y="1"/>
                    <a:pt x="51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727;p66">
              <a:extLst>
                <a:ext uri="{FF2B5EF4-FFF2-40B4-BE49-F238E27FC236}">
                  <a16:creationId xmlns:a16="http://schemas.microsoft.com/office/drawing/2014/main" id="{F237A1E1-69D7-4E94-9EED-E358E18A39C3}"/>
                </a:ext>
              </a:extLst>
            </p:cNvPr>
            <p:cNvSpPr/>
            <p:nvPr/>
          </p:nvSpPr>
          <p:spPr>
            <a:xfrm>
              <a:off x="4013460" y="1961879"/>
              <a:ext cx="212315" cy="201258"/>
            </a:xfrm>
            <a:custGeom>
              <a:avLst/>
              <a:gdLst/>
              <a:ahLst/>
              <a:cxnLst/>
              <a:rect l="l" t="t" r="r" b="b"/>
              <a:pathLst>
                <a:path w="7873" h="7463" extrusionOk="0">
                  <a:moveTo>
                    <a:pt x="3777" y="1"/>
                  </a:moveTo>
                  <a:cubicBezTo>
                    <a:pt x="2822" y="1"/>
                    <a:pt x="1867" y="365"/>
                    <a:pt x="1138" y="1092"/>
                  </a:cubicBezTo>
                  <a:cubicBezTo>
                    <a:pt x="717" y="1510"/>
                    <a:pt x="403" y="2022"/>
                    <a:pt x="223" y="2587"/>
                  </a:cubicBezTo>
                  <a:cubicBezTo>
                    <a:pt x="49" y="3133"/>
                    <a:pt x="1" y="3709"/>
                    <a:pt x="83" y="4276"/>
                  </a:cubicBezTo>
                  <a:cubicBezTo>
                    <a:pt x="97" y="4383"/>
                    <a:pt x="191" y="4458"/>
                    <a:pt x="295" y="4458"/>
                  </a:cubicBezTo>
                  <a:cubicBezTo>
                    <a:pt x="305" y="4458"/>
                    <a:pt x="314" y="4458"/>
                    <a:pt x="324" y="4456"/>
                  </a:cubicBezTo>
                  <a:cubicBezTo>
                    <a:pt x="440" y="4441"/>
                    <a:pt x="522" y="4331"/>
                    <a:pt x="504" y="4215"/>
                  </a:cubicBezTo>
                  <a:cubicBezTo>
                    <a:pt x="254" y="2504"/>
                    <a:pt x="1367" y="891"/>
                    <a:pt x="3057" y="522"/>
                  </a:cubicBezTo>
                  <a:cubicBezTo>
                    <a:pt x="3294" y="469"/>
                    <a:pt x="3532" y="444"/>
                    <a:pt x="3766" y="444"/>
                  </a:cubicBezTo>
                  <a:cubicBezTo>
                    <a:pt x="5194" y="444"/>
                    <a:pt x="6499" y="1383"/>
                    <a:pt x="6918" y="2806"/>
                  </a:cubicBezTo>
                  <a:cubicBezTo>
                    <a:pt x="7409" y="4465"/>
                    <a:pt x="6534" y="6219"/>
                    <a:pt x="4914" y="6823"/>
                  </a:cubicBezTo>
                  <a:cubicBezTo>
                    <a:pt x="4535" y="6965"/>
                    <a:pt x="4144" y="7033"/>
                    <a:pt x="3760" y="7033"/>
                  </a:cubicBezTo>
                  <a:cubicBezTo>
                    <a:pt x="2506" y="7033"/>
                    <a:pt x="1315" y="6311"/>
                    <a:pt x="766" y="5106"/>
                  </a:cubicBezTo>
                  <a:cubicBezTo>
                    <a:pt x="725" y="5018"/>
                    <a:pt x="653" y="4981"/>
                    <a:pt x="580" y="4981"/>
                  </a:cubicBezTo>
                  <a:cubicBezTo>
                    <a:pt x="442" y="4981"/>
                    <a:pt x="304" y="5115"/>
                    <a:pt x="382" y="5283"/>
                  </a:cubicBezTo>
                  <a:cubicBezTo>
                    <a:pt x="888" y="6393"/>
                    <a:pt x="1910" y="7186"/>
                    <a:pt x="3115" y="7403"/>
                  </a:cubicBezTo>
                  <a:cubicBezTo>
                    <a:pt x="3337" y="7443"/>
                    <a:pt x="3559" y="7463"/>
                    <a:pt x="3781" y="7463"/>
                  </a:cubicBezTo>
                  <a:cubicBezTo>
                    <a:pt x="4759" y="7463"/>
                    <a:pt x="5709" y="7076"/>
                    <a:pt x="6415" y="6372"/>
                  </a:cubicBezTo>
                  <a:cubicBezTo>
                    <a:pt x="7873" y="4914"/>
                    <a:pt x="7873" y="2550"/>
                    <a:pt x="6415" y="1092"/>
                  </a:cubicBezTo>
                  <a:cubicBezTo>
                    <a:pt x="5686" y="365"/>
                    <a:pt x="4731" y="1"/>
                    <a:pt x="3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728;p66">
              <a:extLst>
                <a:ext uri="{FF2B5EF4-FFF2-40B4-BE49-F238E27FC236}">
                  <a16:creationId xmlns:a16="http://schemas.microsoft.com/office/drawing/2014/main" id="{2309F47A-A68E-FB2D-1FFA-1A668031E059}"/>
                </a:ext>
              </a:extLst>
            </p:cNvPr>
            <p:cNvSpPr/>
            <p:nvPr/>
          </p:nvSpPr>
          <p:spPr>
            <a:xfrm>
              <a:off x="4088889" y="1999202"/>
              <a:ext cx="95842" cy="104014"/>
            </a:xfrm>
            <a:custGeom>
              <a:avLst/>
              <a:gdLst/>
              <a:ahLst/>
              <a:cxnLst/>
              <a:rect l="l" t="t" r="r" b="b"/>
              <a:pathLst>
                <a:path w="3554" h="3857" extrusionOk="0">
                  <a:moveTo>
                    <a:pt x="1427" y="422"/>
                  </a:moveTo>
                  <a:cubicBezTo>
                    <a:pt x="1429" y="422"/>
                    <a:pt x="1432" y="422"/>
                    <a:pt x="1434" y="422"/>
                  </a:cubicBezTo>
                  <a:cubicBezTo>
                    <a:pt x="1538" y="422"/>
                    <a:pt x="1638" y="437"/>
                    <a:pt x="1739" y="464"/>
                  </a:cubicBezTo>
                  <a:cubicBezTo>
                    <a:pt x="2212" y="586"/>
                    <a:pt x="2694" y="992"/>
                    <a:pt x="2904" y="1456"/>
                  </a:cubicBezTo>
                  <a:cubicBezTo>
                    <a:pt x="3118" y="1916"/>
                    <a:pt x="3102" y="2462"/>
                    <a:pt x="2880" y="2874"/>
                  </a:cubicBezTo>
                  <a:cubicBezTo>
                    <a:pt x="2712" y="3182"/>
                    <a:pt x="2404" y="3389"/>
                    <a:pt x="2056" y="3426"/>
                  </a:cubicBezTo>
                  <a:cubicBezTo>
                    <a:pt x="2016" y="3431"/>
                    <a:pt x="1976" y="3434"/>
                    <a:pt x="1936" y="3434"/>
                  </a:cubicBezTo>
                  <a:cubicBezTo>
                    <a:pt x="1297" y="3434"/>
                    <a:pt x="702" y="2789"/>
                    <a:pt x="546" y="2157"/>
                  </a:cubicBezTo>
                  <a:cubicBezTo>
                    <a:pt x="440" y="1724"/>
                    <a:pt x="428" y="1383"/>
                    <a:pt x="516" y="1108"/>
                  </a:cubicBezTo>
                  <a:cubicBezTo>
                    <a:pt x="631" y="702"/>
                    <a:pt x="1006" y="422"/>
                    <a:pt x="1427" y="422"/>
                  </a:cubicBezTo>
                  <a:close/>
                  <a:moveTo>
                    <a:pt x="1437" y="0"/>
                  </a:moveTo>
                  <a:cubicBezTo>
                    <a:pt x="1141" y="0"/>
                    <a:pt x="861" y="90"/>
                    <a:pt x="614" y="266"/>
                  </a:cubicBezTo>
                  <a:cubicBezTo>
                    <a:pt x="373" y="440"/>
                    <a:pt x="196" y="690"/>
                    <a:pt x="110" y="977"/>
                  </a:cubicBezTo>
                  <a:cubicBezTo>
                    <a:pt x="1" y="1334"/>
                    <a:pt x="10" y="1752"/>
                    <a:pt x="135" y="2258"/>
                  </a:cubicBezTo>
                  <a:cubicBezTo>
                    <a:pt x="251" y="2697"/>
                    <a:pt x="492" y="3091"/>
                    <a:pt x="827" y="3396"/>
                  </a:cubicBezTo>
                  <a:cubicBezTo>
                    <a:pt x="1163" y="3698"/>
                    <a:pt x="1553" y="3856"/>
                    <a:pt x="1937" y="3856"/>
                  </a:cubicBezTo>
                  <a:cubicBezTo>
                    <a:pt x="1995" y="3856"/>
                    <a:pt x="2053" y="3853"/>
                    <a:pt x="2108" y="3844"/>
                  </a:cubicBezTo>
                  <a:cubicBezTo>
                    <a:pt x="2593" y="3792"/>
                    <a:pt x="3017" y="3505"/>
                    <a:pt x="3249" y="3078"/>
                  </a:cubicBezTo>
                  <a:cubicBezTo>
                    <a:pt x="3539" y="2554"/>
                    <a:pt x="3554" y="1846"/>
                    <a:pt x="3292" y="1276"/>
                  </a:cubicBezTo>
                  <a:cubicBezTo>
                    <a:pt x="3026" y="702"/>
                    <a:pt x="2441" y="211"/>
                    <a:pt x="1849" y="56"/>
                  </a:cubicBezTo>
                  <a:cubicBezTo>
                    <a:pt x="1709" y="19"/>
                    <a:pt x="1571" y="0"/>
                    <a:pt x="143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729;p66">
              <a:extLst>
                <a:ext uri="{FF2B5EF4-FFF2-40B4-BE49-F238E27FC236}">
                  <a16:creationId xmlns:a16="http://schemas.microsoft.com/office/drawing/2014/main" id="{17A1B94F-699D-B43E-7E17-D35285246BDF}"/>
                </a:ext>
              </a:extLst>
            </p:cNvPr>
            <p:cNvSpPr/>
            <p:nvPr/>
          </p:nvSpPr>
          <p:spPr>
            <a:xfrm>
              <a:off x="4138698" y="2040355"/>
              <a:ext cx="21790" cy="32819"/>
            </a:xfrm>
            <a:custGeom>
              <a:avLst/>
              <a:gdLst/>
              <a:ahLst/>
              <a:cxnLst/>
              <a:rect l="l" t="t" r="r" b="b"/>
              <a:pathLst>
                <a:path w="808" h="1217" extrusionOk="0">
                  <a:moveTo>
                    <a:pt x="533" y="0"/>
                  </a:moveTo>
                  <a:cubicBezTo>
                    <a:pt x="512" y="0"/>
                    <a:pt x="492" y="3"/>
                    <a:pt x="472" y="9"/>
                  </a:cubicBezTo>
                  <a:cubicBezTo>
                    <a:pt x="362" y="43"/>
                    <a:pt x="298" y="158"/>
                    <a:pt x="331" y="271"/>
                  </a:cubicBezTo>
                  <a:cubicBezTo>
                    <a:pt x="368" y="381"/>
                    <a:pt x="377" y="500"/>
                    <a:pt x="359" y="616"/>
                  </a:cubicBezTo>
                  <a:cubicBezTo>
                    <a:pt x="343" y="698"/>
                    <a:pt x="292" y="772"/>
                    <a:pt x="215" y="814"/>
                  </a:cubicBezTo>
                  <a:cubicBezTo>
                    <a:pt x="1" y="899"/>
                    <a:pt x="65" y="1217"/>
                    <a:pt x="294" y="1217"/>
                  </a:cubicBezTo>
                  <a:cubicBezTo>
                    <a:pt x="296" y="1217"/>
                    <a:pt x="299" y="1217"/>
                    <a:pt x="301" y="1217"/>
                  </a:cubicBezTo>
                  <a:cubicBezTo>
                    <a:pt x="328" y="1217"/>
                    <a:pt x="359" y="1211"/>
                    <a:pt x="383" y="1202"/>
                  </a:cubicBezTo>
                  <a:cubicBezTo>
                    <a:pt x="584" y="1107"/>
                    <a:pt x="725" y="924"/>
                    <a:pt x="770" y="708"/>
                  </a:cubicBezTo>
                  <a:cubicBezTo>
                    <a:pt x="807" y="540"/>
                    <a:pt x="795" y="360"/>
                    <a:pt x="734" y="152"/>
                  </a:cubicBezTo>
                  <a:cubicBezTo>
                    <a:pt x="709" y="60"/>
                    <a:pt x="624" y="0"/>
                    <a:pt x="53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730;p66">
              <a:extLst>
                <a:ext uri="{FF2B5EF4-FFF2-40B4-BE49-F238E27FC236}">
                  <a16:creationId xmlns:a16="http://schemas.microsoft.com/office/drawing/2014/main" id="{B72308F7-0753-014E-F29D-DF5E56E72E79}"/>
                </a:ext>
              </a:extLst>
            </p:cNvPr>
            <p:cNvSpPr/>
            <p:nvPr/>
          </p:nvSpPr>
          <p:spPr>
            <a:xfrm>
              <a:off x="4142798" y="2117644"/>
              <a:ext cx="13538" cy="11596"/>
            </a:xfrm>
            <a:custGeom>
              <a:avLst/>
              <a:gdLst/>
              <a:ahLst/>
              <a:cxnLst/>
              <a:rect l="l" t="t" r="r" b="b"/>
              <a:pathLst>
                <a:path w="502" h="430" extrusionOk="0">
                  <a:moveTo>
                    <a:pt x="217" y="1"/>
                  </a:moveTo>
                  <a:cubicBezTo>
                    <a:pt x="215" y="1"/>
                    <a:pt x="214" y="1"/>
                    <a:pt x="213" y="1"/>
                  </a:cubicBezTo>
                  <a:cubicBezTo>
                    <a:pt x="97" y="4"/>
                    <a:pt x="5" y="95"/>
                    <a:pt x="2" y="211"/>
                  </a:cubicBezTo>
                  <a:cubicBezTo>
                    <a:pt x="0" y="342"/>
                    <a:pt x="107" y="429"/>
                    <a:pt x="218" y="429"/>
                  </a:cubicBezTo>
                  <a:cubicBezTo>
                    <a:pt x="271" y="429"/>
                    <a:pt x="324" y="410"/>
                    <a:pt x="368" y="367"/>
                  </a:cubicBezTo>
                  <a:cubicBezTo>
                    <a:pt x="502" y="231"/>
                    <a:pt x="406" y="1"/>
                    <a:pt x="2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731;p66">
              <a:extLst>
                <a:ext uri="{FF2B5EF4-FFF2-40B4-BE49-F238E27FC236}">
                  <a16:creationId xmlns:a16="http://schemas.microsoft.com/office/drawing/2014/main" id="{E5EDB4C4-D1AB-33C5-A620-3C532764AF81}"/>
                </a:ext>
              </a:extLst>
            </p:cNvPr>
            <p:cNvSpPr/>
            <p:nvPr/>
          </p:nvSpPr>
          <p:spPr>
            <a:xfrm>
              <a:off x="4056824" y="2094290"/>
              <a:ext cx="11353" cy="11380"/>
            </a:xfrm>
            <a:custGeom>
              <a:avLst/>
              <a:gdLst/>
              <a:ahLst/>
              <a:cxnLst/>
              <a:rect l="l" t="t" r="r" b="b"/>
              <a:pathLst>
                <a:path w="421" h="422" extrusionOk="0">
                  <a:moveTo>
                    <a:pt x="210" y="1"/>
                  </a:moveTo>
                  <a:cubicBezTo>
                    <a:pt x="95" y="1"/>
                    <a:pt x="0" y="95"/>
                    <a:pt x="0" y="211"/>
                  </a:cubicBezTo>
                  <a:cubicBezTo>
                    <a:pt x="0" y="327"/>
                    <a:pt x="95" y="422"/>
                    <a:pt x="210" y="422"/>
                  </a:cubicBezTo>
                  <a:cubicBezTo>
                    <a:pt x="326" y="422"/>
                    <a:pt x="421" y="327"/>
                    <a:pt x="421" y="211"/>
                  </a:cubicBezTo>
                  <a:cubicBezTo>
                    <a:pt x="421" y="95"/>
                    <a:pt x="326" y="1"/>
                    <a:pt x="2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732;p66">
              <a:extLst>
                <a:ext uri="{FF2B5EF4-FFF2-40B4-BE49-F238E27FC236}">
                  <a16:creationId xmlns:a16="http://schemas.microsoft.com/office/drawing/2014/main" id="{40F1C3E1-7198-039C-4F94-12E80EB01494}"/>
                </a:ext>
              </a:extLst>
            </p:cNvPr>
            <p:cNvSpPr/>
            <p:nvPr/>
          </p:nvSpPr>
          <p:spPr>
            <a:xfrm>
              <a:off x="4068151" y="2076357"/>
              <a:ext cx="13457" cy="11515"/>
            </a:xfrm>
            <a:custGeom>
              <a:avLst/>
              <a:gdLst/>
              <a:ahLst/>
              <a:cxnLst/>
              <a:rect l="l" t="t" r="r" b="b"/>
              <a:pathLst>
                <a:path w="499" h="427" extrusionOk="0">
                  <a:moveTo>
                    <a:pt x="214" y="1"/>
                  </a:moveTo>
                  <a:cubicBezTo>
                    <a:pt x="95" y="1"/>
                    <a:pt x="1" y="95"/>
                    <a:pt x="1" y="214"/>
                  </a:cubicBezTo>
                  <a:cubicBezTo>
                    <a:pt x="1" y="342"/>
                    <a:pt x="105" y="427"/>
                    <a:pt x="215" y="427"/>
                  </a:cubicBezTo>
                  <a:cubicBezTo>
                    <a:pt x="267" y="427"/>
                    <a:pt x="320" y="407"/>
                    <a:pt x="364" y="364"/>
                  </a:cubicBezTo>
                  <a:cubicBezTo>
                    <a:pt x="498" y="230"/>
                    <a:pt x="404" y="1"/>
                    <a:pt x="21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733;p66">
              <a:extLst>
                <a:ext uri="{FF2B5EF4-FFF2-40B4-BE49-F238E27FC236}">
                  <a16:creationId xmlns:a16="http://schemas.microsoft.com/office/drawing/2014/main" id="{FE7CE432-0215-11F3-8492-D62A0091D9FF}"/>
                </a:ext>
              </a:extLst>
            </p:cNvPr>
            <p:cNvSpPr/>
            <p:nvPr/>
          </p:nvSpPr>
          <p:spPr>
            <a:xfrm>
              <a:off x="4075810" y="1999553"/>
              <a:ext cx="11380" cy="11272"/>
            </a:xfrm>
            <a:custGeom>
              <a:avLst/>
              <a:gdLst/>
              <a:ahLst/>
              <a:cxnLst/>
              <a:rect l="l" t="t" r="r" b="b"/>
              <a:pathLst>
                <a:path w="422" h="418" extrusionOk="0">
                  <a:moveTo>
                    <a:pt x="211" y="0"/>
                  </a:moveTo>
                  <a:cubicBezTo>
                    <a:pt x="95" y="0"/>
                    <a:pt x="1" y="95"/>
                    <a:pt x="1" y="211"/>
                  </a:cubicBezTo>
                  <a:cubicBezTo>
                    <a:pt x="1" y="326"/>
                    <a:pt x="95" y="418"/>
                    <a:pt x="211" y="418"/>
                  </a:cubicBezTo>
                  <a:cubicBezTo>
                    <a:pt x="327" y="418"/>
                    <a:pt x="421" y="326"/>
                    <a:pt x="421" y="211"/>
                  </a:cubicBezTo>
                  <a:cubicBezTo>
                    <a:pt x="421" y="95"/>
                    <a:pt x="327"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734;p66">
              <a:extLst>
                <a:ext uri="{FF2B5EF4-FFF2-40B4-BE49-F238E27FC236}">
                  <a16:creationId xmlns:a16="http://schemas.microsoft.com/office/drawing/2014/main" id="{47BA8CBD-0E8E-1A92-68C7-F05A81EB1C61}"/>
                </a:ext>
              </a:extLst>
            </p:cNvPr>
            <p:cNvSpPr/>
            <p:nvPr/>
          </p:nvSpPr>
          <p:spPr>
            <a:xfrm>
              <a:off x="4045039" y="2027006"/>
              <a:ext cx="24298" cy="43121"/>
            </a:xfrm>
            <a:custGeom>
              <a:avLst/>
              <a:gdLst/>
              <a:ahLst/>
              <a:cxnLst/>
              <a:rect l="l" t="t" r="r" b="b"/>
              <a:pathLst>
                <a:path w="901" h="1599" extrusionOk="0">
                  <a:moveTo>
                    <a:pt x="556" y="1"/>
                  </a:moveTo>
                  <a:cubicBezTo>
                    <a:pt x="300" y="1"/>
                    <a:pt x="65" y="190"/>
                    <a:pt x="22" y="434"/>
                  </a:cubicBezTo>
                  <a:cubicBezTo>
                    <a:pt x="1" y="580"/>
                    <a:pt x="47" y="727"/>
                    <a:pt x="144" y="833"/>
                  </a:cubicBezTo>
                  <a:cubicBezTo>
                    <a:pt x="150" y="843"/>
                    <a:pt x="153" y="852"/>
                    <a:pt x="147" y="861"/>
                  </a:cubicBezTo>
                  <a:lnTo>
                    <a:pt x="126" y="919"/>
                  </a:lnTo>
                  <a:cubicBezTo>
                    <a:pt x="10" y="1251"/>
                    <a:pt x="254" y="1596"/>
                    <a:pt x="605" y="1599"/>
                  </a:cubicBezTo>
                  <a:lnTo>
                    <a:pt x="675" y="1599"/>
                  </a:lnTo>
                  <a:cubicBezTo>
                    <a:pt x="803" y="1596"/>
                    <a:pt x="901" y="1483"/>
                    <a:pt x="885" y="1355"/>
                  </a:cubicBezTo>
                  <a:cubicBezTo>
                    <a:pt x="870" y="1246"/>
                    <a:pt x="778" y="1171"/>
                    <a:pt x="674" y="1171"/>
                  </a:cubicBezTo>
                  <a:cubicBezTo>
                    <a:pt x="655" y="1171"/>
                    <a:pt x="636" y="1173"/>
                    <a:pt x="617" y="1178"/>
                  </a:cubicBezTo>
                  <a:cubicBezTo>
                    <a:pt x="612" y="1179"/>
                    <a:pt x="607" y="1180"/>
                    <a:pt x="602" y="1180"/>
                  </a:cubicBezTo>
                  <a:cubicBezTo>
                    <a:pt x="545" y="1180"/>
                    <a:pt x="503" y="1118"/>
                    <a:pt x="525" y="1062"/>
                  </a:cubicBezTo>
                  <a:cubicBezTo>
                    <a:pt x="525" y="1059"/>
                    <a:pt x="525" y="1056"/>
                    <a:pt x="529" y="1053"/>
                  </a:cubicBezTo>
                  <a:cubicBezTo>
                    <a:pt x="608" y="888"/>
                    <a:pt x="580" y="693"/>
                    <a:pt x="458" y="556"/>
                  </a:cubicBezTo>
                  <a:cubicBezTo>
                    <a:pt x="446" y="544"/>
                    <a:pt x="440" y="525"/>
                    <a:pt x="440" y="507"/>
                  </a:cubicBezTo>
                  <a:cubicBezTo>
                    <a:pt x="458" y="458"/>
                    <a:pt x="504" y="425"/>
                    <a:pt x="556" y="425"/>
                  </a:cubicBezTo>
                  <a:cubicBezTo>
                    <a:pt x="558" y="425"/>
                    <a:pt x="560" y="425"/>
                    <a:pt x="561" y="425"/>
                  </a:cubicBezTo>
                  <a:cubicBezTo>
                    <a:pt x="675" y="425"/>
                    <a:pt x="769" y="331"/>
                    <a:pt x="769" y="214"/>
                  </a:cubicBezTo>
                  <a:cubicBezTo>
                    <a:pt x="769" y="98"/>
                    <a:pt x="675" y="1"/>
                    <a:pt x="55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735;p66">
              <a:extLst>
                <a:ext uri="{FF2B5EF4-FFF2-40B4-BE49-F238E27FC236}">
                  <a16:creationId xmlns:a16="http://schemas.microsoft.com/office/drawing/2014/main" id="{EC618A03-8382-C188-8113-26F04F7C73E7}"/>
                </a:ext>
              </a:extLst>
            </p:cNvPr>
            <p:cNvSpPr/>
            <p:nvPr/>
          </p:nvSpPr>
          <p:spPr>
            <a:xfrm>
              <a:off x="4075162" y="2104349"/>
              <a:ext cx="46007" cy="24756"/>
            </a:xfrm>
            <a:custGeom>
              <a:avLst/>
              <a:gdLst/>
              <a:ahLst/>
              <a:cxnLst/>
              <a:rect l="l" t="t" r="r" b="b"/>
              <a:pathLst>
                <a:path w="1706" h="918" extrusionOk="0">
                  <a:moveTo>
                    <a:pt x="520" y="0"/>
                  </a:moveTo>
                  <a:cubicBezTo>
                    <a:pt x="366" y="0"/>
                    <a:pt x="213" y="57"/>
                    <a:pt x="95" y="165"/>
                  </a:cubicBezTo>
                  <a:cubicBezTo>
                    <a:pt x="6" y="241"/>
                    <a:pt x="0" y="378"/>
                    <a:pt x="79" y="463"/>
                  </a:cubicBezTo>
                  <a:cubicBezTo>
                    <a:pt x="122" y="509"/>
                    <a:pt x="179" y="532"/>
                    <a:pt x="236" y="532"/>
                  </a:cubicBezTo>
                  <a:cubicBezTo>
                    <a:pt x="286" y="532"/>
                    <a:pt x="335" y="514"/>
                    <a:pt x="375" y="479"/>
                  </a:cubicBezTo>
                  <a:cubicBezTo>
                    <a:pt x="417" y="444"/>
                    <a:pt x="469" y="423"/>
                    <a:pt x="522" y="423"/>
                  </a:cubicBezTo>
                  <a:cubicBezTo>
                    <a:pt x="539" y="423"/>
                    <a:pt x="557" y="425"/>
                    <a:pt x="574" y="430"/>
                  </a:cubicBezTo>
                  <a:cubicBezTo>
                    <a:pt x="613" y="448"/>
                    <a:pt x="650" y="476"/>
                    <a:pt x="680" y="509"/>
                  </a:cubicBezTo>
                  <a:cubicBezTo>
                    <a:pt x="742" y="586"/>
                    <a:pt x="833" y="627"/>
                    <a:pt x="926" y="627"/>
                  </a:cubicBezTo>
                  <a:cubicBezTo>
                    <a:pt x="980" y="627"/>
                    <a:pt x="1034" y="613"/>
                    <a:pt x="1083" y="585"/>
                  </a:cubicBezTo>
                  <a:cubicBezTo>
                    <a:pt x="1098" y="579"/>
                    <a:pt x="1115" y="576"/>
                    <a:pt x="1133" y="576"/>
                  </a:cubicBezTo>
                  <a:cubicBezTo>
                    <a:pt x="1148" y="576"/>
                    <a:pt x="1163" y="578"/>
                    <a:pt x="1177" y="582"/>
                  </a:cubicBezTo>
                  <a:cubicBezTo>
                    <a:pt x="1214" y="595"/>
                    <a:pt x="1266" y="659"/>
                    <a:pt x="1272" y="726"/>
                  </a:cubicBezTo>
                  <a:cubicBezTo>
                    <a:pt x="1281" y="836"/>
                    <a:pt x="1373" y="918"/>
                    <a:pt x="1483" y="918"/>
                  </a:cubicBezTo>
                  <a:lnTo>
                    <a:pt x="1504" y="918"/>
                  </a:lnTo>
                  <a:cubicBezTo>
                    <a:pt x="1620" y="906"/>
                    <a:pt x="1705" y="802"/>
                    <a:pt x="1696" y="686"/>
                  </a:cubicBezTo>
                  <a:cubicBezTo>
                    <a:pt x="1669" y="445"/>
                    <a:pt x="1501" y="235"/>
                    <a:pt x="1290" y="174"/>
                  </a:cubicBezTo>
                  <a:cubicBezTo>
                    <a:pt x="1243" y="160"/>
                    <a:pt x="1194" y="154"/>
                    <a:pt x="1144" y="154"/>
                  </a:cubicBezTo>
                  <a:cubicBezTo>
                    <a:pt x="1079" y="154"/>
                    <a:pt x="1014" y="165"/>
                    <a:pt x="952" y="186"/>
                  </a:cubicBezTo>
                  <a:cubicBezTo>
                    <a:pt x="885" y="122"/>
                    <a:pt x="808" y="70"/>
                    <a:pt x="723" y="33"/>
                  </a:cubicBezTo>
                  <a:cubicBezTo>
                    <a:pt x="657" y="11"/>
                    <a:pt x="588" y="0"/>
                    <a:pt x="5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ustDataLst>
      <p:tags r:id="rId1"/>
    </p:custDataLst>
    <p:extLst>
      <p:ext uri="{BB962C8B-B14F-4D97-AF65-F5344CB8AC3E}">
        <p14:creationId xmlns:p14="http://schemas.microsoft.com/office/powerpoint/2010/main" val="4195028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arn(inVertical)">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340">
          <a:extLst>
            <a:ext uri="{FF2B5EF4-FFF2-40B4-BE49-F238E27FC236}">
              <a16:creationId xmlns:a16="http://schemas.microsoft.com/office/drawing/2014/main" id="{5DD433D0-61B0-1856-D689-D98CEAE99A10}"/>
            </a:ext>
          </a:extLst>
        </p:cNvPr>
        <p:cNvGrpSpPr/>
        <p:nvPr/>
      </p:nvGrpSpPr>
      <p:grpSpPr>
        <a:xfrm>
          <a:off x="0" y="0"/>
          <a:ext cx="0" cy="0"/>
          <a:chOff x="0" y="0"/>
          <a:chExt cx="0" cy="0"/>
        </a:xfrm>
      </p:grpSpPr>
      <p:sp>
        <p:nvSpPr>
          <p:cNvPr id="342" name="Google Shape;342;p32">
            <a:extLst>
              <a:ext uri="{FF2B5EF4-FFF2-40B4-BE49-F238E27FC236}">
                <a16:creationId xmlns:a16="http://schemas.microsoft.com/office/drawing/2014/main" id="{68590B54-07BF-02D0-9215-4E746D648FFD}"/>
              </a:ext>
            </a:extLst>
          </p:cNvPr>
          <p:cNvSpPr txBox="1">
            <a:spLocks noGrp="1"/>
          </p:cNvSpPr>
          <p:nvPr>
            <p:ph type="title"/>
          </p:nvPr>
        </p:nvSpPr>
        <p:spPr>
          <a:xfrm>
            <a:off x="541805" y="529264"/>
            <a:ext cx="7717500" cy="4782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t>2. Cách tính độ tan của một chất trong nước</a:t>
            </a:r>
            <a:endParaRPr sz="2400" dirty="0"/>
          </a:p>
        </p:txBody>
      </p:sp>
      <p:grpSp>
        <p:nvGrpSpPr>
          <p:cNvPr id="343" name="Google Shape;343;p32">
            <a:extLst>
              <a:ext uri="{FF2B5EF4-FFF2-40B4-BE49-F238E27FC236}">
                <a16:creationId xmlns:a16="http://schemas.microsoft.com/office/drawing/2014/main" id="{98DA657C-C3B0-B2D0-532C-F34C3EE0CFFE}"/>
              </a:ext>
            </a:extLst>
          </p:cNvPr>
          <p:cNvGrpSpPr/>
          <p:nvPr/>
        </p:nvGrpSpPr>
        <p:grpSpPr>
          <a:xfrm>
            <a:off x="7903153" y="541636"/>
            <a:ext cx="151208" cy="151143"/>
            <a:chOff x="4917425" y="1708800"/>
            <a:chExt cx="176500" cy="176425"/>
          </a:xfrm>
        </p:grpSpPr>
        <p:sp>
          <p:nvSpPr>
            <p:cNvPr id="344" name="Google Shape;344;p32">
              <a:extLst>
                <a:ext uri="{FF2B5EF4-FFF2-40B4-BE49-F238E27FC236}">
                  <a16:creationId xmlns:a16="http://schemas.microsoft.com/office/drawing/2014/main" id="{8119BD56-9DF9-7F46-4D2B-7AA19E35CE7E}"/>
                </a:ext>
              </a:extLst>
            </p:cNvPr>
            <p:cNvSpPr/>
            <p:nvPr/>
          </p:nvSpPr>
          <p:spPr>
            <a:xfrm>
              <a:off x="4926575" y="1717950"/>
              <a:ext cx="158150" cy="158150"/>
            </a:xfrm>
            <a:custGeom>
              <a:avLst/>
              <a:gdLst/>
              <a:ahLst/>
              <a:cxnLst/>
              <a:rect l="l" t="t" r="r" b="b"/>
              <a:pathLst>
                <a:path w="6326" h="6326" extrusionOk="0">
                  <a:moveTo>
                    <a:pt x="2067" y="0"/>
                  </a:moveTo>
                  <a:lnTo>
                    <a:pt x="2067" y="2069"/>
                  </a:lnTo>
                  <a:lnTo>
                    <a:pt x="0" y="2069"/>
                  </a:lnTo>
                  <a:lnTo>
                    <a:pt x="0" y="4257"/>
                  </a:lnTo>
                  <a:lnTo>
                    <a:pt x="2067" y="4257"/>
                  </a:lnTo>
                  <a:lnTo>
                    <a:pt x="2067" y="6325"/>
                  </a:lnTo>
                  <a:lnTo>
                    <a:pt x="4259" y="6325"/>
                  </a:lnTo>
                  <a:lnTo>
                    <a:pt x="4259" y="4257"/>
                  </a:lnTo>
                  <a:lnTo>
                    <a:pt x="6325" y="4257"/>
                  </a:lnTo>
                  <a:lnTo>
                    <a:pt x="6325" y="2069"/>
                  </a:lnTo>
                  <a:lnTo>
                    <a:pt x="4259" y="2069"/>
                  </a:lnTo>
                  <a:lnTo>
                    <a:pt x="4259"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2">
              <a:extLst>
                <a:ext uri="{FF2B5EF4-FFF2-40B4-BE49-F238E27FC236}">
                  <a16:creationId xmlns:a16="http://schemas.microsoft.com/office/drawing/2014/main" id="{2DFF90C5-786B-59AA-6354-7E341EA4E0EB}"/>
                </a:ext>
              </a:extLst>
            </p:cNvPr>
            <p:cNvSpPr/>
            <p:nvPr/>
          </p:nvSpPr>
          <p:spPr>
            <a:xfrm>
              <a:off x="4917425" y="1708800"/>
              <a:ext cx="176500" cy="176425"/>
            </a:xfrm>
            <a:custGeom>
              <a:avLst/>
              <a:gdLst/>
              <a:ahLst/>
              <a:cxnLst/>
              <a:rect l="l" t="t" r="r" b="b"/>
              <a:pathLst>
                <a:path w="7060" h="7057" extrusionOk="0">
                  <a:moveTo>
                    <a:pt x="4259" y="732"/>
                  </a:moveTo>
                  <a:lnTo>
                    <a:pt x="4259" y="2798"/>
                  </a:lnTo>
                  <a:lnTo>
                    <a:pt x="6328" y="2798"/>
                  </a:lnTo>
                  <a:lnTo>
                    <a:pt x="6328" y="4260"/>
                  </a:lnTo>
                  <a:lnTo>
                    <a:pt x="4259" y="4260"/>
                  </a:lnTo>
                  <a:lnTo>
                    <a:pt x="4259" y="6328"/>
                  </a:lnTo>
                  <a:lnTo>
                    <a:pt x="2800" y="6328"/>
                  </a:lnTo>
                  <a:lnTo>
                    <a:pt x="2800" y="4260"/>
                  </a:lnTo>
                  <a:lnTo>
                    <a:pt x="732" y="4260"/>
                  </a:lnTo>
                  <a:lnTo>
                    <a:pt x="732" y="2798"/>
                  </a:lnTo>
                  <a:lnTo>
                    <a:pt x="2800" y="2798"/>
                  </a:lnTo>
                  <a:lnTo>
                    <a:pt x="2800" y="732"/>
                  </a:lnTo>
                  <a:close/>
                  <a:moveTo>
                    <a:pt x="2070" y="1"/>
                  </a:moveTo>
                  <a:lnTo>
                    <a:pt x="2070" y="2070"/>
                  </a:lnTo>
                  <a:lnTo>
                    <a:pt x="1" y="2070"/>
                  </a:lnTo>
                  <a:lnTo>
                    <a:pt x="1" y="4990"/>
                  </a:lnTo>
                  <a:lnTo>
                    <a:pt x="2070" y="4990"/>
                  </a:lnTo>
                  <a:lnTo>
                    <a:pt x="2070" y="7057"/>
                  </a:lnTo>
                  <a:lnTo>
                    <a:pt x="4990" y="7057"/>
                  </a:lnTo>
                  <a:lnTo>
                    <a:pt x="4990" y="4990"/>
                  </a:lnTo>
                  <a:lnTo>
                    <a:pt x="7059" y="4990"/>
                  </a:lnTo>
                  <a:lnTo>
                    <a:pt x="7059" y="2070"/>
                  </a:lnTo>
                  <a:lnTo>
                    <a:pt x="4990" y="2070"/>
                  </a:lnTo>
                  <a:lnTo>
                    <a:pt x="499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6" name="Google Shape;346;p32">
            <a:extLst>
              <a:ext uri="{FF2B5EF4-FFF2-40B4-BE49-F238E27FC236}">
                <a16:creationId xmlns:a16="http://schemas.microsoft.com/office/drawing/2014/main" id="{5DC5678B-42AA-11BE-EB89-7170D0841D00}"/>
              </a:ext>
            </a:extLst>
          </p:cNvPr>
          <p:cNvGrpSpPr/>
          <p:nvPr/>
        </p:nvGrpSpPr>
        <p:grpSpPr>
          <a:xfrm>
            <a:off x="8170498" y="882223"/>
            <a:ext cx="135542" cy="135478"/>
            <a:chOff x="3258519" y="1733474"/>
            <a:chExt cx="146263" cy="146194"/>
          </a:xfrm>
        </p:grpSpPr>
        <p:sp>
          <p:nvSpPr>
            <p:cNvPr id="347" name="Google Shape;347;p32">
              <a:extLst>
                <a:ext uri="{FF2B5EF4-FFF2-40B4-BE49-F238E27FC236}">
                  <a16:creationId xmlns:a16="http://schemas.microsoft.com/office/drawing/2014/main" id="{049AF11B-4B4B-A394-7F53-F4AFCD61A96F}"/>
                </a:ext>
              </a:extLst>
            </p:cNvPr>
            <p:cNvSpPr/>
            <p:nvPr/>
          </p:nvSpPr>
          <p:spPr>
            <a:xfrm>
              <a:off x="3323224" y="1733474"/>
              <a:ext cx="16893" cy="146194"/>
            </a:xfrm>
            <a:custGeom>
              <a:avLst/>
              <a:gdLst/>
              <a:ahLst/>
              <a:cxnLst/>
              <a:rect l="l" t="t" r="r" b="b"/>
              <a:pathLst>
                <a:path w="731" h="6326" extrusionOk="0">
                  <a:moveTo>
                    <a:pt x="0" y="0"/>
                  </a:moveTo>
                  <a:lnTo>
                    <a:pt x="0" y="6326"/>
                  </a:lnTo>
                  <a:lnTo>
                    <a:pt x="731" y="6326"/>
                  </a:lnTo>
                  <a:lnTo>
                    <a:pt x="73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2">
              <a:extLst>
                <a:ext uri="{FF2B5EF4-FFF2-40B4-BE49-F238E27FC236}">
                  <a16:creationId xmlns:a16="http://schemas.microsoft.com/office/drawing/2014/main" id="{C09E7048-83A9-236F-B088-F80E78AA5204}"/>
                </a:ext>
              </a:extLst>
            </p:cNvPr>
            <p:cNvSpPr/>
            <p:nvPr/>
          </p:nvSpPr>
          <p:spPr>
            <a:xfrm>
              <a:off x="3258519" y="1798109"/>
              <a:ext cx="146263" cy="16917"/>
            </a:xfrm>
            <a:custGeom>
              <a:avLst/>
              <a:gdLst/>
              <a:ahLst/>
              <a:cxnLst/>
              <a:rect l="l" t="t" r="r" b="b"/>
              <a:pathLst>
                <a:path w="6329" h="732" extrusionOk="0">
                  <a:moveTo>
                    <a:pt x="1" y="1"/>
                  </a:moveTo>
                  <a:lnTo>
                    <a:pt x="1" y="731"/>
                  </a:lnTo>
                  <a:lnTo>
                    <a:pt x="6328" y="731"/>
                  </a:lnTo>
                  <a:lnTo>
                    <a:pt x="632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9" name="Google Shape;349;p32">
            <a:extLst>
              <a:ext uri="{FF2B5EF4-FFF2-40B4-BE49-F238E27FC236}">
                <a16:creationId xmlns:a16="http://schemas.microsoft.com/office/drawing/2014/main" id="{925B2608-9D6F-5E60-BD8D-C7892B717526}"/>
              </a:ext>
            </a:extLst>
          </p:cNvPr>
          <p:cNvGrpSpPr/>
          <p:nvPr/>
        </p:nvGrpSpPr>
        <p:grpSpPr>
          <a:xfrm>
            <a:off x="7670948" y="882218"/>
            <a:ext cx="232185" cy="232108"/>
            <a:chOff x="2909075" y="5346425"/>
            <a:chExt cx="129200" cy="129150"/>
          </a:xfrm>
        </p:grpSpPr>
        <p:sp>
          <p:nvSpPr>
            <p:cNvPr id="350" name="Google Shape;350;p32">
              <a:extLst>
                <a:ext uri="{FF2B5EF4-FFF2-40B4-BE49-F238E27FC236}">
                  <a16:creationId xmlns:a16="http://schemas.microsoft.com/office/drawing/2014/main" id="{0FB0BA5E-862C-7431-A17A-33CB1398F410}"/>
                </a:ext>
              </a:extLst>
            </p:cNvPr>
            <p:cNvSpPr/>
            <p:nvPr/>
          </p:nvSpPr>
          <p:spPr>
            <a:xfrm>
              <a:off x="2915350" y="5352650"/>
              <a:ext cx="116700" cy="116700"/>
            </a:xfrm>
            <a:custGeom>
              <a:avLst/>
              <a:gdLst/>
              <a:ahLst/>
              <a:cxnLst/>
              <a:rect l="l" t="t" r="r" b="b"/>
              <a:pathLst>
                <a:path w="4668" h="4668" extrusionOk="0">
                  <a:moveTo>
                    <a:pt x="2334" y="0"/>
                  </a:moveTo>
                  <a:lnTo>
                    <a:pt x="1443" y="1446"/>
                  </a:lnTo>
                  <a:lnTo>
                    <a:pt x="0" y="2334"/>
                  </a:lnTo>
                  <a:lnTo>
                    <a:pt x="1443" y="3223"/>
                  </a:lnTo>
                  <a:lnTo>
                    <a:pt x="2334" y="4668"/>
                  </a:lnTo>
                  <a:lnTo>
                    <a:pt x="3223" y="3223"/>
                  </a:lnTo>
                  <a:lnTo>
                    <a:pt x="4667" y="2334"/>
                  </a:lnTo>
                  <a:lnTo>
                    <a:pt x="3223" y="1446"/>
                  </a:lnTo>
                  <a:lnTo>
                    <a:pt x="233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2">
              <a:extLst>
                <a:ext uri="{FF2B5EF4-FFF2-40B4-BE49-F238E27FC236}">
                  <a16:creationId xmlns:a16="http://schemas.microsoft.com/office/drawing/2014/main" id="{A46E38B9-D759-108C-9E77-DD413D682584}"/>
                </a:ext>
              </a:extLst>
            </p:cNvPr>
            <p:cNvSpPr/>
            <p:nvPr/>
          </p:nvSpPr>
          <p:spPr>
            <a:xfrm>
              <a:off x="2909075" y="5346425"/>
              <a:ext cx="129200" cy="129150"/>
            </a:xfrm>
            <a:custGeom>
              <a:avLst/>
              <a:gdLst/>
              <a:ahLst/>
              <a:cxnLst/>
              <a:rect l="l" t="t" r="r" b="b"/>
              <a:pathLst>
                <a:path w="5168" h="5166" extrusionOk="0">
                  <a:moveTo>
                    <a:pt x="2585" y="498"/>
                  </a:moveTo>
                  <a:lnTo>
                    <a:pt x="3379" y="1789"/>
                  </a:lnTo>
                  <a:lnTo>
                    <a:pt x="4671" y="2583"/>
                  </a:lnTo>
                  <a:lnTo>
                    <a:pt x="3379" y="3380"/>
                  </a:lnTo>
                  <a:lnTo>
                    <a:pt x="2585" y="4670"/>
                  </a:lnTo>
                  <a:lnTo>
                    <a:pt x="1789" y="3380"/>
                  </a:lnTo>
                  <a:lnTo>
                    <a:pt x="498" y="2583"/>
                  </a:lnTo>
                  <a:lnTo>
                    <a:pt x="1789" y="1789"/>
                  </a:lnTo>
                  <a:lnTo>
                    <a:pt x="2585" y="498"/>
                  </a:lnTo>
                  <a:close/>
                  <a:moveTo>
                    <a:pt x="2585" y="1"/>
                  </a:moveTo>
                  <a:lnTo>
                    <a:pt x="1600" y="1598"/>
                  </a:lnTo>
                  <a:lnTo>
                    <a:pt x="1" y="2583"/>
                  </a:lnTo>
                  <a:lnTo>
                    <a:pt x="1600" y="3566"/>
                  </a:lnTo>
                  <a:lnTo>
                    <a:pt x="2585" y="5165"/>
                  </a:lnTo>
                  <a:lnTo>
                    <a:pt x="3568" y="3566"/>
                  </a:lnTo>
                  <a:lnTo>
                    <a:pt x="5167" y="2583"/>
                  </a:lnTo>
                  <a:lnTo>
                    <a:pt x="3568" y="1598"/>
                  </a:lnTo>
                  <a:lnTo>
                    <a:pt x="258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a:extLst>
              <a:ext uri="{FF2B5EF4-FFF2-40B4-BE49-F238E27FC236}">
                <a16:creationId xmlns:a16="http://schemas.microsoft.com/office/drawing/2014/main" id="{95EEA54E-09B9-106F-6051-14B82835E88A}"/>
              </a:ext>
            </a:extLst>
          </p:cNvPr>
          <p:cNvSpPr txBox="1"/>
          <p:nvPr/>
        </p:nvSpPr>
        <p:spPr>
          <a:xfrm>
            <a:off x="844663" y="937872"/>
            <a:ext cx="7461377" cy="968214"/>
          </a:xfrm>
          <a:prstGeom prst="rect">
            <a:avLst/>
          </a:prstGeom>
          <a:noFill/>
          <a:ln w="19050">
            <a:noFill/>
          </a:ln>
        </p:spPr>
        <p:txBody>
          <a:bodyPr wrap="square" rtlCol="0">
            <a:spAutoFit/>
          </a:bodyPr>
          <a:lstStyle/>
          <a:p>
            <a:pPr algn="just">
              <a:lnSpc>
                <a:spcPct val="150000"/>
              </a:lnSpc>
            </a:pPr>
            <a:r>
              <a:rPr lang="en-US" sz="2000" dirty="0" err="1">
                <a:solidFill>
                  <a:srgbClr val="073533"/>
                </a:solidFill>
                <a:latin typeface="Fira Sans Condensed Medium" panose="020B0603050000020004" pitchFamily="34" charset="0"/>
              </a:rPr>
              <a:t>Ví</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dụ</a:t>
            </a:r>
            <a:r>
              <a:rPr lang="en-US" sz="2000" dirty="0">
                <a:solidFill>
                  <a:srgbClr val="073533"/>
                </a:solidFill>
                <a:latin typeface="Fira Sans Condensed Medium" panose="020B0603050000020004" pitchFamily="34" charset="0"/>
              </a:rPr>
              <a:t> (SGK/T37): </a:t>
            </a:r>
            <a:r>
              <a:rPr lang="en-US" sz="2000" dirty="0" err="1">
                <a:solidFill>
                  <a:srgbClr val="073533"/>
                </a:solidFill>
                <a:latin typeface="Fira Sans Condensed Medium" panose="020B0603050000020004" pitchFamily="34" charset="0"/>
              </a:rPr>
              <a:t>Tính</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ộ</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của</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muối</a:t>
            </a:r>
            <a:r>
              <a:rPr lang="en-US" sz="2000" dirty="0">
                <a:solidFill>
                  <a:srgbClr val="073533"/>
                </a:solidFill>
                <a:latin typeface="Fira Sans Condensed Medium" panose="020B0603050000020004" pitchFamily="34" charset="0"/>
              </a:rPr>
              <a:t> potassium chloride (</a:t>
            </a:r>
            <a:r>
              <a:rPr lang="en-US" sz="2000" dirty="0" err="1">
                <a:solidFill>
                  <a:srgbClr val="073533"/>
                </a:solidFill>
                <a:latin typeface="Fira Sans Condensed Medium" panose="020B0603050000020004" pitchFamily="34" charset="0"/>
              </a:rPr>
              <a:t>KCl</a:t>
            </a:r>
            <a:r>
              <a:rPr lang="en-US" sz="2000" dirty="0">
                <a:solidFill>
                  <a:srgbClr val="073533"/>
                </a:solidFill>
                <a:latin typeface="Fira Sans Condensed Medium" panose="020B0603050000020004" pitchFamily="34" charset="0"/>
              </a:rPr>
              <a:t>) ở 20</a:t>
            </a:r>
            <a:r>
              <a:rPr lang="en-US" sz="2000" baseline="30000" dirty="0">
                <a:solidFill>
                  <a:srgbClr val="073533"/>
                </a:solidFill>
                <a:latin typeface="Fira Sans Condensed Medium" panose="020B0603050000020004" pitchFamily="34" charset="0"/>
              </a:rPr>
              <a:t>0</a:t>
            </a:r>
            <a:r>
              <a:rPr lang="en-US" sz="2000" dirty="0">
                <a:solidFill>
                  <a:srgbClr val="073533"/>
                </a:solidFill>
                <a:latin typeface="Fira Sans Condensed Medium" panose="020B0603050000020004" pitchFamily="34" charset="0"/>
              </a:rPr>
              <a:t>C, </a:t>
            </a:r>
            <a:r>
              <a:rPr lang="en-US" sz="2000" dirty="0" err="1">
                <a:solidFill>
                  <a:srgbClr val="073533"/>
                </a:solidFill>
                <a:latin typeface="Fira Sans Condensed Medium" panose="020B0603050000020004" pitchFamily="34" charset="0"/>
              </a:rPr>
              <a:t>biết</a:t>
            </a:r>
            <a:r>
              <a:rPr lang="en-US" sz="2000" dirty="0">
                <a:solidFill>
                  <a:srgbClr val="073533"/>
                </a:solidFill>
                <a:latin typeface="Fira Sans Condensed Medium" panose="020B0603050000020004" pitchFamily="34" charset="0"/>
              </a:rPr>
              <a:t> ở </a:t>
            </a:r>
            <a:r>
              <a:rPr lang="en-US" sz="2000" dirty="0" err="1">
                <a:solidFill>
                  <a:srgbClr val="073533"/>
                </a:solidFill>
                <a:latin typeface="Fira Sans Condensed Medium" panose="020B0603050000020004" pitchFamily="34" charset="0"/>
              </a:rPr>
              <a:t>nhiệ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ộ</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này</a:t>
            </a:r>
            <a:r>
              <a:rPr lang="en-US" sz="2000" dirty="0">
                <a:solidFill>
                  <a:srgbClr val="073533"/>
                </a:solidFill>
                <a:latin typeface="Fira Sans Condensed Medium" panose="020B0603050000020004" pitchFamily="34" charset="0"/>
              </a:rPr>
              <a:t>, 50 gam </a:t>
            </a:r>
            <a:r>
              <a:rPr lang="en-US" sz="2000" dirty="0" err="1">
                <a:solidFill>
                  <a:srgbClr val="073533"/>
                </a:solidFill>
                <a:latin typeface="Fira Sans Condensed Medium" panose="020B0603050000020004" pitchFamily="34" charset="0"/>
              </a:rPr>
              <a:t>nướ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oà</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tối</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a</a:t>
            </a:r>
            <a:r>
              <a:rPr lang="en-US" sz="2000" dirty="0">
                <a:solidFill>
                  <a:srgbClr val="073533"/>
                </a:solidFill>
                <a:latin typeface="Fira Sans Condensed Medium" panose="020B0603050000020004" pitchFamily="34" charset="0"/>
              </a:rPr>
              <a:t> 17 gam </a:t>
            </a:r>
            <a:r>
              <a:rPr lang="en-US" sz="2000" dirty="0" err="1">
                <a:solidFill>
                  <a:srgbClr val="073533"/>
                </a:solidFill>
                <a:latin typeface="Fira Sans Condensed Medium" panose="020B0603050000020004" pitchFamily="34" charset="0"/>
              </a:rPr>
              <a:t>muối</a:t>
            </a:r>
            <a:r>
              <a:rPr lang="en-US" sz="2000" dirty="0">
                <a:solidFill>
                  <a:srgbClr val="073533"/>
                </a:solidFill>
                <a:latin typeface="Fira Sans Condensed Medium" panose="020B0603050000020004" pitchFamily="34" charset="0"/>
              </a:rPr>
              <a:t>.</a:t>
            </a:r>
          </a:p>
        </p:txBody>
      </p:sp>
      <p:sp>
        <p:nvSpPr>
          <p:cNvPr id="3" name="TextBox 2">
            <a:extLst>
              <a:ext uri="{FF2B5EF4-FFF2-40B4-BE49-F238E27FC236}">
                <a16:creationId xmlns:a16="http://schemas.microsoft.com/office/drawing/2014/main" id="{BDA3FB47-09B1-DE64-8485-334C5C6DA7C1}"/>
              </a:ext>
            </a:extLst>
          </p:cNvPr>
          <p:cNvSpPr txBox="1"/>
          <p:nvPr/>
        </p:nvSpPr>
        <p:spPr>
          <a:xfrm>
            <a:off x="855851" y="1774894"/>
            <a:ext cx="6926596" cy="1429879"/>
          </a:xfrm>
          <a:prstGeom prst="rect">
            <a:avLst/>
          </a:prstGeom>
          <a:noFill/>
          <a:ln w="19050">
            <a:noFill/>
          </a:ln>
        </p:spPr>
        <p:txBody>
          <a:bodyPr wrap="square" rtlCol="0">
            <a:spAutoFit/>
          </a:bodyPr>
          <a:lstStyle/>
          <a:p>
            <a:pPr algn="just">
              <a:lnSpc>
                <a:spcPct val="150000"/>
              </a:lnSpc>
            </a:pPr>
            <a:r>
              <a:rPr lang="en-US" sz="2000" dirty="0" err="1">
                <a:solidFill>
                  <a:srgbClr val="073533"/>
                </a:solidFill>
                <a:latin typeface="Fira Sans Condensed Medium" panose="020B0603050000020004" pitchFamily="34" charset="0"/>
              </a:rPr>
              <a:t>Giải</a:t>
            </a:r>
            <a:r>
              <a:rPr lang="en-US" sz="2000" dirty="0">
                <a:solidFill>
                  <a:srgbClr val="073533"/>
                </a:solidFill>
                <a:latin typeface="Fira Sans Condensed Medium" panose="020B0603050000020004" pitchFamily="34" charset="0"/>
              </a:rPr>
              <a:t>:</a:t>
            </a:r>
          </a:p>
          <a:p>
            <a:pPr algn="just">
              <a:lnSpc>
                <a:spcPct val="150000"/>
              </a:lnSpc>
            </a:pPr>
            <a:r>
              <a:rPr lang="en-US" sz="2000" dirty="0">
                <a:solidFill>
                  <a:srgbClr val="073533"/>
                </a:solidFill>
                <a:latin typeface="Fira Sans Condensed Medium" panose="020B0603050000020004" pitchFamily="34" charset="0"/>
              </a:rPr>
              <a:t>Ở 20</a:t>
            </a:r>
            <a:r>
              <a:rPr lang="en-US" sz="2000" baseline="30000" dirty="0">
                <a:solidFill>
                  <a:srgbClr val="073533"/>
                </a:solidFill>
                <a:latin typeface="Fira Sans Condensed Medium" panose="020B0603050000020004" pitchFamily="34" charset="0"/>
              </a:rPr>
              <a:t>0</a:t>
            </a:r>
            <a:r>
              <a:rPr lang="en-US" sz="2000" dirty="0">
                <a:solidFill>
                  <a:srgbClr val="073533"/>
                </a:solidFill>
                <a:latin typeface="Fira Sans Condensed Medium" panose="020B0603050000020004" pitchFamily="34" charset="0"/>
              </a:rPr>
              <a:t>C, 50 gam </a:t>
            </a:r>
            <a:r>
              <a:rPr lang="en-US" sz="2000" dirty="0" err="1">
                <a:solidFill>
                  <a:srgbClr val="073533"/>
                </a:solidFill>
                <a:latin typeface="Fira Sans Condensed Medium" panose="020B0603050000020004" pitchFamily="34" charset="0"/>
              </a:rPr>
              <a:t>nướ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oà</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tối</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a</a:t>
            </a:r>
            <a:r>
              <a:rPr lang="en-US" sz="2000" dirty="0">
                <a:solidFill>
                  <a:srgbClr val="073533"/>
                </a:solidFill>
                <a:latin typeface="Fira Sans Condensed Medium" panose="020B0603050000020004" pitchFamily="34" charset="0"/>
              </a:rPr>
              <a:t> 17 gam </a:t>
            </a:r>
            <a:r>
              <a:rPr lang="en-US" sz="2000" dirty="0" err="1">
                <a:solidFill>
                  <a:srgbClr val="073533"/>
                </a:solidFill>
                <a:latin typeface="Fira Sans Condensed Medium" panose="020B0603050000020004" pitchFamily="34" charset="0"/>
              </a:rPr>
              <a:t>KCl</a:t>
            </a:r>
            <a:r>
              <a:rPr lang="en-US" sz="2000" dirty="0">
                <a:solidFill>
                  <a:srgbClr val="073533"/>
                </a:solidFill>
                <a:latin typeface="Fira Sans Condensed Medium" panose="020B0603050000020004" pitchFamily="34" charset="0"/>
              </a:rPr>
              <a:t>.</a:t>
            </a:r>
          </a:p>
          <a:p>
            <a:pPr algn="just">
              <a:lnSpc>
                <a:spcPct val="150000"/>
              </a:lnSpc>
            </a:pPr>
            <a:r>
              <a:rPr lang="en-US" sz="2000" dirty="0">
                <a:solidFill>
                  <a:srgbClr val="073533"/>
                </a:solidFill>
                <a:latin typeface="Fira Sans Condensed Medium" panose="020B0603050000020004" pitchFamily="34" charset="0"/>
                <a:sym typeface="Wingdings" panose="05000000000000000000" pitchFamily="2" charset="2"/>
              </a:rPr>
              <a:t>Ở 20</a:t>
            </a:r>
            <a:r>
              <a:rPr lang="en-US" sz="2000" baseline="30000" dirty="0">
                <a:solidFill>
                  <a:srgbClr val="073533"/>
                </a:solidFill>
                <a:latin typeface="Fira Sans Condensed Medium" panose="020B0603050000020004" pitchFamily="34" charset="0"/>
                <a:sym typeface="Wingdings" panose="05000000000000000000" pitchFamily="2" charset="2"/>
              </a:rPr>
              <a:t>0</a:t>
            </a:r>
            <a:r>
              <a:rPr lang="en-US" sz="2000" dirty="0">
                <a:solidFill>
                  <a:srgbClr val="073533"/>
                </a:solidFill>
                <a:latin typeface="Fira Sans Condensed Medium" panose="020B0603050000020004" pitchFamily="34" charset="0"/>
                <a:sym typeface="Wingdings" panose="05000000000000000000" pitchFamily="2" charset="2"/>
              </a:rPr>
              <a:t>C, 100 gam </a:t>
            </a:r>
            <a:r>
              <a:rPr lang="en-US" sz="2000" dirty="0" err="1">
                <a:solidFill>
                  <a:srgbClr val="073533"/>
                </a:solidFill>
                <a:latin typeface="Fira Sans Condensed Medium" panose="020B0603050000020004" pitchFamily="34" charset="0"/>
                <a:sym typeface="Wingdings" panose="05000000000000000000" pitchFamily="2" charset="2"/>
              </a:rPr>
              <a:t>nước</a:t>
            </a:r>
            <a:r>
              <a:rPr lang="en-US" sz="2000" dirty="0">
                <a:solidFill>
                  <a:srgbClr val="073533"/>
                </a:solidFill>
                <a:latin typeface="Fira Sans Condensed Medium" panose="020B0603050000020004" pitchFamily="34" charset="0"/>
                <a:sym typeface="Wingdings" panose="05000000000000000000" pitchFamily="2" charset="2"/>
              </a:rPr>
              <a:t> </a:t>
            </a:r>
            <a:r>
              <a:rPr lang="en-US" sz="2000" dirty="0" err="1">
                <a:solidFill>
                  <a:srgbClr val="073533"/>
                </a:solidFill>
                <a:latin typeface="Fira Sans Condensed Medium" panose="020B0603050000020004" pitchFamily="34" charset="0"/>
                <a:sym typeface="Wingdings" panose="05000000000000000000" pitchFamily="2" charset="2"/>
              </a:rPr>
              <a:t>hoà</a:t>
            </a:r>
            <a:r>
              <a:rPr lang="en-US" sz="2000" dirty="0">
                <a:solidFill>
                  <a:srgbClr val="073533"/>
                </a:solidFill>
                <a:latin typeface="Fira Sans Condensed Medium" panose="020B0603050000020004" pitchFamily="34" charset="0"/>
                <a:sym typeface="Wingdings" panose="05000000000000000000" pitchFamily="2" charset="2"/>
              </a:rPr>
              <a:t> tan </a:t>
            </a:r>
            <a:r>
              <a:rPr lang="en-US" sz="2000" dirty="0" err="1">
                <a:solidFill>
                  <a:srgbClr val="073533"/>
                </a:solidFill>
                <a:latin typeface="Fira Sans Condensed Medium" panose="020B0603050000020004" pitchFamily="34" charset="0"/>
                <a:sym typeface="Wingdings" panose="05000000000000000000" pitchFamily="2" charset="2"/>
              </a:rPr>
              <a:t>tối</a:t>
            </a:r>
            <a:r>
              <a:rPr lang="en-US" sz="2000" dirty="0">
                <a:solidFill>
                  <a:srgbClr val="073533"/>
                </a:solidFill>
                <a:latin typeface="Fira Sans Condensed Medium" panose="020B0603050000020004" pitchFamily="34" charset="0"/>
                <a:sym typeface="Wingdings" panose="05000000000000000000" pitchFamily="2" charset="2"/>
              </a:rPr>
              <a:t> </a:t>
            </a:r>
            <a:r>
              <a:rPr lang="en-US" sz="2000" dirty="0" err="1">
                <a:solidFill>
                  <a:srgbClr val="073533"/>
                </a:solidFill>
                <a:latin typeface="Fira Sans Condensed Medium" panose="020B0603050000020004" pitchFamily="34" charset="0"/>
                <a:sym typeface="Wingdings" panose="05000000000000000000" pitchFamily="2" charset="2"/>
              </a:rPr>
              <a:t>đa</a:t>
            </a:r>
            <a:r>
              <a:rPr lang="en-US" sz="2000" dirty="0">
                <a:solidFill>
                  <a:srgbClr val="073533"/>
                </a:solidFill>
                <a:latin typeface="Fira Sans Condensed Medium" panose="020B0603050000020004" pitchFamily="34" charset="0"/>
                <a:sym typeface="Wingdings" panose="05000000000000000000" pitchFamily="2" charset="2"/>
              </a:rPr>
              <a:t> S gam </a:t>
            </a:r>
            <a:r>
              <a:rPr lang="en-US" sz="2000" dirty="0" err="1">
                <a:solidFill>
                  <a:srgbClr val="073533"/>
                </a:solidFill>
                <a:latin typeface="Fira Sans Condensed Medium" panose="020B0603050000020004" pitchFamily="34" charset="0"/>
                <a:sym typeface="Wingdings" panose="05000000000000000000" pitchFamily="2" charset="2"/>
              </a:rPr>
              <a:t>KCl</a:t>
            </a:r>
            <a:r>
              <a:rPr lang="en-US" sz="2000" dirty="0">
                <a:solidFill>
                  <a:srgbClr val="073533"/>
                </a:solidFill>
                <a:latin typeface="Fira Sans Condensed Medium" panose="020B0603050000020004" pitchFamily="34" charset="0"/>
                <a:sym typeface="Wingdings" panose="05000000000000000000" pitchFamily="2" charset="2"/>
              </a:rPr>
              <a:t>.</a:t>
            </a:r>
          </a:p>
        </p:txBody>
      </p:sp>
      <p:graphicFrame>
        <p:nvGraphicFramePr>
          <p:cNvPr id="6" name="Object 5">
            <a:extLst>
              <a:ext uri="{FF2B5EF4-FFF2-40B4-BE49-F238E27FC236}">
                <a16:creationId xmlns:a16="http://schemas.microsoft.com/office/drawing/2014/main" id="{56A8F67F-4D2C-507C-1FC8-794236D7C944}"/>
              </a:ext>
            </a:extLst>
          </p:cNvPr>
          <p:cNvGraphicFramePr>
            <a:graphicFrameLocks noChangeAspect="1"/>
          </p:cNvGraphicFramePr>
          <p:nvPr>
            <p:extLst>
              <p:ext uri="{D42A27DB-BD31-4B8C-83A1-F6EECF244321}">
                <p14:modId xmlns:p14="http://schemas.microsoft.com/office/powerpoint/2010/main" val="3854732291"/>
              </p:ext>
            </p:extLst>
          </p:nvPr>
        </p:nvGraphicFramePr>
        <p:xfrm>
          <a:off x="1844255" y="3321050"/>
          <a:ext cx="3848398" cy="603250"/>
        </p:xfrm>
        <a:graphic>
          <a:graphicData uri="http://schemas.openxmlformats.org/presentationml/2006/ole">
            <mc:AlternateContent xmlns:mc="http://schemas.openxmlformats.org/markup-compatibility/2006">
              <mc:Choice xmlns:v="urn:schemas-microsoft-com:vml" Requires="v">
                <p:oleObj name="Equation" r:id="rId4" imgW="2565360" imgH="393480" progId="Equation.DSMT4">
                  <p:embed/>
                </p:oleObj>
              </mc:Choice>
              <mc:Fallback>
                <p:oleObj name="Equation" r:id="rId4" imgW="2565360" imgH="393480" progId="Equation.DSMT4">
                  <p:embed/>
                  <p:pic>
                    <p:nvPicPr>
                      <p:cNvPr id="6" name="Object 5">
                        <a:extLst>
                          <a:ext uri="{FF2B5EF4-FFF2-40B4-BE49-F238E27FC236}">
                            <a16:creationId xmlns:a16="http://schemas.microsoft.com/office/drawing/2014/main" id="{FFA54E0E-0600-2784-A08A-DADFE924C48F}"/>
                          </a:ext>
                        </a:extLst>
                      </p:cNvPr>
                      <p:cNvPicPr>
                        <a:picLocks noChangeAspect="1" noChangeArrowheads="1"/>
                      </p:cNvPicPr>
                      <p:nvPr/>
                    </p:nvPicPr>
                    <p:blipFill>
                      <a:blip r:embed="rId5"/>
                      <a:srcRect/>
                      <a:stretch>
                        <a:fillRect/>
                      </a:stretch>
                    </p:blipFill>
                    <p:spPr bwMode="auto">
                      <a:xfrm>
                        <a:off x="1844255" y="3321050"/>
                        <a:ext cx="3848398" cy="603250"/>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A46F6A12-637F-756E-831E-24A31891C18C}"/>
              </a:ext>
            </a:extLst>
          </p:cNvPr>
          <p:cNvSpPr txBox="1"/>
          <p:nvPr/>
        </p:nvSpPr>
        <p:spPr>
          <a:xfrm>
            <a:off x="844664" y="3823097"/>
            <a:ext cx="6926596" cy="506549"/>
          </a:xfrm>
          <a:prstGeom prst="rect">
            <a:avLst/>
          </a:prstGeom>
          <a:noFill/>
          <a:ln w="19050">
            <a:noFill/>
          </a:ln>
        </p:spPr>
        <p:txBody>
          <a:bodyPr wrap="square" rtlCol="0">
            <a:spAutoFit/>
          </a:bodyPr>
          <a:lstStyle/>
          <a:p>
            <a:pPr algn="just">
              <a:lnSpc>
                <a:spcPct val="150000"/>
              </a:lnSpc>
            </a:pPr>
            <a:r>
              <a:rPr lang="en-US" sz="2000" dirty="0" err="1">
                <a:solidFill>
                  <a:srgbClr val="073533"/>
                </a:solidFill>
                <a:latin typeface="Fira Sans Condensed Medium" panose="020B0603050000020004" pitchFamily="34" charset="0"/>
              </a:rPr>
              <a:t>Vậy</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ộ</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của</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KCl</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rong</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nước</a:t>
            </a:r>
            <a:r>
              <a:rPr lang="en-US" sz="2000" dirty="0">
                <a:solidFill>
                  <a:srgbClr val="073533"/>
                </a:solidFill>
                <a:latin typeface="Fira Sans Condensed Medium" panose="020B0603050000020004" pitchFamily="34" charset="0"/>
              </a:rPr>
              <a:t> ở 20</a:t>
            </a:r>
            <a:r>
              <a:rPr lang="en-US" sz="2000" baseline="30000" dirty="0">
                <a:solidFill>
                  <a:srgbClr val="073533"/>
                </a:solidFill>
                <a:latin typeface="Fira Sans Condensed Medium" panose="020B0603050000020004" pitchFamily="34" charset="0"/>
              </a:rPr>
              <a:t>0</a:t>
            </a:r>
            <a:r>
              <a:rPr lang="en-US" sz="2000" dirty="0">
                <a:solidFill>
                  <a:srgbClr val="073533"/>
                </a:solidFill>
                <a:latin typeface="Fira Sans Condensed Medium" panose="020B0603050000020004" pitchFamily="34" charset="0"/>
              </a:rPr>
              <a:t>C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34 gam/100 gam H</a:t>
            </a:r>
            <a:r>
              <a:rPr lang="en-US" sz="2000" baseline="-25000" dirty="0">
                <a:solidFill>
                  <a:srgbClr val="073533"/>
                </a:solidFill>
                <a:latin typeface="Fira Sans Condensed Medium" panose="020B0603050000020004" pitchFamily="34" charset="0"/>
              </a:rPr>
              <a:t>2</a:t>
            </a:r>
            <a:r>
              <a:rPr lang="en-US" sz="2000" dirty="0">
                <a:solidFill>
                  <a:srgbClr val="073533"/>
                </a:solidFill>
                <a:latin typeface="Fira Sans Condensed Medium" panose="020B0603050000020004" pitchFamily="34" charset="0"/>
              </a:rPr>
              <a:t>O.</a:t>
            </a:r>
            <a:endParaRPr lang="en-US" sz="2000" dirty="0">
              <a:solidFill>
                <a:srgbClr val="073533"/>
              </a:solidFill>
              <a:latin typeface="Fira Sans Condensed Medium" panose="020B0603050000020004" pitchFamily="34" charset="0"/>
              <a:sym typeface="Wingdings" panose="05000000000000000000" pitchFamily="2" charset="2"/>
            </a:endParaRPr>
          </a:p>
        </p:txBody>
      </p:sp>
    </p:spTree>
    <p:custDataLst>
      <p:tags r:id="rId1"/>
    </p:custDataLst>
    <p:extLst>
      <p:ext uri="{BB962C8B-B14F-4D97-AF65-F5344CB8AC3E}">
        <p14:creationId xmlns:p14="http://schemas.microsoft.com/office/powerpoint/2010/main" val="96581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arn(inVertical)">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340">
          <a:extLst>
            <a:ext uri="{FF2B5EF4-FFF2-40B4-BE49-F238E27FC236}">
              <a16:creationId xmlns:a16="http://schemas.microsoft.com/office/drawing/2014/main" id="{8E7B1B92-C624-6C0C-0BAC-121E4E761B83}"/>
            </a:ext>
          </a:extLst>
        </p:cNvPr>
        <p:cNvGrpSpPr/>
        <p:nvPr/>
      </p:nvGrpSpPr>
      <p:grpSpPr>
        <a:xfrm>
          <a:off x="0" y="0"/>
          <a:ext cx="0" cy="0"/>
          <a:chOff x="0" y="0"/>
          <a:chExt cx="0" cy="0"/>
        </a:xfrm>
      </p:grpSpPr>
      <p:sp>
        <p:nvSpPr>
          <p:cNvPr id="342" name="Google Shape;342;p32">
            <a:extLst>
              <a:ext uri="{FF2B5EF4-FFF2-40B4-BE49-F238E27FC236}">
                <a16:creationId xmlns:a16="http://schemas.microsoft.com/office/drawing/2014/main" id="{6C01D0D1-700F-DF65-23D4-28B4D8855D76}"/>
              </a:ext>
            </a:extLst>
          </p:cNvPr>
          <p:cNvSpPr txBox="1">
            <a:spLocks noGrp="1"/>
          </p:cNvSpPr>
          <p:nvPr>
            <p:ph type="title"/>
          </p:nvPr>
        </p:nvSpPr>
        <p:spPr>
          <a:xfrm>
            <a:off x="541805" y="529264"/>
            <a:ext cx="7717500" cy="4782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t>2. Cách tính độ tan của một chất trong nước</a:t>
            </a:r>
            <a:endParaRPr sz="2400" dirty="0"/>
          </a:p>
        </p:txBody>
      </p:sp>
      <p:grpSp>
        <p:nvGrpSpPr>
          <p:cNvPr id="343" name="Google Shape;343;p32">
            <a:extLst>
              <a:ext uri="{FF2B5EF4-FFF2-40B4-BE49-F238E27FC236}">
                <a16:creationId xmlns:a16="http://schemas.microsoft.com/office/drawing/2014/main" id="{9C27BE63-B3AE-1699-6943-3BE2FB84EAD3}"/>
              </a:ext>
            </a:extLst>
          </p:cNvPr>
          <p:cNvGrpSpPr/>
          <p:nvPr/>
        </p:nvGrpSpPr>
        <p:grpSpPr>
          <a:xfrm>
            <a:off x="8095661" y="541636"/>
            <a:ext cx="151208" cy="151143"/>
            <a:chOff x="4917425" y="1708800"/>
            <a:chExt cx="176500" cy="176425"/>
          </a:xfrm>
        </p:grpSpPr>
        <p:sp>
          <p:nvSpPr>
            <p:cNvPr id="344" name="Google Shape;344;p32">
              <a:extLst>
                <a:ext uri="{FF2B5EF4-FFF2-40B4-BE49-F238E27FC236}">
                  <a16:creationId xmlns:a16="http://schemas.microsoft.com/office/drawing/2014/main" id="{01BABFBD-FD74-EFDF-9FBC-67F1FCBC29DD}"/>
                </a:ext>
              </a:extLst>
            </p:cNvPr>
            <p:cNvSpPr/>
            <p:nvPr/>
          </p:nvSpPr>
          <p:spPr>
            <a:xfrm>
              <a:off x="4926575" y="1717950"/>
              <a:ext cx="158150" cy="158150"/>
            </a:xfrm>
            <a:custGeom>
              <a:avLst/>
              <a:gdLst/>
              <a:ahLst/>
              <a:cxnLst/>
              <a:rect l="l" t="t" r="r" b="b"/>
              <a:pathLst>
                <a:path w="6326" h="6326" extrusionOk="0">
                  <a:moveTo>
                    <a:pt x="2067" y="0"/>
                  </a:moveTo>
                  <a:lnTo>
                    <a:pt x="2067" y="2069"/>
                  </a:lnTo>
                  <a:lnTo>
                    <a:pt x="0" y="2069"/>
                  </a:lnTo>
                  <a:lnTo>
                    <a:pt x="0" y="4257"/>
                  </a:lnTo>
                  <a:lnTo>
                    <a:pt x="2067" y="4257"/>
                  </a:lnTo>
                  <a:lnTo>
                    <a:pt x="2067" y="6325"/>
                  </a:lnTo>
                  <a:lnTo>
                    <a:pt x="4259" y="6325"/>
                  </a:lnTo>
                  <a:lnTo>
                    <a:pt x="4259" y="4257"/>
                  </a:lnTo>
                  <a:lnTo>
                    <a:pt x="6325" y="4257"/>
                  </a:lnTo>
                  <a:lnTo>
                    <a:pt x="6325" y="2069"/>
                  </a:lnTo>
                  <a:lnTo>
                    <a:pt x="4259" y="2069"/>
                  </a:lnTo>
                  <a:lnTo>
                    <a:pt x="4259"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2">
              <a:extLst>
                <a:ext uri="{FF2B5EF4-FFF2-40B4-BE49-F238E27FC236}">
                  <a16:creationId xmlns:a16="http://schemas.microsoft.com/office/drawing/2014/main" id="{8D11F36D-8E06-BBFE-6A8A-2E91C802F43F}"/>
                </a:ext>
              </a:extLst>
            </p:cNvPr>
            <p:cNvSpPr/>
            <p:nvPr/>
          </p:nvSpPr>
          <p:spPr>
            <a:xfrm>
              <a:off x="4917425" y="1708800"/>
              <a:ext cx="176500" cy="176425"/>
            </a:xfrm>
            <a:custGeom>
              <a:avLst/>
              <a:gdLst/>
              <a:ahLst/>
              <a:cxnLst/>
              <a:rect l="l" t="t" r="r" b="b"/>
              <a:pathLst>
                <a:path w="7060" h="7057" extrusionOk="0">
                  <a:moveTo>
                    <a:pt x="4259" y="732"/>
                  </a:moveTo>
                  <a:lnTo>
                    <a:pt x="4259" y="2798"/>
                  </a:lnTo>
                  <a:lnTo>
                    <a:pt x="6328" y="2798"/>
                  </a:lnTo>
                  <a:lnTo>
                    <a:pt x="6328" y="4260"/>
                  </a:lnTo>
                  <a:lnTo>
                    <a:pt x="4259" y="4260"/>
                  </a:lnTo>
                  <a:lnTo>
                    <a:pt x="4259" y="6328"/>
                  </a:lnTo>
                  <a:lnTo>
                    <a:pt x="2800" y="6328"/>
                  </a:lnTo>
                  <a:lnTo>
                    <a:pt x="2800" y="4260"/>
                  </a:lnTo>
                  <a:lnTo>
                    <a:pt x="732" y="4260"/>
                  </a:lnTo>
                  <a:lnTo>
                    <a:pt x="732" y="2798"/>
                  </a:lnTo>
                  <a:lnTo>
                    <a:pt x="2800" y="2798"/>
                  </a:lnTo>
                  <a:lnTo>
                    <a:pt x="2800" y="732"/>
                  </a:lnTo>
                  <a:close/>
                  <a:moveTo>
                    <a:pt x="2070" y="1"/>
                  </a:moveTo>
                  <a:lnTo>
                    <a:pt x="2070" y="2070"/>
                  </a:lnTo>
                  <a:lnTo>
                    <a:pt x="1" y="2070"/>
                  </a:lnTo>
                  <a:lnTo>
                    <a:pt x="1" y="4990"/>
                  </a:lnTo>
                  <a:lnTo>
                    <a:pt x="2070" y="4990"/>
                  </a:lnTo>
                  <a:lnTo>
                    <a:pt x="2070" y="7057"/>
                  </a:lnTo>
                  <a:lnTo>
                    <a:pt x="4990" y="7057"/>
                  </a:lnTo>
                  <a:lnTo>
                    <a:pt x="4990" y="4990"/>
                  </a:lnTo>
                  <a:lnTo>
                    <a:pt x="7059" y="4990"/>
                  </a:lnTo>
                  <a:lnTo>
                    <a:pt x="7059" y="2070"/>
                  </a:lnTo>
                  <a:lnTo>
                    <a:pt x="4990" y="2070"/>
                  </a:lnTo>
                  <a:lnTo>
                    <a:pt x="499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6" name="Google Shape;346;p32">
            <a:extLst>
              <a:ext uri="{FF2B5EF4-FFF2-40B4-BE49-F238E27FC236}">
                <a16:creationId xmlns:a16="http://schemas.microsoft.com/office/drawing/2014/main" id="{81E86A80-37F8-F08A-AC68-6829221A38BC}"/>
              </a:ext>
            </a:extLst>
          </p:cNvPr>
          <p:cNvGrpSpPr/>
          <p:nvPr/>
        </p:nvGrpSpPr>
        <p:grpSpPr>
          <a:xfrm>
            <a:off x="8363006" y="882223"/>
            <a:ext cx="135542" cy="135478"/>
            <a:chOff x="3258519" y="1733474"/>
            <a:chExt cx="146263" cy="146194"/>
          </a:xfrm>
        </p:grpSpPr>
        <p:sp>
          <p:nvSpPr>
            <p:cNvPr id="347" name="Google Shape;347;p32">
              <a:extLst>
                <a:ext uri="{FF2B5EF4-FFF2-40B4-BE49-F238E27FC236}">
                  <a16:creationId xmlns:a16="http://schemas.microsoft.com/office/drawing/2014/main" id="{2E140B21-B9E9-10B9-DC8D-3C8061999572}"/>
                </a:ext>
              </a:extLst>
            </p:cNvPr>
            <p:cNvSpPr/>
            <p:nvPr/>
          </p:nvSpPr>
          <p:spPr>
            <a:xfrm>
              <a:off x="3323224" y="1733474"/>
              <a:ext cx="16893" cy="146194"/>
            </a:xfrm>
            <a:custGeom>
              <a:avLst/>
              <a:gdLst/>
              <a:ahLst/>
              <a:cxnLst/>
              <a:rect l="l" t="t" r="r" b="b"/>
              <a:pathLst>
                <a:path w="731" h="6326" extrusionOk="0">
                  <a:moveTo>
                    <a:pt x="0" y="0"/>
                  </a:moveTo>
                  <a:lnTo>
                    <a:pt x="0" y="6326"/>
                  </a:lnTo>
                  <a:lnTo>
                    <a:pt x="731" y="6326"/>
                  </a:lnTo>
                  <a:lnTo>
                    <a:pt x="73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2">
              <a:extLst>
                <a:ext uri="{FF2B5EF4-FFF2-40B4-BE49-F238E27FC236}">
                  <a16:creationId xmlns:a16="http://schemas.microsoft.com/office/drawing/2014/main" id="{0E595DD9-925B-B1E5-E04A-32250718C9C4}"/>
                </a:ext>
              </a:extLst>
            </p:cNvPr>
            <p:cNvSpPr/>
            <p:nvPr/>
          </p:nvSpPr>
          <p:spPr>
            <a:xfrm>
              <a:off x="3258519" y="1798109"/>
              <a:ext cx="146263" cy="16917"/>
            </a:xfrm>
            <a:custGeom>
              <a:avLst/>
              <a:gdLst/>
              <a:ahLst/>
              <a:cxnLst/>
              <a:rect l="l" t="t" r="r" b="b"/>
              <a:pathLst>
                <a:path w="6329" h="732" extrusionOk="0">
                  <a:moveTo>
                    <a:pt x="1" y="1"/>
                  </a:moveTo>
                  <a:lnTo>
                    <a:pt x="1" y="731"/>
                  </a:lnTo>
                  <a:lnTo>
                    <a:pt x="6328" y="731"/>
                  </a:lnTo>
                  <a:lnTo>
                    <a:pt x="632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9" name="Google Shape;349;p32">
            <a:extLst>
              <a:ext uri="{FF2B5EF4-FFF2-40B4-BE49-F238E27FC236}">
                <a16:creationId xmlns:a16="http://schemas.microsoft.com/office/drawing/2014/main" id="{43B1F49A-7E63-674D-22C3-AF3D82D95FD4}"/>
              </a:ext>
            </a:extLst>
          </p:cNvPr>
          <p:cNvGrpSpPr/>
          <p:nvPr/>
        </p:nvGrpSpPr>
        <p:grpSpPr>
          <a:xfrm>
            <a:off x="7863456" y="882218"/>
            <a:ext cx="232185" cy="232108"/>
            <a:chOff x="2909075" y="5346425"/>
            <a:chExt cx="129200" cy="129150"/>
          </a:xfrm>
        </p:grpSpPr>
        <p:sp>
          <p:nvSpPr>
            <p:cNvPr id="350" name="Google Shape;350;p32">
              <a:extLst>
                <a:ext uri="{FF2B5EF4-FFF2-40B4-BE49-F238E27FC236}">
                  <a16:creationId xmlns:a16="http://schemas.microsoft.com/office/drawing/2014/main" id="{C59E33E3-A760-9ED4-A7A1-90C316C3C789}"/>
                </a:ext>
              </a:extLst>
            </p:cNvPr>
            <p:cNvSpPr/>
            <p:nvPr/>
          </p:nvSpPr>
          <p:spPr>
            <a:xfrm>
              <a:off x="2915350" y="5352650"/>
              <a:ext cx="116700" cy="116700"/>
            </a:xfrm>
            <a:custGeom>
              <a:avLst/>
              <a:gdLst/>
              <a:ahLst/>
              <a:cxnLst/>
              <a:rect l="l" t="t" r="r" b="b"/>
              <a:pathLst>
                <a:path w="4668" h="4668" extrusionOk="0">
                  <a:moveTo>
                    <a:pt x="2334" y="0"/>
                  </a:moveTo>
                  <a:lnTo>
                    <a:pt x="1443" y="1446"/>
                  </a:lnTo>
                  <a:lnTo>
                    <a:pt x="0" y="2334"/>
                  </a:lnTo>
                  <a:lnTo>
                    <a:pt x="1443" y="3223"/>
                  </a:lnTo>
                  <a:lnTo>
                    <a:pt x="2334" y="4668"/>
                  </a:lnTo>
                  <a:lnTo>
                    <a:pt x="3223" y="3223"/>
                  </a:lnTo>
                  <a:lnTo>
                    <a:pt x="4667" y="2334"/>
                  </a:lnTo>
                  <a:lnTo>
                    <a:pt x="3223" y="1446"/>
                  </a:lnTo>
                  <a:lnTo>
                    <a:pt x="233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2">
              <a:extLst>
                <a:ext uri="{FF2B5EF4-FFF2-40B4-BE49-F238E27FC236}">
                  <a16:creationId xmlns:a16="http://schemas.microsoft.com/office/drawing/2014/main" id="{714B0A1A-2AD1-4D2E-610F-3CF3E63E125D}"/>
                </a:ext>
              </a:extLst>
            </p:cNvPr>
            <p:cNvSpPr/>
            <p:nvPr/>
          </p:nvSpPr>
          <p:spPr>
            <a:xfrm>
              <a:off x="2909075" y="5346425"/>
              <a:ext cx="129200" cy="129150"/>
            </a:xfrm>
            <a:custGeom>
              <a:avLst/>
              <a:gdLst/>
              <a:ahLst/>
              <a:cxnLst/>
              <a:rect l="l" t="t" r="r" b="b"/>
              <a:pathLst>
                <a:path w="5168" h="5166" extrusionOk="0">
                  <a:moveTo>
                    <a:pt x="2585" y="498"/>
                  </a:moveTo>
                  <a:lnTo>
                    <a:pt x="3379" y="1789"/>
                  </a:lnTo>
                  <a:lnTo>
                    <a:pt x="4671" y="2583"/>
                  </a:lnTo>
                  <a:lnTo>
                    <a:pt x="3379" y="3380"/>
                  </a:lnTo>
                  <a:lnTo>
                    <a:pt x="2585" y="4670"/>
                  </a:lnTo>
                  <a:lnTo>
                    <a:pt x="1789" y="3380"/>
                  </a:lnTo>
                  <a:lnTo>
                    <a:pt x="498" y="2583"/>
                  </a:lnTo>
                  <a:lnTo>
                    <a:pt x="1789" y="1789"/>
                  </a:lnTo>
                  <a:lnTo>
                    <a:pt x="2585" y="498"/>
                  </a:lnTo>
                  <a:close/>
                  <a:moveTo>
                    <a:pt x="2585" y="1"/>
                  </a:moveTo>
                  <a:lnTo>
                    <a:pt x="1600" y="1598"/>
                  </a:lnTo>
                  <a:lnTo>
                    <a:pt x="1" y="2583"/>
                  </a:lnTo>
                  <a:lnTo>
                    <a:pt x="1600" y="3566"/>
                  </a:lnTo>
                  <a:lnTo>
                    <a:pt x="2585" y="5165"/>
                  </a:lnTo>
                  <a:lnTo>
                    <a:pt x="3568" y="3566"/>
                  </a:lnTo>
                  <a:lnTo>
                    <a:pt x="5167" y="2583"/>
                  </a:lnTo>
                  <a:lnTo>
                    <a:pt x="3568" y="1598"/>
                  </a:lnTo>
                  <a:lnTo>
                    <a:pt x="258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a:extLst>
              <a:ext uri="{FF2B5EF4-FFF2-40B4-BE49-F238E27FC236}">
                <a16:creationId xmlns:a16="http://schemas.microsoft.com/office/drawing/2014/main" id="{4F9F7F49-8BE3-E172-E04D-D5FDE3A5FD0E}"/>
              </a:ext>
            </a:extLst>
          </p:cNvPr>
          <p:cNvSpPr txBox="1"/>
          <p:nvPr/>
        </p:nvSpPr>
        <p:spPr>
          <a:xfrm>
            <a:off x="1037172" y="937872"/>
            <a:ext cx="6926596" cy="506549"/>
          </a:xfrm>
          <a:prstGeom prst="rect">
            <a:avLst/>
          </a:prstGeom>
          <a:noFill/>
          <a:ln w="19050">
            <a:noFill/>
          </a:ln>
        </p:spPr>
        <p:txBody>
          <a:bodyPr wrap="square" rtlCol="0">
            <a:spAutoFit/>
          </a:bodyPr>
          <a:lstStyle/>
          <a:p>
            <a:pPr algn="just">
              <a:lnSpc>
                <a:spcPct val="150000"/>
              </a:lnSpc>
            </a:pPr>
            <a:r>
              <a:rPr lang="en-US" sz="2000" dirty="0" err="1">
                <a:solidFill>
                  <a:srgbClr val="073533"/>
                </a:solidFill>
                <a:latin typeface="Fira Sans Condensed Medium" panose="020B0603050000020004" pitchFamily="34" charset="0"/>
              </a:rPr>
              <a:t>Công</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hứ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ính</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ộ</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của</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mộ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hất</a:t>
            </a:r>
            <a:r>
              <a:rPr lang="en-US" sz="2000" dirty="0">
                <a:solidFill>
                  <a:srgbClr val="073533"/>
                </a:solidFill>
                <a:latin typeface="Fira Sans Condensed Medium" panose="020B0603050000020004" pitchFamily="34" charset="0"/>
              </a:rPr>
              <a:t> ở </a:t>
            </a:r>
            <a:r>
              <a:rPr lang="en-US" sz="2000" dirty="0" err="1">
                <a:solidFill>
                  <a:srgbClr val="073533"/>
                </a:solidFill>
                <a:latin typeface="Fira Sans Condensed Medium" panose="020B0603050000020004" pitchFamily="34" charset="0"/>
              </a:rPr>
              <a:t>nhiệ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ộ</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xá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ịnh</a:t>
            </a:r>
            <a:r>
              <a:rPr lang="en-US" sz="2000" dirty="0">
                <a:solidFill>
                  <a:srgbClr val="073533"/>
                </a:solidFill>
                <a:latin typeface="Fira Sans Condensed Medium" panose="020B0603050000020004" pitchFamily="34" charset="0"/>
              </a:rPr>
              <a:t>:</a:t>
            </a:r>
          </a:p>
        </p:txBody>
      </p:sp>
      <p:graphicFrame>
        <p:nvGraphicFramePr>
          <p:cNvPr id="6" name="Object 5">
            <a:extLst>
              <a:ext uri="{FF2B5EF4-FFF2-40B4-BE49-F238E27FC236}">
                <a16:creationId xmlns:a16="http://schemas.microsoft.com/office/drawing/2014/main" id="{2BFC5533-AD3C-48B2-5651-F25425CB89CF}"/>
              </a:ext>
            </a:extLst>
          </p:cNvPr>
          <p:cNvGraphicFramePr>
            <a:graphicFrameLocks noChangeAspect="1"/>
          </p:cNvGraphicFramePr>
          <p:nvPr>
            <p:extLst>
              <p:ext uri="{D42A27DB-BD31-4B8C-83A1-F6EECF244321}">
                <p14:modId xmlns:p14="http://schemas.microsoft.com/office/powerpoint/2010/main" val="2561625269"/>
              </p:ext>
            </p:extLst>
          </p:nvPr>
        </p:nvGraphicFramePr>
        <p:xfrm>
          <a:off x="2931318" y="1596347"/>
          <a:ext cx="3281363" cy="719137"/>
        </p:xfrm>
        <a:graphic>
          <a:graphicData uri="http://schemas.openxmlformats.org/presentationml/2006/ole">
            <mc:AlternateContent xmlns:mc="http://schemas.openxmlformats.org/markup-compatibility/2006">
              <mc:Choice xmlns:v="urn:schemas-microsoft-com:vml" Requires="v">
                <p:oleObj name="Equation" r:id="rId4" imgW="2133360" imgH="469800" progId="Equation.DSMT4">
                  <p:embed/>
                </p:oleObj>
              </mc:Choice>
              <mc:Fallback>
                <p:oleObj name="Equation" r:id="rId4" imgW="2133360" imgH="469800" progId="Equation.DSMT4">
                  <p:embed/>
                  <p:pic>
                    <p:nvPicPr>
                      <p:cNvPr id="6" name="Object 5">
                        <a:extLst>
                          <a:ext uri="{FF2B5EF4-FFF2-40B4-BE49-F238E27FC236}">
                            <a16:creationId xmlns:a16="http://schemas.microsoft.com/office/drawing/2014/main" id="{56A8F67F-4D2C-507C-1FC8-794236D7C944}"/>
                          </a:ext>
                        </a:extLst>
                      </p:cNvPr>
                      <p:cNvPicPr>
                        <a:picLocks noChangeAspect="1" noChangeArrowheads="1"/>
                      </p:cNvPicPr>
                      <p:nvPr/>
                    </p:nvPicPr>
                    <p:blipFill>
                      <a:blip r:embed="rId5"/>
                      <a:srcRect/>
                      <a:stretch>
                        <a:fillRect/>
                      </a:stretch>
                    </p:blipFill>
                    <p:spPr bwMode="auto">
                      <a:xfrm>
                        <a:off x="2931318" y="1596347"/>
                        <a:ext cx="3281363" cy="719137"/>
                      </a:xfrm>
                      <a:prstGeom prst="rect">
                        <a:avLst/>
                      </a:prstGeom>
                      <a:noFill/>
                      <a:ln w="12700">
                        <a:solidFill>
                          <a:srgbClr val="073533"/>
                        </a:solidFill>
                      </a:ln>
                    </p:spPr>
                  </p:pic>
                </p:oleObj>
              </mc:Fallback>
            </mc:AlternateContent>
          </a:graphicData>
        </a:graphic>
      </p:graphicFrame>
      <p:sp>
        <p:nvSpPr>
          <p:cNvPr id="2" name="TextBox 1">
            <a:extLst>
              <a:ext uri="{FF2B5EF4-FFF2-40B4-BE49-F238E27FC236}">
                <a16:creationId xmlns:a16="http://schemas.microsoft.com/office/drawing/2014/main" id="{60DE121A-6934-350E-9CD7-FBBEA4D0D452}"/>
              </a:ext>
            </a:extLst>
          </p:cNvPr>
          <p:cNvSpPr txBox="1"/>
          <p:nvPr/>
        </p:nvSpPr>
        <p:spPr>
          <a:xfrm>
            <a:off x="1037172" y="2467411"/>
            <a:ext cx="6926596" cy="1891543"/>
          </a:xfrm>
          <a:prstGeom prst="rect">
            <a:avLst/>
          </a:prstGeom>
          <a:noFill/>
          <a:ln w="19050">
            <a:noFill/>
          </a:ln>
        </p:spPr>
        <p:txBody>
          <a:bodyPr wrap="square" rtlCol="0">
            <a:spAutoFit/>
          </a:bodyPr>
          <a:lstStyle/>
          <a:p>
            <a:pPr algn="just">
              <a:lnSpc>
                <a:spcPct val="150000"/>
              </a:lnSpc>
            </a:pPr>
            <a:r>
              <a:rPr lang="en-US" sz="2000" dirty="0">
                <a:solidFill>
                  <a:srgbClr val="073533"/>
                </a:solidFill>
                <a:latin typeface="Fira Sans Condensed Medium" panose="020B0603050000020004" pitchFamily="34" charset="0"/>
              </a:rPr>
              <a:t>Trong </a:t>
            </a:r>
            <a:r>
              <a:rPr lang="en-US" sz="2000" dirty="0" err="1">
                <a:solidFill>
                  <a:srgbClr val="073533"/>
                </a:solidFill>
                <a:latin typeface="Fira Sans Condensed Medium" panose="020B0603050000020004" pitchFamily="34" charset="0"/>
              </a:rPr>
              <a:t>đó</a:t>
            </a:r>
            <a:r>
              <a:rPr lang="en-US" sz="2000" dirty="0">
                <a:solidFill>
                  <a:srgbClr val="073533"/>
                </a:solidFill>
                <a:latin typeface="Fira Sans Condensed Medium" panose="020B0603050000020004" pitchFamily="34" charset="0"/>
              </a:rPr>
              <a:t>: </a:t>
            </a:r>
          </a:p>
          <a:p>
            <a:pPr algn="just">
              <a:lnSpc>
                <a:spcPct val="150000"/>
              </a:lnSpc>
            </a:pP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m</a:t>
            </a:r>
            <a:r>
              <a:rPr lang="en-US" sz="2000" baseline="-25000" dirty="0" err="1">
                <a:solidFill>
                  <a:srgbClr val="073533"/>
                </a:solidFill>
                <a:latin typeface="Fira Sans Condensed Medium" panose="020B0603050000020004" pitchFamily="34" charset="0"/>
              </a:rPr>
              <a:t>c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khối</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ượng</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hất</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trong</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nướ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ể</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ạo</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hành</a:t>
            </a:r>
            <a:r>
              <a:rPr lang="en-US" sz="2000" dirty="0">
                <a:solidFill>
                  <a:srgbClr val="073533"/>
                </a:solidFill>
                <a:latin typeface="Fira Sans Condensed Medium" panose="020B0603050000020004" pitchFamily="34" charset="0"/>
              </a:rPr>
              <a:t> dung </a:t>
            </a:r>
            <a:r>
              <a:rPr lang="en-US" sz="2000" dirty="0" err="1">
                <a:solidFill>
                  <a:srgbClr val="073533"/>
                </a:solidFill>
                <a:latin typeface="Fira Sans Condensed Medium" panose="020B0603050000020004" pitchFamily="34" charset="0"/>
              </a:rPr>
              <a:t>dịch</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bão</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oà</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ơn</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vị</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gam.</a:t>
            </a:r>
          </a:p>
          <a:p>
            <a:pPr>
              <a:lnSpc>
                <a:spcPct val="150000"/>
              </a:lnSpc>
            </a:pP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m</a:t>
            </a:r>
            <a:r>
              <a:rPr lang="en-US" sz="2000" baseline="-25000" dirty="0" err="1">
                <a:solidFill>
                  <a:srgbClr val="073533"/>
                </a:solidFill>
                <a:latin typeface="Fira Sans Condensed Medium" panose="020B0603050000020004" pitchFamily="34" charset="0"/>
              </a:rPr>
              <a:t>nước</a:t>
            </a:r>
            <a:r>
              <a:rPr lang="en-US" sz="2000" baseline="-25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khối</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ượng</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của</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nước</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ơn</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vị</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gam.</a:t>
            </a:r>
          </a:p>
        </p:txBody>
      </p:sp>
    </p:spTree>
    <p:custDataLst>
      <p:tags r:id="rId1"/>
    </p:custDataLst>
    <p:extLst>
      <p:ext uri="{BB962C8B-B14F-4D97-AF65-F5344CB8AC3E}">
        <p14:creationId xmlns:p14="http://schemas.microsoft.com/office/powerpoint/2010/main" val="35638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340">
          <a:extLst>
            <a:ext uri="{FF2B5EF4-FFF2-40B4-BE49-F238E27FC236}">
              <a16:creationId xmlns:a16="http://schemas.microsoft.com/office/drawing/2014/main" id="{D9B5B27C-C876-A565-1C04-06ABCB22888B}"/>
            </a:ext>
          </a:extLst>
        </p:cNvPr>
        <p:cNvGrpSpPr/>
        <p:nvPr/>
      </p:nvGrpSpPr>
      <p:grpSpPr>
        <a:xfrm>
          <a:off x="0" y="0"/>
          <a:ext cx="0" cy="0"/>
          <a:chOff x="0" y="0"/>
          <a:chExt cx="0" cy="0"/>
        </a:xfrm>
      </p:grpSpPr>
      <p:sp>
        <p:nvSpPr>
          <p:cNvPr id="342" name="Google Shape;342;p32">
            <a:extLst>
              <a:ext uri="{FF2B5EF4-FFF2-40B4-BE49-F238E27FC236}">
                <a16:creationId xmlns:a16="http://schemas.microsoft.com/office/drawing/2014/main" id="{B15FADC9-2A33-4F76-C476-F53F0F8F0FCD}"/>
              </a:ext>
            </a:extLst>
          </p:cNvPr>
          <p:cNvSpPr txBox="1">
            <a:spLocks noGrp="1"/>
          </p:cNvSpPr>
          <p:nvPr>
            <p:ph type="title"/>
          </p:nvPr>
        </p:nvSpPr>
        <p:spPr>
          <a:xfrm>
            <a:off x="541805" y="529264"/>
            <a:ext cx="7717500" cy="4782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t>2. Cách tính độ tan của một chất trong nước</a:t>
            </a:r>
            <a:endParaRPr sz="2400" dirty="0"/>
          </a:p>
        </p:txBody>
      </p:sp>
      <p:grpSp>
        <p:nvGrpSpPr>
          <p:cNvPr id="343" name="Google Shape;343;p32">
            <a:extLst>
              <a:ext uri="{FF2B5EF4-FFF2-40B4-BE49-F238E27FC236}">
                <a16:creationId xmlns:a16="http://schemas.microsoft.com/office/drawing/2014/main" id="{9639AA86-C91B-6D88-D592-3C6ED2567E9E}"/>
              </a:ext>
            </a:extLst>
          </p:cNvPr>
          <p:cNvGrpSpPr/>
          <p:nvPr/>
        </p:nvGrpSpPr>
        <p:grpSpPr>
          <a:xfrm>
            <a:off x="8095661" y="541636"/>
            <a:ext cx="151208" cy="151143"/>
            <a:chOff x="4917425" y="1708800"/>
            <a:chExt cx="176500" cy="176425"/>
          </a:xfrm>
        </p:grpSpPr>
        <p:sp>
          <p:nvSpPr>
            <p:cNvPr id="344" name="Google Shape;344;p32">
              <a:extLst>
                <a:ext uri="{FF2B5EF4-FFF2-40B4-BE49-F238E27FC236}">
                  <a16:creationId xmlns:a16="http://schemas.microsoft.com/office/drawing/2014/main" id="{71F8EA4D-EE84-8A17-72DA-652E7B81B28D}"/>
                </a:ext>
              </a:extLst>
            </p:cNvPr>
            <p:cNvSpPr/>
            <p:nvPr/>
          </p:nvSpPr>
          <p:spPr>
            <a:xfrm>
              <a:off x="4926575" y="1717950"/>
              <a:ext cx="158150" cy="158150"/>
            </a:xfrm>
            <a:custGeom>
              <a:avLst/>
              <a:gdLst/>
              <a:ahLst/>
              <a:cxnLst/>
              <a:rect l="l" t="t" r="r" b="b"/>
              <a:pathLst>
                <a:path w="6326" h="6326" extrusionOk="0">
                  <a:moveTo>
                    <a:pt x="2067" y="0"/>
                  </a:moveTo>
                  <a:lnTo>
                    <a:pt x="2067" y="2069"/>
                  </a:lnTo>
                  <a:lnTo>
                    <a:pt x="0" y="2069"/>
                  </a:lnTo>
                  <a:lnTo>
                    <a:pt x="0" y="4257"/>
                  </a:lnTo>
                  <a:lnTo>
                    <a:pt x="2067" y="4257"/>
                  </a:lnTo>
                  <a:lnTo>
                    <a:pt x="2067" y="6325"/>
                  </a:lnTo>
                  <a:lnTo>
                    <a:pt x="4259" y="6325"/>
                  </a:lnTo>
                  <a:lnTo>
                    <a:pt x="4259" y="4257"/>
                  </a:lnTo>
                  <a:lnTo>
                    <a:pt x="6325" y="4257"/>
                  </a:lnTo>
                  <a:lnTo>
                    <a:pt x="6325" y="2069"/>
                  </a:lnTo>
                  <a:lnTo>
                    <a:pt x="4259" y="2069"/>
                  </a:lnTo>
                  <a:lnTo>
                    <a:pt x="4259"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2">
              <a:extLst>
                <a:ext uri="{FF2B5EF4-FFF2-40B4-BE49-F238E27FC236}">
                  <a16:creationId xmlns:a16="http://schemas.microsoft.com/office/drawing/2014/main" id="{CBB40442-6CE6-8F2C-41A3-93E047A7716E}"/>
                </a:ext>
              </a:extLst>
            </p:cNvPr>
            <p:cNvSpPr/>
            <p:nvPr/>
          </p:nvSpPr>
          <p:spPr>
            <a:xfrm>
              <a:off x="4917425" y="1708800"/>
              <a:ext cx="176500" cy="176425"/>
            </a:xfrm>
            <a:custGeom>
              <a:avLst/>
              <a:gdLst/>
              <a:ahLst/>
              <a:cxnLst/>
              <a:rect l="l" t="t" r="r" b="b"/>
              <a:pathLst>
                <a:path w="7060" h="7057" extrusionOk="0">
                  <a:moveTo>
                    <a:pt x="4259" y="732"/>
                  </a:moveTo>
                  <a:lnTo>
                    <a:pt x="4259" y="2798"/>
                  </a:lnTo>
                  <a:lnTo>
                    <a:pt x="6328" y="2798"/>
                  </a:lnTo>
                  <a:lnTo>
                    <a:pt x="6328" y="4260"/>
                  </a:lnTo>
                  <a:lnTo>
                    <a:pt x="4259" y="4260"/>
                  </a:lnTo>
                  <a:lnTo>
                    <a:pt x="4259" y="6328"/>
                  </a:lnTo>
                  <a:lnTo>
                    <a:pt x="2800" y="6328"/>
                  </a:lnTo>
                  <a:lnTo>
                    <a:pt x="2800" y="4260"/>
                  </a:lnTo>
                  <a:lnTo>
                    <a:pt x="732" y="4260"/>
                  </a:lnTo>
                  <a:lnTo>
                    <a:pt x="732" y="2798"/>
                  </a:lnTo>
                  <a:lnTo>
                    <a:pt x="2800" y="2798"/>
                  </a:lnTo>
                  <a:lnTo>
                    <a:pt x="2800" y="732"/>
                  </a:lnTo>
                  <a:close/>
                  <a:moveTo>
                    <a:pt x="2070" y="1"/>
                  </a:moveTo>
                  <a:lnTo>
                    <a:pt x="2070" y="2070"/>
                  </a:lnTo>
                  <a:lnTo>
                    <a:pt x="1" y="2070"/>
                  </a:lnTo>
                  <a:lnTo>
                    <a:pt x="1" y="4990"/>
                  </a:lnTo>
                  <a:lnTo>
                    <a:pt x="2070" y="4990"/>
                  </a:lnTo>
                  <a:lnTo>
                    <a:pt x="2070" y="7057"/>
                  </a:lnTo>
                  <a:lnTo>
                    <a:pt x="4990" y="7057"/>
                  </a:lnTo>
                  <a:lnTo>
                    <a:pt x="4990" y="4990"/>
                  </a:lnTo>
                  <a:lnTo>
                    <a:pt x="7059" y="4990"/>
                  </a:lnTo>
                  <a:lnTo>
                    <a:pt x="7059" y="2070"/>
                  </a:lnTo>
                  <a:lnTo>
                    <a:pt x="4990" y="2070"/>
                  </a:lnTo>
                  <a:lnTo>
                    <a:pt x="499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6" name="Google Shape;346;p32">
            <a:extLst>
              <a:ext uri="{FF2B5EF4-FFF2-40B4-BE49-F238E27FC236}">
                <a16:creationId xmlns:a16="http://schemas.microsoft.com/office/drawing/2014/main" id="{05660231-20E4-984B-F5C6-4B88200FB54A}"/>
              </a:ext>
            </a:extLst>
          </p:cNvPr>
          <p:cNvGrpSpPr/>
          <p:nvPr/>
        </p:nvGrpSpPr>
        <p:grpSpPr>
          <a:xfrm>
            <a:off x="8363006" y="882223"/>
            <a:ext cx="135542" cy="135478"/>
            <a:chOff x="3258519" y="1733474"/>
            <a:chExt cx="146263" cy="146194"/>
          </a:xfrm>
        </p:grpSpPr>
        <p:sp>
          <p:nvSpPr>
            <p:cNvPr id="347" name="Google Shape;347;p32">
              <a:extLst>
                <a:ext uri="{FF2B5EF4-FFF2-40B4-BE49-F238E27FC236}">
                  <a16:creationId xmlns:a16="http://schemas.microsoft.com/office/drawing/2014/main" id="{D9CA9D26-6C2F-51C1-4F65-A5AF87C9B7A2}"/>
                </a:ext>
              </a:extLst>
            </p:cNvPr>
            <p:cNvSpPr/>
            <p:nvPr/>
          </p:nvSpPr>
          <p:spPr>
            <a:xfrm>
              <a:off x="3323224" y="1733474"/>
              <a:ext cx="16893" cy="146194"/>
            </a:xfrm>
            <a:custGeom>
              <a:avLst/>
              <a:gdLst/>
              <a:ahLst/>
              <a:cxnLst/>
              <a:rect l="l" t="t" r="r" b="b"/>
              <a:pathLst>
                <a:path w="731" h="6326" extrusionOk="0">
                  <a:moveTo>
                    <a:pt x="0" y="0"/>
                  </a:moveTo>
                  <a:lnTo>
                    <a:pt x="0" y="6326"/>
                  </a:lnTo>
                  <a:lnTo>
                    <a:pt x="731" y="6326"/>
                  </a:lnTo>
                  <a:lnTo>
                    <a:pt x="73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2">
              <a:extLst>
                <a:ext uri="{FF2B5EF4-FFF2-40B4-BE49-F238E27FC236}">
                  <a16:creationId xmlns:a16="http://schemas.microsoft.com/office/drawing/2014/main" id="{02420BFB-9B0D-7068-31C6-D3158680BD2D}"/>
                </a:ext>
              </a:extLst>
            </p:cNvPr>
            <p:cNvSpPr/>
            <p:nvPr/>
          </p:nvSpPr>
          <p:spPr>
            <a:xfrm>
              <a:off x="3258519" y="1798109"/>
              <a:ext cx="146263" cy="16917"/>
            </a:xfrm>
            <a:custGeom>
              <a:avLst/>
              <a:gdLst/>
              <a:ahLst/>
              <a:cxnLst/>
              <a:rect l="l" t="t" r="r" b="b"/>
              <a:pathLst>
                <a:path w="6329" h="732" extrusionOk="0">
                  <a:moveTo>
                    <a:pt x="1" y="1"/>
                  </a:moveTo>
                  <a:lnTo>
                    <a:pt x="1" y="731"/>
                  </a:lnTo>
                  <a:lnTo>
                    <a:pt x="6328" y="731"/>
                  </a:lnTo>
                  <a:lnTo>
                    <a:pt x="632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9" name="Google Shape;349;p32">
            <a:extLst>
              <a:ext uri="{FF2B5EF4-FFF2-40B4-BE49-F238E27FC236}">
                <a16:creationId xmlns:a16="http://schemas.microsoft.com/office/drawing/2014/main" id="{18676299-AC1E-CE32-61D2-63F2E56AD028}"/>
              </a:ext>
            </a:extLst>
          </p:cNvPr>
          <p:cNvGrpSpPr/>
          <p:nvPr/>
        </p:nvGrpSpPr>
        <p:grpSpPr>
          <a:xfrm>
            <a:off x="7863456" y="882218"/>
            <a:ext cx="232185" cy="232108"/>
            <a:chOff x="2909075" y="5346425"/>
            <a:chExt cx="129200" cy="129150"/>
          </a:xfrm>
        </p:grpSpPr>
        <p:sp>
          <p:nvSpPr>
            <p:cNvPr id="350" name="Google Shape;350;p32">
              <a:extLst>
                <a:ext uri="{FF2B5EF4-FFF2-40B4-BE49-F238E27FC236}">
                  <a16:creationId xmlns:a16="http://schemas.microsoft.com/office/drawing/2014/main" id="{3913E764-47D9-C022-0AEB-FB128B6FBF36}"/>
                </a:ext>
              </a:extLst>
            </p:cNvPr>
            <p:cNvSpPr/>
            <p:nvPr/>
          </p:nvSpPr>
          <p:spPr>
            <a:xfrm>
              <a:off x="2915350" y="5352650"/>
              <a:ext cx="116700" cy="116700"/>
            </a:xfrm>
            <a:custGeom>
              <a:avLst/>
              <a:gdLst/>
              <a:ahLst/>
              <a:cxnLst/>
              <a:rect l="l" t="t" r="r" b="b"/>
              <a:pathLst>
                <a:path w="4668" h="4668" extrusionOk="0">
                  <a:moveTo>
                    <a:pt x="2334" y="0"/>
                  </a:moveTo>
                  <a:lnTo>
                    <a:pt x="1443" y="1446"/>
                  </a:lnTo>
                  <a:lnTo>
                    <a:pt x="0" y="2334"/>
                  </a:lnTo>
                  <a:lnTo>
                    <a:pt x="1443" y="3223"/>
                  </a:lnTo>
                  <a:lnTo>
                    <a:pt x="2334" y="4668"/>
                  </a:lnTo>
                  <a:lnTo>
                    <a:pt x="3223" y="3223"/>
                  </a:lnTo>
                  <a:lnTo>
                    <a:pt x="4667" y="2334"/>
                  </a:lnTo>
                  <a:lnTo>
                    <a:pt x="3223" y="1446"/>
                  </a:lnTo>
                  <a:lnTo>
                    <a:pt x="233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2">
              <a:extLst>
                <a:ext uri="{FF2B5EF4-FFF2-40B4-BE49-F238E27FC236}">
                  <a16:creationId xmlns:a16="http://schemas.microsoft.com/office/drawing/2014/main" id="{12924E5B-0810-94EA-EFB7-237527368CF0}"/>
                </a:ext>
              </a:extLst>
            </p:cNvPr>
            <p:cNvSpPr/>
            <p:nvPr/>
          </p:nvSpPr>
          <p:spPr>
            <a:xfrm>
              <a:off x="2909075" y="5346425"/>
              <a:ext cx="129200" cy="129150"/>
            </a:xfrm>
            <a:custGeom>
              <a:avLst/>
              <a:gdLst/>
              <a:ahLst/>
              <a:cxnLst/>
              <a:rect l="l" t="t" r="r" b="b"/>
              <a:pathLst>
                <a:path w="5168" h="5166" extrusionOk="0">
                  <a:moveTo>
                    <a:pt x="2585" y="498"/>
                  </a:moveTo>
                  <a:lnTo>
                    <a:pt x="3379" y="1789"/>
                  </a:lnTo>
                  <a:lnTo>
                    <a:pt x="4671" y="2583"/>
                  </a:lnTo>
                  <a:lnTo>
                    <a:pt x="3379" y="3380"/>
                  </a:lnTo>
                  <a:lnTo>
                    <a:pt x="2585" y="4670"/>
                  </a:lnTo>
                  <a:lnTo>
                    <a:pt x="1789" y="3380"/>
                  </a:lnTo>
                  <a:lnTo>
                    <a:pt x="498" y="2583"/>
                  </a:lnTo>
                  <a:lnTo>
                    <a:pt x="1789" y="1789"/>
                  </a:lnTo>
                  <a:lnTo>
                    <a:pt x="2585" y="498"/>
                  </a:lnTo>
                  <a:close/>
                  <a:moveTo>
                    <a:pt x="2585" y="1"/>
                  </a:moveTo>
                  <a:lnTo>
                    <a:pt x="1600" y="1598"/>
                  </a:lnTo>
                  <a:lnTo>
                    <a:pt x="1" y="2583"/>
                  </a:lnTo>
                  <a:lnTo>
                    <a:pt x="1600" y="3566"/>
                  </a:lnTo>
                  <a:lnTo>
                    <a:pt x="2585" y="5165"/>
                  </a:lnTo>
                  <a:lnTo>
                    <a:pt x="3568" y="3566"/>
                  </a:lnTo>
                  <a:lnTo>
                    <a:pt x="5167" y="2583"/>
                  </a:lnTo>
                  <a:lnTo>
                    <a:pt x="3568" y="1598"/>
                  </a:lnTo>
                  <a:lnTo>
                    <a:pt x="258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a:extLst>
              <a:ext uri="{FF2B5EF4-FFF2-40B4-BE49-F238E27FC236}">
                <a16:creationId xmlns:a16="http://schemas.microsoft.com/office/drawing/2014/main" id="{3C67FD8C-DDC2-74B5-A877-255B3AB79D5F}"/>
              </a:ext>
            </a:extLst>
          </p:cNvPr>
          <p:cNvSpPr txBox="1"/>
          <p:nvPr/>
        </p:nvSpPr>
        <p:spPr>
          <a:xfrm>
            <a:off x="1037172" y="937872"/>
            <a:ext cx="6926596" cy="1429879"/>
          </a:xfrm>
          <a:prstGeom prst="rect">
            <a:avLst/>
          </a:prstGeom>
          <a:noFill/>
          <a:ln w="19050">
            <a:noFill/>
          </a:ln>
        </p:spPr>
        <p:txBody>
          <a:bodyPr wrap="square" rtlCol="0">
            <a:spAutoFit/>
          </a:bodyPr>
          <a:lstStyle/>
          <a:p>
            <a:pPr algn="just">
              <a:lnSpc>
                <a:spcPct val="150000"/>
              </a:lnSpc>
            </a:pPr>
            <a:r>
              <a:rPr lang="en-US" sz="2000" dirty="0" err="1">
                <a:solidFill>
                  <a:srgbClr val="073533"/>
                </a:solidFill>
                <a:latin typeface="Fira Sans Condensed Medium" panose="020B0603050000020004" pitchFamily="34" charset="0"/>
              </a:rPr>
              <a:t>Bài</a:t>
            </a:r>
            <a:r>
              <a:rPr lang="en-US" sz="2000" dirty="0">
                <a:solidFill>
                  <a:srgbClr val="073533"/>
                </a:solidFill>
                <a:latin typeface="Fira Sans Condensed Medium" panose="020B0603050000020004" pitchFamily="34" charset="0"/>
              </a:rPr>
              <a:t> 1 (SGK/T37): </a:t>
            </a:r>
            <a:r>
              <a:rPr lang="en-US" sz="2000" dirty="0" err="1">
                <a:solidFill>
                  <a:srgbClr val="073533"/>
                </a:solidFill>
                <a:latin typeface="Fira Sans Condensed Medium" panose="020B0603050000020004" pitchFamily="34" charset="0"/>
              </a:rPr>
              <a:t>Tính</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ộ</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của</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muối</a:t>
            </a:r>
            <a:r>
              <a:rPr lang="en-US" sz="2000" dirty="0">
                <a:solidFill>
                  <a:srgbClr val="073533"/>
                </a:solidFill>
                <a:latin typeface="Fira Sans Condensed Medium" panose="020B0603050000020004" pitchFamily="34" charset="0"/>
              </a:rPr>
              <a:t> sodium nitrate (NaNO</a:t>
            </a:r>
            <a:r>
              <a:rPr lang="en-US" sz="2000" baseline="-25000" dirty="0">
                <a:solidFill>
                  <a:srgbClr val="073533"/>
                </a:solidFill>
                <a:latin typeface="Fira Sans Condensed Medium" panose="020B0603050000020004" pitchFamily="34" charset="0"/>
              </a:rPr>
              <a:t>3</a:t>
            </a:r>
            <a:r>
              <a:rPr lang="en-US" sz="2000" dirty="0">
                <a:solidFill>
                  <a:srgbClr val="073533"/>
                </a:solidFill>
                <a:latin typeface="Fira Sans Condensed Medium" panose="020B0603050000020004" pitchFamily="34" charset="0"/>
              </a:rPr>
              <a:t>) ở 0</a:t>
            </a:r>
            <a:r>
              <a:rPr lang="en-US" sz="2000" baseline="30000" dirty="0">
                <a:solidFill>
                  <a:srgbClr val="073533"/>
                </a:solidFill>
                <a:latin typeface="Fira Sans Condensed Medium" panose="020B0603050000020004" pitchFamily="34" charset="0"/>
              </a:rPr>
              <a:t>0</a:t>
            </a:r>
            <a:r>
              <a:rPr lang="en-US" sz="2000" dirty="0">
                <a:solidFill>
                  <a:srgbClr val="073533"/>
                </a:solidFill>
                <a:latin typeface="Fira Sans Condensed Medium" panose="020B0603050000020004" pitchFamily="34" charset="0"/>
              </a:rPr>
              <a:t>C, </a:t>
            </a:r>
            <a:r>
              <a:rPr lang="en-US" sz="2000" dirty="0" err="1">
                <a:solidFill>
                  <a:srgbClr val="073533"/>
                </a:solidFill>
                <a:latin typeface="Fira Sans Condensed Medium" panose="020B0603050000020004" pitchFamily="34" charset="0"/>
              </a:rPr>
              <a:t>biế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ể</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ạo</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ra</a:t>
            </a:r>
            <a:r>
              <a:rPr lang="en-US" sz="2000" dirty="0">
                <a:solidFill>
                  <a:srgbClr val="073533"/>
                </a:solidFill>
                <a:latin typeface="Fira Sans Condensed Medium" panose="020B0603050000020004" pitchFamily="34" charset="0"/>
              </a:rPr>
              <a:t> dung </a:t>
            </a:r>
            <a:r>
              <a:rPr lang="en-US" sz="2000" dirty="0" err="1">
                <a:solidFill>
                  <a:srgbClr val="073533"/>
                </a:solidFill>
                <a:latin typeface="Fira Sans Condensed Medium" panose="020B0603050000020004" pitchFamily="34" charset="0"/>
              </a:rPr>
              <a:t>dịch</a:t>
            </a:r>
            <a:r>
              <a:rPr lang="en-US" sz="2000" dirty="0">
                <a:solidFill>
                  <a:srgbClr val="073533"/>
                </a:solidFill>
                <a:latin typeface="Fira Sans Condensed Medium" panose="020B0603050000020004" pitchFamily="34" charset="0"/>
              </a:rPr>
              <a:t> NaNO</a:t>
            </a:r>
            <a:r>
              <a:rPr lang="en-US" sz="2000" baseline="-25000" dirty="0">
                <a:solidFill>
                  <a:srgbClr val="073533"/>
                </a:solidFill>
                <a:latin typeface="Fira Sans Condensed Medium" panose="020B0603050000020004" pitchFamily="34" charset="0"/>
              </a:rPr>
              <a:t>3</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bão</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oà</a:t>
            </a:r>
            <a:r>
              <a:rPr lang="en-US" sz="2000" dirty="0">
                <a:solidFill>
                  <a:srgbClr val="073533"/>
                </a:solidFill>
                <a:latin typeface="Fira Sans Condensed Medium" panose="020B0603050000020004" pitchFamily="34" charset="0"/>
              </a:rPr>
              <a:t> ở </a:t>
            </a:r>
            <a:r>
              <a:rPr lang="en-US" sz="2000" dirty="0" err="1">
                <a:solidFill>
                  <a:srgbClr val="073533"/>
                </a:solidFill>
                <a:latin typeface="Fira Sans Condensed Medium" panose="020B0603050000020004" pitchFamily="34" charset="0"/>
              </a:rPr>
              <a:t>nhiệt</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độ</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này</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người</a:t>
            </a:r>
            <a:r>
              <a:rPr lang="en-US" sz="2000" dirty="0">
                <a:solidFill>
                  <a:srgbClr val="073533"/>
                </a:solidFill>
                <a:latin typeface="Fira Sans Condensed Medium" panose="020B0603050000020004" pitchFamily="34" charset="0"/>
              </a:rPr>
              <a:t> ta </a:t>
            </a:r>
            <a:r>
              <a:rPr lang="en-US" sz="2000" dirty="0" err="1">
                <a:solidFill>
                  <a:srgbClr val="073533"/>
                </a:solidFill>
                <a:latin typeface="Fira Sans Condensed Medium" panose="020B0603050000020004" pitchFamily="34" charset="0"/>
              </a:rPr>
              <a:t>cần</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hoà</a:t>
            </a:r>
            <a:r>
              <a:rPr lang="en-US" sz="2000" dirty="0">
                <a:solidFill>
                  <a:srgbClr val="073533"/>
                </a:solidFill>
                <a:latin typeface="Fira Sans Condensed Medium" panose="020B0603050000020004" pitchFamily="34" charset="0"/>
              </a:rPr>
              <a:t> tan 14,2 gam </a:t>
            </a:r>
            <a:r>
              <a:rPr lang="en-US" sz="2000" dirty="0" err="1">
                <a:solidFill>
                  <a:srgbClr val="073533"/>
                </a:solidFill>
                <a:latin typeface="Fira Sans Condensed Medium" panose="020B0603050000020004" pitchFamily="34" charset="0"/>
              </a:rPr>
              <a:t>muối</a:t>
            </a:r>
            <a:r>
              <a:rPr lang="en-US" sz="2000" dirty="0">
                <a:solidFill>
                  <a:srgbClr val="073533"/>
                </a:solidFill>
                <a:latin typeface="Fira Sans Condensed Medium" panose="020B0603050000020004" pitchFamily="34" charset="0"/>
              </a:rPr>
              <a:t> </a:t>
            </a:r>
            <a:r>
              <a:rPr lang="en-US" sz="2000" dirty="0" err="1">
                <a:solidFill>
                  <a:srgbClr val="073533"/>
                </a:solidFill>
                <a:latin typeface="Fira Sans Condensed Medium" panose="020B0603050000020004" pitchFamily="34" charset="0"/>
              </a:rPr>
              <a:t>trong</a:t>
            </a:r>
            <a:r>
              <a:rPr lang="en-US" sz="2000" dirty="0">
                <a:solidFill>
                  <a:srgbClr val="073533"/>
                </a:solidFill>
                <a:latin typeface="Fira Sans Condensed Medium" panose="020B0603050000020004" pitchFamily="34" charset="0"/>
              </a:rPr>
              <a:t> 20 gam </a:t>
            </a:r>
            <a:r>
              <a:rPr lang="en-US" sz="2000" dirty="0" err="1">
                <a:solidFill>
                  <a:srgbClr val="073533"/>
                </a:solidFill>
                <a:latin typeface="Fira Sans Condensed Medium" panose="020B0603050000020004" pitchFamily="34" charset="0"/>
              </a:rPr>
              <a:t>nước</a:t>
            </a:r>
            <a:r>
              <a:rPr lang="en-US" sz="2000" dirty="0">
                <a:solidFill>
                  <a:srgbClr val="073533"/>
                </a:solidFill>
                <a:latin typeface="Fira Sans Condensed Medium" panose="020B0603050000020004" pitchFamily="34" charset="0"/>
              </a:rPr>
              <a:t>.</a:t>
            </a:r>
          </a:p>
        </p:txBody>
      </p:sp>
      <p:graphicFrame>
        <p:nvGraphicFramePr>
          <p:cNvPr id="6" name="Object 5">
            <a:extLst>
              <a:ext uri="{FF2B5EF4-FFF2-40B4-BE49-F238E27FC236}">
                <a16:creationId xmlns:a16="http://schemas.microsoft.com/office/drawing/2014/main" id="{EA9C9E4A-AC0A-F100-FC6A-5C1809FF645D}"/>
              </a:ext>
            </a:extLst>
          </p:cNvPr>
          <p:cNvGraphicFramePr>
            <a:graphicFrameLocks noChangeAspect="1"/>
          </p:cNvGraphicFramePr>
          <p:nvPr>
            <p:extLst>
              <p:ext uri="{D42A27DB-BD31-4B8C-83A1-F6EECF244321}">
                <p14:modId xmlns:p14="http://schemas.microsoft.com/office/powerpoint/2010/main" val="1609124185"/>
              </p:ext>
            </p:extLst>
          </p:nvPr>
        </p:nvGraphicFramePr>
        <p:xfrm>
          <a:off x="1770671" y="3539844"/>
          <a:ext cx="5097463" cy="738187"/>
        </p:xfrm>
        <a:graphic>
          <a:graphicData uri="http://schemas.openxmlformats.org/presentationml/2006/ole">
            <mc:AlternateContent xmlns:mc="http://schemas.openxmlformats.org/markup-compatibility/2006">
              <mc:Choice xmlns:v="urn:schemas-microsoft-com:vml" Requires="v">
                <p:oleObj name="Equation" r:id="rId4" imgW="3314520" imgH="482400" progId="Equation.DSMT4">
                  <p:embed/>
                </p:oleObj>
              </mc:Choice>
              <mc:Fallback>
                <p:oleObj name="Equation" r:id="rId4" imgW="3314520" imgH="482400" progId="Equation.DSMT4">
                  <p:embed/>
                  <p:pic>
                    <p:nvPicPr>
                      <p:cNvPr id="6" name="Object 5">
                        <a:extLst>
                          <a:ext uri="{FF2B5EF4-FFF2-40B4-BE49-F238E27FC236}">
                            <a16:creationId xmlns:a16="http://schemas.microsoft.com/office/drawing/2014/main" id="{2BFC5533-AD3C-48B2-5651-F25425CB89CF}"/>
                          </a:ext>
                        </a:extLst>
                      </p:cNvPr>
                      <p:cNvPicPr>
                        <a:picLocks noChangeAspect="1" noChangeArrowheads="1"/>
                      </p:cNvPicPr>
                      <p:nvPr/>
                    </p:nvPicPr>
                    <p:blipFill>
                      <a:blip r:embed="rId5"/>
                      <a:srcRect/>
                      <a:stretch>
                        <a:fillRect/>
                      </a:stretch>
                    </p:blipFill>
                    <p:spPr bwMode="auto">
                      <a:xfrm>
                        <a:off x="1770671" y="3539844"/>
                        <a:ext cx="5097463" cy="738187"/>
                      </a:xfrm>
                      <a:prstGeom prst="rect">
                        <a:avLst/>
                      </a:prstGeom>
                      <a:noFill/>
                      <a:ln w="12700">
                        <a:noFill/>
                      </a:ln>
                    </p:spPr>
                  </p:pic>
                </p:oleObj>
              </mc:Fallback>
            </mc:AlternateContent>
          </a:graphicData>
        </a:graphic>
      </p:graphicFrame>
      <p:sp>
        <p:nvSpPr>
          <p:cNvPr id="2" name="TextBox 1">
            <a:extLst>
              <a:ext uri="{FF2B5EF4-FFF2-40B4-BE49-F238E27FC236}">
                <a16:creationId xmlns:a16="http://schemas.microsoft.com/office/drawing/2014/main" id="{377B3FC0-4CA0-E1DD-A036-C1CEAE43B987}"/>
              </a:ext>
            </a:extLst>
          </p:cNvPr>
          <p:cNvSpPr txBox="1"/>
          <p:nvPr/>
        </p:nvSpPr>
        <p:spPr>
          <a:xfrm>
            <a:off x="1001777" y="2423405"/>
            <a:ext cx="6926596" cy="1429879"/>
          </a:xfrm>
          <a:prstGeom prst="rect">
            <a:avLst/>
          </a:prstGeom>
          <a:noFill/>
          <a:ln w="19050">
            <a:noFill/>
          </a:ln>
        </p:spPr>
        <p:txBody>
          <a:bodyPr wrap="square" rtlCol="0">
            <a:spAutoFit/>
          </a:bodyPr>
          <a:lstStyle/>
          <a:p>
            <a:pPr algn="just">
              <a:lnSpc>
                <a:spcPct val="150000"/>
              </a:lnSpc>
            </a:pPr>
            <a:r>
              <a:rPr lang="en-US" sz="2000" dirty="0" err="1">
                <a:solidFill>
                  <a:srgbClr val="073533"/>
                </a:solidFill>
                <a:latin typeface="Fira Sans Condensed Medium" panose="020B0603050000020004" pitchFamily="34" charset="0"/>
              </a:rPr>
              <a:t>Giải</a:t>
            </a:r>
            <a:r>
              <a:rPr lang="en-US" sz="2000" dirty="0">
                <a:solidFill>
                  <a:srgbClr val="073533"/>
                </a:solidFill>
                <a:latin typeface="Fira Sans Condensed Medium" panose="020B0603050000020004" pitchFamily="34" charset="0"/>
              </a:rPr>
              <a:t>:</a:t>
            </a:r>
          </a:p>
          <a:p>
            <a:pPr algn="just">
              <a:lnSpc>
                <a:spcPct val="150000"/>
              </a:lnSpc>
            </a:pPr>
            <a:r>
              <a:rPr lang="en-US" sz="2000" dirty="0" err="1">
                <a:solidFill>
                  <a:srgbClr val="073533"/>
                </a:solidFill>
                <a:latin typeface="Fira Sans Condensed Medium" panose="020B0603050000020004" pitchFamily="34" charset="0"/>
              </a:rPr>
              <a:t>Độ</a:t>
            </a:r>
            <a:r>
              <a:rPr lang="en-US" sz="2000" dirty="0">
                <a:solidFill>
                  <a:srgbClr val="073533"/>
                </a:solidFill>
                <a:latin typeface="Fira Sans Condensed Medium" panose="020B0603050000020004" pitchFamily="34" charset="0"/>
              </a:rPr>
              <a:t> tan </a:t>
            </a:r>
            <a:r>
              <a:rPr lang="en-US" sz="2000" dirty="0" err="1">
                <a:solidFill>
                  <a:srgbClr val="073533"/>
                </a:solidFill>
                <a:latin typeface="Fira Sans Condensed Medium" panose="020B0603050000020004" pitchFamily="34" charset="0"/>
              </a:rPr>
              <a:t>của</a:t>
            </a:r>
            <a:r>
              <a:rPr lang="en-US" sz="2000" dirty="0">
                <a:solidFill>
                  <a:srgbClr val="073533"/>
                </a:solidFill>
                <a:latin typeface="Fira Sans Condensed Medium" panose="020B0603050000020004" pitchFamily="34" charset="0"/>
              </a:rPr>
              <a:t> NaNO</a:t>
            </a:r>
            <a:r>
              <a:rPr lang="en-US" sz="2000" baseline="-25000" dirty="0">
                <a:solidFill>
                  <a:srgbClr val="073533"/>
                </a:solidFill>
                <a:latin typeface="Fira Sans Condensed Medium" panose="020B0603050000020004" pitchFamily="34" charset="0"/>
              </a:rPr>
              <a:t>3</a:t>
            </a:r>
            <a:r>
              <a:rPr lang="en-US" sz="2000" dirty="0">
                <a:solidFill>
                  <a:srgbClr val="073533"/>
                </a:solidFill>
                <a:latin typeface="Fira Sans Condensed Medium" panose="020B0603050000020004" pitchFamily="34" charset="0"/>
              </a:rPr>
              <a:t> ở 0</a:t>
            </a:r>
            <a:r>
              <a:rPr lang="en-US" sz="2000" baseline="30000" dirty="0">
                <a:solidFill>
                  <a:srgbClr val="073533"/>
                </a:solidFill>
                <a:latin typeface="Fira Sans Condensed Medium" panose="020B0603050000020004" pitchFamily="34" charset="0"/>
              </a:rPr>
              <a:t>0</a:t>
            </a:r>
            <a:r>
              <a:rPr lang="en-US" sz="2000" dirty="0">
                <a:solidFill>
                  <a:srgbClr val="073533"/>
                </a:solidFill>
                <a:latin typeface="Fira Sans Condensed Medium" panose="020B0603050000020004" pitchFamily="34" charset="0"/>
              </a:rPr>
              <a:t>C </a:t>
            </a:r>
            <a:r>
              <a:rPr lang="en-US" sz="2000" dirty="0" err="1">
                <a:solidFill>
                  <a:srgbClr val="073533"/>
                </a:solidFill>
                <a:latin typeface="Fira Sans Condensed Medium" panose="020B0603050000020004" pitchFamily="34" charset="0"/>
              </a:rPr>
              <a:t>là</a:t>
            </a:r>
            <a:r>
              <a:rPr lang="en-US" sz="2000" dirty="0">
                <a:solidFill>
                  <a:srgbClr val="073533"/>
                </a:solidFill>
                <a:latin typeface="Fira Sans Condensed Medium" panose="020B0603050000020004" pitchFamily="34" charset="0"/>
              </a:rPr>
              <a:t>: </a:t>
            </a:r>
          </a:p>
          <a:p>
            <a:pPr algn="just">
              <a:lnSpc>
                <a:spcPct val="150000"/>
              </a:lnSpc>
            </a:pPr>
            <a:endParaRPr lang="en-US" sz="2000" dirty="0">
              <a:solidFill>
                <a:srgbClr val="073533"/>
              </a:solidFill>
              <a:latin typeface="Fira Sans Condensed Medium" panose="020B0603050000020004" pitchFamily="34" charset="0"/>
            </a:endParaRPr>
          </a:p>
        </p:txBody>
      </p:sp>
      <p:grpSp>
        <p:nvGrpSpPr>
          <p:cNvPr id="3" name="Google Shape;3388;p66">
            <a:extLst>
              <a:ext uri="{FF2B5EF4-FFF2-40B4-BE49-F238E27FC236}">
                <a16:creationId xmlns:a16="http://schemas.microsoft.com/office/drawing/2014/main" id="{759B4694-8540-108D-E683-B0CD156A798E}"/>
              </a:ext>
            </a:extLst>
          </p:cNvPr>
          <p:cNvGrpSpPr/>
          <p:nvPr/>
        </p:nvGrpSpPr>
        <p:grpSpPr>
          <a:xfrm>
            <a:off x="503497" y="1054446"/>
            <a:ext cx="498280" cy="384659"/>
            <a:chOff x="6426915" y="3837646"/>
            <a:chExt cx="389923" cy="330028"/>
          </a:xfrm>
        </p:grpSpPr>
        <p:sp>
          <p:nvSpPr>
            <p:cNvPr id="5" name="Google Shape;3389;p66">
              <a:extLst>
                <a:ext uri="{FF2B5EF4-FFF2-40B4-BE49-F238E27FC236}">
                  <a16:creationId xmlns:a16="http://schemas.microsoft.com/office/drawing/2014/main" id="{5FBA45D2-F388-38D6-273C-4DFAFAC4244F}"/>
                </a:ext>
              </a:extLst>
            </p:cNvPr>
            <p:cNvSpPr/>
            <p:nvPr/>
          </p:nvSpPr>
          <p:spPr>
            <a:xfrm>
              <a:off x="6432685" y="3862079"/>
              <a:ext cx="378219" cy="275743"/>
            </a:xfrm>
            <a:custGeom>
              <a:avLst/>
              <a:gdLst/>
              <a:ahLst/>
              <a:cxnLst/>
              <a:rect l="l" t="t" r="r" b="b"/>
              <a:pathLst>
                <a:path w="14025" h="10225" extrusionOk="0">
                  <a:moveTo>
                    <a:pt x="287" y="0"/>
                  </a:moveTo>
                  <a:cubicBezTo>
                    <a:pt x="129" y="0"/>
                    <a:pt x="1" y="128"/>
                    <a:pt x="1" y="287"/>
                  </a:cubicBezTo>
                  <a:lnTo>
                    <a:pt x="1" y="9943"/>
                  </a:lnTo>
                  <a:cubicBezTo>
                    <a:pt x="1" y="10097"/>
                    <a:pt x="126" y="10224"/>
                    <a:pt x="282" y="10224"/>
                  </a:cubicBezTo>
                  <a:cubicBezTo>
                    <a:pt x="284" y="10224"/>
                    <a:pt x="286" y="10224"/>
                    <a:pt x="287" y="10224"/>
                  </a:cubicBezTo>
                  <a:lnTo>
                    <a:pt x="13738" y="10224"/>
                  </a:lnTo>
                  <a:cubicBezTo>
                    <a:pt x="13894" y="10224"/>
                    <a:pt x="14022" y="10099"/>
                    <a:pt x="14025" y="9943"/>
                  </a:cubicBezTo>
                  <a:lnTo>
                    <a:pt x="14025" y="287"/>
                  </a:lnTo>
                  <a:cubicBezTo>
                    <a:pt x="14022" y="128"/>
                    <a:pt x="13894" y="0"/>
                    <a:pt x="1373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3390;p66">
              <a:extLst>
                <a:ext uri="{FF2B5EF4-FFF2-40B4-BE49-F238E27FC236}">
                  <a16:creationId xmlns:a16="http://schemas.microsoft.com/office/drawing/2014/main" id="{370E8733-0900-83D3-0176-666B922992C0}"/>
                </a:ext>
              </a:extLst>
            </p:cNvPr>
            <p:cNvSpPr/>
            <p:nvPr/>
          </p:nvSpPr>
          <p:spPr>
            <a:xfrm>
              <a:off x="6787932" y="3862079"/>
              <a:ext cx="22976" cy="275716"/>
            </a:xfrm>
            <a:custGeom>
              <a:avLst/>
              <a:gdLst/>
              <a:ahLst/>
              <a:cxnLst/>
              <a:rect l="l" t="t" r="r" b="b"/>
              <a:pathLst>
                <a:path w="852" h="10224" extrusionOk="0">
                  <a:moveTo>
                    <a:pt x="1" y="0"/>
                  </a:moveTo>
                  <a:cubicBezTo>
                    <a:pt x="156" y="0"/>
                    <a:pt x="285" y="128"/>
                    <a:pt x="288" y="287"/>
                  </a:cubicBezTo>
                  <a:lnTo>
                    <a:pt x="288" y="9943"/>
                  </a:lnTo>
                  <a:cubicBezTo>
                    <a:pt x="285" y="10099"/>
                    <a:pt x="156" y="10224"/>
                    <a:pt x="1" y="10224"/>
                  </a:cubicBezTo>
                  <a:lnTo>
                    <a:pt x="565" y="10224"/>
                  </a:lnTo>
                  <a:cubicBezTo>
                    <a:pt x="721" y="10224"/>
                    <a:pt x="849" y="10099"/>
                    <a:pt x="852" y="9943"/>
                  </a:cubicBezTo>
                  <a:lnTo>
                    <a:pt x="852" y="287"/>
                  </a:lnTo>
                  <a:cubicBezTo>
                    <a:pt x="849" y="128"/>
                    <a:pt x="721" y="0"/>
                    <a:pt x="5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3391;p66">
              <a:extLst>
                <a:ext uri="{FF2B5EF4-FFF2-40B4-BE49-F238E27FC236}">
                  <a16:creationId xmlns:a16="http://schemas.microsoft.com/office/drawing/2014/main" id="{733D8158-E7E0-A369-ED7C-07F671750D0E}"/>
                </a:ext>
              </a:extLst>
            </p:cNvPr>
            <p:cNvSpPr/>
            <p:nvPr/>
          </p:nvSpPr>
          <p:spPr>
            <a:xfrm>
              <a:off x="6460246" y="4091979"/>
              <a:ext cx="323098" cy="21493"/>
            </a:xfrm>
            <a:custGeom>
              <a:avLst/>
              <a:gdLst/>
              <a:ahLst/>
              <a:cxnLst/>
              <a:rect l="l" t="t" r="r" b="b"/>
              <a:pathLst>
                <a:path w="11981" h="797" extrusionOk="0">
                  <a:moveTo>
                    <a:pt x="0" y="0"/>
                  </a:moveTo>
                  <a:lnTo>
                    <a:pt x="0" y="714"/>
                  </a:lnTo>
                  <a:cubicBezTo>
                    <a:pt x="0" y="758"/>
                    <a:pt x="37" y="796"/>
                    <a:pt x="84" y="796"/>
                  </a:cubicBezTo>
                  <a:cubicBezTo>
                    <a:pt x="85" y="796"/>
                    <a:pt x="87" y="796"/>
                    <a:pt x="89" y="796"/>
                  </a:cubicBezTo>
                  <a:lnTo>
                    <a:pt x="11893" y="796"/>
                  </a:lnTo>
                  <a:cubicBezTo>
                    <a:pt x="11894" y="796"/>
                    <a:pt x="11896" y="796"/>
                    <a:pt x="11898" y="796"/>
                  </a:cubicBezTo>
                  <a:cubicBezTo>
                    <a:pt x="11941" y="796"/>
                    <a:pt x="11981" y="758"/>
                    <a:pt x="11978" y="714"/>
                  </a:cubicBezTo>
                  <a:lnTo>
                    <a:pt x="1197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3392;p66">
              <a:extLst>
                <a:ext uri="{FF2B5EF4-FFF2-40B4-BE49-F238E27FC236}">
                  <a16:creationId xmlns:a16="http://schemas.microsoft.com/office/drawing/2014/main" id="{6C053571-CF3B-FD69-61EA-4C1ABE68534A}"/>
                </a:ext>
              </a:extLst>
            </p:cNvPr>
            <p:cNvSpPr/>
            <p:nvPr/>
          </p:nvSpPr>
          <p:spPr>
            <a:xfrm>
              <a:off x="6765737" y="4091979"/>
              <a:ext cx="17637" cy="21493"/>
            </a:xfrm>
            <a:custGeom>
              <a:avLst/>
              <a:gdLst/>
              <a:ahLst/>
              <a:cxnLst/>
              <a:rect l="l" t="t" r="r" b="b"/>
              <a:pathLst>
                <a:path w="654" h="797" extrusionOk="0">
                  <a:moveTo>
                    <a:pt x="83" y="0"/>
                  </a:moveTo>
                  <a:lnTo>
                    <a:pt x="83" y="711"/>
                  </a:lnTo>
                  <a:cubicBezTo>
                    <a:pt x="83" y="760"/>
                    <a:pt x="46" y="796"/>
                    <a:pt x="0" y="796"/>
                  </a:cubicBezTo>
                  <a:lnTo>
                    <a:pt x="565" y="796"/>
                  </a:lnTo>
                  <a:cubicBezTo>
                    <a:pt x="566" y="796"/>
                    <a:pt x="568" y="796"/>
                    <a:pt x="570" y="796"/>
                  </a:cubicBezTo>
                  <a:cubicBezTo>
                    <a:pt x="613" y="796"/>
                    <a:pt x="653" y="758"/>
                    <a:pt x="653" y="711"/>
                  </a:cubicBezTo>
                  <a:lnTo>
                    <a:pt x="653" y="0"/>
                  </a:lnTo>
                  <a:close/>
                </a:path>
              </a:pathLst>
            </a:custGeom>
            <a:solidFill>
              <a:srgbClr val="073533">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3393;p66">
              <a:extLst>
                <a:ext uri="{FF2B5EF4-FFF2-40B4-BE49-F238E27FC236}">
                  <a16:creationId xmlns:a16="http://schemas.microsoft.com/office/drawing/2014/main" id="{3E1C5F2B-6400-C5B7-F1D4-7DCC4D3D305E}"/>
                </a:ext>
              </a:extLst>
            </p:cNvPr>
            <p:cNvSpPr/>
            <p:nvPr/>
          </p:nvSpPr>
          <p:spPr>
            <a:xfrm>
              <a:off x="6460246" y="4070512"/>
              <a:ext cx="323125" cy="21493"/>
            </a:xfrm>
            <a:custGeom>
              <a:avLst/>
              <a:gdLst/>
              <a:ahLst/>
              <a:cxnLst/>
              <a:rect l="l" t="t" r="r" b="b"/>
              <a:pathLst>
                <a:path w="11982" h="797" extrusionOk="0">
                  <a:moveTo>
                    <a:pt x="0" y="0"/>
                  </a:moveTo>
                  <a:lnTo>
                    <a:pt x="0" y="796"/>
                  </a:lnTo>
                  <a:lnTo>
                    <a:pt x="11981" y="796"/>
                  </a:lnTo>
                  <a:lnTo>
                    <a:pt x="11981"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3394;p66">
              <a:extLst>
                <a:ext uri="{FF2B5EF4-FFF2-40B4-BE49-F238E27FC236}">
                  <a16:creationId xmlns:a16="http://schemas.microsoft.com/office/drawing/2014/main" id="{26982615-F2D1-C017-DFDD-F52ED983DC1C}"/>
                </a:ext>
              </a:extLst>
            </p:cNvPr>
            <p:cNvSpPr/>
            <p:nvPr/>
          </p:nvSpPr>
          <p:spPr>
            <a:xfrm>
              <a:off x="6767948" y="4070512"/>
              <a:ext cx="15318" cy="21493"/>
            </a:xfrm>
            <a:custGeom>
              <a:avLst/>
              <a:gdLst/>
              <a:ahLst/>
              <a:cxnLst/>
              <a:rect l="l" t="t" r="r" b="b"/>
              <a:pathLst>
                <a:path w="568" h="797" extrusionOk="0">
                  <a:moveTo>
                    <a:pt x="1" y="0"/>
                  </a:moveTo>
                  <a:lnTo>
                    <a:pt x="1" y="796"/>
                  </a:lnTo>
                  <a:lnTo>
                    <a:pt x="568" y="796"/>
                  </a:lnTo>
                  <a:lnTo>
                    <a:pt x="568" y="0"/>
                  </a:lnTo>
                  <a:close/>
                </a:path>
              </a:pathLst>
            </a:custGeom>
            <a:solidFill>
              <a:srgbClr val="073533">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3395;p66">
              <a:extLst>
                <a:ext uri="{FF2B5EF4-FFF2-40B4-BE49-F238E27FC236}">
                  <a16:creationId xmlns:a16="http://schemas.microsoft.com/office/drawing/2014/main" id="{78A5005F-8516-1286-BFBA-8F887E25D92C}"/>
                </a:ext>
              </a:extLst>
            </p:cNvPr>
            <p:cNvSpPr/>
            <p:nvPr/>
          </p:nvSpPr>
          <p:spPr>
            <a:xfrm>
              <a:off x="6621783" y="4091979"/>
              <a:ext cx="33682" cy="69927"/>
            </a:xfrm>
            <a:custGeom>
              <a:avLst/>
              <a:gdLst/>
              <a:ahLst/>
              <a:cxnLst/>
              <a:rect l="l" t="t" r="r" b="b"/>
              <a:pathLst>
                <a:path w="1249" h="2593" extrusionOk="0">
                  <a:moveTo>
                    <a:pt x="1" y="0"/>
                  </a:moveTo>
                  <a:lnTo>
                    <a:pt x="1" y="2532"/>
                  </a:lnTo>
                  <a:cubicBezTo>
                    <a:pt x="3" y="2566"/>
                    <a:pt x="32" y="2592"/>
                    <a:pt x="64" y="2592"/>
                  </a:cubicBezTo>
                  <a:cubicBezTo>
                    <a:pt x="74" y="2592"/>
                    <a:pt x="85" y="2589"/>
                    <a:pt x="95" y="2583"/>
                  </a:cubicBezTo>
                  <a:lnTo>
                    <a:pt x="592" y="2300"/>
                  </a:lnTo>
                  <a:cubicBezTo>
                    <a:pt x="602" y="2294"/>
                    <a:pt x="612" y="2291"/>
                    <a:pt x="623" y="2291"/>
                  </a:cubicBezTo>
                  <a:cubicBezTo>
                    <a:pt x="634" y="2291"/>
                    <a:pt x="646" y="2294"/>
                    <a:pt x="657" y="2300"/>
                  </a:cubicBezTo>
                  <a:lnTo>
                    <a:pt x="1151" y="2583"/>
                  </a:lnTo>
                  <a:cubicBezTo>
                    <a:pt x="1161" y="2589"/>
                    <a:pt x="1172" y="2592"/>
                    <a:pt x="1183" y="2592"/>
                  </a:cubicBezTo>
                  <a:cubicBezTo>
                    <a:pt x="1216" y="2592"/>
                    <a:pt x="1246" y="2566"/>
                    <a:pt x="1248" y="2532"/>
                  </a:cubicBezTo>
                  <a:lnTo>
                    <a:pt x="124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396;p66">
              <a:extLst>
                <a:ext uri="{FF2B5EF4-FFF2-40B4-BE49-F238E27FC236}">
                  <a16:creationId xmlns:a16="http://schemas.microsoft.com/office/drawing/2014/main" id="{865ACF5B-69EA-FE16-C712-07F895735EF4}"/>
                </a:ext>
              </a:extLst>
            </p:cNvPr>
            <p:cNvSpPr/>
            <p:nvPr/>
          </p:nvSpPr>
          <p:spPr>
            <a:xfrm>
              <a:off x="6639878" y="4091979"/>
              <a:ext cx="15587" cy="69927"/>
            </a:xfrm>
            <a:custGeom>
              <a:avLst/>
              <a:gdLst/>
              <a:ahLst/>
              <a:cxnLst/>
              <a:rect l="l" t="t" r="r" b="b"/>
              <a:pathLst>
                <a:path w="578" h="2593" extrusionOk="0">
                  <a:moveTo>
                    <a:pt x="13" y="0"/>
                  </a:moveTo>
                  <a:lnTo>
                    <a:pt x="13" y="2278"/>
                  </a:lnTo>
                  <a:cubicBezTo>
                    <a:pt x="10" y="2291"/>
                    <a:pt x="7" y="2300"/>
                    <a:pt x="1" y="2309"/>
                  </a:cubicBezTo>
                  <a:lnTo>
                    <a:pt x="480" y="2583"/>
                  </a:lnTo>
                  <a:cubicBezTo>
                    <a:pt x="490" y="2589"/>
                    <a:pt x="501" y="2592"/>
                    <a:pt x="512" y="2592"/>
                  </a:cubicBezTo>
                  <a:cubicBezTo>
                    <a:pt x="546" y="2592"/>
                    <a:pt x="577" y="2566"/>
                    <a:pt x="577" y="2529"/>
                  </a:cubicBezTo>
                  <a:lnTo>
                    <a:pt x="5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397;p66">
              <a:extLst>
                <a:ext uri="{FF2B5EF4-FFF2-40B4-BE49-F238E27FC236}">
                  <a16:creationId xmlns:a16="http://schemas.microsoft.com/office/drawing/2014/main" id="{EE96B11E-D717-9A60-D204-D1AE8F5E8DCC}"/>
                </a:ext>
              </a:extLst>
            </p:cNvPr>
            <p:cNvSpPr/>
            <p:nvPr/>
          </p:nvSpPr>
          <p:spPr>
            <a:xfrm>
              <a:off x="6460246" y="3843309"/>
              <a:ext cx="323017" cy="227228"/>
            </a:xfrm>
            <a:custGeom>
              <a:avLst/>
              <a:gdLst/>
              <a:ahLst/>
              <a:cxnLst/>
              <a:rect l="l" t="t" r="r" b="b"/>
              <a:pathLst>
                <a:path w="11978" h="8426" extrusionOk="0">
                  <a:moveTo>
                    <a:pt x="89" y="1"/>
                  </a:moveTo>
                  <a:cubicBezTo>
                    <a:pt x="40" y="1"/>
                    <a:pt x="0" y="40"/>
                    <a:pt x="0" y="89"/>
                  </a:cubicBezTo>
                  <a:lnTo>
                    <a:pt x="0" y="8425"/>
                  </a:lnTo>
                  <a:lnTo>
                    <a:pt x="11978" y="8425"/>
                  </a:lnTo>
                  <a:lnTo>
                    <a:pt x="11978" y="89"/>
                  </a:lnTo>
                  <a:cubicBezTo>
                    <a:pt x="11978" y="40"/>
                    <a:pt x="11941" y="1"/>
                    <a:pt x="118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398;p66">
              <a:extLst>
                <a:ext uri="{FF2B5EF4-FFF2-40B4-BE49-F238E27FC236}">
                  <a16:creationId xmlns:a16="http://schemas.microsoft.com/office/drawing/2014/main" id="{A24D7F74-A4F3-7FFE-65E3-6EFF36D2E74D}"/>
                </a:ext>
              </a:extLst>
            </p:cNvPr>
            <p:cNvSpPr/>
            <p:nvPr/>
          </p:nvSpPr>
          <p:spPr>
            <a:xfrm>
              <a:off x="6765737" y="3843309"/>
              <a:ext cx="17637" cy="227120"/>
            </a:xfrm>
            <a:custGeom>
              <a:avLst/>
              <a:gdLst/>
              <a:ahLst/>
              <a:cxnLst/>
              <a:rect l="l" t="t" r="r" b="b"/>
              <a:pathLst>
                <a:path w="654" h="8422" extrusionOk="0">
                  <a:moveTo>
                    <a:pt x="0" y="1"/>
                  </a:moveTo>
                  <a:cubicBezTo>
                    <a:pt x="46" y="1"/>
                    <a:pt x="86" y="40"/>
                    <a:pt x="83" y="89"/>
                  </a:cubicBezTo>
                  <a:lnTo>
                    <a:pt x="83" y="8422"/>
                  </a:lnTo>
                  <a:lnTo>
                    <a:pt x="653" y="8422"/>
                  </a:lnTo>
                  <a:lnTo>
                    <a:pt x="653" y="89"/>
                  </a:lnTo>
                  <a:cubicBezTo>
                    <a:pt x="653" y="40"/>
                    <a:pt x="613" y="1"/>
                    <a:pt x="565" y="1"/>
                  </a:cubicBezTo>
                  <a:close/>
                </a:path>
              </a:pathLst>
            </a:custGeom>
            <a:solidFill>
              <a:srgbClr val="073533">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399;p66">
              <a:extLst>
                <a:ext uri="{FF2B5EF4-FFF2-40B4-BE49-F238E27FC236}">
                  <a16:creationId xmlns:a16="http://schemas.microsoft.com/office/drawing/2014/main" id="{397BD7DB-6434-80F1-C621-9E445FB13861}"/>
                </a:ext>
              </a:extLst>
            </p:cNvPr>
            <p:cNvSpPr/>
            <p:nvPr/>
          </p:nvSpPr>
          <p:spPr>
            <a:xfrm>
              <a:off x="6606573" y="3843309"/>
              <a:ext cx="15237" cy="227228"/>
            </a:xfrm>
            <a:custGeom>
              <a:avLst/>
              <a:gdLst/>
              <a:ahLst/>
              <a:cxnLst/>
              <a:rect l="l" t="t" r="r" b="b"/>
              <a:pathLst>
                <a:path w="565" h="8426" extrusionOk="0">
                  <a:moveTo>
                    <a:pt x="1" y="1"/>
                  </a:moveTo>
                  <a:lnTo>
                    <a:pt x="1" y="8425"/>
                  </a:lnTo>
                  <a:lnTo>
                    <a:pt x="565" y="8425"/>
                  </a:lnTo>
                  <a:lnTo>
                    <a:pt x="565" y="1"/>
                  </a:lnTo>
                  <a:close/>
                </a:path>
              </a:pathLst>
            </a:custGeom>
            <a:solidFill>
              <a:srgbClr val="073533">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400;p66">
              <a:extLst>
                <a:ext uri="{FF2B5EF4-FFF2-40B4-BE49-F238E27FC236}">
                  <a16:creationId xmlns:a16="http://schemas.microsoft.com/office/drawing/2014/main" id="{8E869D73-6BB7-FA7D-8CE7-DC3E5B6FD2D5}"/>
                </a:ext>
              </a:extLst>
            </p:cNvPr>
            <p:cNvSpPr/>
            <p:nvPr/>
          </p:nvSpPr>
          <p:spPr>
            <a:xfrm>
              <a:off x="6667440" y="3876453"/>
              <a:ext cx="70196" cy="79986"/>
            </a:xfrm>
            <a:custGeom>
              <a:avLst/>
              <a:gdLst/>
              <a:ahLst/>
              <a:cxnLst/>
              <a:rect l="l" t="t" r="r" b="b"/>
              <a:pathLst>
                <a:path w="2603" h="2966" extrusionOk="0">
                  <a:moveTo>
                    <a:pt x="1302" y="1"/>
                  </a:moveTo>
                  <a:cubicBezTo>
                    <a:pt x="1279" y="1"/>
                    <a:pt x="1256" y="7"/>
                    <a:pt x="1236" y="19"/>
                  </a:cubicBezTo>
                  <a:lnTo>
                    <a:pt x="65" y="693"/>
                  </a:lnTo>
                  <a:cubicBezTo>
                    <a:pt x="25" y="718"/>
                    <a:pt x="1" y="760"/>
                    <a:pt x="1" y="809"/>
                  </a:cubicBezTo>
                  <a:lnTo>
                    <a:pt x="1" y="2157"/>
                  </a:lnTo>
                  <a:cubicBezTo>
                    <a:pt x="1" y="2206"/>
                    <a:pt x="25" y="2249"/>
                    <a:pt x="65" y="2273"/>
                  </a:cubicBezTo>
                  <a:lnTo>
                    <a:pt x="1236" y="2947"/>
                  </a:lnTo>
                  <a:cubicBezTo>
                    <a:pt x="1256" y="2960"/>
                    <a:pt x="1279" y="2966"/>
                    <a:pt x="1302" y="2966"/>
                  </a:cubicBezTo>
                  <a:cubicBezTo>
                    <a:pt x="1325" y="2966"/>
                    <a:pt x="1349" y="2960"/>
                    <a:pt x="1370" y="2947"/>
                  </a:cubicBezTo>
                  <a:lnTo>
                    <a:pt x="2535" y="2273"/>
                  </a:lnTo>
                  <a:cubicBezTo>
                    <a:pt x="2575" y="2249"/>
                    <a:pt x="2602" y="2206"/>
                    <a:pt x="2599" y="2157"/>
                  </a:cubicBezTo>
                  <a:lnTo>
                    <a:pt x="2599" y="809"/>
                  </a:lnTo>
                  <a:cubicBezTo>
                    <a:pt x="2602" y="760"/>
                    <a:pt x="2578" y="718"/>
                    <a:pt x="2535" y="693"/>
                  </a:cubicBezTo>
                  <a:lnTo>
                    <a:pt x="1370" y="19"/>
                  </a:lnTo>
                  <a:cubicBezTo>
                    <a:pt x="1349" y="7"/>
                    <a:pt x="1325" y="1"/>
                    <a:pt x="130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401;p66">
              <a:extLst>
                <a:ext uri="{FF2B5EF4-FFF2-40B4-BE49-F238E27FC236}">
                  <a16:creationId xmlns:a16="http://schemas.microsoft.com/office/drawing/2014/main" id="{7425110B-3ACC-B743-70F4-F31378C16896}"/>
                </a:ext>
              </a:extLst>
            </p:cNvPr>
            <p:cNvSpPr/>
            <p:nvPr/>
          </p:nvSpPr>
          <p:spPr>
            <a:xfrm>
              <a:off x="6687342" y="3887240"/>
              <a:ext cx="50294" cy="69199"/>
            </a:xfrm>
            <a:custGeom>
              <a:avLst/>
              <a:gdLst/>
              <a:ahLst/>
              <a:cxnLst/>
              <a:rect l="l" t="t" r="r" b="b"/>
              <a:pathLst>
                <a:path w="1865" h="2566" extrusionOk="0">
                  <a:moveTo>
                    <a:pt x="1291" y="1"/>
                  </a:moveTo>
                  <a:cubicBezTo>
                    <a:pt x="1297" y="16"/>
                    <a:pt x="1300" y="31"/>
                    <a:pt x="1297" y="46"/>
                  </a:cubicBezTo>
                  <a:lnTo>
                    <a:pt x="1297" y="1434"/>
                  </a:lnTo>
                  <a:cubicBezTo>
                    <a:pt x="1300" y="1483"/>
                    <a:pt x="1276" y="1526"/>
                    <a:pt x="1233" y="1550"/>
                  </a:cubicBezTo>
                  <a:lnTo>
                    <a:pt x="68" y="2242"/>
                  </a:lnTo>
                  <a:cubicBezTo>
                    <a:pt x="46" y="2251"/>
                    <a:pt x="25" y="2261"/>
                    <a:pt x="1" y="2261"/>
                  </a:cubicBezTo>
                  <a:lnTo>
                    <a:pt x="498" y="2547"/>
                  </a:lnTo>
                  <a:cubicBezTo>
                    <a:pt x="518" y="2560"/>
                    <a:pt x="541" y="2566"/>
                    <a:pt x="564" y="2566"/>
                  </a:cubicBezTo>
                  <a:cubicBezTo>
                    <a:pt x="587" y="2566"/>
                    <a:pt x="611" y="2560"/>
                    <a:pt x="632" y="2547"/>
                  </a:cubicBezTo>
                  <a:lnTo>
                    <a:pt x="1797" y="1873"/>
                  </a:lnTo>
                  <a:cubicBezTo>
                    <a:pt x="1837" y="1849"/>
                    <a:pt x="1864" y="1806"/>
                    <a:pt x="1861" y="1757"/>
                  </a:cubicBezTo>
                  <a:lnTo>
                    <a:pt x="1861" y="409"/>
                  </a:lnTo>
                  <a:cubicBezTo>
                    <a:pt x="1864" y="360"/>
                    <a:pt x="1840" y="318"/>
                    <a:pt x="1797" y="293"/>
                  </a:cubicBezTo>
                  <a:lnTo>
                    <a:pt x="129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402;p66">
              <a:extLst>
                <a:ext uri="{FF2B5EF4-FFF2-40B4-BE49-F238E27FC236}">
                  <a16:creationId xmlns:a16="http://schemas.microsoft.com/office/drawing/2014/main" id="{091D0DD1-CF67-D708-C516-B77DA717EB5F}"/>
                </a:ext>
              </a:extLst>
            </p:cNvPr>
            <p:cNvSpPr/>
            <p:nvPr/>
          </p:nvSpPr>
          <p:spPr>
            <a:xfrm>
              <a:off x="6661776" y="3870789"/>
              <a:ext cx="81523" cy="91339"/>
            </a:xfrm>
            <a:custGeom>
              <a:avLst/>
              <a:gdLst/>
              <a:ahLst/>
              <a:cxnLst/>
              <a:rect l="l" t="t" r="r" b="b"/>
              <a:pathLst>
                <a:path w="3023" h="3387" extrusionOk="0">
                  <a:moveTo>
                    <a:pt x="1510" y="437"/>
                  </a:moveTo>
                  <a:lnTo>
                    <a:pt x="2599" y="1065"/>
                  </a:lnTo>
                  <a:lnTo>
                    <a:pt x="2599" y="2322"/>
                  </a:lnTo>
                  <a:lnTo>
                    <a:pt x="1510" y="2953"/>
                  </a:lnTo>
                  <a:lnTo>
                    <a:pt x="424" y="2322"/>
                  </a:lnTo>
                  <a:lnTo>
                    <a:pt x="424" y="1065"/>
                  </a:lnTo>
                  <a:lnTo>
                    <a:pt x="1510" y="437"/>
                  </a:lnTo>
                  <a:close/>
                  <a:moveTo>
                    <a:pt x="1510" y="1"/>
                  </a:moveTo>
                  <a:cubicBezTo>
                    <a:pt x="1451" y="1"/>
                    <a:pt x="1392" y="16"/>
                    <a:pt x="1339" y="46"/>
                  </a:cubicBezTo>
                  <a:lnTo>
                    <a:pt x="171" y="720"/>
                  </a:lnTo>
                  <a:cubicBezTo>
                    <a:pt x="64" y="781"/>
                    <a:pt x="0" y="897"/>
                    <a:pt x="0" y="1019"/>
                  </a:cubicBezTo>
                  <a:lnTo>
                    <a:pt x="0" y="2367"/>
                  </a:lnTo>
                  <a:cubicBezTo>
                    <a:pt x="0" y="2489"/>
                    <a:pt x="64" y="2605"/>
                    <a:pt x="171" y="2666"/>
                  </a:cubicBezTo>
                  <a:lnTo>
                    <a:pt x="1339" y="3340"/>
                  </a:lnTo>
                  <a:cubicBezTo>
                    <a:pt x="1391" y="3371"/>
                    <a:pt x="1449" y="3386"/>
                    <a:pt x="1510" y="3386"/>
                  </a:cubicBezTo>
                  <a:cubicBezTo>
                    <a:pt x="1571" y="3386"/>
                    <a:pt x="1629" y="3371"/>
                    <a:pt x="1681" y="3340"/>
                  </a:cubicBezTo>
                  <a:lnTo>
                    <a:pt x="2852" y="2666"/>
                  </a:lnTo>
                  <a:cubicBezTo>
                    <a:pt x="2959" y="2605"/>
                    <a:pt x="3023" y="2489"/>
                    <a:pt x="3023" y="2367"/>
                  </a:cubicBezTo>
                  <a:lnTo>
                    <a:pt x="3023" y="1019"/>
                  </a:lnTo>
                  <a:cubicBezTo>
                    <a:pt x="3023" y="897"/>
                    <a:pt x="2959" y="781"/>
                    <a:pt x="2852" y="720"/>
                  </a:cubicBezTo>
                  <a:lnTo>
                    <a:pt x="1681" y="46"/>
                  </a:lnTo>
                  <a:cubicBezTo>
                    <a:pt x="1627" y="16"/>
                    <a:pt x="1569" y="1"/>
                    <a:pt x="151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403;p66">
              <a:extLst>
                <a:ext uri="{FF2B5EF4-FFF2-40B4-BE49-F238E27FC236}">
                  <a16:creationId xmlns:a16="http://schemas.microsoft.com/office/drawing/2014/main" id="{38A48606-B77C-A754-299B-57C4EB196C39}"/>
                </a:ext>
              </a:extLst>
            </p:cNvPr>
            <p:cNvSpPr/>
            <p:nvPr/>
          </p:nvSpPr>
          <p:spPr>
            <a:xfrm>
              <a:off x="6721968" y="3978175"/>
              <a:ext cx="40343" cy="11542"/>
            </a:xfrm>
            <a:custGeom>
              <a:avLst/>
              <a:gdLst/>
              <a:ahLst/>
              <a:cxnLst/>
              <a:rect l="l" t="t" r="r" b="b"/>
              <a:pathLst>
                <a:path w="1496" h="428" extrusionOk="0">
                  <a:moveTo>
                    <a:pt x="215" y="0"/>
                  </a:moveTo>
                  <a:cubicBezTo>
                    <a:pt x="98" y="0"/>
                    <a:pt x="1" y="93"/>
                    <a:pt x="1" y="215"/>
                  </a:cubicBezTo>
                  <a:cubicBezTo>
                    <a:pt x="1" y="333"/>
                    <a:pt x="96" y="428"/>
                    <a:pt x="212" y="428"/>
                  </a:cubicBezTo>
                  <a:cubicBezTo>
                    <a:pt x="221" y="428"/>
                    <a:pt x="232" y="427"/>
                    <a:pt x="242" y="426"/>
                  </a:cubicBezTo>
                  <a:lnTo>
                    <a:pt x="1254" y="426"/>
                  </a:lnTo>
                  <a:cubicBezTo>
                    <a:pt x="1264" y="427"/>
                    <a:pt x="1274" y="428"/>
                    <a:pt x="1284" y="428"/>
                  </a:cubicBezTo>
                  <a:cubicBezTo>
                    <a:pt x="1397" y="428"/>
                    <a:pt x="1495" y="333"/>
                    <a:pt x="1495" y="215"/>
                  </a:cubicBezTo>
                  <a:cubicBezTo>
                    <a:pt x="1495" y="93"/>
                    <a:pt x="1395" y="0"/>
                    <a:pt x="1280" y="0"/>
                  </a:cubicBezTo>
                  <a:cubicBezTo>
                    <a:pt x="1272" y="0"/>
                    <a:pt x="1263" y="1"/>
                    <a:pt x="1254" y="2"/>
                  </a:cubicBezTo>
                  <a:lnTo>
                    <a:pt x="242" y="2"/>
                  </a:lnTo>
                  <a:cubicBezTo>
                    <a:pt x="233" y="1"/>
                    <a:pt x="224" y="0"/>
                    <a:pt x="21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404;p66">
              <a:extLst>
                <a:ext uri="{FF2B5EF4-FFF2-40B4-BE49-F238E27FC236}">
                  <a16:creationId xmlns:a16="http://schemas.microsoft.com/office/drawing/2014/main" id="{A23A1B7E-314B-4A13-E6F3-C4CC655E15A3}"/>
                </a:ext>
              </a:extLst>
            </p:cNvPr>
            <p:cNvSpPr/>
            <p:nvPr/>
          </p:nvSpPr>
          <p:spPr>
            <a:xfrm>
              <a:off x="6642602" y="3978175"/>
              <a:ext cx="66394" cy="11542"/>
            </a:xfrm>
            <a:custGeom>
              <a:avLst/>
              <a:gdLst/>
              <a:ahLst/>
              <a:cxnLst/>
              <a:rect l="l" t="t" r="r" b="b"/>
              <a:pathLst>
                <a:path w="2462" h="428" extrusionOk="0">
                  <a:moveTo>
                    <a:pt x="2247" y="0"/>
                  </a:moveTo>
                  <a:cubicBezTo>
                    <a:pt x="2239" y="0"/>
                    <a:pt x="2230" y="1"/>
                    <a:pt x="2221" y="2"/>
                  </a:cubicBezTo>
                  <a:lnTo>
                    <a:pt x="247" y="2"/>
                  </a:lnTo>
                  <a:cubicBezTo>
                    <a:pt x="0" y="35"/>
                    <a:pt x="0" y="392"/>
                    <a:pt x="247" y="426"/>
                  </a:cubicBezTo>
                  <a:lnTo>
                    <a:pt x="2221" y="426"/>
                  </a:lnTo>
                  <a:cubicBezTo>
                    <a:pt x="2231" y="427"/>
                    <a:pt x="2241" y="428"/>
                    <a:pt x="2251" y="428"/>
                  </a:cubicBezTo>
                  <a:cubicBezTo>
                    <a:pt x="2366" y="428"/>
                    <a:pt x="2462" y="333"/>
                    <a:pt x="2462" y="215"/>
                  </a:cubicBezTo>
                  <a:cubicBezTo>
                    <a:pt x="2462" y="93"/>
                    <a:pt x="2364" y="0"/>
                    <a:pt x="22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405;p66">
              <a:extLst>
                <a:ext uri="{FF2B5EF4-FFF2-40B4-BE49-F238E27FC236}">
                  <a16:creationId xmlns:a16="http://schemas.microsoft.com/office/drawing/2014/main" id="{D14E01F1-C62F-1665-5B09-B20DB609B10F}"/>
                </a:ext>
              </a:extLst>
            </p:cNvPr>
            <p:cNvSpPr/>
            <p:nvPr/>
          </p:nvSpPr>
          <p:spPr>
            <a:xfrm>
              <a:off x="6643600" y="4005196"/>
              <a:ext cx="117956" cy="11461"/>
            </a:xfrm>
            <a:custGeom>
              <a:avLst/>
              <a:gdLst/>
              <a:ahLst/>
              <a:cxnLst/>
              <a:rect l="l" t="t" r="r" b="b"/>
              <a:pathLst>
                <a:path w="4374" h="425" extrusionOk="0">
                  <a:moveTo>
                    <a:pt x="210" y="0"/>
                  </a:moveTo>
                  <a:cubicBezTo>
                    <a:pt x="92" y="0"/>
                    <a:pt x="0" y="98"/>
                    <a:pt x="0" y="214"/>
                  </a:cubicBezTo>
                  <a:cubicBezTo>
                    <a:pt x="0" y="330"/>
                    <a:pt x="95" y="424"/>
                    <a:pt x="210" y="424"/>
                  </a:cubicBezTo>
                  <a:lnTo>
                    <a:pt x="4160" y="424"/>
                  </a:lnTo>
                  <a:cubicBezTo>
                    <a:pt x="4276" y="424"/>
                    <a:pt x="4374" y="330"/>
                    <a:pt x="4374" y="214"/>
                  </a:cubicBezTo>
                  <a:cubicBezTo>
                    <a:pt x="4374" y="95"/>
                    <a:pt x="4276" y="0"/>
                    <a:pt x="41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406;p66">
              <a:extLst>
                <a:ext uri="{FF2B5EF4-FFF2-40B4-BE49-F238E27FC236}">
                  <a16:creationId xmlns:a16="http://schemas.microsoft.com/office/drawing/2014/main" id="{9C626017-186E-2648-1981-BB789B3FBF9C}"/>
                </a:ext>
              </a:extLst>
            </p:cNvPr>
            <p:cNvSpPr/>
            <p:nvPr/>
          </p:nvSpPr>
          <p:spPr>
            <a:xfrm>
              <a:off x="6642602" y="4032191"/>
              <a:ext cx="119709" cy="11488"/>
            </a:xfrm>
            <a:custGeom>
              <a:avLst/>
              <a:gdLst/>
              <a:ahLst/>
              <a:cxnLst/>
              <a:rect l="l" t="t" r="r" b="b"/>
              <a:pathLst>
                <a:path w="4439" h="426" extrusionOk="0">
                  <a:moveTo>
                    <a:pt x="4227" y="1"/>
                  </a:moveTo>
                  <a:cubicBezTo>
                    <a:pt x="4217" y="1"/>
                    <a:pt x="4207" y="1"/>
                    <a:pt x="4197" y="3"/>
                  </a:cubicBezTo>
                  <a:lnTo>
                    <a:pt x="247" y="3"/>
                  </a:lnTo>
                  <a:cubicBezTo>
                    <a:pt x="0" y="33"/>
                    <a:pt x="0" y="390"/>
                    <a:pt x="247" y="424"/>
                  </a:cubicBezTo>
                  <a:lnTo>
                    <a:pt x="4197" y="424"/>
                  </a:lnTo>
                  <a:cubicBezTo>
                    <a:pt x="4207" y="425"/>
                    <a:pt x="4217" y="426"/>
                    <a:pt x="4227" y="426"/>
                  </a:cubicBezTo>
                  <a:cubicBezTo>
                    <a:pt x="4340" y="426"/>
                    <a:pt x="4438" y="331"/>
                    <a:pt x="4438" y="213"/>
                  </a:cubicBezTo>
                  <a:cubicBezTo>
                    <a:pt x="4438" y="95"/>
                    <a:pt x="4340" y="1"/>
                    <a:pt x="422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407;p66">
              <a:extLst>
                <a:ext uri="{FF2B5EF4-FFF2-40B4-BE49-F238E27FC236}">
                  <a16:creationId xmlns:a16="http://schemas.microsoft.com/office/drawing/2014/main" id="{32307D71-FF1F-7C94-6E5D-128F3823C1C3}"/>
                </a:ext>
              </a:extLst>
            </p:cNvPr>
            <p:cNvSpPr/>
            <p:nvPr/>
          </p:nvSpPr>
          <p:spPr>
            <a:xfrm>
              <a:off x="6482036" y="3870223"/>
              <a:ext cx="117983" cy="11380"/>
            </a:xfrm>
            <a:custGeom>
              <a:avLst/>
              <a:gdLst/>
              <a:ahLst/>
              <a:cxnLst/>
              <a:rect l="l" t="t" r="r" b="b"/>
              <a:pathLst>
                <a:path w="4375" h="422" extrusionOk="0">
                  <a:moveTo>
                    <a:pt x="214" y="0"/>
                  </a:moveTo>
                  <a:cubicBezTo>
                    <a:pt x="95" y="0"/>
                    <a:pt x="1" y="95"/>
                    <a:pt x="1" y="214"/>
                  </a:cubicBezTo>
                  <a:cubicBezTo>
                    <a:pt x="1" y="328"/>
                    <a:pt x="95" y="421"/>
                    <a:pt x="209" y="421"/>
                  </a:cubicBezTo>
                  <a:cubicBezTo>
                    <a:pt x="211" y="421"/>
                    <a:pt x="212" y="421"/>
                    <a:pt x="214" y="421"/>
                  </a:cubicBezTo>
                  <a:lnTo>
                    <a:pt x="4161" y="421"/>
                  </a:lnTo>
                  <a:cubicBezTo>
                    <a:pt x="4163" y="421"/>
                    <a:pt x="4165" y="421"/>
                    <a:pt x="4166" y="421"/>
                  </a:cubicBezTo>
                  <a:cubicBezTo>
                    <a:pt x="4280" y="421"/>
                    <a:pt x="4375" y="328"/>
                    <a:pt x="4375" y="214"/>
                  </a:cubicBezTo>
                  <a:cubicBezTo>
                    <a:pt x="4375" y="95"/>
                    <a:pt x="4277" y="0"/>
                    <a:pt x="41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408;p66">
              <a:extLst>
                <a:ext uri="{FF2B5EF4-FFF2-40B4-BE49-F238E27FC236}">
                  <a16:creationId xmlns:a16="http://schemas.microsoft.com/office/drawing/2014/main" id="{582BFDDC-78AD-DF1D-A98B-4DEB6F042B8B}"/>
                </a:ext>
              </a:extLst>
            </p:cNvPr>
            <p:cNvSpPr/>
            <p:nvPr/>
          </p:nvSpPr>
          <p:spPr>
            <a:xfrm>
              <a:off x="6530740" y="3897164"/>
              <a:ext cx="70008" cy="11542"/>
            </a:xfrm>
            <a:custGeom>
              <a:avLst/>
              <a:gdLst/>
              <a:ahLst/>
              <a:cxnLst/>
              <a:rect l="l" t="t" r="r" b="b"/>
              <a:pathLst>
                <a:path w="2596" h="428" extrusionOk="0">
                  <a:moveTo>
                    <a:pt x="2381" y="0"/>
                  </a:moveTo>
                  <a:cubicBezTo>
                    <a:pt x="2373" y="0"/>
                    <a:pt x="2364" y="1"/>
                    <a:pt x="2355" y="2"/>
                  </a:cubicBezTo>
                  <a:lnTo>
                    <a:pt x="247" y="2"/>
                  </a:lnTo>
                  <a:cubicBezTo>
                    <a:pt x="0" y="35"/>
                    <a:pt x="0" y="392"/>
                    <a:pt x="247" y="426"/>
                  </a:cubicBezTo>
                  <a:lnTo>
                    <a:pt x="2355" y="426"/>
                  </a:lnTo>
                  <a:cubicBezTo>
                    <a:pt x="2365" y="427"/>
                    <a:pt x="2375" y="428"/>
                    <a:pt x="2385" y="428"/>
                  </a:cubicBezTo>
                  <a:cubicBezTo>
                    <a:pt x="2500" y="428"/>
                    <a:pt x="2596" y="333"/>
                    <a:pt x="2596" y="215"/>
                  </a:cubicBezTo>
                  <a:cubicBezTo>
                    <a:pt x="2596" y="93"/>
                    <a:pt x="2498" y="0"/>
                    <a:pt x="23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409;p66">
              <a:extLst>
                <a:ext uri="{FF2B5EF4-FFF2-40B4-BE49-F238E27FC236}">
                  <a16:creationId xmlns:a16="http://schemas.microsoft.com/office/drawing/2014/main" id="{973D10A9-7FD8-DDA9-2FE7-1B55C34A6C60}"/>
                </a:ext>
              </a:extLst>
            </p:cNvPr>
            <p:cNvSpPr/>
            <p:nvPr/>
          </p:nvSpPr>
          <p:spPr>
            <a:xfrm>
              <a:off x="6481308" y="3897164"/>
              <a:ext cx="36703" cy="11542"/>
            </a:xfrm>
            <a:custGeom>
              <a:avLst/>
              <a:gdLst/>
              <a:ahLst/>
              <a:cxnLst/>
              <a:rect l="l" t="t" r="r" b="b"/>
              <a:pathLst>
                <a:path w="1361" h="428" extrusionOk="0">
                  <a:moveTo>
                    <a:pt x="215" y="0"/>
                  </a:moveTo>
                  <a:cubicBezTo>
                    <a:pt x="98" y="0"/>
                    <a:pt x="0" y="93"/>
                    <a:pt x="0" y="215"/>
                  </a:cubicBezTo>
                  <a:cubicBezTo>
                    <a:pt x="0" y="333"/>
                    <a:pt x="96" y="428"/>
                    <a:pt x="211" y="428"/>
                  </a:cubicBezTo>
                  <a:cubicBezTo>
                    <a:pt x="221" y="428"/>
                    <a:pt x="231" y="427"/>
                    <a:pt x="241" y="426"/>
                  </a:cubicBezTo>
                  <a:lnTo>
                    <a:pt x="1120" y="426"/>
                  </a:lnTo>
                  <a:cubicBezTo>
                    <a:pt x="1130" y="427"/>
                    <a:pt x="1139" y="428"/>
                    <a:pt x="1149" y="428"/>
                  </a:cubicBezTo>
                  <a:cubicBezTo>
                    <a:pt x="1262" y="428"/>
                    <a:pt x="1361" y="333"/>
                    <a:pt x="1361" y="215"/>
                  </a:cubicBezTo>
                  <a:cubicBezTo>
                    <a:pt x="1361" y="93"/>
                    <a:pt x="1260" y="0"/>
                    <a:pt x="1145" y="0"/>
                  </a:cubicBezTo>
                  <a:cubicBezTo>
                    <a:pt x="1137" y="0"/>
                    <a:pt x="1128" y="1"/>
                    <a:pt x="1120" y="2"/>
                  </a:cubicBezTo>
                  <a:lnTo>
                    <a:pt x="241" y="2"/>
                  </a:lnTo>
                  <a:cubicBezTo>
                    <a:pt x="232" y="1"/>
                    <a:pt x="224" y="0"/>
                    <a:pt x="21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410;p66">
              <a:extLst>
                <a:ext uri="{FF2B5EF4-FFF2-40B4-BE49-F238E27FC236}">
                  <a16:creationId xmlns:a16="http://schemas.microsoft.com/office/drawing/2014/main" id="{235006AD-E713-A4B5-33C7-A832BAACB450}"/>
                </a:ext>
              </a:extLst>
            </p:cNvPr>
            <p:cNvSpPr/>
            <p:nvPr/>
          </p:nvSpPr>
          <p:spPr>
            <a:xfrm>
              <a:off x="6482036" y="3924239"/>
              <a:ext cx="117983" cy="11488"/>
            </a:xfrm>
            <a:custGeom>
              <a:avLst/>
              <a:gdLst/>
              <a:ahLst/>
              <a:cxnLst/>
              <a:rect l="l" t="t" r="r" b="b"/>
              <a:pathLst>
                <a:path w="4375" h="426" extrusionOk="0">
                  <a:moveTo>
                    <a:pt x="209" y="1"/>
                  </a:moveTo>
                  <a:cubicBezTo>
                    <a:pt x="95" y="1"/>
                    <a:pt x="1" y="94"/>
                    <a:pt x="1" y="212"/>
                  </a:cubicBezTo>
                  <a:cubicBezTo>
                    <a:pt x="1" y="327"/>
                    <a:pt x="95" y="425"/>
                    <a:pt x="214" y="425"/>
                  </a:cubicBezTo>
                  <a:lnTo>
                    <a:pt x="4161" y="425"/>
                  </a:lnTo>
                  <a:cubicBezTo>
                    <a:pt x="4277" y="425"/>
                    <a:pt x="4375" y="327"/>
                    <a:pt x="4375" y="212"/>
                  </a:cubicBezTo>
                  <a:cubicBezTo>
                    <a:pt x="4375" y="94"/>
                    <a:pt x="4280" y="1"/>
                    <a:pt x="4166" y="1"/>
                  </a:cubicBezTo>
                  <a:cubicBezTo>
                    <a:pt x="4165" y="1"/>
                    <a:pt x="4163" y="1"/>
                    <a:pt x="4161" y="1"/>
                  </a:cubicBezTo>
                  <a:lnTo>
                    <a:pt x="214" y="1"/>
                  </a:lnTo>
                  <a:cubicBezTo>
                    <a:pt x="212" y="1"/>
                    <a:pt x="211" y="1"/>
                    <a:pt x="2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411;p66">
              <a:extLst>
                <a:ext uri="{FF2B5EF4-FFF2-40B4-BE49-F238E27FC236}">
                  <a16:creationId xmlns:a16="http://schemas.microsoft.com/office/drawing/2014/main" id="{5A03373C-B858-7BAC-1EC3-BBB42E936F85}"/>
                </a:ext>
              </a:extLst>
            </p:cNvPr>
            <p:cNvSpPr/>
            <p:nvPr/>
          </p:nvSpPr>
          <p:spPr>
            <a:xfrm>
              <a:off x="6481308" y="3951180"/>
              <a:ext cx="119439" cy="11488"/>
            </a:xfrm>
            <a:custGeom>
              <a:avLst/>
              <a:gdLst/>
              <a:ahLst/>
              <a:cxnLst/>
              <a:rect l="l" t="t" r="r" b="b"/>
              <a:pathLst>
                <a:path w="4429" h="426" extrusionOk="0">
                  <a:moveTo>
                    <a:pt x="211" y="0"/>
                  </a:moveTo>
                  <a:cubicBezTo>
                    <a:pt x="96" y="0"/>
                    <a:pt x="0" y="95"/>
                    <a:pt x="0" y="213"/>
                  </a:cubicBezTo>
                  <a:cubicBezTo>
                    <a:pt x="0" y="331"/>
                    <a:pt x="96" y="426"/>
                    <a:pt x="211" y="426"/>
                  </a:cubicBezTo>
                  <a:cubicBezTo>
                    <a:pt x="221" y="426"/>
                    <a:pt x="231" y="425"/>
                    <a:pt x="241" y="423"/>
                  </a:cubicBezTo>
                  <a:lnTo>
                    <a:pt x="4188" y="423"/>
                  </a:lnTo>
                  <a:cubicBezTo>
                    <a:pt x="4198" y="425"/>
                    <a:pt x="4208" y="426"/>
                    <a:pt x="4218" y="426"/>
                  </a:cubicBezTo>
                  <a:cubicBezTo>
                    <a:pt x="4333" y="426"/>
                    <a:pt x="4429" y="331"/>
                    <a:pt x="4429" y="213"/>
                  </a:cubicBezTo>
                  <a:cubicBezTo>
                    <a:pt x="4429" y="95"/>
                    <a:pt x="4333" y="0"/>
                    <a:pt x="4218" y="0"/>
                  </a:cubicBezTo>
                  <a:cubicBezTo>
                    <a:pt x="4208" y="0"/>
                    <a:pt x="4198" y="1"/>
                    <a:pt x="4188" y="2"/>
                  </a:cubicBezTo>
                  <a:lnTo>
                    <a:pt x="241" y="2"/>
                  </a:lnTo>
                  <a:cubicBezTo>
                    <a:pt x="231" y="1"/>
                    <a:pt x="221" y="0"/>
                    <a:pt x="2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3412;p66">
              <a:extLst>
                <a:ext uri="{FF2B5EF4-FFF2-40B4-BE49-F238E27FC236}">
                  <a16:creationId xmlns:a16="http://schemas.microsoft.com/office/drawing/2014/main" id="{F46A496F-A7FB-53E3-D9F7-016002A11D23}"/>
                </a:ext>
              </a:extLst>
            </p:cNvPr>
            <p:cNvSpPr/>
            <p:nvPr/>
          </p:nvSpPr>
          <p:spPr>
            <a:xfrm>
              <a:off x="6481308" y="3978175"/>
              <a:ext cx="119439" cy="11542"/>
            </a:xfrm>
            <a:custGeom>
              <a:avLst/>
              <a:gdLst/>
              <a:ahLst/>
              <a:cxnLst/>
              <a:rect l="l" t="t" r="r" b="b"/>
              <a:pathLst>
                <a:path w="4429" h="428" extrusionOk="0">
                  <a:moveTo>
                    <a:pt x="215" y="0"/>
                  </a:moveTo>
                  <a:cubicBezTo>
                    <a:pt x="98" y="0"/>
                    <a:pt x="0" y="93"/>
                    <a:pt x="0" y="215"/>
                  </a:cubicBezTo>
                  <a:cubicBezTo>
                    <a:pt x="0" y="333"/>
                    <a:pt x="96" y="428"/>
                    <a:pt x="211" y="428"/>
                  </a:cubicBezTo>
                  <a:cubicBezTo>
                    <a:pt x="221" y="428"/>
                    <a:pt x="231" y="427"/>
                    <a:pt x="241" y="426"/>
                  </a:cubicBezTo>
                  <a:lnTo>
                    <a:pt x="4188" y="426"/>
                  </a:lnTo>
                  <a:cubicBezTo>
                    <a:pt x="4198" y="427"/>
                    <a:pt x="4208" y="428"/>
                    <a:pt x="4218" y="428"/>
                  </a:cubicBezTo>
                  <a:cubicBezTo>
                    <a:pt x="4333" y="428"/>
                    <a:pt x="4429" y="333"/>
                    <a:pt x="4429" y="215"/>
                  </a:cubicBezTo>
                  <a:cubicBezTo>
                    <a:pt x="4429" y="93"/>
                    <a:pt x="4331" y="0"/>
                    <a:pt x="4214" y="0"/>
                  </a:cubicBezTo>
                  <a:cubicBezTo>
                    <a:pt x="4206" y="0"/>
                    <a:pt x="4197" y="1"/>
                    <a:pt x="4188" y="2"/>
                  </a:cubicBezTo>
                  <a:lnTo>
                    <a:pt x="241" y="2"/>
                  </a:lnTo>
                  <a:cubicBezTo>
                    <a:pt x="232" y="1"/>
                    <a:pt x="224" y="0"/>
                    <a:pt x="21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413;p66">
              <a:extLst>
                <a:ext uri="{FF2B5EF4-FFF2-40B4-BE49-F238E27FC236}">
                  <a16:creationId xmlns:a16="http://schemas.microsoft.com/office/drawing/2014/main" id="{71313293-AB5A-BC06-B1FE-C333FAD837DD}"/>
                </a:ext>
              </a:extLst>
            </p:cNvPr>
            <p:cNvSpPr/>
            <p:nvPr/>
          </p:nvSpPr>
          <p:spPr>
            <a:xfrm>
              <a:off x="6563479" y="4005196"/>
              <a:ext cx="36541" cy="11461"/>
            </a:xfrm>
            <a:custGeom>
              <a:avLst/>
              <a:gdLst/>
              <a:ahLst/>
              <a:cxnLst/>
              <a:rect l="l" t="t" r="r" b="b"/>
              <a:pathLst>
                <a:path w="1355" h="425" extrusionOk="0">
                  <a:moveTo>
                    <a:pt x="214" y="0"/>
                  </a:moveTo>
                  <a:cubicBezTo>
                    <a:pt x="95" y="0"/>
                    <a:pt x="0" y="95"/>
                    <a:pt x="0" y="214"/>
                  </a:cubicBezTo>
                  <a:cubicBezTo>
                    <a:pt x="0" y="330"/>
                    <a:pt x="98" y="424"/>
                    <a:pt x="214" y="424"/>
                  </a:cubicBezTo>
                  <a:lnTo>
                    <a:pt x="1141" y="424"/>
                  </a:lnTo>
                  <a:cubicBezTo>
                    <a:pt x="1257" y="424"/>
                    <a:pt x="1355" y="330"/>
                    <a:pt x="1355" y="214"/>
                  </a:cubicBezTo>
                  <a:cubicBezTo>
                    <a:pt x="1355" y="95"/>
                    <a:pt x="1257" y="0"/>
                    <a:pt x="1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414;p66">
              <a:extLst>
                <a:ext uri="{FF2B5EF4-FFF2-40B4-BE49-F238E27FC236}">
                  <a16:creationId xmlns:a16="http://schemas.microsoft.com/office/drawing/2014/main" id="{C4C5F9F3-B503-50F4-5E47-FA4892F7B005}"/>
                </a:ext>
              </a:extLst>
            </p:cNvPr>
            <p:cNvSpPr/>
            <p:nvPr/>
          </p:nvSpPr>
          <p:spPr>
            <a:xfrm>
              <a:off x="6482036" y="4005196"/>
              <a:ext cx="66825" cy="11461"/>
            </a:xfrm>
            <a:custGeom>
              <a:avLst/>
              <a:gdLst/>
              <a:ahLst/>
              <a:cxnLst/>
              <a:rect l="l" t="t" r="r" b="b"/>
              <a:pathLst>
                <a:path w="2478" h="425" extrusionOk="0">
                  <a:moveTo>
                    <a:pt x="214" y="0"/>
                  </a:moveTo>
                  <a:cubicBezTo>
                    <a:pt x="95" y="0"/>
                    <a:pt x="1" y="95"/>
                    <a:pt x="1" y="214"/>
                  </a:cubicBezTo>
                  <a:cubicBezTo>
                    <a:pt x="1" y="330"/>
                    <a:pt x="98" y="424"/>
                    <a:pt x="214" y="424"/>
                  </a:cubicBezTo>
                  <a:lnTo>
                    <a:pt x="2267" y="424"/>
                  </a:lnTo>
                  <a:cubicBezTo>
                    <a:pt x="2383" y="424"/>
                    <a:pt x="2477" y="330"/>
                    <a:pt x="2474" y="214"/>
                  </a:cubicBezTo>
                  <a:cubicBezTo>
                    <a:pt x="2477" y="95"/>
                    <a:pt x="2383" y="0"/>
                    <a:pt x="22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415;p66">
              <a:extLst>
                <a:ext uri="{FF2B5EF4-FFF2-40B4-BE49-F238E27FC236}">
                  <a16:creationId xmlns:a16="http://schemas.microsoft.com/office/drawing/2014/main" id="{6685D95D-4E76-AAF9-56F9-C1545C056F94}"/>
                </a:ext>
              </a:extLst>
            </p:cNvPr>
            <p:cNvSpPr/>
            <p:nvPr/>
          </p:nvSpPr>
          <p:spPr>
            <a:xfrm>
              <a:off x="6481308" y="4032191"/>
              <a:ext cx="119439" cy="11488"/>
            </a:xfrm>
            <a:custGeom>
              <a:avLst/>
              <a:gdLst/>
              <a:ahLst/>
              <a:cxnLst/>
              <a:rect l="l" t="t" r="r" b="b"/>
              <a:pathLst>
                <a:path w="4429" h="426" extrusionOk="0">
                  <a:moveTo>
                    <a:pt x="211" y="1"/>
                  </a:moveTo>
                  <a:cubicBezTo>
                    <a:pt x="96" y="1"/>
                    <a:pt x="0" y="95"/>
                    <a:pt x="0" y="213"/>
                  </a:cubicBezTo>
                  <a:cubicBezTo>
                    <a:pt x="0" y="331"/>
                    <a:pt x="96" y="426"/>
                    <a:pt x="211" y="426"/>
                  </a:cubicBezTo>
                  <a:cubicBezTo>
                    <a:pt x="221" y="426"/>
                    <a:pt x="231" y="425"/>
                    <a:pt x="241" y="424"/>
                  </a:cubicBezTo>
                  <a:lnTo>
                    <a:pt x="4188" y="424"/>
                  </a:lnTo>
                  <a:cubicBezTo>
                    <a:pt x="4198" y="425"/>
                    <a:pt x="4208" y="426"/>
                    <a:pt x="4218" y="426"/>
                  </a:cubicBezTo>
                  <a:cubicBezTo>
                    <a:pt x="4333" y="426"/>
                    <a:pt x="4429" y="331"/>
                    <a:pt x="4429" y="213"/>
                  </a:cubicBezTo>
                  <a:cubicBezTo>
                    <a:pt x="4429" y="95"/>
                    <a:pt x="4333" y="1"/>
                    <a:pt x="4218" y="1"/>
                  </a:cubicBezTo>
                  <a:cubicBezTo>
                    <a:pt x="4208" y="1"/>
                    <a:pt x="4198" y="1"/>
                    <a:pt x="4188" y="3"/>
                  </a:cubicBezTo>
                  <a:lnTo>
                    <a:pt x="241" y="3"/>
                  </a:lnTo>
                  <a:cubicBezTo>
                    <a:pt x="231" y="1"/>
                    <a:pt x="221" y="1"/>
                    <a:pt x="21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416;p66">
              <a:extLst>
                <a:ext uri="{FF2B5EF4-FFF2-40B4-BE49-F238E27FC236}">
                  <a16:creationId xmlns:a16="http://schemas.microsoft.com/office/drawing/2014/main" id="{3D4E465A-B7CF-F827-CD64-176D8C6EA45F}"/>
                </a:ext>
              </a:extLst>
            </p:cNvPr>
            <p:cNvSpPr/>
            <p:nvPr/>
          </p:nvSpPr>
          <p:spPr>
            <a:xfrm>
              <a:off x="6426915" y="3837646"/>
              <a:ext cx="389923" cy="330028"/>
            </a:xfrm>
            <a:custGeom>
              <a:avLst/>
              <a:gdLst/>
              <a:ahLst/>
              <a:cxnLst/>
              <a:rect l="l" t="t" r="r" b="b"/>
              <a:pathLst>
                <a:path w="14459" h="12238" extrusionOk="0">
                  <a:moveTo>
                    <a:pt x="7025" y="424"/>
                  </a:moveTo>
                  <a:lnTo>
                    <a:pt x="7025" y="8418"/>
                  </a:lnTo>
                  <a:lnTo>
                    <a:pt x="1462" y="8418"/>
                  </a:lnTo>
                  <a:lnTo>
                    <a:pt x="1462" y="424"/>
                  </a:lnTo>
                  <a:close/>
                  <a:moveTo>
                    <a:pt x="13016" y="8845"/>
                  </a:moveTo>
                  <a:lnTo>
                    <a:pt x="13016" y="9221"/>
                  </a:lnTo>
                  <a:lnTo>
                    <a:pt x="1462" y="9221"/>
                  </a:lnTo>
                  <a:lnTo>
                    <a:pt x="1462" y="8845"/>
                  </a:lnTo>
                  <a:close/>
                  <a:moveTo>
                    <a:pt x="7025" y="9645"/>
                  </a:moveTo>
                  <a:lnTo>
                    <a:pt x="7025" y="10017"/>
                  </a:lnTo>
                  <a:lnTo>
                    <a:pt x="1462" y="10017"/>
                  </a:lnTo>
                  <a:lnTo>
                    <a:pt x="1462" y="9645"/>
                  </a:lnTo>
                  <a:close/>
                  <a:moveTo>
                    <a:pt x="13016" y="9645"/>
                  </a:moveTo>
                  <a:lnTo>
                    <a:pt x="13016" y="10017"/>
                  </a:lnTo>
                  <a:lnTo>
                    <a:pt x="8700" y="10017"/>
                  </a:lnTo>
                  <a:lnTo>
                    <a:pt x="8700" y="9645"/>
                  </a:lnTo>
                  <a:close/>
                  <a:moveTo>
                    <a:pt x="13969" y="1120"/>
                  </a:moveTo>
                  <a:cubicBezTo>
                    <a:pt x="14007" y="1120"/>
                    <a:pt x="14037" y="1152"/>
                    <a:pt x="14037" y="1193"/>
                  </a:cubicBezTo>
                  <a:lnTo>
                    <a:pt x="14037" y="10849"/>
                  </a:lnTo>
                  <a:cubicBezTo>
                    <a:pt x="14037" y="10887"/>
                    <a:pt x="14007" y="10917"/>
                    <a:pt x="13970" y="10917"/>
                  </a:cubicBezTo>
                  <a:cubicBezTo>
                    <a:pt x="13968" y="10917"/>
                    <a:pt x="13966" y="10917"/>
                    <a:pt x="13964" y="10916"/>
                  </a:cubicBezTo>
                  <a:lnTo>
                    <a:pt x="8700" y="10916"/>
                  </a:lnTo>
                  <a:lnTo>
                    <a:pt x="8700" y="10441"/>
                  </a:lnTo>
                  <a:lnTo>
                    <a:pt x="13141" y="10441"/>
                  </a:lnTo>
                  <a:cubicBezTo>
                    <a:pt x="13305" y="10441"/>
                    <a:pt x="13436" y="10306"/>
                    <a:pt x="13436" y="10142"/>
                  </a:cubicBezTo>
                  <a:lnTo>
                    <a:pt x="13436" y="1120"/>
                  </a:lnTo>
                  <a:lnTo>
                    <a:pt x="13964" y="1120"/>
                  </a:lnTo>
                  <a:cubicBezTo>
                    <a:pt x="13966" y="1120"/>
                    <a:pt x="13967" y="1120"/>
                    <a:pt x="13969" y="1120"/>
                  </a:cubicBezTo>
                  <a:close/>
                  <a:moveTo>
                    <a:pt x="8273" y="9645"/>
                  </a:moveTo>
                  <a:lnTo>
                    <a:pt x="8273" y="11703"/>
                  </a:lnTo>
                  <a:lnTo>
                    <a:pt x="8001" y="11548"/>
                  </a:lnTo>
                  <a:cubicBezTo>
                    <a:pt x="7959" y="11522"/>
                    <a:pt x="7911" y="11509"/>
                    <a:pt x="7863" y="11509"/>
                  </a:cubicBezTo>
                  <a:cubicBezTo>
                    <a:pt x="7814" y="11509"/>
                    <a:pt x="7766" y="11522"/>
                    <a:pt x="7724" y="11548"/>
                  </a:cubicBezTo>
                  <a:lnTo>
                    <a:pt x="7449" y="11703"/>
                  </a:lnTo>
                  <a:lnTo>
                    <a:pt x="7449" y="9645"/>
                  </a:lnTo>
                  <a:close/>
                  <a:moveTo>
                    <a:pt x="11585" y="0"/>
                  </a:moveTo>
                  <a:cubicBezTo>
                    <a:pt x="11338" y="34"/>
                    <a:pt x="11338" y="391"/>
                    <a:pt x="11585" y="424"/>
                  </a:cubicBezTo>
                  <a:lnTo>
                    <a:pt x="13016" y="424"/>
                  </a:lnTo>
                  <a:lnTo>
                    <a:pt x="13016" y="8418"/>
                  </a:lnTo>
                  <a:lnTo>
                    <a:pt x="7449" y="8418"/>
                  </a:lnTo>
                  <a:lnTo>
                    <a:pt x="7449" y="424"/>
                  </a:lnTo>
                  <a:lnTo>
                    <a:pt x="10600" y="424"/>
                  </a:lnTo>
                  <a:cubicBezTo>
                    <a:pt x="10610" y="426"/>
                    <a:pt x="10620" y="426"/>
                    <a:pt x="10630" y="426"/>
                  </a:cubicBezTo>
                  <a:cubicBezTo>
                    <a:pt x="10746" y="426"/>
                    <a:pt x="10844" y="332"/>
                    <a:pt x="10844" y="214"/>
                  </a:cubicBezTo>
                  <a:cubicBezTo>
                    <a:pt x="10844" y="96"/>
                    <a:pt x="10746" y="1"/>
                    <a:pt x="10630" y="1"/>
                  </a:cubicBezTo>
                  <a:cubicBezTo>
                    <a:pt x="10620" y="1"/>
                    <a:pt x="10610" y="2"/>
                    <a:pt x="10600" y="3"/>
                  </a:cubicBezTo>
                  <a:lnTo>
                    <a:pt x="1337" y="3"/>
                  </a:lnTo>
                  <a:cubicBezTo>
                    <a:pt x="1172" y="3"/>
                    <a:pt x="1038" y="135"/>
                    <a:pt x="1038" y="299"/>
                  </a:cubicBezTo>
                  <a:lnTo>
                    <a:pt x="1038" y="696"/>
                  </a:lnTo>
                  <a:lnTo>
                    <a:pt x="513" y="696"/>
                  </a:lnTo>
                  <a:cubicBezTo>
                    <a:pt x="239" y="696"/>
                    <a:pt x="16" y="918"/>
                    <a:pt x="16" y="1193"/>
                  </a:cubicBezTo>
                  <a:lnTo>
                    <a:pt x="16" y="8141"/>
                  </a:lnTo>
                  <a:cubicBezTo>
                    <a:pt x="33" y="8264"/>
                    <a:pt x="131" y="8326"/>
                    <a:pt x="228" y="8326"/>
                  </a:cubicBezTo>
                  <a:cubicBezTo>
                    <a:pt x="326" y="8326"/>
                    <a:pt x="423" y="8264"/>
                    <a:pt x="440" y="8141"/>
                  </a:cubicBezTo>
                  <a:lnTo>
                    <a:pt x="440" y="1193"/>
                  </a:lnTo>
                  <a:cubicBezTo>
                    <a:pt x="437" y="1152"/>
                    <a:pt x="468" y="1120"/>
                    <a:pt x="508" y="1120"/>
                  </a:cubicBezTo>
                  <a:cubicBezTo>
                    <a:pt x="510" y="1120"/>
                    <a:pt x="512" y="1120"/>
                    <a:pt x="513" y="1120"/>
                  </a:cubicBezTo>
                  <a:lnTo>
                    <a:pt x="1038" y="1120"/>
                  </a:lnTo>
                  <a:lnTo>
                    <a:pt x="1038" y="10142"/>
                  </a:lnTo>
                  <a:cubicBezTo>
                    <a:pt x="1038" y="10306"/>
                    <a:pt x="1172" y="10441"/>
                    <a:pt x="1337" y="10441"/>
                  </a:cubicBezTo>
                  <a:lnTo>
                    <a:pt x="7025" y="10441"/>
                  </a:lnTo>
                  <a:lnTo>
                    <a:pt x="7025" y="10916"/>
                  </a:lnTo>
                  <a:lnTo>
                    <a:pt x="513" y="10916"/>
                  </a:lnTo>
                  <a:cubicBezTo>
                    <a:pt x="512" y="10917"/>
                    <a:pt x="510" y="10917"/>
                    <a:pt x="508" y="10917"/>
                  </a:cubicBezTo>
                  <a:cubicBezTo>
                    <a:pt x="471" y="10917"/>
                    <a:pt x="440" y="10887"/>
                    <a:pt x="440" y="10849"/>
                  </a:cubicBezTo>
                  <a:lnTo>
                    <a:pt x="440" y="9126"/>
                  </a:lnTo>
                  <a:cubicBezTo>
                    <a:pt x="459" y="8998"/>
                    <a:pt x="358" y="8882"/>
                    <a:pt x="230" y="8882"/>
                  </a:cubicBezTo>
                  <a:cubicBezTo>
                    <a:pt x="99" y="8882"/>
                    <a:pt x="1" y="8998"/>
                    <a:pt x="16" y="9126"/>
                  </a:cubicBezTo>
                  <a:lnTo>
                    <a:pt x="16" y="10849"/>
                  </a:lnTo>
                  <a:cubicBezTo>
                    <a:pt x="19" y="11121"/>
                    <a:pt x="239" y="11340"/>
                    <a:pt x="513" y="11340"/>
                  </a:cubicBezTo>
                  <a:lnTo>
                    <a:pt x="7025" y="11340"/>
                  </a:lnTo>
                  <a:lnTo>
                    <a:pt x="7025" y="11963"/>
                  </a:lnTo>
                  <a:cubicBezTo>
                    <a:pt x="7028" y="12122"/>
                    <a:pt x="7159" y="12234"/>
                    <a:pt x="7303" y="12234"/>
                  </a:cubicBezTo>
                  <a:cubicBezTo>
                    <a:pt x="7349" y="12234"/>
                    <a:pt x="7396" y="12223"/>
                    <a:pt x="7440" y="12197"/>
                  </a:cubicBezTo>
                  <a:lnTo>
                    <a:pt x="7861" y="11953"/>
                  </a:lnTo>
                  <a:lnTo>
                    <a:pt x="8282" y="12197"/>
                  </a:lnTo>
                  <a:cubicBezTo>
                    <a:pt x="8325" y="12222"/>
                    <a:pt x="8370" y="12234"/>
                    <a:pt x="8419" y="12237"/>
                  </a:cubicBezTo>
                  <a:cubicBezTo>
                    <a:pt x="8468" y="12234"/>
                    <a:pt x="8517" y="12222"/>
                    <a:pt x="8556" y="12197"/>
                  </a:cubicBezTo>
                  <a:cubicBezTo>
                    <a:pt x="8642" y="12152"/>
                    <a:pt x="8697" y="12060"/>
                    <a:pt x="8700" y="11963"/>
                  </a:cubicBezTo>
                  <a:lnTo>
                    <a:pt x="8700" y="11340"/>
                  </a:lnTo>
                  <a:lnTo>
                    <a:pt x="13964" y="11340"/>
                  </a:lnTo>
                  <a:cubicBezTo>
                    <a:pt x="14236" y="11340"/>
                    <a:pt x="14458" y="11121"/>
                    <a:pt x="14458" y="10849"/>
                  </a:cubicBezTo>
                  <a:lnTo>
                    <a:pt x="14458" y="1193"/>
                  </a:lnTo>
                  <a:cubicBezTo>
                    <a:pt x="14458" y="918"/>
                    <a:pt x="14236" y="696"/>
                    <a:pt x="13964" y="696"/>
                  </a:cubicBezTo>
                  <a:lnTo>
                    <a:pt x="13436" y="696"/>
                  </a:lnTo>
                  <a:lnTo>
                    <a:pt x="13436" y="299"/>
                  </a:lnTo>
                  <a:cubicBezTo>
                    <a:pt x="13436" y="135"/>
                    <a:pt x="13305" y="0"/>
                    <a:pt x="13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ustDataLst>
      <p:tags r:id="rId1"/>
    </p:custDataLst>
    <p:extLst>
      <p:ext uri="{BB962C8B-B14F-4D97-AF65-F5344CB8AC3E}">
        <p14:creationId xmlns:p14="http://schemas.microsoft.com/office/powerpoint/2010/main" val="3355922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ISPRING_LMS_API_VERSION" val="SCORM 2004 (4th edition)"/>
  <p:tag name="ISPRING_ULTRA_SCORM_COURSE_ID" val="CD9E9E6A-775C-4CE1-A31B-57684D0A7C44"/>
  <p:tag name="ISPRING_CMI5_LAUNCH_METHOD" val="any window"/>
  <p:tag name="ISPRING_SCORM_ENDPOINT" val="&lt;endpoint&gt;&lt;enable&gt;0&lt;/enable&gt;&lt;lrs&gt;https://&lt;/lrs&gt;&lt;auth&gt;0&lt;/auth&gt;&lt;login&gt;&lt;/login&gt;&lt;password&gt;&lt;/password&gt;&lt;key&gt;&lt;/key&gt;&lt;name&gt;&lt;/name&gt;&lt;email&gt;&lt;/email&gt;&lt;/endpoint&gt;&#10;"/>
  <p:tag name="ISPRING_SCORM_RATE_SLIDES" val="1"/>
  <p:tag name="ISPRINGCLOUDFOLDERID" val="1"/>
  <p:tag name="ISPRINGONLINEFOLDERID" val="1"/>
  <p:tag name="ISPRING_OUTPUT_FOLDER" val="[[&quot;{\uFFFDsF{195334A8-9F35-49AA-B0D6-979D20B142BA}&quot;,&quot;D:\\bài giảng điện tử&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free&quot;,&quot;studioSettings&quot;:{&quot;useMobileViewer&quot;:&quot;T_FALSE&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SCORM_RATE_QUIZZES" val="0"/>
  <p:tag name="ISPRING_SCORM_PASSING_SCORE" val="100.000000"/>
  <p:tag name="ISPRING_PRESENTATION_TITLE" val="KHTN 8 - Bài 6. NỒNG ĐỘ DUNG DỊCH"/>
</p:tagLst>
</file>

<file path=ppt/tags/tag10.xml><?xml version="1.0" encoding="utf-8"?>
<p:tagLst xmlns:a="http://schemas.openxmlformats.org/drawingml/2006/main" xmlns:r="http://schemas.openxmlformats.org/officeDocument/2006/relationships" xmlns:p="http://schemas.openxmlformats.org/presentationml/2006/main">
  <p:tag name="GENSWF_SLIDE_UID" val="{DA844294-0E0A-4ABD-9BDA-A986F9E9B9A2}:326"/>
</p:tagLst>
</file>

<file path=ppt/tags/tag11.xml><?xml version="1.0" encoding="utf-8"?>
<p:tagLst xmlns:a="http://schemas.openxmlformats.org/drawingml/2006/main" xmlns:r="http://schemas.openxmlformats.org/officeDocument/2006/relationships" xmlns:p="http://schemas.openxmlformats.org/presentationml/2006/main">
  <p:tag name="GENSWF_SLIDE_UID" val="{5BCD81FB-AA6A-4B44-9E98-295BE9EFB8E1}:327"/>
</p:tagLst>
</file>

<file path=ppt/tags/tag12.xml><?xml version="1.0" encoding="utf-8"?>
<p:tagLst xmlns:a="http://schemas.openxmlformats.org/drawingml/2006/main" xmlns:r="http://schemas.openxmlformats.org/officeDocument/2006/relationships" xmlns:p="http://schemas.openxmlformats.org/presentationml/2006/main">
  <p:tag name="GENSWF_SLIDE_UID" val="{2D41A9ED-ED8B-40AA-8B9B-C17423575FC1}:329"/>
</p:tagLst>
</file>

<file path=ppt/tags/tag13.xml><?xml version="1.0" encoding="utf-8"?>
<p:tagLst xmlns:a="http://schemas.openxmlformats.org/drawingml/2006/main" xmlns:r="http://schemas.openxmlformats.org/officeDocument/2006/relationships" xmlns:p="http://schemas.openxmlformats.org/presentationml/2006/main">
  <p:tag name="GENSWF_SLIDE_UID" val="{5B71124D-FCF9-4B1E-A22E-31B28F839C98}:330"/>
</p:tagLst>
</file>

<file path=ppt/tags/tag14.xml><?xml version="1.0" encoding="utf-8"?>
<p:tagLst xmlns:a="http://schemas.openxmlformats.org/drawingml/2006/main" xmlns:r="http://schemas.openxmlformats.org/officeDocument/2006/relationships" xmlns:p="http://schemas.openxmlformats.org/presentationml/2006/main">
  <p:tag name="GENSWF_SLIDE_UID" val="{69795C61-2892-409B-B3A7-FEF62EB004CC}:331"/>
</p:tagLst>
</file>

<file path=ppt/tags/tag15.xml><?xml version="1.0" encoding="utf-8"?>
<p:tagLst xmlns:a="http://schemas.openxmlformats.org/drawingml/2006/main" xmlns:r="http://schemas.openxmlformats.org/officeDocument/2006/relationships" xmlns:p="http://schemas.openxmlformats.org/presentationml/2006/main">
  <p:tag name="GENSWF_SLIDE_UID" val="{02FB460B-22AD-43EA-84FD-2A942A4C943A}:332"/>
</p:tagLst>
</file>

<file path=ppt/tags/tag16.xml><?xml version="1.0" encoding="utf-8"?>
<p:tagLst xmlns:a="http://schemas.openxmlformats.org/drawingml/2006/main" xmlns:r="http://schemas.openxmlformats.org/officeDocument/2006/relationships" xmlns:p="http://schemas.openxmlformats.org/presentationml/2006/main">
  <p:tag name="GENSWF_SLIDE_UID" val="{F16369AF-0D1C-4365-8FC1-D9E95EC2CB89}:333"/>
</p:tagLst>
</file>

<file path=ppt/tags/tag17.xml><?xml version="1.0" encoding="utf-8"?>
<p:tagLst xmlns:a="http://schemas.openxmlformats.org/drawingml/2006/main" xmlns:r="http://schemas.openxmlformats.org/officeDocument/2006/relationships" xmlns:p="http://schemas.openxmlformats.org/presentationml/2006/main">
  <p:tag name="GENSWF_SLIDE_UID" val="{14D4F43E-390B-4975-BCF6-AC62BEEEB6EF}:334"/>
</p:tagLst>
</file>

<file path=ppt/tags/tag18.xml><?xml version="1.0" encoding="utf-8"?>
<p:tagLst xmlns:a="http://schemas.openxmlformats.org/drawingml/2006/main" xmlns:r="http://schemas.openxmlformats.org/officeDocument/2006/relationships" xmlns:p="http://schemas.openxmlformats.org/presentationml/2006/main">
  <p:tag name="GENSWF_SLIDE_UID" val="{0348E228-9D83-4DE2-AB6E-5FA51733FF49}:335"/>
</p:tagLst>
</file>

<file path=ppt/tags/tag19.xml><?xml version="1.0" encoding="utf-8"?>
<p:tagLst xmlns:a="http://schemas.openxmlformats.org/drawingml/2006/main" xmlns:r="http://schemas.openxmlformats.org/officeDocument/2006/relationships" xmlns:p="http://schemas.openxmlformats.org/presentationml/2006/main">
  <p:tag name="GENSWF_SLIDE_UID" val="{3B2A63F1-64B9-4C33-8F09-2AEDA0EED649}:336"/>
</p:tagLst>
</file>

<file path=ppt/tags/tag2.xml><?xml version="1.0" encoding="utf-8"?>
<p:tagLst xmlns:a="http://schemas.openxmlformats.org/drawingml/2006/main" xmlns:r="http://schemas.openxmlformats.org/officeDocument/2006/relationships" xmlns:p="http://schemas.openxmlformats.org/presentationml/2006/main">
  <p:tag name="GENSWF_SLIDE_UID" val="{C0D83BCC-FF44-43DE-AEA8-72569A483A74}: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9E245EF6-58B7-440C-A497-D8EAC65465C2}:337"/>
</p:tagLst>
</file>

<file path=ppt/tags/tag21.xml><?xml version="1.0" encoding="utf-8"?>
<p:tagLst xmlns:a="http://schemas.openxmlformats.org/drawingml/2006/main" xmlns:r="http://schemas.openxmlformats.org/officeDocument/2006/relationships" xmlns:p="http://schemas.openxmlformats.org/presentationml/2006/main">
  <p:tag name="GENSWF_SLIDE_UID" val="{C15841A4-877C-491A-80EA-FB6F5BB85C59}:291"/>
</p:tagLst>
</file>

<file path=ppt/tags/tag3.xml><?xml version="1.0" encoding="utf-8"?>
<p:tagLst xmlns:a="http://schemas.openxmlformats.org/drawingml/2006/main" xmlns:r="http://schemas.openxmlformats.org/officeDocument/2006/relationships" xmlns:p="http://schemas.openxmlformats.org/presentationml/2006/main">
  <p:tag name="GENSWF_SLIDE_UID" val="{0EF137B9-2F88-4557-BDEB-C4997911580C}:257"/>
</p:tagLst>
</file>

<file path=ppt/tags/tag4.xml><?xml version="1.0" encoding="utf-8"?>
<p:tagLst xmlns:a="http://schemas.openxmlformats.org/drawingml/2006/main" xmlns:r="http://schemas.openxmlformats.org/officeDocument/2006/relationships" xmlns:p="http://schemas.openxmlformats.org/presentationml/2006/main">
  <p:tag name="GENSWF_SLIDE_UID" val="{9CE9C5E7-226B-4B43-8924-D863CB109BB0}:320"/>
</p:tagLst>
</file>

<file path=ppt/tags/tag5.xml><?xml version="1.0" encoding="utf-8"?>
<p:tagLst xmlns:a="http://schemas.openxmlformats.org/drawingml/2006/main" xmlns:r="http://schemas.openxmlformats.org/officeDocument/2006/relationships" xmlns:p="http://schemas.openxmlformats.org/presentationml/2006/main">
  <p:tag name="GENSWF_SLIDE_UID" val="{7492AA8B-9FF5-4886-BF6B-ECF2A4F26BDA}:321"/>
</p:tagLst>
</file>

<file path=ppt/tags/tag6.xml><?xml version="1.0" encoding="utf-8"?>
<p:tagLst xmlns:a="http://schemas.openxmlformats.org/drawingml/2006/main" xmlns:r="http://schemas.openxmlformats.org/officeDocument/2006/relationships" xmlns:p="http://schemas.openxmlformats.org/presentationml/2006/main">
  <p:tag name="GENSWF_SLIDE_UID" val="{D2495D09-57D7-4CCE-8E90-B82AAC09236C}:322"/>
</p:tagLst>
</file>

<file path=ppt/tags/tag7.xml><?xml version="1.0" encoding="utf-8"?>
<p:tagLst xmlns:a="http://schemas.openxmlformats.org/drawingml/2006/main" xmlns:r="http://schemas.openxmlformats.org/officeDocument/2006/relationships" xmlns:p="http://schemas.openxmlformats.org/presentationml/2006/main">
  <p:tag name="GENSWF_SLIDE_UID" val="{830EA63D-8CF1-4A3A-AB18-F5C77B5F893C}:323"/>
</p:tagLst>
</file>

<file path=ppt/tags/tag8.xml><?xml version="1.0" encoding="utf-8"?>
<p:tagLst xmlns:a="http://schemas.openxmlformats.org/drawingml/2006/main" xmlns:r="http://schemas.openxmlformats.org/officeDocument/2006/relationships" xmlns:p="http://schemas.openxmlformats.org/presentationml/2006/main">
  <p:tag name="GENSWF_SLIDE_UID" val="{B20515FD-AA91-4D0D-B2F3-333F7C2038A2}:324"/>
</p:tagLst>
</file>

<file path=ppt/tags/tag9.xml><?xml version="1.0" encoding="utf-8"?>
<p:tagLst xmlns:a="http://schemas.openxmlformats.org/drawingml/2006/main" xmlns:r="http://schemas.openxmlformats.org/officeDocument/2006/relationships" xmlns:p="http://schemas.openxmlformats.org/presentationml/2006/main">
  <p:tag name="GENSWF_SLIDE_UID" val="{F9A6E950-1909-4D70-99A6-DD12FA4B6EF2}:325"/>
</p:tagLst>
</file>

<file path=ppt/theme/theme1.xml><?xml version="1.0" encoding="utf-8"?>
<a:theme xmlns:a="http://schemas.openxmlformats.org/drawingml/2006/main" name="Science Subject for Elementary - 4th Grade: Changes in Matter and Energy by Slidesgo">
  <a:themeElements>
    <a:clrScheme name="Simple Light">
      <a:dk1>
        <a:srgbClr val="FFFFFF"/>
      </a:dk1>
      <a:lt1>
        <a:srgbClr val="BAE8E8"/>
      </a:lt1>
      <a:dk2>
        <a:srgbClr val="68D4D6"/>
      </a:dk2>
      <a:lt2>
        <a:srgbClr val="2BA3B4"/>
      </a:lt2>
      <a:accent1>
        <a:srgbClr val="F88252"/>
      </a:accent1>
      <a:accent2>
        <a:srgbClr val="F56E2E"/>
      </a:accent2>
      <a:accent3>
        <a:srgbClr val="CE572D"/>
      </a:accent3>
      <a:accent4>
        <a:srgbClr val="FFD992"/>
      </a:accent4>
      <a:accent5>
        <a:srgbClr val="F9C04F"/>
      </a:accent5>
      <a:accent6>
        <a:srgbClr val="073533"/>
      </a:accent6>
      <a:hlink>
        <a:srgbClr val="07353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7</TotalTime>
  <Words>1261</Words>
  <Application>Microsoft Office PowerPoint</Application>
  <PresentationFormat>On-screen Show (16:9)</PresentationFormat>
  <Paragraphs>95</Paragraphs>
  <Slides>20</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9" baseType="lpstr">
      <vt:lpstr>Fira Sans Condensed Medium</vt:lpstr>
      <vt:lpstr>DM Sans</vt:lpstr>
      <vt:lpstr>Bebas Neue</vt:lpstr>
      <vt:lpstr>Arial</vt:lpstr>
      <vt:lpstr>Grandstander Black</vt:lpstr>
      <vt:lpstr>Times New Roman</vt:lpstr>
      <vt:lpstr>Roboto Condensed Light</vt:lpstr>
      <vt:lpstr>Science Subject for Elementary - 4th Grade: Changes in Matter and Energy by Slidesgo</vt:lpstr>
      <vt:lpstr>Equation</vt:lpstr>
      <vt:lpstr>NỒNG ĐỘ DUNG DỊCH</vt:lpstr>
      <vt:lpstr>I. Độ tan của một chất trong nước</vt:lpstr>
      <vt:lpstr>PowerPoint Presentation</vt:lpstr>
      <vt:lpstr>1. Định nghĩa độ tan</vt:lpstr>
      <vt:lpstr>1. Định nghĩa độ tan</vt:lpstr>
      <vt:lpstr>1. Định nghĩa độ tan</vt:lpstr>
      <vt:lpstr>2. Cách tính độ tan của một chất trong nước</vt:lpstr>
      <vt:lpstr>2. Cách tính độ tan của một chất trong nước</vt:lpstr>
      <vt:lpstr>2. Cách tính độ tan của một chất trong nước</vt:lpstr>
      <vt:lpstr>2. Cách tính độ tan của một chất trong nước</vt:lpstr>
      <vt:lpstr>3. Ảnh hưởng của nhiệt độ đến độ tan của chất rắn trong nước</vt:lpstr>
      <vt:lpstr>PowerPoint Presentation</vt:lpstr>
      <vt:lpstr>II. Nồng độ dung dịch</vt:lpstr>
      <vt:lpstr>PowerPoint Presentation</vt:lpstr>
      <vt:lpstr>PowerPoint Presentation</vt:lpstr>
      <vt:lpstr>PowerPoint Presentation</vt:lpstr>
      <vt:lpstr>PowerPoint Presentation</vt:lpstr>
      <vt:lpstr>PowerPoint Presentation</vt:lpstr>
      <vt:lpstr>PowerPoint Presentation</vt:lpstr>
      <vt:lpstr>ICON PAC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TN 8 - Bài 6. NỒNG ĐỘ DUNG DỊCH</dc:title>
  <dc:creator>Duyên Tùng</dc:creator>
  <cp:lastModifiedBy>dell</cp:lastModifiedBy>
  <cp:revision>32</cp:revision>
  <dcterms:modified xsi:type="dcterms:W3CDTF">2025-05-11T15:48:38Z</dcterms:modified>
</cp:coreProperties>
</file>